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5931" w:rsidRPr="005F33E7" w:rsidRDefault="00C75931" w:rsidP="00C75931">
      <w:pPr>
        <w:keepNext/>
        <w:keepLines/>
        <w:spacing w:before="480" w:after="0"/>
        <w:outlineLvl w:val="0"/>
        <w:rPr>
          <w:rFonts w:ascii="Times New Roman" w:eastAsiaTheme="majorEastAsia" w:hAnsi="Times New Roman" w:cs="Times New Roman"/>
          <w:b/>
          <w:bCs/>
          <w:color w:val="365F91"/>
          <w:sz w:val="28"/>
          <w:szCs w:val="28"/>
          <w:lang w:val="sr-Cyrl-RS"/>
        </w:rPr>
      </w:pPr>
    </w:p>
    <w:p w:rsidR="00C75931" w:rsidRPr="005F33E7" w:rsidRDefault="00C75931" w:rsidP="00C75931">
      <w:pPr>
        <w:rPr>
          <w:rFonts w:ascii="Times New Roman" w:hAnsi="Times New Roman" w:cs="Times New Roman"/>
          <w:sz w:val="24"/>
          <w:lang w:val="sr-Cyrl-RS"/>
        </w:rPr>
      </w:pPr>
    </w:p>
    <w:p w:rsidR="00C75931" w:rsidRPr="005F33E7" w:rsidRDefault="00C75931" w:rsidP="00C75931">
      <w:pPr>
        <w:rPr>
          <w:rFonts w:ascii="Times New Roman" w:hAnsi="Times New Roman" w:cs="Times New Roman"/>
          <w:sz w:val="24"/>
          <w:lang w:val="sr-Cyrl-RS"/>
        </w:rPr>
      </w:pPr>
    </w:p>
    <w:p w:rsidR="00C75931" w:rsidRPr="005F33E7" w:rsidRDefault="00C75931" w:rsidP="00C75931">
      <w:pPr>
        <w:jc w:val="center"/>
        <w:rPr>
          <w:rFonts w:ascii="Times New Roman" w:hAnsi="Times New Roman" w:cs="Times New Roman"/>
          <w:b/>
          <w:sz w:val="96"/>
          <w:szCs w:val="96"/>
          <w:lang w:val="sr-Cyrl-RS"/>
        </w:rPr>
      </w:pPr>
      <w:r w:rsidRPr="005F33E7">
        <w:rPr>
          <w:rFonts w:ascii="Times New Roman" w:hAnsi="Times New Roman" w:cs="Times New Roman"/>
          <w:b/>
          <w:sz w:val="96"/>
          <w:szCs w:val="96"/>
          <w:lang w:val="sr-Cyrl-RS"/>
        </w:rPr>
        <w:t>ШКОЛСКИ ПРОГРАМ</w:t>
      </w:r>
    </w:p>
    <w:p w:rsidR="00C75931" w:rsidRPr="005F33E7" w:rsidRDefault="00C75931" w:rsidP="00C75931">
      <w:pPr>
        <w:jc w:val="center"/>
        <w:rPr>
          <w:rFonts w:ascii="Times New Roman" w:hAnsi="Times New Roman" w:cs="Times New Roman"/>
          <w:b/>
          <w:sz w:val="96"/>
          <w:szCs w:val="96"/>
          <w:lang w:val="sr-Cyrl-RS"/>
        </w:rPr>
      </w:pPr>
      <w:r w:rsidRPr="005F33E7">
        <w:rPr>
          <w:rFonts w:ascii="Times New Roman" w:hAnsi="Times New Roman" w:cs="Times New Roman"/>
          <w:b/>
          <w:sz w:val="96"/>
          <w:szCs w:val="96"/>
          <w:lang w:val="sr-Cyrl-RS"/>
        </w:rPr>
        <w:t>2014 - 2018.</w:t>
      </w:r>
    </w:p>
    <w:p w:rsidR="00C75931" w:rsidRPr="005F33E7" w:rsidRDefault="00C75931" w:rsidP="00C75931">
      <w:pPr>
        <w:jc w:val="center"/>
        <w:rPr>
          <w:rFonts w:ascii="Times New Roman" w:hAnsi="Times New Roman" w:cs="Times New Roman"/>
          <w:b/>
          <w:sz w:val="96"/>
          <w:szCs w:val="96"/>
          <w:lang w:val="sr-Cyrl-RS"/>
        </w:rPr>
      </w:pPr>
    </w:p>
    <w:p w:rsidR="00C75931" w:rsidRPr="005F33E7" w:rsidRDefault="00C75931" w:rsidP="00C75931">
      <w:pPr>
        <w:jc w:val="center"/>
        <w:rPr>
          <w:rFonts w:ascii="Times New Roman" w:hAnsi="Times New Roman" w:cs="Times New Roman"/>
          <w:b/>
          <w:sz w:val="52"/>
          <w:szCs w:val="52"/>
          <w:lang w:val="sr-Cyrl-RS"/>
        </w:rPr>
      </w:pPr>
      <w:r w:rsidRPr="005F33E7">
        <w:rPr>
          <w:rFonts w:ascii="Times New Roman" w:hAnsi="Times New Roman" w:cs="Times New Roman"/>
          <w:b/>
          <w:sz w:val="52"/>
          <w:szCs w:val="52"/>
          <w:lang w:val="sr-Cyrl-RS"/>
        </w:rPr>
        <w:t>ОШ „Павле Савић“</w:t>
      </w:r>
    </w:p>
    <w:p w:rsidR="00C75931" w:rsidRPr="005F33E7" w:rsidRDefault="00C75931" w:rsidP="00C75931">
      <w:pPr>
        <w:jc w:val="center"/>
        <w:rPr>
          <w:rFonts w:ascii="Times New Roman" w:hAnsi="Times New Roman" w:cs="Times New Roman"/>
          <w:sz w:val="48"/>
          <w:szCs w:val="48"/>
          <w:lang w:val="sr-Cyrl-RS"/>
        </w:rPr>
      </w:pPr>
    </w:p>
    <w:p w:rsidR="00C75931" w:rsidRPr="005F33E7" w:rsidRDefault="00C75931" w:rsidP="00C75931">
      <w:pPr>
        <w:jc w:val="center"/>
        <w:rPr>
          <w:rFonts w:ascii="Times New Roman" w:hAnsi="Times New Roman" w:cs="Times New Roman"/>
          <w:b/>
          <w:sz w:val="48"/>
          <w:szCs w:val="48"/>
          <w:lang w:val="sr-Cyrl-RS"/>
        </w:rPr>
      </w:pPr>
      <w:r w:rsidRPr="005F33E7">
        <w:rPr>
          <w:rFonts w:ascii="Times New Roman" w:hAnsi="Times New Roman" w:cs="Times New Roman"/>
          <w:b/>
          <w:sz w:val="48"/>
          <w:szCs w:val="48"/>
          <w:lang w:val="sr-Cyrl-RS"/>
        </w:rPr>
        <w:t>ДРУГИ ДЕО</w:t>
      </w: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C75931" w:rsidRPr="005F33E7" w:rsidRDefault="00C75931">
      <w:pPr>
        <w:rPr>
          <w:rFonts w:ascii="Times New Roman" w:hAnsi="Times New Roman" w:cs="Times New Roman"/>
          <w:b/>
          <w:sz w:val="24"/>
          <w:szCs w:val="24"/>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p>
    <w:p w:rsidR="005F33E7" w:rsidRPr="005F33E7" w:rsidRDefault="005F33E7" w:rsidP="00C75931">
      <w:pPr>
        <w:pStyle w:val="Heading1"/>
        <w:rPr>
          <w:rFonts w:ascii="Times New Roman" w:hAnsi="Times New Roman" w:cs="Times New Roman"/>
          <w:sz w:val="32"/>
          <w:lang w:val="sr-Cyrl-RS"/>
        </w:rPr>
      </w:pPr>
      <w:bookmarkStart w:id="0" w:name="_Toc391986222"/>
      <w:r w:rsidRPr="005F33E7">
        <w:rPr>
          <w:rFonts w:ascii="Times New Roman" w:hAnsi="Times New Roman" w:cs="Times New Roman"/>
          <w:sz w:val="32"/>
          <w:lang w:val="sr-Cyrl-RS"/>
        </w:rPr>
        <w:lastRenderedPageBreak/>
        <w:t>САДРЖАЈ</w:t>
      </w:r>
      <w:bookmarkEnd w:id="0"/>
    </w:p>
    <w:sdt>
      <w:sdtPr>
        <w:id w:val="-1089460198"/>
        <w:docPartObj>
          <w:docPartGallery w:val="Table of Contents"/>
          <w:docPartUnique/>
        </w:docPartObj>
      </w:sdtPr>
      <w:sdtEndPr>
        <w:rPr>
          <w:rFonts w:asciiTheme="minorHAnsi" w:eastAsiaTheme="minorHAnsi" w:hAnsiTheme="minorHAnsi" w:cstheme="minorBidi"/>
          <w:noProof/>
          <w:color w:val="auto"/>
          <w:sz w:val="22"/>
          <w:szCs w:val="22"/>
          <w:lang w:eastAsia="en-US"/>
        </w:rPr>
      </w:sdtEndPr>
      <w:sdtContent>
        <w:p w:rsidR="00625AFF" w:rsidRDefault="00625AFF">
          <w:pPr>
            <w:pStyle w:val="TOCHeading"/>
          </w:pPr>
        </w:p>
        <w:p w:rsidR="00625AFF" w:rsidRPr="00625AFF" w:rsidRDefault="00625AFF">
          <w:pPr>
            <w:pStyle w:val="TOC1"/>
            <w:tabs>
              <w:tab w:val="right" w:leader="dot" w:pos="8303"/>
            </w:tabs>
            <w:rPr>
              <w:rFonts w:ascii="Times New Roman" w:eastAsiaTheme="minorEastAsia" w:hAnsi="Times New Roman" w:cs="Times New Roman"/>
              <w:noProof/>
              <w:sz w:val="24"/>
              <w:szCs w:val="24"/>
            </w:rPr>
          </w:pPr>
          <w:r>
            <w:fldChar w:fldCharType="begin"/>
          </w:r>
          <w:r>
            <w:instrText xml:space="preserve"> TOC \o "1-3" \h \z \u </w:instrText>
          </w:r>
          <w:r>
            <w:fldChar w:fldCharType="separate"/>
          </w:r>
          <w:hyperlink w:anchor="_Toc391986222" w:history="1">
            <w:r w:rsidRPr="00625AFF">
              <w:rPr>
                <w:rStyle w:val="Hyperlink"/>
                <w:rFonts w:ascii="Times New Roman" w:hAnsi="Times New Roman" w:cs="Times New Roman"/>
                <w:noProof/>
                <w:sz w:val="24"/>
                <w:szCs w:val="24"/>
                <w:lang w:val="sr-Cyrl-RS"/>
              </w:rPr>
              <w:t>САДРЖАЈ</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2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23" w:history="1">
            <w:r w:rsidRPr="00625AFF">
              <w:rPr>
                <w:rStyle w:val="Hyperlink"/>
                <w:rFonts w:ascii="Times New Roman" w:hAnsi="Times New Roman" w:cs="Times New Roman"/>
                <w:noProof/>
                <w:sz w:val="24"/>
                <w:szCs w:val="24"/>
                <w:lang w:val="sr-Cyrl-RS"/>
              </w:rPr>
              <w:t>5. ШКОЛСКИ ПРОГРАМ ЗА НАСТАВУ ОД  5. ДО  8. РАЗРЕД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3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5</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4" w:history="1">
            <w:r w:rsidRPr="00625AFF">
              <w:rPr>
                <w:rStyle w:val="Hyperlink"/>
                <w:rFonts w:ascii="Times New Roman" w:hAnsi="Times New Roman" w:cs="Times New Roman"/>
                <w:noProof/>
                <w:sz w:val="24"/>
                <w:szCs w:val="24"/>
                <w:lang w:val="sr-Cyrl-RS"/>
              </w:rPr>
              <w:t>5.1. СРПСКИ ЈЕЗИК</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4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5</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5" w:history="1">
            <w:r w:rsidRPr="00625AFF">
              <w:rPr>
                <w:rStyle w:val="Hyperlink"/>
                <w:rFonts w:ascii="Times New Roman" w:hAnsi="Times New Roman" w:cs="Times New Roman"/>
                <w:noProof/>
                <w:sz w:val="24"/>
                <w:szCs w:val="24"/>
                <w:lang w:val="sr-Cyrl-CS"/>
              </w:rPr>
              <w:t>5.2. ЕНГЛЕСКИ ЈЕЗИК</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5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48</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6" w:history="1">
            <w:r w:rsidRPr="00625AFF">
              <w:rPr>
                <w:rStyle w:val="Hyperlink"/>
                <w:rFonts w:ascii="Times New Roman" w:hAnsi="Times New Roman" w:cs="Times New Roman"/>
                <w:noProof/>
                <w:sz w:val="24"/>
                <w:szCs w:val="24"/>
                <w:lang w:val="sr-Cyrl-RS"/>
              </w:rPr>
              <w:t>5.3. ЛИКОВНО ВАСПИТ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6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69</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7" w:history="1">
            <w:r w:rsidRPr="00625AFF">
              <w:rPr>
                <w:rStyle w:val="Hyperlink"/>
                <w:rFonts w:ascii="Times New Roman" w:hAnsi="Times New Roman" w:cs="Times New Roman"/>
                <w:noProof/>
                <w:sz w:val="24"/>
                <w:szCs w:val="24"/>
                <w:lang w:val="sr-Cyrl-RS"/>
              </w:rPr>
              <w:t>5.4. МУЗИЧКА КУЛТУР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7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77</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8" w:history="1">
            <w:r w:rsidRPr="00625AFF">
              <w:rPr>
                <w:rStyle w:val="Hyperlink"/>
                <w:rFonts w:ascii="Times New Roman" w:hAnsi="Times New Roman" w:cs="Times New Roman"/>
                <w:noProof/>
                <w:sz w:val="24"/>
                <w:szCs w:val="24"/>
                <w:lang w:val="sr-Cyrl-BA"/>
              </w:rPr>
              <w:t>5.4. ИСТОРИЈ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8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81</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29" w:history="1">
            <w:r w:rsidRPr="00625AFF">
              <w:rPr>
                <w:rStyle w:val="Hyperlink"/>
                <w:rFonts w:ascii="Times New Roman" w:hAnsi="Times New Roman" w:cs="Times New Roman"/>
                <w:noProof/>
                <w:sz w:val="24"/>
                <w:szCs w:val="24"/>
                <w:lang w:val="sr-Cyrl-CS"/>
              </w:rPr>
              <w:t>5.5. ГЕОГРАФИЈ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29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102</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0" w:history="1">
            <w:r w:rsidRPr="00625AFF">
              <w:rPr>
                <w:rStyle w:val="Hyperlink"/>
                <w:rFonts w:ascii="Times New Roman" w:hAnsi="Times New Roman" w:cs="Times New Roman"/>
                <w:noProof/>
                <w:sz w:val="24"/>
                <w:szCs w:val="24"/>
                <w:lang w:val="sr-Cyrl-RS"/>
              </w:rPr>
              <w:t>5.6. ФИЗИК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0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119</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1" w:history="1">
            <w:r w:rsidRPr="00625AFF">
              <w:rPr>
                <w:rStyle w:val="Hyperlink"/>
                <w:rFonts w:ascii="Times New Roman" w:hAnsi="Times New Roman" w:cs="Times New Roman"/>
                <w:noProof/>
                <w:sz w:val="24"/>
                <w:szCs w:val="24"/>
                <w:lang w:val="sr-Cyrl-RS"/>
              </w:rPr>
              <w:t>5.7. МАТЕМАТИК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1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129</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2" w:history="1">
            <w:r w:rsidRPr="00625AFF">
              <w:rPr>
                <w:rStyle w:val="Hyperlink"/>
                <w:rFonts w:ascii="Times New Roman" w:hAnsi="Times New Roman" w:cs="Times New Roman"/>
                <w:noProof/>
                <w:sz w:val="24"/>
                <w:szCs w:val="24"/>
                <w:lang w:val="sr-Cyrl-CS"/>
              </w:rPr>
              <w:t>5.8. БИОЛОГИЈ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2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191</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3" w:history="1">
            <w:r w:rsidRPr="00625AFF">
              <w:rPr>
                <w:rStyle w:val="Hyperlink"/>
                <w:rFonts w:ascii="Times New Roman" w:hAnsi="Times New Roman" w:cs="Times New Roman"/>
                <w:noProof/>
                <w:sz w:val="24"/>
                <w:szCs w:val="24"/>
                <w:lang w:val="sr-Cyrl-RS"/>
              </w:rPr>
              <w:t>5.9. ХЕМИЈ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3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198</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4" w:history="1">
            <w:r w:rsidRPr="00625AFF">
              <w:rPr>
                <w:rStyle w:val="Hyperlink"/>
                <w:rFonts w:ascii="Times New Roman" w:eastAsia="Times New Roman" w:hAnsi="Times New Roman" w:cs="Times New Roman"/>
                <w:noProof/>
                <w:sz w:val="24"/>
                <w:szCs w:val="24"/>
                <w:lang w:val="sr-Cyrl-RS"/>
              </w:rPr>
              <w:t xml:space="preserve">5.10. </w:t>
            </w:r>
            <w:r w:rsidRPr="00625AFF">
              <w:rPr>
                <w:rStyle w:val="Hyperlink"/>
                <w:rFonts w:ascii="Times New Roman" w:eastAsia="Times New Roman" w:hAnsi="Times New Roman" w:cs="Times New Roman"/>
                <w:noProof/>
                <w:sz w:val="24"/>
                <w:szCs w:val="24"/>
              </w:rPr>
              <w:t>TE</w:t>
            </w:r>
            <w:r w:rsidRPr="00625AFF">
              <w:rPr>
                <w:rStyle w:val="Hyperlink"/>
                <w:rFonts w:ascii="Times New Roman" w:eastAsia="Times New Roman" w:hAnsi="Times New Roman" w:cs="Times New Roman"/>
                <w:noProof/>
                <w:sz w:val="24"/>
                <w:szCs w:val="24"/>
                <w:lang w:val="sr-Cyrl-RS"/>
              </w:rPr>
              <w:t>ХНИЧКО И ИНФОРМАТИЧКО ОБРАЗОВ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4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14</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5" w:history="1">
            <w:r w:rsidRPr="00625AFF">
              <w:rPr>
                <w:rStyle w:val="Hyperlink"/>
                <w:rFonts w:ascii="Times New Roman" w:hAnsi="Times New Roman" w:cs="Times New Roman"/>
                <w:noProof/>
                <w:sz w:val="24"/>
                <w:szCs w:val="24"/>
                <w:lang w:val="ru-RU"/>
              </w:rPr>
              <w:t>5.11. ФИЗИЧКО ВАСПИТ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5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25</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39" w:history="1">
            <w:r w:rsidRPr="00625AFF">
              <w:rPr>
                <w:rStyle w:val="Hyperlink"/>
                <w:rFonts w:ascii="Times New Roman" w:hAnsi="Times New Roman" w:cs="Times New Roman"/>
                <w:noProof/>
                <w:sz w:val="24"/>
                <w:szCs w:val="24"/>
                <w:lang w:val="sr-Cyrl-CS"/>
              </w:rPr>
              <w:t>5.12. ГРАЂАНСКО ВАСПИТ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39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36</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40" w:history="1">
            <w:r w:rsidRPr="00625AFF">
              <w:rPr>
                <w:rStyle w:val="Hyperlink"/>
                <w:rFonts w:ascii="Times New Roman" w:eastAsia="Calibri" w:hAnsi="Times New Roman" w:cs="Times New Roman"/>
                <w:noProof/>
                <w:sz w:val="24"/>
                <w:szCs w:val="24"/>
                <w:lang w:val="sr-Cyrl-RS"/>
              </w:rPr>
              <w:t>5.13. НЕМАЧКИ ЈЕЗИК</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40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41</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41" w:history="1">
            <w:r w:rsidRPr="00625AFF">
              <w:rPr>
                <w:rStyle w:val="Hyperlink"/>
                <w:rFonts w:ascii="Times New Roman" w:eastAsia="Times New Roman" w:hAnsi="Times New Roman" w:cs="Times New Roman"/>
                <w:noProof/>
                <w:sz w:val="24"/>
                <w:szCs w:val="24"/>
                <w:lang w:val="sr-Cyrl-RS"/>
              </w:rPr>
              <w:t>5.14. ИЗАБРАНИ СПОРТ</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41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52</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50" w:history="1">
            <w:r w:rsidRPr="00625AFF">
              <w:rPr>
                <w:rStyle w:val="Hyperlink"/>
                <w:rFonts w:ascii="Times New Roman" w:eastAsia="Times New Roman" w:hAnsi="Times New Roman" w:cs="Times New Roman"/>
                <w:noProof/>
                <w:sz w:val="24"/>
                <w:szCs w:val="24"/>
                <w:lang w:val="sr-Cyrl-CS"/>
              </w:rPr>
              <w:t>5.15. ИНФОРМАТИКА И РАЧУНАРСТВО</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50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59</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51" w:history="1">
            <w:r w:rsidRPr="00625AFF">
              <w:rPr>
                <w:rStyle w:val="Hyperlink"/>
                <w:rFonts w:ascii="Times New Roman" w:hAnsi="Times New Roman" w:cs="Times New Roman"/>
                <w:noProof/>
                <w:sz w:val="24"/>
                <w:szCs w:val="24"/>
                <w:lang w:val="sr-Cyrl-RS"/>
              </w:rPr>
              <w:t>6. ПРОГРАМ РАДА ТИМА ЗА КУЛТУРНЕ АКТИВНОСТИ ШКОЛ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51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66</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52" w:history="1">
            <w:r w:rsidRPr="00625AFF">
              <w:rPr>
                <w:rStyle w:val="Hyperlink"/>
                <w:rFonts w:ascii="Times New Roman" w:hAnsi="Times New Roman" w:cs="Times New Roman"/>
                <w:noProof/>
                <w:sz w:val="24"/>
                <w:szCs w:val="24"/>
                <w:lang w:val="sr-Cyrl-CS"/>
              </w:rPr>
              <w:t>7. ПРОГРАМ ШКОЛСКОГ СПОРТА И СПОРТСКИХ АКТИВНОСТИ</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52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68</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53" w:history="1">
            <w:r w:rsidRPr="00625AFF">
              <w:rPr>
                <w:rStyle w:val="Hyperlink"/>
                <w:rFonts w:ascii="Times New Roman" w:hAnsi="Times New Roman" w:cs="Times New Roman"/>
                <w:noProof/>
                <w:sz w:val="24"/>
                <w:szCs w:val="24"/>
                <w:lang w:val="sr-Cyrl-CS"/>
              </w:rPr>
              <w:t>8. ПРОГРАМ  ЗАШТИТЕ ДЕЦЕ ОД НАСИЉА, ЗЛОСТАВЉАЊА  И  ЗАНЕМАРИВАЊ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53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69</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54" w:history="1">
            <w:r w:rsidRPr="00625AFF">
              <w:rPr>
                <w:rStyle w:val="Hyperlink"/>
                <w:rFonts w:ascii="Times New Roman" w:hAnsi="Times New Roman" w:cs="Times New Roman"/>
                <w:noProof/>
                <w:sz w:val="24"/>
                <w:szCs w:val="24"/>
                <w:lang w:val="sr-Cyrl-CS"/>
              </w:rPr>
              <w:t>9. ПРОГРАМ СЛОБОДНИХ АКТИВНОСТИ УЧЕНИК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54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270</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2" w:history="1">
            <w:r w:rsidRPr="00625AFF">
              <w:rPr>
                <w:rStyle w:val="Hyperlink"/>
                <w:rFonts w:ascii="Times New Roman" w:eastAsia="Calibri" w:hAnsi="Times New Roman" w:cs="Times New Roman"/>
                <w:noProof/>
                <w:sz w:val="24"/>
                <w:szCs w:val="24"/>
                <w:lang w:val="sr-Cyrl-CS"/>
              </w:rPr>
              <w:t>10. ПРОГРАМ ПРОФЕСИОНАЛНЕ ОРИЈЕНТАЦИЈ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2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07</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3" w:history="1">
            <w:r w:rsidRPr="00625AFF">
              <w:rPr>
                <w:rStyle w:val="Hyperlink"/>
                <w:rFonts w:ascii="Times New Roman" w:hAnsi="Times New Roman" w:cs="Times New Roman"/>
                <w:noProof/>
                <w:sz w:val="24"/>
                <w:szCs w:val="24"/>
                <w:lang w:val="ru-RU"/>
              </w:rPr>
              <w:t>11. ПРОГРАМ ЗДРАВСТВЕНЕ ЗАШТИТ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3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08</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4" w:history="1">
            <w:r w:rsidRPr="00625AFF">
              <w:rPr>
                <w:rStyle w:val="Hyperlink"/>
                <w:rFonts w:ascii="Times New Roman" w:hAnsi="Times New Roman" w:cs="Times New Roman"/>
                <w:noProof/>
                <w:sz w:val="24"/>
                <w:szCs w:val="24"/>
                <w:lang w:val="sr-Cyrl-RS"/>
              </w:rPr>
              <w:t>12. ПРОГРАМ СОЦИЈАЛНЕ ЗАШТИТЕ УЧЕНИКА</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4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09</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5" w:history="1">
            <w:r w:rsidRPr="00625AFF">
              <w:rPr>
                <w:rStyle w:val="Hyperlink"/>
                <w:rFonts w:ascii="Times New Roman" w:hAnsi="Times New Roman" w:cs="Times New Roman"/>
                <w:noProof/>
                <w:sz w:val="24"/>
                <w:szCs w:val="24"/>
                <w:lang w:val="sr-Cyrl-CS"/>
              </w:rPr>
              <w:t>13. ПРОГРАМ ЗАШТИТЕ ЖИВОТНЕ СРЕДИН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5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10</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6" w:history="1">
            <w:r w:rsidRPr="00625AFF">
              <w:rPr>
                <w:rStyle w:val="Hyperlink"/>
                <w:rFonts w:ascii="Times New Roman" w:hAnsi="Times New Roman" w:cs="Times New Roman"/>
                <w:noProof/>
                <w:sz w:val="24"/>
                <w:szCs w:val="24"/>
                <w:lang w:val="sr-Cyrl-CS"/>
              </w:rPr>
              <w:t>14. ПРОГРАМ САРАДЊЕ СА ЛОКАЛНОМ САМОУПРАВОМ</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6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10</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7" w:history="1">
            <w:r w:rsidRPr="00625AFF">
              <w:rPr>
                <w:rStyle w:val="Hyperlink"/>
                <w:rFonts w:ascii="Times New Roman" w:hAnsi="Times New Roman" w:cs="Times New Roman"/>
                <w:noProof/>
                <w:sz w:val="24"/>
                <w:szCs w:val="24"/>
                <w:lang w:val="sr-Cyrl-CS"/>
              </w:rPr>
              <w:t>15. ПРОГРАМ САРАДЊЕ СА ПОРОДИЦОМ</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7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15</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8" w:history="1">
            <w:r w:rsidRPr="00625AFF">
              <w:rPr>
                <w:rStyle w:val="Hyperlink"/>
                <w:rFonts w:ascii="Times New Roman" w:hAnsi="Times New Roman" w:cs="Times New Roman"/>
                <w:noProof/>
                <w:sz w:val="24"/>
                <w:szCs w:val="24"/>
                <w:lang w:val="sr-Cyrl-CS"/>
              </w:rPr>
              <w:t>16. ПРОГРАМ ИЗЛЕТА, ЕКСКУРЗИЈА И НАСТАВА У ПРИРОДИ</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8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16</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69" w:history="1">
            <w:r w:rsidRPr="00625AFF">
              <w:rPr>
                <w:rStyle w:val="Hyperlink"/>
                <w:rFonts w:ascii="Times New Roman" w:hAnsi="Times New Roman" w:cs="Times New Roman"/>
                <w:noProof/>
                <w:sz w:val="24"/>
                <w:szCs w:val="24"/>
                <w:lang w:val="sr-Cyrl-CS"/>
              </w:rPr>
              <w:t xml:space="preserve">17. </w:t>
            </w:r>
            <w:r w:rsidRPr="00625AFF">
              <w:rPr>
                <w:rStyle w:val="Hyperlink"/>
                <w:rFonts w:ascii="Times New Roman" w:hAnsi="Times New Roman" w:cs="Times New Roman"/>
                <w:noProof/>
                <w:sz w:val="24"/>
                <w:szCs w:val="24"/>
                <w:lang w:val="sr-Cyrl-CS" w:eastAsia="ar-SA"/>
              </w:rPr>
              <w:t>ПРОГРАМ РАДА ШКОЛСКЕ БИБЛИОТЕК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69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16</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70" w:history="1">
            <w:r w:rsidRPr="00625AFF">
              <w:rPr>
                <w:rStyle w:val="Hyperlink"/>
                <w:rFonts w:ascii="Times New Roman" w:hAnsi="Times New Roman" w:cs="Times New Roman"/>
                <w:noProof/>
                <w:sz w:val="24"/>
                <w:szCs w:val="24"/>
                <w:lang w:val="sr-Cyrl-CS"/>
              </w:rPr>
              <w:t>18. НАЧИН ОСТВАРИВАЊА ДРУГИХ ОБЛАСТИ РАЗВОЈНОГ ПЛАНА ШКОЛЕ КОЈИ УТИЧУ НА ОБРАЗОВНО - ВАСПИТНИ РАД</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0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4</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71" w:history="1">
            <w:r w:rsidRPr="00625AFF">
              <w:rPr>
                <w:rStyle w:val="Hyperlink"/>
                <w:rFonts w:ascii="Times New Roman" w:hAnsi="Times New Roman" w:cs="Times New Roman"/>
                <w:noProof/>
                <w:sz w:val="24"/>
                <w:szCs w:val="24"/>
                <w:lang w:val="sr-Cyrl-RS"/>
              </w:rPr>
              <w:t>18.1. ПРОГРАМ РАДА ТИМА ЗА МАРКЕТИНШКУ ПРОМОЦИЈУ ШКОЛ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1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4</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72" w:history="1">
            <w:r w:rsidRPr="00625AFF">
              <w:rPr>
                <w:rStyle w:val="Hyperlink"/>
                <w:rFonts w:ascii="Times New Roman" w:eastAsia="Times New Roman" w:hAnsi="Times New Roman" w:cs="Times New Roman"/>
                <w:noProof/>
                <w:sz w:val="24"/>
                <w:szCs w:val="24"/>
                <w:lang w:val="sr-Cyrl-CS"/>
              </w:rPr>
              <w:t>18.2. ЛЕТОВ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2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5</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73" w:history="1">
            <w:r w:rsidRPr="00625AFF">
              <w:rPr>
                <w:rStyle w:val="Hyperlink"/>
                <w:rFonts w:ascii="Times New Roman" w:hAnsi="Times New Roman" w:cs="Times New Roman"/>
                <w:noProof/>
                <w:sz w:val="24"/>
                <w:szCs w:val="24"/>
                <w:lang w:val="sr-Cyrl-CS"/>
              </w:rPr>
              <w:t>18.3. ЗИМОВ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3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6</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74" w:history="1">
            <w:r w:rsidRPr="00625AFF">
              <w:rPr>
                <w:rStyle w:val="Hyperlink"/>
                <w:rFonts w:ascii="Times New Roman" w:hAnsi="Times New Roman" w:cs="Times New Roman"/>
                <w:noProof/>
                <w:sz w:val="24"/>
                <w:szCs w:val="24"/>
                <w:lang w:val="sr-Cyrl-CS"/>
              </w:rPr>
              <w:t>18.4. КАМП</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4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6</w:t>
            </w:r>
            <w:r w:rsidRPr="00625AFF">
              <w:rPr>
                <w:rFonts w:ascii="Times New Roman" w:hAnsi="Times New Roman" w:cs="Times New Roman"/>
                <w:noProof/>
                <w:webHidden/>
                <w:sz w:val="24"/>
                <w:szCs w:val="24"/>
              </w:rPr>
              <w:fldChar w:fldCharType="end"/>
            </w:r>
          </w:hyperlink>
        </w:p>
        <w:p w:rsidR="00625AFF" w:rsidRPr="00625AFF" w:rsidRDefault="00625AFF">
          <w:pPr>
            <w:pStyle w:val="TOC2"/>
            <w:tabs>
              <w:tab w:val="right" w:leader="dot" w:pos="8303"/>
            </w:tabs>
            <w:rPr>
              <w:rFonts w:ascii="Times New Roman" w:eastAsiaTheme="minorEastAsia" w:hAnsi="Times New Roman" w:cs="Times New Roman"/>
              <w:noProof/>
              <w:sz w:val="24"/>
              <w:szCs w:val="24"/>
            </w:rPr>
          </w:pPr>
          <w:hyperlink w:anchor="_Toc391986275" w:history="1">
            <w:r w:rsidRPr="00625AFF">
              <w:rPr>
                <w:rStyle w:val="Hyperlink"/>
                <w:rFonts w:ascii="Times New Roman" w:hAnsi="Times New Roman" w:cs="Times New Roman"/>
                <w:noProof/>
                <w:sz w:val="24"/>
                <w:szCs w:val="24"/>
                <w:lang w:val="sr-Cyrl-CS"/>
              </w:rPr>
              <w:t xml:space="preserve">18.5. </w:t>
            </w:r>
            <w:r w:rsidRPr="00625AFF">
              <w:rPr>
                <w:rStyle w:val="Hyperlink"/>
                <w:rFonts w:ascii="Times New Roman" w:eastAsia="Times New Roman" w:hAnsi="Times New Roman" w:cs="Times New Roman"/>
                <w:noProof/>
                <w:sz w:val="24"/>
                <w:szCs w:val="24"/>
                <w:lang w:val="sr-Cyrl-CS" w:eastAsia="sr-Latn-CS"/>
              </w:rPr>
              <w:t>ПРОДУЖЕНИ БОРАВАК</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5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27</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76" w:history="1">
            <w:r w:rsidRPr="00625AFF">
              <w:rPr>
                <w:rStyle w:val="Hyperlink"/>
                <w:rFonts w:ascii="Times New Roman" w:hAnsi="Times New Roman" w:cs="Times New Roman"/>
                <w:noProof/>
                <w:sz w:val="24"/>
                <w:szCs w:val="24"/>
                <w:lang w:val="sr-Latn-RS"/>
              </w:rPr>
              <w:t>19.1. ПЛАН СТРУЧНОГ ТИМА ЗА ИНКЛУЗИВНО ОБРАЗОВАЊ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6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41</w:t>
            </w:r>
            <w:r w:rsidRPr="00625AFF">
              <w:rPr>
                <w:rFonts w:ascii="Times New Roman" w:hAnsi="Times New Roman" w:cs="Times New Roman"/>
                <w:noProof/>
                <w:webHidden/>
                <w:sz w:val="24"/>
                <w:szCs w:val="24"/>
              </w:rPr>
              <w:fldChar w:fldCharType="end"/>
            </w:r>
          </w:hyperlink>
        </w:p>
        <w:p w:rsidR="00625AFF" w:rsidRPr="00625AFF" w:rsidRDefault="00625AFF">
          <w:pPr>
            <w:pStyle w:val="TOC1"/>
            <w:tabs>
              <w:tab w:val="right" w:leader="dot" w:pos="8303"/>
            </w:tabs>
            <w:rPr>
              <w:rFonts w:ascii="Times New Roman" w:eastAsiaTheme="minorEastAsia" w:hAnsi="Times New Roman" w:cs="Times New Roman"/>
              <w:noProof/>
              <w:sz w:val="24"/>
              <w:szCs w:val="24"/>
            </w:rPr>
          </w:pPr>
          <w:hyperlink w:anchor="_Toc391986277" w:history="1">
            <w:r w:rsidRPr="00625AFF">
              <w:rPr>
                <w:rStyle w:val="Hyperlink"/>
                <w:rFonts w:ascii="Times New Roman" w:hAnsi="Times New Roman" w:cs="Times New Roman"/>
                <w:noProof/>
                <w:sz w:val="24"/>
                <w:szCs w:val="24"/>
              </w:rPr>
              <w:t xml:space="preserve">19.2. </w:t>
            </w:r>
            <w:r w:rsidRPr="00625AFF">
              <w:rPr>
                <w:rStyle w:val="Hyperlink"/>
                <w:rFonts w:ascii="Times New Roman" w:hAnsi="Times New Roman" w:cs="Times New Roman"/>
                <w:noProof/>
                <w:sz w:val="24"/>
                <w:szCs w:val="24"/>
                <w:lang w:val="sr-Cyrl-CS"/>
              </w:rPr>
              <w:t>ПРОГРАМ ИНКЛУЗИВНЕ КУЛТУРЕ</w:t>
            </w:r>
            <w:r w:rsidRPr="00625AFF">
              <w:rPr>
                <w:rFonts w:ascii="Times New Roman" w:hAnsi="Times New Roman" w:cs="Times New Roman"/>
                <w:noProof/>
                <w:webHidden/>
                <w:sz w:val="24"/>
                <w:szCs w:val="24"/>
              </w:rPr>
              <w:tab/>
            </w:r>
            <w:r w:rsidRPr="00625AFF">
              <w:rPr>
                <w:rFonts w:ascii="Times New Roman" w:hAnsi="Times New Roman" w:cs="Times New Roman"/>
                <w:noProof/>
                <w:webHidden/>
                <w:sz w:val="24"/>
                <w:szCs w:val="24"/>
              </w:rPr>
              <w:fldChar w:fldCharType="begin"/>
            </w:r>
            <w:r w:rsidRPr="00625AFF">
              <w:rPr>
                <w:rFonts w:ascii="Times New Roman" w:hAnsi="Times New Roman" w:cs="Times New Roman"/>
                <w:noProof/>
                <w:webHidden/>
                <w:sz w:val="24"/>
                <w:szCs w:val="24"/>
              </w:rPr>
              <w:instrText xml:space="preserve"> PAGEREF _Toc391986277 \h </w:instrText>
            </w:r>
            <w:r w:rsidRPr="00625AFF">
              <w:rPr>
                <w:rFonts w:ascii="Times New Roman" w:hAnsi="Times New Roman" w:cs="Times New Roman"/>
                <w:noProof/>
                <w:webHidden/>
                <w:sz w:val="24"/>
                <w:szCs w:val="24"/>
              </w:rPr>
            </w:r>
            <w:r w:rsidRPr="00625AFF">
              <w:rPr>
                <w:rFonts w:ascii="Times New Roman" w:hAnsi="Times New Roman" w:cs="Times New Roman"/>
                <w:noProof/>
                <w:webHidden/>
                <w:sz w:val="24"/>
                <w:szCs w:val="24"/>
              </w:rPr>
              <w:fldChar w:fldCharType="separate"/>
            </w:r>
            <w:r w:rsidRPr="00625AFF">
              <w:rPr>
                <w:rFonts w:ascii="Times New Roman" w:hAnsi="Times New Roman" w:cs="Times New Roman"/>
                <w:noProof/>
                <w:webHidden/>
                <w:sz w:val="24"/>
                <w:szCs w:val="24"/>
              </w:rPr>
              <w:t>342</w:t>
            </w:r>
            <w:r w:rsidRPr="00625AFF">
              <w:rPr>
                <w:rFonts w:ascii="Times New Roman" w:hAnsi="Times New Roman" w:cs="Times New Roman"/>
                <w:noProof/>
                <w:webHidden/>
                <w:sz w:val="24"/>
                <w:szCs w:val="24"/>
              </w:rPr>
              <w:fldChar w:fldCharType="end"/>
            </w:r>
          </w:hyperlink>
        </w:p>
        <w:p w:rsidR="00625AFF" w:rsidRDefault="00625AFF">
          <w:r>
            <w:rPr>
              <w:b/>
              <w:bCs/>
              <w:noProof/>
            </w:rPr>
            <w:fldChar w:fldCharType="end"/>
          </w:r>
        </w:p>
      </w:sdtContent>
    </w:sdt>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Default="005F33E7" w:rsidP="005F33E7">
      <w:pPr>
        <w:rPr>
          <w:rFonts w:ascii="Times New Roman" w:hAnsi="Times New Roman" w:cs="Times New Roman"/>
          <w:lang w:val="sr-Cyrl-RS"/>
        </w:rPr>
      </w:pPr>
    </w:p>
    <w:p w:rsidR="005F33E7" w:rsidRPr="00625AFF" w:rsidRDefault="005F33E7" w:rsidP="005F33E7">
      <w:pPr>
        <w:rPr>
          <w:rFonts w:ascii="Times New Roman" w:hAnsi="Times New Roman" w:cs="Times New Roman"/>
        </w:rPr>
      </w:pPr>
    </w:p>
    <w:p w:rsidR="00C00882" w:rsidRPr="005F33E7" w:rsidRDefault="00C75931" w:rsidP="00C75931">
      <w:pPr>
        <w:pStyle w:val="Heading1"/>
        <w:rPr>
          <w:rFonts w:ascii="Times New Roman" w:hAnsi="Times New Roman" w:cs="Times New Roman"/>
          <w:lang w:val="sr-Cyrl-RS"/>
        </w:rPr>
      </w:pPr>
      <w:bookmarkStart w:id="1" w:name="_Toc391986223"/>
      <w:r w:rsidRPr="005F33E7">
        <w:rPr>
          <w:rFonts w:ascii="Times New Roman" w:hAnsi="Times New Roman" w:cs="Times New Roman"/>
          <w:lang w:val="sr-Cyrl-RS"/>
        </w:rPr>
        <w:t xml:space="preserve">5. </w:t>
      </w:r>
      <w:r w:rsidR="00776A72" w:rsidRPr="005F33E7">
        <w:rPr>
          <w:rFonts w:ascii="Times New Roman" w:hAnsi="Times New Roman" w:cs="Times New Roman"/>
          <w:lang w:val="sr-Cyrl-RS"/>
        </w:rPr>
        <w:t>ШКОЛСКИ ПРОГРАМ ЗА НАСТАВУ ОД  5</w:t>
      </w:r>
      <w:r w:rsidR="00DC18D8" w:rsidRPr="005F33E7">
        <w:rPr>
          <w:rFonts w:ascii="Times New Roman" w:hAnsi="Times New Roman" w:cs="Times New Roman"/>
          <w:lang w:val="sr-Cyrl-RS"/>
        </w:rPr>
        <w:t xml:space="preserve">. ДО </w:t>
      </w:r>
      <w:r w:rsidR="00776A72" w:rsidRPr="005F33E7">
        <w:rPr>
          <w:rFonts w:ascii="Times New Roman" w:hAnsi="Times New Roman" w:cs="Times New Roman"/>
          <w:lang w:val="sr-Cyrl-RS"/>
        </w:rPr>
        <w:t xml:space="preserve"> 8. РАЗРЕДА</w:t>
      </w:r>
      <w:bookmarkEnd w:id="1"/>
      <w:r w:rsidR="00C00882" w:rsidRPr="005F33E7">
        <w:rPr>
          <w:rFonts w:ascii="Times New Roman" w:hAnsi="Times New Roman" w:cs="Times New Roman"/>
          <w:lang w:val="sr-Cyrl-RS"/>
        </w:rPr>
        <w:t xml:space="preserve"> </w:t>
      </w:r>
    </w:p>
    <w:p w:rsidR="00776A72" w:rsidRPr="005F33E7" w:rsidRDefault="00C75931" w:rsidP="00C75931">
      <w:pPr>
        <w:pStyle w:val="Heading2"/>
        <w:rPr>
          <w:rFonts w:ascii="Times New Roman" w:hAnsi="Times New Roman" w:cs="Times New Roman"/>
          <w:sz w:val="28"/>
          <w:lang w:val="sr-Cyrl-RS"/>
        </w:rPr>
      </w:pPr>
      <w:bookmarkStart w:id="2" w:name="_Toc391986224"/>
      <w:r w:rsidRPr="005F33E7">
        <w:rPr>
          <w:rFonts w:ascii="Times New Roman" w:hAnsi="Times New Roman" w:cs="Times New Roman"/>
          <w:sz w:val="28"/>
          <w:lang w:val="sr-Cyrl-RS"/>
        </w:rPr>
        <w:t xml:space="preserve">5.1. </w:t>
      </w:r>
      <w:r w:rsidR="00C00882" w:rsidRPr="005F33E7">
        <w:rPr>
          <w:rFonts w:ascii="Times New Roman" w:hAnsi="Times New Roman" w:cs="Times New Roman"/>
          <w:sz w:val="28"/>
          <w:lang w:val="sr-Cyrl-RS"/>
        </w:rPr>
        <w:t>СРПСКИ ЈЕЗИК</w:t>
      </w:r>
      <w:bookmarkEnd w:id="2"/>
    </w:p>
    <w:p w:rsidR="005F33E7" w:rsidRDefault="005F33E7">
      <w:pPr>
        <w:rPr>
          <w:rFonts w:ascii="Times New Roman" w:hAnsi="Times New Roman" w:cs="Times New Roman"/>
          <w:b/>
          <w:sz w:val="24"/>
          <w:szCs w:val="24"/>
          <w:lang w:val="sr-Cyrl-RS"/>
        </w:rPr>
      </w:pPr>
    </w:p>
    <w:p w:rsidR="00776A72" w:rsidRPr="005F33E7" w:rsidRDefault="00776A72">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 xml:space="preserve">СРПСКИ ЈЕЗИК - 5. </w:t>
      </w:r>
      <w:r w:rsidR="00DC18D8" w:rsidRPr="005F33E7">
        <w:rPr>
          <w:rFonts w:ascii="Times New Roman" w:hAnsi="Times New Roman" w:cs="Times New Roman"/>
          <w:b/>
          <w:sz w:val="24"/>
          <w:szCs w:val="24"/>
          <w:lang w:val="sr-Cyrl-RS"/>
        </w:rPr>
        <w:t>РАЗРЕД</w:t>
      </w:r>
      <w:r w:rsidR="008B6E9B" w:rsidRPr="005F33E7">
        <w:rPr>
          <w:rFonts w:ascii="Times New Roman" w:hAnsi="Times New Roman" w:cs="Times New Roman"/>
          <w:b/>
          <w:sz w:val="24"/>
          <w:szCs w:val="24"/>
          <w:lang w:val="sr-Cyrl-RS"/>
        </w:rPr>
        <w:t>, РЕДОВНА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7"/>
        <w:gridCol w:w="3414"/>
        <w:gridCol w:w="3827"/>
      </w:tblGrid>
      <w:tr w:rsidR="00776A72" w:rsidRPr="005F33E7" w:rsidTr="00776A72">
        <w:tc>
          <w:tcPr>
            <w:tcW w:w="2257" w:type="dxa"/>
            <w:shd w:val="clear" w:color="auto" w:fill="FF0000"/>
          </w:tcPr>
          <w:p w:rsidR="00776A72" w:rsidRPr="005F33E7" w:rsidRDefault="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414" w:type="dxa"/>
            <w:shd w:val="clear" w:color="auto" w:fill="FF0000"/>
          </w:tcPr>
          <w:p w:rsidR="00776A72" w:rsidRPr="005F33E7" w:rsidRDefault="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827" w:type="dxa"/>
            <w:shd w:val="clear" w:color="auto" w:fill="FF0000"/>
          </w:tcPr>
          <w:p w:rsidR="00776A72" w:rsidRPr="005F33E7" w:rsidRDefault="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Чудесан свет детињства</w:t>
            </w:r>
          </w:p>
        </w:tc>
        <w:tc>
          <w:tcPr>
            <w:tcW w:w="3414"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pPr>
              <w:rPr>
                <w:rFonts w:ascii="Times New Roman" w:hAnsi="Times New Roman" w:cs="Times New Roman"/>
                <w:sz w:val="24"/>
                <w:szCs w:val="24"/>
                <w:lang w:val="sr-Cyrl-CS"/>
              </w:rPr>
            </w:pP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pPr>
              <w:rPr>
                <w:rFonts w:ascii="Times New Roman" w:hAnsi="Times New Roman" w:cs="Times New Roman"/>
                <w:sz w:val="24"/>
                <w:szCs w:val="24"/>
                <w:lang w:val="sr-Cyrl-CS"/>
              </w:rPr>
            </w:pP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pPr>
              <w:rPr>
                <w:rFonts w:ascii="Times New Roman" w:hAnsi="Times New Roman" w:cs="Times New Roman"/>
                <w:sz w:val="24"/>
                <w:szCs w:val="24"/>
                <w:lang w:val="sr-Cyrl-CS"/>
              </w:rPr>
            </w:pP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rsidP="00776A72">
            <w:pPr>
              <w:pStyle w:val="BodyText"/>
              <w:jc w:val="left"/>
              <w:rPr>
                <w:b w:val="0"/>
              </w:rPr>
            </w:pPr>
            <w:r w:rsidRPr="005F33E7">
              <w:rPr>
                <w:b w:val="0"/>
              </w:rPr>
              <w:t>Развијање љубави према матерњем језику и потребе да се он негује и унапређује.Описмењавање ученика на темељима ортоепских и ортографских стандарда српског књижевног језика.Поступно и систематично упознавање граматике и правописа српског језика.</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Неустрашива реч</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роз  књижевне ликове истицати позитивне људске особине.При обради народне књижевности истицати осебености лексике српског језика.</w:t>
            </w: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владавање простом реченицом и увођење појма сложене реченице.</w:t>
            </w: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језичких појава и појмова,овладавање нормативном граматиком и стилским могућностима српског језика.</w:t>
            </w:r>
          </w:p>
        </w:tc>
      </w:tr>
      <w:tr w:rsidR="00776A72" w:rsidRPr="005F33E7" w:rsidTr="00C75931">
        <w:trPr>
          <w:trHeight w:val="983"/>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удрост земљом влада</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ти ученике са народним бајкама и пронаћи слике из животне стварност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ти и јачати код ученика веру у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беду добра.Зло ће бити побеђено и кажњено.подстицати код ученика интересовање и љубав за народно стваралаштво и његова карактеристична уметничка својст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цама,значењима и функцијама падежа,развијање смисла и способности за правилно.</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 грани од облака</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успешно служење књижевним језиком у различитим видовима његове усмене и писмене употребе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цама,значењима и функцијама падежа,развијање смисла и способности за правилно.</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тклањање  и уочавање безначајних појединости и сувишних речи у тексту и говору.</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Јаче је дело него беседа</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тицање улоге Светог Саве у народу на примерима народних легенди јер оне имају улогу да помоћу уметничког доживљаја васпитавају и оплемењују људе.Свети Сава учи човечности,послушности и промишљености; буди најбоље и најплеменитије у човеку.</w:t>
            </w: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вођење ученика у појам променљивости и непроменљивости врста речи.</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Благо мајци која те родила</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оспособљавање ученика за логичко схватање и критичко процењивање прочитаног текста.Подстицање ученика на самостално језичко.литерарно и сценско стваралаштво.</w:t>
            </w: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чким заменицама и бројевима и њиховој правилној употреби у говору и писању.</w:t>
            </w:r>
          </w:p>
          <w:p w:rsidR="00776A72" w:rsidRPr="005F33E7" w:rsidRDefault="00776A72">
            <w:pPr>
              <w:rPr>
                <w:rFonts w:ascii="Times New Roman" w:hAnsi="Times New Roman" w:cs="Times New Roman"/>
                <w:sz w:val="24"/>
                <w:szCs w:val="24"/>
                <w:lang w:val="sr-Cyrl-CS"/>
              </w:rPr>
            </w:pP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ча о мајци</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очаравање патријархалне средине у другој половини 19.века,истицање психолошки нијансираних тренутака и поступака,истицање значаја породице и мајке.Усвајање основних функционалних појмова и теоријских појмова из књижевности,позоришне и филмске уметности.</w:t>
            </w:r>
          </w:p>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глаголима</w:t>
            </w:r>
          </w:p>
        </w:tc>
      </w:tr>
      <w:tr w:rsidR="00776A72" w:rsidRPr="005F33E7" w:rsidTr="00776A72">
        <w:trPr>
          <w:trHeight w:val="1296"/>
        </w:trPr>
        <w:tc>
          <w:tcPr>
            <w:tcW w:w="225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 крилима игре</w:t>
            </w:r>
          </w:p>
        </w:tc>
        <w:tc>
          <w:tcPr>
            <w:tcW w:w="341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shd w:val="clear" w:color="auto" w:fill="auto"/>
          </w:tcPr>
          <w:p w:rsidR="00776A72" w:rsidRPr="005F33E7" w:rsidRDefault="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Ученици се подстичу да открију и схвате позитивну улогу маште у духовном развоју личности и човечанства уопште.Уочава се </w:t>
            </w:r>
            <w:r w:rsidRPr="005F33E7">
              <w:rPr>
                <w:rFonts w:ascii="Times New Roman" w:hAnsi="Times New Roman" w:cs="Times New Roman"/>
                <w:sz w:val="24"/>
                <w:szCs w:val="24"/>
                <w:lang w:val="sr-Cyrl-CS"/>
              </w:rPr>
              <w:lastRenderedPageBreak/>
              <w:t>разлика између непродуктивне и стваралачке маште.Ученици се оспособљавају за тимски рад.Васпитавање ученика за живот и рад у духу хуманизма,истинољубивости,солидарности и других моралних вредности.</w:t>
            </w:r>
          </w:p>
          <w:p w:rsidR="00776A72" w:rsidRPr="005F33E7" w:rsidRDefault="00776A72">
            <w:pPr>
              <w:rPr>
                <w:rFonts w:ascii="Times New Roman" w:hAnsi="Times New Roman" w:cs="Times New Roman"/>
                <w:sz w:val="24"/>
                <w:szCs w:val="24"/>
                <w:lang w:val="sr-Cyrl-CS"/>
              </w:rPr>
            </w:pPr>
          </w:p>
        </w:tc>
      </w:tr>
      <w:tr w:rsidR="00776A72" w:rsidRPr="005F33E7" w:rsidTr="00776A72">
        <w:trPr>
          <w:trHeight w:val="1296"/>
        </w:trPr>
        <w:tc>
          <w:tcPr>
            <w:tcW w:w="2257"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есма збори</w:t>
            </w:r>
          </w:p>
        </w:tc>
        <w:tc>
          <w:tcPr>
            <w:tcW w:w="3414"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поштовања према културној баштини и потребе да се она негује и унапређује.Развијање патриотизма и васпитавање у духу мира,културних односа и сарадње међу људим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уочавање разлике у квантитету акцента.</w:t>
            </w:r>
          </w:p>
        </w:tc>
      </w:tr>
      <w:tr w:rsidR="00776A72" w:rsidRPr="005F33E7" w:rsidTr="00776A72">
        <w:trPr>
          <w:trHeight w:val="1296"/>
        </w:trPr>
        <w:tc>
          <w:tcPr>
            <w:tcW w:w="2257"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тињство</w:t>
            </w:r>
          </w:p>
        </w:tc>
        <w:tc>
          <w:tcPr>
            <w:tcW w:w="3414"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лтура изражавања</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чување и поштовање властитог националног и културног идентитета на делима српске књижевности,позоришне и филмске уметности.Развијање смисла и способности за правилно,течно,економично и уверљиво усмено и писмено изражавање,богаћење речника,језичког и стилског израза.</w:t>
            </w:r>
          </w:p>
        </w:tc>
      </w:tr>
    </w:tbl>
    <w:p w:rsidR="00776A72" w:rsidRPr="005F33E7" w:rsidRDefault="00776A72" w:rsidP="00776A72">
      <w:pPr>
        <w:rPr>
          <w:rFonts w:ascii="Times New Roman" w:hAnsi="Times New Roman" w:cs="Times New Roman"/>
          <w:b/>
          <w:sz w:val="24"/>
          <w:szCs w:val="24"/>
          <w:lang w:val="sr-Cyrl-CS"/>
        </w:rPr>
      </w:pPr>
    </w:p>
    <w:p w:rsidR="00776A72" w:rsidRPr="005F33E7" w:rsidRDefault="00DC18D8"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РПСКИ ЈЕЗИК - 6. РАЗРЕД</w:t>
      </w:r>
      <w:r w:rsidR="005F33E7">
        <w:rPr>
          <w:rFonts w:ascii="Times New Roman" w:hAnsi="Times New Roman" w:cs="Times New Roman"/>
          <w:b/>
          <w:sz w:val="24"/>
          <w:szCs w:val="24"/>
          <w:lang w:val="sr-Cyrl-CS"/>
        </w:rPr>
        <w:t>, РЕДОВНА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8"/>
        <w:gridCol w:w="3487"/>
        <w:gridCol w:w="3543"/>
      </w:tblGrid>
      <w:tr w:rsidR="00776A72" w:rsidRPr="005F33E7" w:rsidTr="00776A72">
        <w:tc>
          <w:tcPr>
            <w:tcW w:w="2468"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487"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543"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tc>
        <w:tc>
          <w:tcPr>
            <w:tcW w:w="3487" w:type="dxa"/>
            <w:shd w:val="clear" w:color="auto" w:fill="auto"/>
          </w:tcPr>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ста проширена речениц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лови реченице и њихова функциј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а речениц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Атрибутска и предикатска </w:t>
            </w:r>
            <w:r w:rsidRPr="005F33E7">
              <w:rPr>
                <w:rFonts w:ascii="Times New Roman" w:hAnsi="Times New Roman" w:cs="Times New Roman"/>
                <w:sz w:val="24"/>
                <w:szCs w:val="24"/>
                <w:lang w:val="sr-Cyrl-CS"/>
              </w:rPr>
              <w:lastRenderedPageBreak/>
              <w:t>функција именица и придев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ела речи по постанку</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Говорни орган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ела консонаната по месту творб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ела консонаната по звучност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алатализација и сибиларизациј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постојано 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мена Л у О</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рошћавање сугласничких груп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Асимилација и сажимање самогласн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ење консонаната по месту творб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ење консонаната по звучност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Јотовање </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девске замениц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гол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Аорист</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Имперфекат</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лусквамперфекат</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Императив</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тенцијал</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Футур II</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Трпни глаголски придев</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голски прилог садашњ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голски прилог прошли</w:t>
            </w:r>
          </w:p>
        </w:tc>
        <w:tc>
          <w:tcPr>
            <w:tcW w:w="3543" w:type="dxa"/>
            <w:shd w:val="clear" w:color="auto" w:fill="auto"/>
          </w:tcPr>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љубав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пре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матерње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језик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потреб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д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с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он</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негуј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унапређује</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стемат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 xml:space="preserve">  </w:t>
            </w:r>
            <w:r w:rsidRPr="005F33E7">
              <w:rPr>
                <w:rFonts w:ascii="Times New Roman" w:hAnsi="Times New Roman" w:cs="Times New Roman"/>
                <w:sz w:val="24"/>
                <w:szCs w:val="24"/>
                <w:lang w:val="ru-RU"/>
              </w:rPr>
              <w:t>упозн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рамати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воп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с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рпс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ru-RU"/>
              </w:rPr>
              <w:lastRenderedPageBreak/>
              <w:t>упозн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ч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ја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јм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влад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орма</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ивн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раматик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тилск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могу</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ћ</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ост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рпс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веравање знања стечених у претходним разреди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вођење ученика у грађење реч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са гласовним системом</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гласовних алтернација, њихово уочавање у грађењу и промени речи</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тврђивање знања о значењу и функцији придевских замениц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ицање основних знања о грађењу и значењима глаголских облика </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ширивање знања о сложеној реченици</w:t>
            </w:r>
          </w:p>
          <w:p w:rsidR="00776A72" w:rsidRPr="005F33E7" w:rsidRDefault="00776A72" w:rsidP="00776A72">
            <w:pPr>
              <w:tabs>
                <w:tab w:val="num" w:pos="256"/>
              </w:tabs>
              <w:spacing w:before="120"/>
              <w:ind w:left="256" w:hanging="256"/>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КЊИЖЕВНОСТ</w:t>
            </w:r>
          </w:p>
        </w:tc>
        <w:tc>
          <w:tcPr>
            <w:tcW w:w="3487" w:type="dxa"/>
            <w:shd w:val="clear" w:color="auto" w:fill="auto"/>
          </w:tcPr>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ЛИР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О пореклу“, Д.Максимов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јвећа је жалост за братом“,народна пес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Моја отаџбина“, Алекса Шант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Чудесни свитац“, Добрица </w:t>
            </w:r>
            <w:r w:rsidRPr="005F33E7">
              <w:rPr>
                <w:rFonts w:ascii="Times New Roman" w:hAnsi="Times New Roman" w:cs="Times New Roman"/>
                <w:sz w:val="24"/>
                <w:szCs w:val="24"/>
                <w:lang w:val="sr-Cyrl-CS"/>
              </w:rPr>
              <w:lastRenderedPageBreak/>
              <w:t>Ер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Шљива“,М.Данојл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динар“, Р.Тагор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ети Сава“, Војислав Ил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родне лирске свадбене песм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слеђе“, Милан Рак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Село“, Јован Дуч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лава звезда“,М. Ант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Хвала сунцу ,земљи, трави“, С. Раичков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че“, Ђура Јакшић</w:t>
            </w:r>
          </w:p>
          <w:p w:rsidR="00776A72" w:rsidRPr="005F33E7" w:rsidRDefault="00776A72" w:rsidP="00776A72">
            <w:pPr>
              <w:spacing w:before="120"/>
              <w:rPr>
                <w:rFonts w:ascii="Times New Roman" w:hAnsi="Times New Roman" w:cs="Times New Roman"/>
                <w:sz w:val="24"/>
                <w:szCs w:val="24"/>
                <w:lang w:val="sr-Cyrl-CS"/>
              </w:rPr>
            </w:pP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ЕП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Смрт мајке Југовића“,народна пес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Марко Краљевић укида свадбарину“,народна пес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Седефна ружа“, Г.Олуј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Улица Филипа Вишњића“, С.Велмар-Јанков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Аска и вук“, Иво Андр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Вањка“, А.П.Чехов</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Аутобиографија“, Б.Нуш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Богојављенска ноћ“,С. Ћоров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Јаблан“, Петар Коч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Лето лепог белца“, В.Саројан</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Чудесна справа“, Бранко Ћоп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Буре“,И.Секул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Бајка о дечаку и месецу“, С.Раичковић</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РА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бирачица“, Коста Трифков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Аналфабета“,Б. Нушић</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Јазавац пред судом“, Петар Кочић</w:t>
            </w:r>
          </w:p>
          <w:p w:rsidR="00776A72" w:rsidRPr="005F33E7" w:rsidRDefault="00776A72" w:rsidP="00776A72">
            <w:pPr>
              <w:spacing w:before="120"/>
              <w:rPr>
                <w:rFonts w:ascii="Times New Roman" w:hAnsi="Times New Roman" w:cs="Times New Roman"/>
                <w:sz w:val="24"/>
                <w:szCs w:val="24"/>
                <w:lang w:val="sr-Cyrl-CS"/>
              </w:rPr>
            </w:pP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ДОПУНСКИ ИЗБОР</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Мој дека је био трешња'', А. Нанети</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реници'', Данило Киш</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чаци Павлове улице“, Ференц Молнар</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Орлови рано лете“,Бранко Ћопић</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 ,, Очеви и оци'', С.Селенић</w:t>
            </w:r>
          </w:p>
          <w:p w:rsidR="00776A72" w:rsidRPr="005F33E7" w:rsidRDefault="00776A72" w:rsidP="00776A72">
            <w:pPr>
              <w:spacing w:before="120"/>
              <w:rPr>
                <w:rFonts w:ascii="Times New Roman" w:hAnsi="Times New Roman" w:cs="Times New Roman"/>
                <w:sz w:val="24"/>
                <w:szCs w:val="24"/>
                <w:lang w:val="sr-Cyrl-CS"/>
              </w:rPr>
            </w:pP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УЧНОПОПУЛАРНИ ТЕКСТОВИ</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Живот и обичаји народа српског'', Вук С. Караџић</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удије из српске религије и фолклора'', Веселин Чајкановић</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бор из књига, енциклопедија и часописа за децу</w:t>
            </w:r>
          </w:p>
          <w:p w:rsidR="00776A72" w:rsidRPr="005F33E7" w:rsidRDefault="00776A72" w:rsidP="00776A72">
            <w:pPr>
              <w:rPr>
                <w:rFonts w:ascii="Times New Roman" w:hAnsi="Times New Roman" w:cs="Times New Roman"/>
                <w:sz w:val="24"/>
                <w:szCs w:val="24"/>
                <w:lang w:val="sr-Cyrl-CS"/>
              </w:rPr>
            </w:pPr>
          </w:p>
        </w:tc>
        <w:tc>
          <w:tcPr>
            <w:tcW w:w="3543"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ећа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аутентич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стет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жевној</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ности</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моста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lastRenderedPageBreak/>
              <w:t>чит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жив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у</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ме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вестра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умач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о</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оуметнич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ел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жанров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упозн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умач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пулар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нформатив</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кст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лустрова</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нци</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к</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ло</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педиј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асопис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ецу</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стемат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след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лог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хват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р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цењи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чита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кста</w:t>
            </w:r>
            <w:r w:rsidRPr="005F33E7">
              <w:rPr>
                <w:rFonts w:ascii="Times New Roman" w:hAnsi="Times New Roman" w:cs="Times New Roman"/>
                <w:sz w:val="24"/>
                <w:szCs w:val="24"/>
                <w:lang w:val="sr-Latn-CS"/>
              </w:rPr>
              <w:t xml:space="preserve"> </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треб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г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пособ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њом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моста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луж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а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вор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знања</w:t>
            </w: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вик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мост</w:t>
            </w:r>
            <w:r w:rsidRPr="005F33E7">
              <w:rPr>
                <w:rFonts w:ascii="Times New Roman" w:hAnsi="Times New Roman" w:cs="Times New Roman"/>
                <w:sz w:val="24"/>
                <w:szCs w:val="24"/>
                <w:lang w:val="sr-Latn-CS"/>
              </w:rPr>
              <w:t>a</w:t>
            </w:r>
            <w:r w:rsidRPr="005F33E7">
              <w:rPr>
                <w:rFonts w:ascii="Times New Roman" w:hAnsi="Times New Roman" w:cs="Times New Roman"/>
                <w:sz w:val="24"/>
                <w:szCs w:val="24"/>
                <w:lang w:val="ru-RU"/>
              </w:rPr>
              <w:t>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оришћ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библиоте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дељењ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школ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ме</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sr-Cyrl-CS"/>
              </w:rPr>
              <w:t>с</w:t>
            </w:r>
            <w:r w:rsidRPr="005F33E7">
              <w:rPr>
                <w:rFonts w:ascii="Times New Roman" w:hAnsi="Times New Roman" w:cs="Times New Roman"/>
                <w:sz w:val="24"/>
                <w:szCs w:val="24"/>
                <w:lang w:val="ru-RU"/>
              </w:rPr>
              <w:t>не</w:t>
            </w:r>
            <w:r w:rsidRPr="005F33E7">
              <w:rPr>
                <w:rFonts w:ascii="Times New Roman" w:hAnsi="Times New Roman" w:cs="Times New Roman"/>
                <w:sz w:val="24"/>
                <w:szCs w:val="24"/>
                <w:lang w:val="sr-Latn-CS"/>
              </w:rPr>
              <w:t xml:space="preserve">) </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влад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чин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ође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нев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читан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гам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стемат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ж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в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но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цен</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тваре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зоришт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илм</w:t>
            </w:r>
            <w:r w:rsidRPr="005F33E7">
              <w:rPr>
                <w:rFonts w:ascii="Times New Roman" w:hAnsi="Times New Roman" w:cs="Times New Roman"/>
                <w:sz w:val="24"/>
                <w:szCs w:val="24"/>
                <w:lang w:val="sr-Latn-CS"/>
              </w:rPr>
              <w:t>)</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усва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нов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ориј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lastRenderedPageBreak/>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ункцион</w:t>
            </w:r>
            <w:r w:rsidRPr="005F33E7">
              <w:rPr>
                <w:rFonts w:ascii="Times New Roman" w:hAnsi="Times New Roman" w:cs="Times New Roman"/>
                <w:sz w:val="24"/>
                <w:szCs w:val="24"/>
                <w:lang w:val="sr-Latn-CS"/>
              </w:rPr>
              <w:t>an</w:t>
            </w:r>
            <w:r w:rsidRPr="005F33E7">
              <w:rPr>
                <w:rFonts w:ascii="Times New Roman" w:hAnsi="Times New Roman" w:cs="Times New Roman"/>
                <w:sz w:val="24"/>
                <w:szCs w:val="24"/>
                <w:lang w:val="ru-RU"/>
              </w:rPr>
              <w:t>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јм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зориш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илм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ости</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упозн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у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што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ластит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ционал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ултур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ден</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ет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ел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рп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зориш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илм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а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руг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ич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тва</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рењ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штова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е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ултурној</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баштин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треб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егуј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напређује</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навик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едов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ћ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рит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цењи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мисиј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ец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диј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ле</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визији</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ru-RU"/>
              </w:rPr>
              <w:t>-васпит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живот</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д</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ух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хуманиз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ст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ољубив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олидар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ру</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г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морал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ности</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атриотиз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аспит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ух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мир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ултур</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днос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рад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међ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људима</w:t>
            </w: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w:t>
            </w:r>
          </w:p>
        </w:tc>
        <w:tc>
          <w:tcPr>
            <w:tcW w:w="3487"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оверавање, понављање и увежбавање правила обрађених у претходним разредим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одричних заменица уз предлоге</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заменица у обраћању: Ви, Ваш</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равилно писање глаголских облика</w:t>
            </w: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spacing w:before="120"/>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исање назива небеских тела</w:t>
            </w:r>
          </w:p>
        </w:tc>
        <w:tc>
          <w:tcPr>
            <w:tcW w:w="3543"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формир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ви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ред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леп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исање</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sz w:val="24"/>
                <w:szCs w:val="24"/>
                <w:lang w:val="ru-RU"/>
              </w:rPr>
              <w:t>-</w:t>
            </w:r>
            <w:r w:rsidRPr="005F33E7">
              <w:rPr>
                <w:rFonts w:ascii="Times New Roman" w:hAnsi="Times New Roman" w:cs="Times New Roman"/>
                <w:color w:val="000000"/>
                <w:sz w:val="24"/>
                <w:szCs w:val="24"/>
                <w:lang w:val="ru-RU"/>
              </w:rPr>
              <w:t xml:space="preserve"> оспособљавање ученика за </w:t>
            </w:r>
            <w:r w:rsidRPr="005F33E7">
              <w:rPr>
                <w:rFonts w:ascii="Times New Roman" w:hAnsi="Times New Roman" w:cs="Times New Roman"/>
                <w:color w:val="000000"/>
                <w:sz w:val="24"/>
                <w:szCs w:val="24"/>
                <w:lang w:val="ru-RU"/>
              </w:rPr>
              <w:lastRenderedPageBreak/>
              <w:t>правилно писање</w:t>
            </w:r>
          </w:p>
          <w:p w:rsidR="00776A72" w:rsidRPr="005F33E7" w:rsidRDefault="00776A72" w:rsidP="00776A72">
            <w:pPr>
              <w:rPr>
                <w:rFonts w:ascii="Times New Roman" w:hAnsi="Times New Roman" w:cs="Times New Roman"/>
                <w:color w:val="000000"/>
                <w:sz w:val="24"/>
                <w:szCs w:val="24"/>
                <w:lang w:val="ru-RU"/>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ru-RU"/>
              </w:rPr>
              <w:t>-в</w:t>
            </w:r>
            <w:r w:rsidRPr="005F33E7">
              <w:rPr>
                <w:rFonts w:ascii="Times New Roman" w:hAnsi="Times New Roman" w:cs="Times New Roman"/>
                <w:sz w:val="24"/>
                <w:szCs w:val="24"/>
                <w:lang w:val="sr-Cyrl-CS"/>
              </w:rPr>
              <w:t xml:space="preserve">аспитавање ученика за чување и неговање сопствене традиције, коју неодвојиво чине језик и писмо (писменост) </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тврђивање и проширивање знања о употреби великог слова у свим сегментима писања назива небеских тела и географских назива</w:t>
            </w: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РТЕПИЈА</w:t>
            </w:r>
          </w:p>
        </w:tc>
        <w:tc>
          <w:tcPr>
            <w:tcW w:w="348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CF50D3">
            <w:pPr>
              <w:numPr>
                <w:ilvl w:val="0"/>
                <w:numId w:val="1"/>
              </w:numPr>
              <w:tabs>
                <w:tab w:val="clear" w:pos="360"/>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илно рецитовање научених стихова</w:t>
            </w:r>
          </w:p>
          <w:p w:rsidR="00776A72" w:rsidRPr="005F33E7" w:rsidRDefault="00776A72" w:rsidP="00CF50D3">
            <w:pPr>
              <w:numPr>
                <w:ilvl w:val="0"/>
                <w:numId w:val="1"/>
              </w:numPr>
              <w:spacing w:before="120" w:after="0" w:line="240" w:lineRule="auto"/>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Вежбе у изговарању дугоузлазног и дугосилазног акцента </w:t>
            </w:r>
          </w:p>
          <w:p w:rsidR="00776A72" w:rsidRPr="005F33E7" w:rsidRDefault="00776A72" w:rsidP="00CF50D3">
            <w:pPr>
              <w:numPr>
                <w:ilvl w:val="0"/>
                <w:numId w:val="1"/>
              </w:numPr>
              <w:spacing w:before="120" w:after="0" w:line="240" w:lineRule="auto"/>
              <w:rPr>
                <w:rFonts w:ascii="Times New Roman" w:hAnsi="Times New Roman" w:cs="Times New Roman"/>
                <w:sz w:val="24"/>
                <w:szCs w:val="24"/>
                <w:lang w:val="sr-Cyrl-CS"/>
              </w:rPr>
            </w:pPr>
            <w:r w:rsidRPr="005F33E7">
              <w:rPr>
                <w:rFonts w:ascii="Times New Roman" w:hAnsi="Times New Roman" w:cs="Times New Roman"/>
                <w:sz w:val="24"/>
                <w:szCs w:val="24"/>
                <w:lang w:val="sr-Cyrl-CS"/>
              </w:rPr>
              <w:t>Интонација везана за изговор узвика</w:t>
            </w:r>
          </w:p>
          <w:p w:rsidR="00776A72" w:rsidRPr="005F33E7" w:rsidRDefault="00776A72" w:rsidP="00776A72">
            <w:pPr>
              <w:rPr>
                <w:rFonts w:ascii="Times New Roman" w:hAnsi="Times New Roman" w:cs="Times New Roman"/>
                <w:sz w:val="24"/>
                <w:szCs w:val="24"/>
                <w:lang w:val="sr-Cyrl-CS"/>
              </w:rPr>
            </w:pPr>
          </w:p>
        </w:tc>
        <w:tc>
          <w:tcPr>
            <w:tcW w:w="3543"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основ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описмењ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најмлађ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sr-Cyrl-CS"/>
              </w:rPr>
              <w:t>у</w:t>
            </w:r>
            <w:r w:rsidRPr="005F33E7">
              <w:rPr>
                <w:rFonts w:ascii="Times New Roman" w:hAnsi="Times New Roman" w:cs="Times New Roman"/>
                <w:sz w:val="24"/>
                <w:szCs w:val="24"/>
                <w:lang w:val="ru-RU"/>
              </w:rPr>
              <w:t>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мељ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р</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оеп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ртограф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тан</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дард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рпс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к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 xml:space="preserve"> усва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вил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говара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лас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ласов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куп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еч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еченица</w:t>
            </w: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ЧКА КУЛТУРА</w:t>
            </w:r>
          </w:p>
        </w:tc>
        <w:tc>
          <w:tcPr>
            <w:tcW w:w="348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i/>
                <w:iCs/>
                <w:color w:val="000000"/>
                <w:sz w:val="24"/>
                <w:szCs w:val="24"/>
                <w:lang w:val="sr-Cyrl-CS"/>
              </w:rPr>
              <w:t>-</w:t>
            </w:r>
            <w:r w:rsidRPr="005F33E7">
              <w:rPr>
                <w:rFonts w:ascii="Times New Roman" w:hAnsi="Times New Roman" w:cs="Times New Roman"/>
                <w:i/>
                <w:iCs/>
                <w:color w:val="000000"/>
                <w:sz w:val="24"/>
                <w:szCs w:val="24"/>
                <w:lang w:val="ru-RU"/>
              </w:rPr>
              <w:t xml:space="preserve">Препричавање текста </w:t>
            </w:r>
            <w:r w:rsidRPr="005F33E7">
              <w:rPr>
                <w:rFonts w:ascii="Times New Roman" w:hAnsi="Times New Roman" w:cs="Times New Roman"/>
                <w:color w:val="000000"/>
                <w:sz w:val="24"/>
                <w:szCs w:val="24"/>
                <w:lang w:val="ru-RU"/>
              </w:rPr>
              <w:t xml:space="preserve">са променом редоследа догађаја (ретроспектива) - по </w:t>
            </w:r>
            <w:r w:rsidRPr="005F33E7">
              <w:rPr>
                <w:rFonts w:ascii="Times New Roman" w:hAnsi="Times New Roman" w:cs="Times New Roman"/>
                <w:sz w:val="24"/>
                <w:szCs w:val="24"/>
                <w:lang w:val="sr-Cyrl-CS"/>
              </w:rPr>
              <w:t xml:space="preserve"> </w:t>
            </w:r>
            <w:r w:rsidRPr="005F33E7">
              <w:rPr>
                <w:rFonts w:ascii="Times New Roman" w:hAnsi="Times New Roman" w:cs="Times New Roman"/>
                <w:color w:val="000000"/>
                <w:sz w:val="24"/>
                <w:szCs w:val="24"/>
                <w:lang w:val="ru-RU"/>
              </w:rPr>
              <w:t xml:space="preserve">самостално сачињеном плану. </w:t>
            </w: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Увежбавање сажетог препричавања уз замењивање</w:t>
            </w:r>
            <w:r w:rsidRPr="005F33E7">
              <w:rPr>
                <w:rFonts w:ascii="Times New Roman" w:hAnsi="Times New Roman" w:cs="Times New Roman"/>
                <w:sz w:val="24"/>
                <w:szCs w:val="24"/>
                <w:lang w:val="sr-Cyrl-CS"/>
              </w:rPr>
              <w:t xml:space="preserve"> </w:t>
            </w:r>
            <w:r w:rsidRPr="005F33E7">
              <w:rPr>
                <w:rFonts w:ascii="Times New Roman" w:hAnsi="Times New Roman" w:cs="Times New Roman"/>
                <w:color w:val="000000"/>
                <w:sz w:val="24"/>
                <w:szCs w:val="24"/>
                <w:lang w:val="ru-RU"/>
              </w:rPr>
              <w:t xml:space="preserve">граматичког лица (у првом и трећем лиц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Причање</w:t>
            </w:r>
            <w:r w:rsidRPr="005F33E7">
              <w:rPr>
                <w:rFonts w:ascii="Times New Roman" w:hAnsi="Times New Roman" w:cs="Times New Roman"/>
                <w:color w:val="000000"/>
                <w:sz w:val="24"/>
                <w:szCs w:val="24"/>
                <w:lang w:val="ru-RU"/>
              </w:rPr>
              <w:t xml:space="preserve"> о стварном или измишљеном догађају уз коришћење приповедања, описивања</w:t>
            </w: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и дијалога</w:t>
            </w: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 xml:space="preserve">- </w:t>
            </w:r>
            <w:r w:rsidRPr="005F33E7">
              <w:rPr>
                <w:rFonts w:ascii="Times New Roman" w:hAnsi="Times New Roman" w:cs="Times New Roman"/>
                <w:i/>
                <w:color w:val="000000"/>
                <w:sz w:val="24"/>
                <w:szCs w:val="24"/>
                <w:lang w:val="ru-RU"/>
              </w:rPr>
              <w:t xml:space="preserve">Описивање </w:t>
            </w:r>
            <w:r w:rsidRPr="005F33E7">
              <w:rPr>
                <w:rFonts w:ascii="Times New Roman" w:hAnsi="Times New Roman" w:cs="Times New Roman"/>
                <w:color w:val="000000"/>
                <w:sz w:val="24"/>
                <w:szCs w:val="24"/>
                <w:lang w:val="ru-RU"/>
              </w:rPr>
              <w:t>екстеријера и ентеријера по заједничком и самостално сачињеном плану.</w:t>
            </w: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i/>
                <w:color w:val="000000"/>
                <w:sz w:val="24"/>
                <w:szCs w:val="24"/>
                <w:lang w:val="ru-RU"/>
              </w:rPr>
              <w:t>-Портретисање</w:t>
            </w:r>
            <w:r w:rsidRPr="005F33E7">
              <w:rPr>
                <w:rFonts w:ascii="Times New Roman" w:hAnsi="Times New Roman" w:cs="Times New Roman"/>
                <w:color w:val="000000"/>
                <w:sz w:val="24"/>
                <w:szCs w:val="24"/>
                <w:lang w:val="ru-RU"/>
              </w:rPr>
              <w:t xml:space="preserve"> особа из непосредне околине на основу анализе књижевних портрета.</w:t>
            </w: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w:t>
            </w:r>
            <w:r w:rsidRPr="005F33E7">
              <w:rPr>
                <w:rFonts w:ascii="Times New Roman" w:hAnsi="Times New Roman" w:cs="Times New Roman"/>
                <w:i/>
                <w:color w:val="000000"/>
                <w:sz w:val="24"/>
                <w:szCs w:val="24"/>
                <w:lang w:val="ru-RU"/>
              </w:rPr>
              <w:t>Извештавање</w:t>
            </w:r>
          </w:p>
          <w:p w:rsidR="00776A72" w:rsidRPr="005F33E7" w:rsidRDefault="00776A72" w:rsidP="00776A72">
            <w:pPr>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Синтаксичке и стилске вежбе за богаћење речника и тражење погодног израз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Четири школска писмена задатка, писана ћирилицом (један час за израду и два часа за исправак)</w:t>
            </w:r>
          </w:p>
        </w:tc>
        <w:tc>
          <w:tcPr>
            <w:tcW w:w="3543"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пеш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луж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к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личит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идов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ње</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г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в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ме</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исме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потреб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л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чит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омуникацион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туација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лог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ов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рн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луша</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оц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говор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оца)</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мисл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пособ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ви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кон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м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верљив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ме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ис</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ме</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раж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богаћ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ечн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ч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lastRenderedPageBreak/>
              <w:t>стилс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раза</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ru-RU"/>
              </w:rPr>
              <w:t>- подстиц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н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мост</w:t>
            </w:r>
            <w:r w:rsidRPr="005F33E7">
              <w:rPr>
                <w:rFonts w:ascii="Times New Roman" w:hAnsi="Times New Roman" w:cs="Times New Roman"/>
                <w:sz w:val="24"/>
                <w:szCs w:val="24"/>
                <w:lang w:val="sr-Latn-CS"/>
              </w:rPr>
              <w:t>a</w:t>
            </w:r>
            <w:r w:rsidRPr="005F33E7">
              <w:rPr>
                <w:rFonts w:ascii="Times New Roman" w:hAnsi="Times New Roman" w:cs="Times New Roman"/>
                <w:sz w:val="24"/>
                <w:szCs w:val="24"/>
                <w:lang w:val="ru-RU"/>
              </w:rPr>
              <w:t>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литерар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ценс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тваралаштво</w:t>
            </w:r>
          </w:p>
        </w:tc>
      </w:tr>
      <w:tr w:rsidR="00776A72" w:rsidRPr="005F33E7" w:rsidTr="00776A72">
        <w:trPr>
          <w:trHeight w:val="1296"/>
        </w:trPr>
        <w:tc>
          <w:tcPr>
            <w:tcW w:w="2468"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rPr>
            </w:pPr>
            <w:r w:rsidRPr="005F33E7">
              <w:rPr>
                <w:rFonts w:ascii="Times New Roman" w:hAnsi="Times New Roman" w:cs="Times New Roman"/>
                <w:b/>
                <w:bCs/>
                <w:color w:val="000000"/>
                <w:sz w:val="24"/>
                <w:szCs w:val="24"/>
              </w:rPr>
              <w:lastRenderedPageBreak/>
              <w:t>Тумачење текста</w:t>
            </w:r>
            <w:r w:rsidRPr="005F33E7">
              <w:rPr>
                <w:rFonts w:ascii="Times New Roman" w:hAnsi="Times New Roman" w:cs="Times New Roman"/>
                <w:color w:val="000000"/>
                <w:sz w:val="24"/>
                <w:szCs w:val="24"/>
              </w:rPr>
              <w:t xml:space="preserve"> </w:t>
            </w: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color w:val="000000"/>
                <w:sz w:val="24"/>
                <w:szCs w:val="24"/>
              </w:rPr>
            </w:pPr>
            <w:r w:rsidRPr="005F33E7">
              <w:rPr>
                <w:rFonts w:ascii="Times New Roman" w:hAnsi="Times New Roman" w:cs="Times New Roman"/>
                <w:b/>
                <w:bCs/>
                <w:color w:val="000000"/>
                <w:sz w:val="24"/>
                <w:szCs w:val="24"/>
              </w:rPr>
              <w:t xml:space="preserve">Књижевнотеоријски појмови </w:t>
            </w:r>
          </w:p>
          <w:p w:rsidR="00776A72" w:rsidRPr="005F33E7" w:rsidRDefault="00776A72" w:rsidP="00776A72">
            <w:pPr>
              <w:rPr>
                <w:rFonts w:ascii="Times New Roman" w:hAnsi="Times New Roman" w:cs="Times New Roman"/>
                <w:sz w:val="24"/>
                <w:szCs w:val="24"/>
                <w:lang w:val="sr-Cyrl-CS"/>
              </w:rPr>
            </w:pPr>
          </w:p>
        </w:tc>
        <w:tc>
          <w:tcPr>
            <w:tcW w:w="3487"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способљавање ученика за што самосталнији приступ књижевном тексту:</w:t>
            </w:r>
            <w:r w:rsidRPr="005F33E7">
              <w:rPr>
                <w:rFonts w:ascii="Times New Roman" w:hAnsi="Times New Roman" w:cs="Times New Roman"/>
                <w:color w:val="000000"/>
                <w:sz w:val="24"/>
                <w:szCs w:val="24"/>
                <w:lang w:val="sr-Cyrl-CS"/>
              </w:rPr>
              <w:t xml:space="preserve"> </w:t>
            </w:r>
            <w:r w:rsidRPr="005F33E7">
              <w:rPr>
                <w:rFonts w:ascii="Times New Roman" w:hAnsi="Times New Roman" w:cs="Times New Roman"/>
                <w:color w:val="000000"/>
                <w:sz w:val="24"/>
                <w:szCs w:val="24"/>
                <w:lang w:val="ru-RU"/>
              </w:rPr>
              <w:t>истраживање одређених вредности са становишта уоченог проблема, доказивање утисака 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тврдњи, запажања и закључака подацима из текст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Упућивање ученика у откривање </w:t>
            </w:r>
            <w:r w:rsidRPr="005F33E7">
              <w:rPr>
                <w:rFonts w:ascii="Times New Roman" w:hAnsi="Times New Roman" w:cs="Times New Roman"/>
                <w:color w:val="000000"/>
                <w:sz w:val="24"/>
                <w:szCs w:val="24"/>
                <w:lang w:val="sr-Cyrl-CS"/>
              </w:rPr>
              <w:t>двоструког описивања стварности: верно представљање појмова и маштовито повезивање појава са ставом и осећањем писца.</w:t>
            </w:r>
            <w:r w:rsidRPr="005F33E7">
              <w:rPr>
                <w:rFonts w:ascii="Times New Roman" w:hAnsi="Times New Roman" w:cs="Times New Roman"/>
                <w:color w:val="000000"/>
                <w:sz w:val="24"/>
                <w:szCs w:val="24"/>
                <w:lang w:val="ru-RU"/>
              </w:rPr>
              <w:t xml:space="preserve"> Даље упућивање ученика у тумачење песничких слика изазваних чулним дражима,те размишљањем и осећање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Откривање главног осећања и других емоција у лирским песмама. Уочавање мотивске структуре песме; начин развијања појединачних мотива </w:t>
            </w:r>
            <w:r w:rsidRPr="005F33E7">
              <w:rPr>
                <w:rFonts w:ascii="Times New Roman" w:hAnsi="Times New Roman" w:cs="Times New Roman"/>
                <w:color w:val="000000"/>
                <w:sz w:val="24"/>
                <w:szCs w:val="24"/>
                <w:lang w:val="ru-RU"/>
              </w:rPr>
              <w:lastRenderedPageBreak/>
              <w:t>у песничке слике и њихово здружено функционисање.</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 xml:space="preserve">Развијање навике да се запажања, утисци и закључци доказују подацима из текста и животне стварности, </w:t>
            </w:r>
            <w:r w:rsidRPr="005F33E7">
              <w:rPr>
                <w:rFonts w:ascii="Times New Roman" w:hAnsi="Times New Roman" w:cs="Times New Roman"/>
                <w:color w:val="000000"/>
                <w:sz w:val="24"/>
                <w:szCs w:val="24"/>
                <w:lang w:val="sr-Cyrl-CS"/>
              </w:rPr>
              <w:t>да се уметничке вредности истражују с проблемског становишта. Давање припремних задатака и упућивање ученика у рад на самосталном упознавању књижевног дела. Читање и вредновање ученичких бележака о прочитаној литератур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Лир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Врсте строф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Ритам: брз и спор</w:t>
            </w:r>
            <w:r w:rsidRPr="005F33E7">
              <w:rPr>
                <w:rFonts w:ascii="Times New Roman" w:hAnsi="Times New Roman" w:cs="Times New Roman"/>
                <w:color w:val="000000"/>
                <w:sz w:val="24"/>
                <w:szCs w:val="24"/>
                <w:lang w:val="sr-Cyrl-CS"/>
              </w:rPr>
              <w:t xml:space="preserve">; темпо;интонација и пауза; нагласак речи и ритам; врсте риме; улога риме у обликовању стиха. </w:t>
            </w:r>
            <w:r w:rsidRPr="005F33E7">
              <w:rPr>
                <w:rFonts w:ascii="Times New Roman" w:hAnsi="Times New Roman" w:cs="Times New Roman"/>
                <w:color w:val="000000"/>
                <w:sz w:val="24"/>
                <w:szCs w:val="24"/>
                <w:lang w:val="ru-RU"/>
              </w:rPr>
              <w:t xml:space="preserve"> </w:t>
            </w:r>
          </w:p>
          <w:p w:rsidR="00776A72" w:rsidRPr="005F33E7" w:rsidRDefault="00776A72" w:rsidP="00776A72">
            <w:pPr>
              <w:autoSpaceDE w:val="0"/>
              <w:autoSpaceDN w:val="0"/>
              <w:adjustRightInd w:val="0"/>
              <w:rPr>
                <w:rFonts w:ascii="Times New Roman" w:hAnsi="Times New Roman" w:cs="Times New Roman"/>
                <w:b/>
                <w:bCs/>
                <w:color w:val="000000"/>
                <w:sz w:val="24"/>
                <w:szCs w:val="24"/>
                <w:lang w:val="ru-RU"/>
              </w:rPr>
            </w:pPr>
            <w:r w:rsidRPr="005F33E7">
              <w:rPr>
                <w:rFonts w:ascii="Times New Roman" w:hAnsi="Times New Roman" w:cs="Times New Roman"/>
                <w:b/>
                <w:bCs/>
                <w:color w:val="000000"/>
                <w:sz w:val="24"/>
                <w:szCs w:val="24"/>
                <w:lang w:val="ru-RU"/>
              </w:rPr>
              <w:t>Еп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Cs/>
                <w:color w:val="000000"/>
                <w:sz w:val="24"/>
                <w:szCs w:val="24"/>
                <w:lang w:val="ru-RU"/>
              </w:rPr>
              <w:t>Основна тема и кључни мотив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Фабула:покретачи фабуле;заустављање фабуле; ретроспективни редослед догађа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арактеризација:социјална,психолошка; портрет:спољашњи и унутрашњ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Биографија и аутобиограф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Роман-пустоловни,историјски и научно-фантастичн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 xml:space="preserve">Предањ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Дра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омедија-основне одлике. Хумористично,иронично и сатирично у комедиј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арактеризација ликова у комедиј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Монолог и дијалог у драм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Функционални појмов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Подстицати ученика на схватање и усвајање функционалних појмова: чежња, посредно, непосредно, драматично, запажање, образлагањ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наслућивање, сумња, запрепашћење, савесност, предострожност, хуманост, достојанство, анализа, синтеза, објективно, субјективно.</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Читањ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савршавање изражајног читања у складу са природом уметничког и неуметничког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текста; вођење ученика у самосталном припремању за изражајно читање проучавањем</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обрађеног и необрађеног уметничког текста (условљеност ритма и темпа, јачине гласа, логичких и психолошких пауза, реченичног акцента).</w:t>
            </w:r>
            <w:r w:rsidRPr="005F33E7">
              <w:rPr>
                <w:rFonts w:ascii="Times New Roman" w:hAnsi="Times New Roman" w:cs="Times New Roman"/>
                <w:sz w:val="24"/>
                <w:szCs w:val="24"/>
                <w:lang w:val="sr-Cyrl-CS"/>
              </w:rPr>
              <w:t xml:space="preserve"> </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азивање напамет научених </w:t>
            </w:r>
            <w:r w:rsidRPr="005F33E7">
              <w:rPr>
                <w:rFonts w:ascii="Times New Roman" w:hAnsi="Times New Roman" w:cs="Times New Roman"/>
                <w:sz w:val="24"/>
                <w:szCs w:val="24"/>
                <w:lang w:val="sr-Cyrl-CS"/>
              </w:rPr>
              <w:lastRenderedPageBreak/>
              <w:t>различитих врста текстова у прози и у стиху. Читање и казивање по улогама.</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Увежбавање читања у себи са унапред постављеним задацима и с провером разумевања прочитаног.</w:t>
            </w:r>
          </w:p>
        </w:tc>
        <w:tc>
          <w:tcPr>
            <w:tcW w:w="3543"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пеш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луж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ко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личит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идов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ње</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г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в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ме</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исме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потреб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л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чит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омуникационим</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туација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лог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ов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рн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луша</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оц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говор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оца</w:t>
            </w:r>
            <w:r w:rsidRPr="005F33E7">
              <w:rPr>
                <w:rFonts w:ascii="Times New Roman" w:hAnsi="Times New Roman" w:cs="Times New Roman"/>
                <w:sz w:val="24"/>
                <w:szCs w:val="24"/>
                <w:lang w:val="sr-Latn-CS"/>
              </w:rPr>
              <w:t>);</w:t>
            </w:r>
          </w:p>
          <w:p w:rsidR="00776A72" w:rsidRPr="005F33E7" w:rsidRDefault="00776A72" w:rsidP="00776A7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ећа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аутентич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стет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жевној</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ности</w:t>
            </w:r>
            <w:r w:rsidRPr="005F33E7">
              <w:rPr>
                <w:rFonts w:ascii="Times New Roman" w:hAnsi="Times New Roman" w:cs="Times New Roman"/>
                <w:sz w:val="24"/>
                <w:szCs w:val="24"/>
                <w:lang w:val="sr-Latn-CS"/>
              </w:rPr>
              <w:t>;</w:t>
            </w:r>
          </w:p>
          <w:p w:rsidR="00776A72" w:rsidRPr="005F33E7" w:rsidRDefault="00776A72" w:rsidP="00776A7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разви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мисл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пособност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ви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екон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м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верљив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ме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ис</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ме</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раж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богаћ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ечн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језич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тилс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раза</w:t>
            </w:r>
            <w:r w:rsidRPr="005F33E7">
              <w:rPr>
                <w:rFonts w:ascii="Times New Roman" w:hAnsi="Times New Roman" w:cs="Times New Roman"/>
                <w:sz w:val="24"/>
                <w:szCs w:val="24"/>
                <w:lang w:val="sr-Latn-CS"/>
              </w:rPr>
              <w:t>;</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истематич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след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ченик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лог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хват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ри</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тичк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цењи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чита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кста</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оступ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вођ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lastRenderedPageBreak/>
              <w:t>дожив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уме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кстов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усва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нов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отеориј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ункционал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јм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е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хтевим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ограма</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усвај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основ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еоријс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ункцион</w:t>
            </w:r>
            <w:r w:rsidRPr="005F33E7">
              <w:rPr>
                <w:rFonts w:ascii="Times New Roman" w:hAnsi="Times New Roman" w:cs="Times New Roman"/>
                <w:sz w:val="24"/>
                <w:szCs w:val="24"/>
                <w:lang w:val="sr-Latn-CS"/>
              </w:rPr>
              <w:t>an</w:t>
            </w:r>
            <w:r w:rsidRPr="005F33E7">
              <w:rPr>
                <w:rFonts w:ascii="Times New Roman" w:hAnsi="Times New Roman" w:cs="Times New Roman"/>
                <w:sz w:val="24"/>
                <w:szCs w:val="24"/>
                <w:lang w:val="ru-RU"/>
              </w:rPr>
              <w:t>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јмов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озоришн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филмск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мет</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ности</w:t>
            </w:r>
          </w:p>
          <w:p w:rsidR="00776A72" w:rsidRPr="005F33E7" w:rsidRDefault="00776A72" w:rsidP="00776A72">
            <w:pPr>
              <w:rPr>
                <w:rFonts w:ascii="Times New Roman" w:hAnsi="Times New Roman" w:cs="Times New Roman"/>
                <w:sz w:val="24"/>
                <w:szCs w:val="24"/>
                <w:lang w:val="sr-Latn-CS"/>
              </w:rPr>
            </w:pPr>
            <w:r w:rsidRPr="005F33E7">
              <w:rPr>
                <w:rFonts w:ascii="Times New Roman" w:hAnsi="Times New Roman" w:cs="Times New Roman"/>
                <w:sz w:val="24"/>
                <w:szCs w:val="24"/>
                <w:lang w:val="ru-RU"/>
              </w:rPr>
              <w:t>-увежб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аврш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глас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правил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ло</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гичк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зражај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њ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еб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живљај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усмереног</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страживачког</w:t>
            </w:r>
            <w:r w:rsidRPr="005F33E7">
              <w:rPr>
                <w:rFonts w:ascii="Times New Roman" w:hAnsi="Times New Roman" w:cs="Times New Roman"/>
                <w:sz w:val="24"/>
                <w:szCs w:val="24"/>
                <w:lang w:val="sr-Latn-CS"/>
              </w:rPr>
              <w:t>);</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w:t>
            </w:r>
            <w:r w:rsidRPr="005F33E7">
              <w:rPr>
                <w:rFonts w:ascii="Times New Roman" w:hAnsi="Times New Roman" w:cs="Times New Roman"/>
                <w:sz w:val="24"/>
                <w:szCs w:val="24"/>
                <w:lang w:val="ru-RU"/>
              </w:rPr>
              <w:t>оспособ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з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амостал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чит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оживља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у</w:t>
            </w:r>
            <w:r w:rsidRPr="005F33E7">
              <w:rPr>
                <w:rFonts w:ascii="Times New Roman" w:hAnsi="Times New Roman" w:cs="Times New Roman"/>
                <w:sz w:val="24"/>
                <w:szCs w:val="24"/>
                <w:lang w:val="sr-Latn-CS"/>
              </w:rPr>
              <w:softHyphen/>
            </w:r>
            <w:r w:rsidRPr="005F33E7">
              <w:rPr>
                <w:rFonts w:ascii="Times New Roman" w:hAnsi="Times New Roman" w:cs="Times New Roman"/>
                <w:sz w:val="24"/>
                <w:szCs w:val="24"/>
                <w:lang w:val="ru-RU"/>
              </w:rPr>
              <w:t>ме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свестрано</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тумаче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и</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вред</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но</w:t>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sr-Cyrl-CS"/>
              </w:rPr>
              <w:softHyphen/>
            </w:r>
            <w:r w:rsidRPr="005F33E7">
              <w:rPr>
                <w:rFonts w:ascii="Times New Roman" w:hAnsi="Times New Roman" w:cs="Times New Roman"/>
                <w:sz w:val="24"/>
                <w:szCs w:val="24"/>
                <w:lang w:val="ru-RU"/>
              </w:rPr>
              <w:t>вање</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књижевноуметничк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дела</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разних</w:t>
            </w:r>
            <w:r w:rsidRPr="005F33E7">
              <w:rPr>
                <w:rFonts w:ascii="Times New Roman" w:hAnsi="Times New Roman" w:cs="Times New Roman"/>
                <w:sz w:val="24"/>
                <w:szCs w:val="24"/>
                <w:lang w:val="sr-Latn-CS"/>
              </w:rPr>
              <w:t xml:space="preserve"> </w:t>
            </w:r>
            <w:r w:rsidRPr="005F33E7">
              <w:rPr>
                <w:rFonts w:ascii="Times New Roman" w:hAnsi="Times New Roman" w:cs="Times New Roman"/>
                <w:sz w:val="24"/>
                <w:szCs w:val="24"/>
                <w:lang w:val="ru-RU"/>
              </w:rPr>
              <w:t>жанрова</w:t>
            </w:r>
          </w:p>
        </w:tc>
      </w:tr>
    </w:tbl>
    <w:p w:rsidR="00776A72" w:rsidRDefault="00776A72" w:rsidP="00776A72">
      <w:pPr>
        <w:rPr>
          <w:rFonts w:ascii="Times New Roman" w:hAnsi="Times New Roman" w:cs="Times New Roman"/>
          <w:b/>
          <w:sz w:val="24"/>
          <w:szCs w:val="24"/>
          <w:lang w:val="ru-RU"/>
        </w:rPr>
      </w:pPr>
    </w:p>
    <w:p w:rsidR="009F7308" w:rsidRDefault="009F7308" w:rsidP="00776A72">
      <w:pPr>
        <w:rPr>
          <w:rFonts w:ascii="Times New Roman" w:hAnsi="Times New Roman" w:cs="Times New Roman"/>
          <w:b/>
          <w:sz w:val="24"/>
          <w:szCs w:val="24"/>
          <w:lang w:val="ru-RU"/>
        </w:rPr>
      </w:pPr>
    </w:p>
    <w:p w:rsidR="009F7308" w:rsidRDefault="009F7308" w:rsidP="00776A72">
      <w:pPr>
        <w:rPr>
          <w:rFonts w:ascii="Times New Roman" w:hAnsi="Times New Roman" w:cs="Times New Roman"/>
          <w:b/>
          <w:sz w:val="24"/>
          <w:szCs w:val="24"/>
          <w:lang w:val="ru-RU"/>
        </w:rPr>
      </w:pPr>
    </w:p>
    <w:p w:rsidR="009F7308" w:rsidRDefault="009F7308" w:rsidP="00776A72">
      <w:pPr>
        <w:rPr>
          <w:rFonts w:ascii="Times New Roman" w:hAnsi="Times New Roman" w:cs="Times New Roman"/>
          <w:b/>
          <w:sz w:val="24"/>
          <w:szCs w:val="24"/>
          <w:lang w:val="ru-RU"/>
        </w:rPr>
      </w:pPr>
    </w:p>
    <w:p w:rsidR="009F7308" w:rsidRPr="005F33E7" w:rsidRDefault="009F7308" w:rsidP="00776A72">
      <w:pPr>
        <w:rPr>
          <w:rFonts w:ascii="Times New Roman" w:hAnsi="Times New Roman" w:cs="Times New Roman"/>
          <w:b/>
          <w:sz w:val="24"/>
          <w:szCs w:val="24"/>
          <w:lang w:val="ru-RU"/>
        </w:rPr>
      </w:pPr>
    </w:p>
    <w:p w:rsidR="00776A72" w:rsidRPr="005F33E7" w:rsidRDefault="00776A72" w:rsidP="00776A72">
      <w:pPr>
        <w:rPr>
          <w:rFonts w:ascii="Times New Roman" w:hAnsi="Times New Roman" w:cs="Times New Roman"/>
          <w:b/>
          <w:sz w:val="24"/>
          <w:szCs w:val="24"/>
          <w:lang w:val="ru-RU"/>
        </w:rPr>
      </w:pPr>
    </w:p>
    <w:p w:rsidR="00776A72" w:rsidRPr="005F33E7" w:rsidRDefault="00DC18D8" w:rsidP="00776A72">
      <w:pPr>
        <w:rPr>
          <w:rFonts w:ascii="Times New Roman" w:hAnsi="Times New Roman" w:cs="Times New Roman"/>
          <w:b/>
          <w:sz w:val="24"/>
          <w:szCs w:val="24"/>
          <w:lang w:val="ru-RU"/>
        </w:rPr>
      </w:pPr>
      <w:r w:rsidRPr="005F33E7">
        <w:rPr>
          <w:rFonts w:ascii="Times New Roman" w:hAnsi="Times New Roman" w:cs="Times New Roman"/>
          <w:b/>
          <w:sz w:val="24"/>
          <w:szCs w:val="24"/>
          <w:lang w:val="ru-RU"/>
        </w:rPr>
        <w:t>СРПСКИ ЈЕЗИК - 7. РАЗРЕД</w:t>
      </w:r>
      <w:r w:rsidR="00776A72" w:rsidRPr="005F33E7">
        <w:rPr>
          <w:rFonts w:ascii="Times New Roman" w:hAnsi="Times New Roman" w:cs="Times New Roman"/>
          <w:b/>
          <w:sz w:val="24"/>
          <w:szCs w:val="24"/>
          <w:lang w:val="ru-RU"/>
        </w:rPr>
        <w:t>, РЕДОВНА НАСТАВА</w:t>
      </w:r>
    </w:p>
    <w:p w:rsidR="00776A72" w:rsidRPr="005F33E7" w:rsidRDefault="00776A72" w:rsidP="00776A72">
      <w:pPr>
        <w:rPr>
          <w:rFonts w:ascii="Times New Roman" w:hAnsi="Times New Roman" w:cs="Times New Roman"/>
          <w:b/>
          <w:sz w:val="24"/>
          <w:szCs w:val="24"/>
          <w:lang w:val="ru-RU"/>
        </w:rPr>
      </w:pPr>
    </w:p>
    <w:tbl>
      <w:tblPr>
        <w:tblW w:w="949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8"/>
        <w:gridCol w:w="3770"/>
        <w:gridCol w:w="3260"/>
      </w:tblGrid>
      <w:tr w:rsidR="00776A72" w:rsidRPr="005F33E7" w:rsidTr="00776A72">
        <w:tc>
          <w:tcPr>
            <w:tcW w:w="2468"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770"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260"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b/>
                <w:iCs/>
                <w:sz w:val="24"/>
                <w:szCs w:val="24"/>
                <w:lang w:val="sr-Cyrl-CS"/>
              </w:rPr>
              <w:t>ГРАМАТИКА</w:t>
            </w:r>
          </w:p>
        </w:tc>
        <w:tc>
          <w:tcPr>
            <w:tcW w:w="3770"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 xml:space="preserve">Врсте реч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Граматичке категорије</w:t>
            </w:r>
            <w:r w:rsidRPr="005F33E7">
              <w:rPr>
                <w:rFonts w:ascii="Times New Roman" w:hAnsi="Times New Roman" w:cs="Times New Roman"/>
                <w:color w:val="000000"/>
                <w:sz w:val="24"/>
                <w:szCs w:val="24"/>
                <w:lang w:val="sr-Cyrl-CS"/>
              </w:rPr>
              <w:t xml:space="preserve"> </w:t>
            </w:r>
            <w:r w:rsidRPr="005F33E7">
              <w:rPr>
                <w:rFonts w:ascii="Times New Roman" w:hAnsi="Times New Roman" w:cs="Times New Roman"/>
                <w:color w:val="000000"/>
                <w:sz w:val="24"/>
                <w:szCs w:val="24"/>
                <w:lang w:val="ru-RU"/>
              </w:rPr>
              <w:t xml:space="preserve">променљивих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 xml:space="preserve">Гласовне промене у промени облика реч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Значења и употребе падежа (систематизација и проширивање постојећих знањ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Падежи за означавање места завршетка кретања и места налажења. -Падежна синонимиј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Врсте глагола: безлични (имперсонални) и лични (персонални); прелазни, непрелазни 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овратн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 xml:space="preserve"> -Безличне речениц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астав реченице у вези са врстама глагола (обнављање и проширивањ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граматички субјекат, предикат (глаголски и именски), прави и неправи објекат, логички субјекат.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рилошке одредбе за место, време, начин, узрок, меру и количин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Реченични чланови исказани речју и синтагмо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Напоредни односи међу реченичним</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члановима - саставни, раставни и супротн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ојам синтагм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Састав именичке синтагме: главна реч и атрибут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Апозициј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Апозитив.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ојам актива и пасива. Пасив саграђен са речцом се и пасив саграђен са трпним придево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езависне предикатске реченице - појам комуникативне функције; подела на обавештајне, упитне, заповедне, жељне, узвичн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Комуникативна реченица као синтаксичка јединица састављена од најмање једне независне предикатске речениц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Комуникативне реченице састављене од двеју (или више)независних предикатских </w:t>
            </w:r>
            <w:r w:rsidRPr="005F33E7">
              <w:rPr>
                <w:rFonts w:ascii="Times New Roman" w:hAnsi="Times New Roman" w:cs="Times New Roman"/>
                <w:color w:val="000000"/>
                <w:sz w:val="24"/>
                <w:szCs w:val="24"/>
                <w:lang w:val="ru-RU"/>
              </w:rPr>
              <w:lastRenderedPageBreak/>
              <w:t xml:space="preserve">реченица у напоредном односу: саставном (укључујући и закључни), раставном, супротном (укључујући и искључн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онгруенција - основни појмови. Слагање придева и глагола са именицом у речениц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Конгруентне категорије придева (род, број, падеж) и глагола (лице, број, евентуално род).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Уочавање разлике између кратких акценат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Реченични акценат.</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Језик Словена у прапостојбини. Сеобе Словена и стварање словенских јез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Стварање старословенског језика: мисија Ћирила и Методиј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Примање писмености код Срб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тарословенска писма: глагољица и ћирилиц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Старословенски споменици са српског тла. </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Пример старословенског текста и уочавање његових карактеристичних особина.</w:t>
            </w:r>
          </w:p>
        </w:tc>
        <w:tc>
          <w:tcPr>
            <w:tcW w:w="3260" w:type="dxa"/>
            <w:vMerge w:val="restart"/>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b/>
                <w:bCs/>
                <w:color w:val="000000"/>
                <w:sz w:val="24"/>
                <w:szCs w:val="24"/>
                <w:lang w:val="ru-RU"/>
              </w:rPr>
              <w:lastRenderedPageBreak/>
              <w:t>Циљ</w:t>
            </w:r>
            <w:r w:rsidRPr="005F33E7">
              <w:rPr>
                <w:rFonts w:ascii="Times New Roman" w:hAnsi="Times New Roman" w:cs="Times New Roman"/>
                <w:color w:val="000000"/>
                <w:sz w:val="24"/>
                <w:szCs w:val="24"/>
                <w:lang w:val="ru-RU"/>
              </w:rPr>
              <w:t xml:space="preserve"> наставе српског језика јесте да се осигура да сви ученици стекну базичну </w:t>
            </w:r>
            <w:r w:rsidRPr="005F33E7">
              <w:rPr>
                <w:rFonts w:ascii="Times New Roman" w:hAnsi="Times New Roman" w:cs="Times New Roman"/>
                <w:color w:val="000000"/>
                <w:sz w:val="24"/>
                <w:szCs w:val="24"/>
              </w:rPr>
              <w:t>je</w:t>
            </w:r>
            <w:r w:rsidRPr="005F33E7">
              <w:rPr>
                <w:rFonts w:ascii="Times New Roman" w:hAnsi="Times New Roman" w:cs="Times New Roman"/>
                <w:color w:val="000000"/>
                <w:sz w:val="24"/>
                <w:szCs w:val="24"/>
                <w:lang w:val="ru-RU"/>
              </w:rPr>
              <w:t xml:space="preserve">зичк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исменост и да напредују ка реализацији одговарајућих Стандарда образовних постигнућа,д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е оспособе да решавају проблеме и задатке у новим и непознатим ситуацијама, да изразе 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бразложе своје мишљење и дискутују са другима, развију мотивисаност за учење 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заинтересованост за </w:t>
            </w:r>
            <w:r w:rsidRPr="005F33E7">
              <w:rPr>
                <w:rFonts w:ascii="Times New Roman" w:hAnsi="Times New Roman" w:cs="Times New Roman"/>
                <w:color w:val="000000"/>
                <w:sz w:val="24"/>
                <w:szCs w:val="24"/>
                <w:lang w:val="ru-RU"/>
              </w:rPr>
              <w:lastRenderedPageBreak/>
              <w:t>предметне садржаје, као и да овладају основним законитостима српског</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њижевног језика на којем ће се усмено и писмено правилно изражавати, да упознај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доживе и оспособе се да тумаче одабрана књижевна дела, позоришна, филмска и друг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метничка остварења из српске и светске баштин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Задаци</w:t>
            </w:r>
            <w:r w:rsidRPr="005F33E7">
              <w:rPr>
                <w:rFonts w:ascii="Times New Roman" w:hAnsi="Times New Roman" w:cs="Times New Roman"/>
                <w:color w:val="000000"/>
                <w:sz w:val="24"/>
                <w:szCs w:val="24"/>
                <w:lang w:val="ru-RU"/>
              </w:rPr>
              <w:t xml:space="preserve"> наставе српског језик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стварање разноврсних могућности да кроз различите садржаје и облике рада токо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наставе српског језика сврха, циљеви и задаци образовања, као и циљеви наставе српског</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језика буду у пуној мери реализован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развијање љубави према матерњем језику и потребе да се он негује и унапређуј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описмењавање ученика на темељима ортопеских и ортографских стандарда српског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њижевног јез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поступно и систематично упознавање граматике и правописа српског језик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упознавање језичких појава </w:t>
            </w:r>
            <w:r w:rsidRPr="005F33E7">
              <w:rPr>
                <w:rFonts w:ascii="Times New Roman" w:hAnsi="Times New Roman" w:cs="Times New Roman"/>
                <w:color w:val="000000"/>
                <w:sz w:val="24"/>
                <w:szCs w:val="24"/>
                <w:lang w:val="ru-RU"/>
              </w:rPr>
              <w:lastRenderedPageBreak/>
              <w:t xml:space="preserve">и појмова, овладавање нормативном граматиком 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тилским могућностима српског језика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оспособљавање за успешно служење књижевним језиком у различитим видовим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његове усмене и писмене употребе и у различитим комуникационим ситуацијама (улог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говорника, слушаоца, саговорника и читаоц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развијање осећања за аутентичне естетске вредности у књижевној уметност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развијање смисла и способности за правилно, течно, економично и уверљиво усмено 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исмено изражавање, богаћење речника, језичког и стилског израз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увежбавање и усавршавање гласног читања (правилног, логичког и изражајног) 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читања у себи (доживљајног, усмереног, истраживачког)</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оспособљавање за самостално читање, доживљавање, разумевање, свестрано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тумачење и вредновање књижевноуметничких дела разних жанров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упознавање, читање и </w:t>
            </w:r>
            <w:r w:rsidRPr="005F33E7">
              <w:rPr>
                <w:rFonts w:ascii="Times New Roman" w:hAnsi="Times New Roman" w:cs="Times New Roman"/>
                <w:color w:val="000000"/>
                <w:sz w:val="24"/>
                <w:szCs w:val="24"/>
                <w:lang w:val="ru-RU"/>
              </w:rPr>
              <w:lastRenderedPageBreak/>
              <w:t xml:space="preserve">тумачење популарних и информативних текстова из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илустрованих енциклопедија и часописа за децу</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поступно, систематично и доследно оспособљавање ученика за логичко схватање 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ритичко процењивање прочитаног текст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развијање потребе за књигом, способности да се њоме самостално служе као изворо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азнања; навикавање на самостално коришћење библиотеке (одељењске, школске, месн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поступно овладавање начином вођења дневника о прочитаним књигам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поступно и систематично оспособљавање ученика за доживљавање и вредновањ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сценских остварења (позориште, фил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усвајање основних теоријских и функционалних појмова из књижевности, позоришн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и филмске уметности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упознавање, развијање, чување и поштовање властитог националног и културног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идентитета на делима српске књижевности, позоришне и </w:t>
            </w:r>
            <w:r w:rsidRPr="005F33E7">
              <w:rPr>
                <w:rFonts w:ascii="Times New Roman" w:hAnsi="Times New Roman" w:cs="Times New Roman"/>
                <w:color w:val="000000"/>
                <w:sz w:val="24"/>
                <w:szCs w:val="24"/>
                <w:lang w:val="ru-RU"/>
              </w:rPr>
              <w:lastRenderedPageBreak/>
              <w:t xml:space="preserve">филмске уметности, као и других уметничких остварењ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развијање поштовања према културној баштини и потребе да се она негује 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напређуј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навикавање на редовно праћење и критичко процењивање емисија за децу на радију 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телевизиј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подстицање ученика на самостално језичко, литерарно и сценско стваралаштво</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подстицање, неговање и вредновање ученичких ваннаставних активности (литерарн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језичка, рецитаторска, драмска, новинарска секција и др.)</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васпитавање ученика за живот и рад у духу хуманизма, истинољубивост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олидарности и других моралних вредност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развијање патриотизма и васпитавање у духу мира, културних односа и сарадње међ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људим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Оперативни задац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систематизација и </w:t>
            </w:r>
            <w:r w:rsidRPr="005F33E7">
              <w:rPr>
                <w:rFonts w:ascii="Times New Roman" w:hAnsi="Times New Roman" w:cs="Times New Roman"/>
                <w:color w:val="000000"/>
                <w:sz w:val="24"/>
                <w:szCs w:val="24"/>
                <w:lang w:val="ru-RU"/>
              </w:rPr>
              <w:lastRenderedPageBreak/>
              <w:t xml:space="preserve">проширивање знања о врстама речи и граматичким категоријам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роменљивих речи о значењу и употреби падежа, о врстама глагол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систематизација и проширивање знања реченичним чланови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напоредни односи међу реченичним чланови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појам синтагме и састав именичке синтагм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појам актива и пасив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систем независних предикатских речениц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напоредни односи међу независним предикатским реченицама у оквир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комуникативне речениц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конгруенц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разликовање кратких акцената и реченични акценат</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основни појмови о старословенском језик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осамостаљивање за анализу лирских, епских и драмских дел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усвајање књижевних и функционалних појмова према захтевима програ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излагање (експозиција), опис и приповедањ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технички и сугестивни </w:t>
            </w:r>
            <w:r w:rsidRPr="005F33E7">
              <w:rPr>
                <w:rFonts w:ascii="Times New Roman" w:hAnsi="Times New Roman" w:cs="Times New Roman"/>
                <w:color w:val="000000"/>
                <w:sz w:val="24"/>
                <w:szCs w:val="24"/>
                <w:lang w:val="ru-RU"/>
              </w:rPr>
              <w:lastRenderedPageBreak/>
              <w:t>опис, техничко и сугестивно приповедањ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рад на некњижевном текст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информативно читање и упућивање ученика у читање "с оловком у руци"</w:t>
            </w:r>
          </w:p>
          <w:p w:rsidR="00776A72" w:rsidRPr="005F33E7" w:rsidRDefault="00776A72" w:rsidP="00776A72">
            <w:pPr>
              <w:autoSpaceDE w:val="0"/>
              <w:autoSpaceDN w:val="0"/>
              <w:adjustRightInd w:val="0"/>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spacing w:before="120" w:after="120"/>
              <w:rPr>
                <w:rFonts w:ascii="Times New Roman" w:hAnsi="Times New Roman" w:cs="Times New Roman"/>
                <w:b/>
                <w:iCs/>
                <w:sz w:val="24"/>
                <w:szCs w:val="24"/>
              </w:rPr>
            </w:pPr>
            <w:r w:rsidRPr="005F33E7">
              <w:rPr>
                <w:rFonts w:ascii="Times New Roman" w:hAnsi="Times New Roman" w:cs="Times New Roman"/>
                <w:iCs/>
                <w:sz w:val="24"/>
                <w:szCs w:val="24"/>
                <w:lang w:val="sr-Cyrl-CS"/>
              </w:rPr>
              <w:lastRenderedPageBreak/>
              <w:t>КЊИЖЕВНОСТ</w:t>
            </w:r>
          </w:p>
          <w:p w:rsidR="00776A72" w:rsidRPr="005F33E7" w:rsidRDefault="00776A72" w:rsidP="00776A72">
            <w:pPr>
              <w:rPr>
                <w:rFonts w:ascii="Times New Roman" w:hAnsi="Times New Roman" w:cs="Times New Roman"/>
                <w:sz w:val="24"/>
                <w:szCs w:val="24"/>
                <w:lang w:val="sr-Cyrl-CS"/>
              </w:rPr>
            </w:pPr>
          </w:p>
        </w:tc>
        <w:tc>
          <w:tcPr>
            <w:tcW w:w="3770"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Лир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 xml:space="preserve">Народна песма: </w:t>
            </w:r>
            <w:r w:rsidRPr="005F33E7">
              <w:rPr>
                <w:rFonts w:ascii="Times New Roman" w:hAnsi="Times New Roman" w:cs="Times New Roman"/>
                <w:i/>
                <w:iCs/>
                <w:color w:val="000000"/>
                <w:sz w:val="24"/>
                <w:szCs w:val="24"/>
                <w:lang w:val="ru-RU"/>
              </w:rPr>
              <w:t>Кујунџија и хитропрељ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 xml:space="preserve">Посленичке народне песме </w:t>
            </w:r>
            <w:r w:rsidRPr="005F33E7">
              <w:rPr>
                <w:rFonts w:ascii="Times New Roman" w:hAnsi="Times New Roman" w:cs="Times New Roman"/>
                <w:color w:val="000000"/>
                <w:sz w:val="24"/>
                <w:szCs w:val="24"/>
                <w:lang w:val="ru-RU"/>
              </w:rPr>
              <w:t xml:space="preserve">(избор)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ародна песма: </w:t>
            </w:r>
            <w:r w:rsidRPr="005F33E7">
              <w:rPr>
                <w:rFonts w:ascii="Times New Roman" w:hAnsi="Times New Roman" w:cs="Times New Roman"/>
                <w:i/>
                <w:iCs/>
                <w:color w:val="000000"/>
                <w:sz w:val="24"/>
                <w:szCs w:val="24"/>
                <w:lang w:val="ru-RU"/>
              </w:rPr>
              <w:t>Љубавни растан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Јован Дучић: </w:t>
            </w:r>
            <w:r w:rsidRPr="005F33E7">
              <w:rPr>
                <w:rFonts w:ascii="Times New Roman" w:hAnsi="Times New Roman" w:cs="Times New Roman"/>
                <w:i/>
                <w:iCs/>
                <w:color w:val="000000"/>
                <w:sz w:val="24"/>
                <w:szCs w:val="24"/>
                <w:lang w:val="ru-RU"/>
              </w:rPr>
              <w:t>Подн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Милан Ракић: </w:t>
            </w:r>
            <w:r w:rsidRPr="005F33E7">
              <w:rPr>
                <w:rFonts w:ascii="Times New Roman" w:hAnsi="Times New Roman" w:cs="Times New Roman"/>
                <w:i/>
                <w:iCs/>
                <w:color w:val="000000"/>
                <w:sz w:val="24"/>
                <w:szCs w:val="24"/>
                <w:lang w:val="ru-RU"/>
              </w:rPr>
              <w:t>Симонид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 xml:space="preserve">-Владислав Петковић Дис: </w:t>
            </w:r>
            <w:r w:rsidRPr="005F33E7">
              <w:rPr>
                <w:rFonts w:ascii="Times New Roman" w:hAnsi="Times New Roman" w:cs="Times New Roman"/>
                <w:i/>
                <w:iCs/>
                <w:color w:val="000000"/>
                <w:sz w:val="24"/>
                <w:szCs w:val="24"/>
                <w:lang w:val="ru-RU"/>
              </w:rPr>
              <w:t>Међу своји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има Пандуровић: </w:t>
            </w:r>
            <w:r w:rsidRPr="005F33E7">
              <w:rPr>
                <w:rFonts w:ascii="Times New Roman" w:hAnsi="Times New Roman" w:cs="Times New Roman"/>
                <w:i/>
                <w:iCs/>
                <w:color w:val="000000"/>
                <w:sz w:val="24"/>
                <w:szCs w:val="24"/>
                <w:lang w:val="ru-RU"/>
              </w:rPr>
              <w:t>Бисерне оч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Милутин Бојић: </w:t>
            </w:r>
            <w:r w:rsidRPr="005F33E7">
              <w:rPr>
                <w:rFonts w:ascii="Times New Roman" w:hAnsi="Times New Roman" w:cs="Times New Roman"/>
                <w:i/>
                <w:iCs/>
                <w:color w:val="000000"/>
                <w:sz w:val="24"/>
                <w:szCs w:val="24"/>
                <w:lang w:val="ru-RU"/>
              </w:rPr>
              <w:t>Плава гробниц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есанка Максимовић: </w:t>
            </w:r>
            <w:r w:rsidRPr="005F33E7">
              <w:rPr>
                <w:rFonts w:ascii="Times New Roman" w:hAnsi="Times New Roman" w:cs="Times New Roman"/>
                <w:i/>
                <w:iCs/>
                <w:color w:val="000000"/>
                <w:sz w:val="24"/>
                <w:szCs w:val="24"/>
                <w:lang w:val="ru-RU"/>
              </w:rPr>
              <w:t>Крвава бајка, Стрепњ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теван Раичковић: </w:t>
            </w:r>
            <w:r w:rsidRPr="005F33E7">
              <w:rPr>
                <w:rFonts w:ascii="Times New Roman" w:hAnsi="Times New Roman" w:cs="Times New Roman"/>
                <w:i/>
                <w:iCs/>
                <w:color w:val="000000"/>
                <w:sz w:val="24"/>
                <w:szCs w:val="24"/>
                <w:lang w:val="ru-RU"/>
              </w:rPr>
              <w:t>Небо</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Мирослав Антић: </w:t>
            </w:r>
            <w:r w:rsidRPr="005F33E7">
              <w:rPr>
                <w:rFonts w:ascii="Times New Roman" w:hAnsi="Times New Roman" w:cs="Times New Roman"/>
                <w:i/>
                <w:iCs/>
                <w:color w:val="000000"/>
                <w:sz w:val="24"/>
                <w:szCs w:val="24"/>
                <w:lang w:val="ru-RU"/>
              </w:rPr>
              <w:t xml:space="preserve">Плави чуперак </w:t>
            </w:r>
            <w:r w:rsidRPr="005F33E7">
              <w:rPr>
                <w:rFonts w:ascii="Times New Roman" w:hAnsi="Times New Roman" w:cs="Times New Roman"/>
                <w:color w:val="000000"/>
                <w:sz w:val="24"/>
                <w:szCs w:val="24"/>
                <w:lang w:val="ru-RU"/>
              </w:rPr>
              <w:t>(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обрица Ерић: </w:t>
            </w:r>
            <w:r w:rsidRPr="005F33E7">
              <w:rPr>
                <w:rFonts w:ascii="Times New Roman" w:hAnsi="Times New Roman" w:cs="Times New Roman"/>
                <w:i/>
                <w:iCs/>
                <w:color w:val="000000"/>
                <w:sz w:val="24"/>
                <w:szCs w:val="24"/>
                <w:lang w:val="ru-RU"/>
              </w:rPr>
              <w:t>Песник и Месец</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Васко Попа: </w:t>
            </w:r>
            <w:r w:rsidRPr="005F33E7">
              <w:rPr>
                <w:rFonts w:ascii="Times New Roman" w:hAnsi="Times New Roman" w:cs="Times New Roman"/>
                <w:i/>
                <w:iCs/>
                <w:color w:val="000000"/>
                <w:sz w:val="24"/>
                <w:szCs w:val="24"/>
                <w:lang w:val="ru-RU"/>
              </w:rPr>
              <w:t>Манас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ван В. Лалић: </w:t>
            </w:r>
            <w:r w:rsidRPr="005F33E7">
              <w:rPr>
                <w:rFonts w:ascii="Times New Roman" w:hAnsi="Times New Roman" w:cs="Times New Roman"/>
                <w:i/>
                <w:iCs/>
                <w:color w:val="000000"/>
                <w:sz w:val="24"/>
                <w:szCs w:val="24"/>
                <w:lang w:val="ru-RU"/>
              </w:rPr>
              <w:t>Вета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Миодраг Павловић:</w:t>
            </w:r>
            <w:r w:rsidRPr="005F33E7">
              <w:rPr>
                <w:rFonts w:ascii="Times New Roman" w:hAnsi="Times New Roman" w:cs="Times New Roman"/>
                <w:i/>
                <w:iCs/>
                <w:color w:val="000000"/>
                <w:sz w:val="24"/>
                <w:szCs w:val="24"/>
                <w:lang w:val="ru-RU"/>
              </w:rPr>
              <w:t xml:space="preserve"> Светогорски дани и ноћи </w:t>
            </w:r>
            <w:r w:rsidRPr="005F33E7">
              <w:rPr>
                <w:rFonts w:ascii="Times New Roman" w:hAnsi="Times New Roman" w:cs="Times New Roman"/>
                <w:color w:val="000000"/>
                <w:sz w:val="24"/>
                <w:szCs w:val="24"/>
                <w:lang w:val="ru-RU"/>
              </w:rPr>
              <w:t>(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лександар Сергејевич Пушкин: </w:t>
            </w:r>
            <w:r w:rsidRPr="005F33E7">
              <w:rPr>
                <w:rFonts w:ascii="Times New Roman" w:hAnsi="Times New Roman" w:cs="Times New Roman"/>
                <w:i/>
                <w:iCs/>
                <w:color w:val="000000"/>
                <w:sz w:val="24"/>
                <w:szCs w:val="24"/>
                <w:lang w:val="ru-RU"/>
              </w:rPr>
              <w:t xml:space="preserve">Волео сам вас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Епик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Кратке фолклорне форме (пословице, питалице, загонетк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Народна песма:</w:t>
            </w:r>
            <w:r w:rsidRPr="005F33E7">
              <w:rPr>
                <w:rFonts w:ascii="Times New Roman" w:hAnsi="Times New Roman" w:cs="Times New Roman"/>
                <w:i/>
                <w:iCs/>
                <w:color w:val="000000"/>
                <w:sz w:val="24"/>
                <w:szCs w:val="24"/>
                <w:lang w:val="ru-RU"/>
              </w:rPr>
              <w:t xml:space="preserve"> Диоба Јакшић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Епске народне песме покосовског тематског круга</w:t>
            </w:r>
            <w:r w:rsidRPr="005F33E7">
              <w:rPr>
                <w:rFonts w:ascii="Times New Roman" w:hAnsi="Times New Roman" w:cs="Times New Roman"/>
                <w:color w:val="000000"/>
                <w:sz w:val="24"/>
                <w:szCs w:val="24"/>
                <w:lang w:val="ru-RU"/>
              </w:rPr>
              <w:t xml:space="preserve"> (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ародна песма: </w:t>
            </w:r>
            <w:r w:rsidRPr="005F33E7">
              <w:rPr>
                <w:rFonts w:ascii="Times New Roman" w:hAnsi="Times New Roman" w:cs="Times New Roman"/>
                <w:i/>
                <w:iCs/>
                <w:color w:val="000000"/>
                <w:sz w:val="24"/>
                <w:szCs w:val="24"/>
                <w:lang w:val="ru-RU"/>
              </w:rPr>
              <w:t>Мали Радојиц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ародна песма: </w:t>
            </w:r>
            <w:r w:rsidRPr="005F33E7">
              <w:rPr>
                <w:rFonts w:ascii="Times New Roman" w:hAnsi="Times New Roman" w:cs="Times New Roman"/>
                <w:i/>
                <w:iCs/>
                <w:color w:val="000000"/>
                <w:sz w:val="24"/>
                <w:szCs w:val="24"/>
                <w:lang w:val="ru-RU"/>
              </w:rPr>
              <w:t>Иво Сенковић и ага од Рибн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Епске народне песме о хајдуцима и ускоцима</w:t>
            </w:r>
            <w:r w:rsidRPr="005F33E7">
              <w:rPr>
                <w:rFonts w:ascii="Times New Roman" w:hAnsi="Times New Roman" w:cs="Times New Roman"/>
                <w:color w:val="000000"/>
                <w:sz w:val="24"/>
                <w:szCs w:val="24"/>
                <w:lang w:val="ru-RU"/>
              </w:rPr>
              <w:t xml:space="preserve"> (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ародна приповетка: </w:t>
            </w:r>
            <w:r w:rsidRPr="005F33E7">
              <w:rPr>
                <w:rFonts w:ascii="Times New Roman" w:hAnsi="Times New Roman" w:cs="Times New Roman"/>
                <w:i/>
                <w:iCs/>
                <w:color w:val="000000"/>
                <w:sz w:val="24"/>
                <w:szCs w:val="24"/>
                <w:lang w:val="ru-RU"/>
              </w:rPr>
              <w:t>Златна јабука и девет пауниц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вети Сава: </w:t>
            </w:r>
            <w:r w:rsidRPr="005F33E7">
              <w:rPr>
                <w:rFonts w:ascii="Times New Roman" w:hAnsi="Times New Roman" w:cs="Times New Roman"/>
                <w:i/>
                <w:iCs/>
                <w:color w:val="000000"/>
                <w:sz w:val="24"/>
                <w:szCs w:val="24"/>
                <w:lang w:val="ru-RU"/>
              </w:rPr>
              <w:t>Писмо игуману Спиридону</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i/>
                <w:iCs/>
                <w:color w:val="000000"/>
                <w:sz w:val="24"/>
                <w:szCs w:val="24"/>
                <w:lang w:val="ru-RU"/>
              </w:rPr>
              <w:t>-Свети Сава у књижевности</w:t>
            </w:r>
            <w:r w:rsidRPr="005F33E7">
              <w:rPr>
                <w:rFonts w:ascii="Times New Roman" w:hAnsi="Times New Roman" w:cs="Times New Roman"/>
                <w:color w:val="000000"/>
                <w:sz w:val="24"/>
                <w:szCs w:val="24"/>
                <w:lang w:val="ru-RU"/>
              </w:rPr>
              <w:t xml:space="preserve"> </w:t>
            </w:r>
            <w:r w:rsidRPr="005F33E7">
              <w:rPr>
                <w:rFonts w:ascii="Times New Roman" w:hAnsi="Times New Roman" w:cs="Times New Roman"/>
                <w:color w:val="000000"/>
                <w:sz w:val="24"/>
                <w:szCs w:val="24"/>
                <w:lang w:val="ru-RU"/>
              </w:rPr>
              <w:lastRenderedPageBreak/>
              <w:t xml:space="preserve">(избор из Савиних списа, народних прича и предањ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народне и ауторске поезије о Св. Сав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оситеј Обрадовић: </w:t>
            </w:r>
            <w:r w:rsidRPr="005F33E7">
              <w:rPr>
                <w:rFonts w:ascii="Times New Roman" w:hAnsi="Times New Roman" w:cs="Times New Roman"/>
                <w:i/>
                <w:iCs/>
                <w:color w:val="000000"/>
                <w:sz w:val="24"/>
                <w:szCs w:val="24"/>
                <w:lang w:val="ru-RU"/>
              </w:rPr>
              <w:t>Живот и прикљученија</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тефан Митров Љубиша: </w:t>
            </w:r>
            <w:r w:rsidRPr="005F33E7">
              <w:rPr>
                <w:rFonts w:ascii="Times New Roman" w:hAnsi="Times New Roman" w:cs="Times New Roman"/>
                <w:i/>
                <w:iCs/>
                <w:color w:val="000000"/>
                <w:sz w:val="24"/>
                <w:szCs w:val="24"/>
                <w:lang w:val="ru-RU"/>
              </w:rPr>
              <w:t xml:space="preserve">Кањош Мацедоновић </w:t>
            </w:r>
            <w:r w:rsidRPr="005F33E7">
              <w:rPr>
                <w:rFonts w:ascii="Times New Roman" w:hAnsi="Times New Roman" w:cs="Times New Roman"/>
                <w:color w:val="000000"/>
                <w:sz w:val="24"/>
                <w:szCs w:val="24"/>
                <w:lang w:val="ru-RU"/>
              </w:rPr>
              <w:t>(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Јанко Веселиновић: </w:t>
            </w:r>
            <w:r w:rsidRPr="005F33E7">
              <w:rPr>
                <w:rFonts w:ascii="Times New Roman" w:hAnsi="Times New Roman" w:cs="Times New Roman"/>
                <w:i/>
                <w:iCs/>
                <w:color w:val="000000"/>
                <w:sz w:val="24"/>
                <w:szCs w:val="24"/>
                <w:lang w:val="ru-RU"/>
              </w:rPr>
              <w:t>Хајдук Станко</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Стеван Сремац: </w:t>
            </w:r>
            <w:r w:rsidRPr="005F33E7">
              <w:rPr>
                <w:rFonts w:ascii="Times New Roman" w:hAnsi="Times New Roman" w:cs="Times New Roman"/>
                <w:i/>
                <w:iCs/>
                <w:color w:val="000000"/>
                <w:sz w:val="24"/>
                <w:szCs w:val="24"/>
                <w:lang w:val="ru-RU"/>
              </w:rPr>
              <w:t>Поп Ћира и поп Спир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Радоје Домановић: </w:t>
            </w:r>
            <w:r w:rsidRPr="005F33E7">
              <w:rPr>
                <w:rFonts w:ascii="Times New Roman" w:hAnsi="Times New Roman" w:cs="Times New Roman"/>
                <w:i/>
                <w:iCs/>
                <w:color w:val="000000"/>
                <w:sz w:val="24"/>
                <w:szCs w:val="24"/>
                <w:lang w:val="ru-RU"/>
              </w:rPr>
              <w:t xml:space="preserve">Мртво море </w:t>
            </w:r>
            <w:r w:rsidRPr="005F33E7">
              <w:rPr>
                <w:rFonts w:ascii="Times New Roman" w:hAnsi="Times New Roman" w:cs="Times New Roman"/>
                <w:color w:val="000000"/>
                <w:sz w:val="24"/>
                <w:szCs w:val="24"/>
                <w:lang w:val="ru-RU"/>
              </w:rPr>
              <w:t>(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Вељко Петровић: </w:t>
            </w:r>
            <w:r w:rsidRPr="005F33E7">
              <w:rPr>
                <w:rFonts w:ascii="Times New Roman" w:hAnsi="Times New Roman" w:cs="Times New Roman"/>
                <w:i/>
                <w:iCs/>
                <w:color w:val="000000"/>
                <w:sz w:val="24"/>
                <w:szCs w:val="24"/>
                <w:lang w:val="ru-RU"/>
              </w:rPr>
              <w:t>Јабука на друм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авле Угринов: </w:t>
            </w:r>
            <w:r w:rsidRPr="005F33E7">
              <w:rPr>
                <w:rFonts w:ascii="Times New Roman" w:hAnsi="Times New Roman" w:cs="Times New Roman"/>
                <w:i/>
                <w:iCs/>
                <w:color w:val="000000"/>
                <w:sz w:val="24"/>
                <w:szCs w:val="24"/>
                <w:lang w:val="ru-RU"/>
              </w:rPr>
              <w:t>Стара породична кућ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еђа Милосављевић: </w:t>
            </w:r>
            <w:r w:rsidRPr="005F33E7">
              <w:rPr>
                <w:rFonts w:ascii="Times New Roman" w:hAnsi="Times New Roman" w:cs="Times New Roman"/>
                <w:i/>
                <w:iCs/>
                <w:color w:val="000000"/>
                <w:sz w:val="24"/>
                <w:szCs w:val="24"/>
                <w:lang w:val="ru-RU"/>
              </w:rPr>
              <w:t>Потера за пејзажима</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во Андрић: </w:t>
            </w:r>
            <w:r w:rsidRPr="005F33E7">
              <w:rPr>
                <w:rFonts w:ascii="Times New Roman" w:hAnsi="Times New Roman" w:cs="Times New Roman"/>
                <w:i/>
                <w:iCs/>
                <w:color w:val="000000"/>
                <w:sz w:val="24"/>
                <w:szCs w:val="24"/>
                <w:lang w:val="ru-RU"/>
              </w:rPr>
              <w:t>Прича о кмету Симану</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нтон Павлович Чехов: </w:t>
            </w:r>
            <w:r w:rsidRPr="005F33E7">
              <w:rPr>
                <w:rFonts w:ascii="Times New Roman" w:hAnsi="Times New Roman" w:cs="Times New Roman"/>
                <w:i/>
                <w:iCs/>
                <w:color w:val="000000"/>
                <w:sz w:val="24"/>
                <w:szCs w:val="24"/>
                <w:lang w:val="ru-RU"/>
              </w:rPr>
              <w:t>Чиновникова смрт</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нтоан де Сент Егзипери: </w:t>
            </w:r>
            <w:r w:rsidRPr="005F33E7">
              <w:rPr>
                <w:rFonts w:ascii="Times New Roman" w:hAnsi="Times New Roman" w:cs="Times New Roman"/>
                <w:i/>
                <w:iCs/>
                <w:color w:val="000000"/>
                <w:sz w:val="24"/>
                <w:szCs w:val="24"/>
                <w:lang w:val="ru-RU"/>
              </w:rPr>
              <w:t>Мали Принц</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на Франк: </w:t>
            </w:r>
            <w:r w:rsidRPr="005F33E7">
              <w:rPr>
                <w:rFonts w:ascii="Times New Roman" w:hAnsi="Times New Roman" w:cs="Times New Roman"/>
                <w:i/>
                <w:iCs/>
                <w:color w:val="000000"/>
                <w:sz w:val="24"/>
                <w:szCs w:val="24"/>
                <w:lang w:val="ru-RU"/>
              </w:rPr>
              <w:t>Дневник</w:t>
            </w:r>
            <w:r w:rsidRPr="005F33E7">
              <w:rPr>
                <w:rFonts w:ascii="Times New Roman" w:hAnsi="Times New Roman" w:cs="Times New Roman"/>
                <w:color w:val="000000"/>
                <w:sz w:val="24"/>
                <w:szCs w:val="24"/>
                <w:lang w:val="ru-RU"/>
              </w:rPr>
              <w:t xml:space="preserve"> (одломак)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Дра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Јован Стерија Поповић: </w:t>
            </w:r>
            <w:r w:rsidRPr="005F33E7">
              <w:rPr>
                <w:rFonts w:ascii="Times New Roman" w:hAnsi="Times New Roman" w:cs="Times New Roman"/>
                <w:i/>
                <w:iCs/>
                <w:color w:val="000000"/>
                <w:sz w:val="24"/>
                <w:szCs w:val="24"/>
                <w:lang w:val="ru-RU"/>
              </w:rPr>
              <w:t>Покондирена тикв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Бранислав Нушић: </w:t>
            </w:r>
            <w:r w:rsidRPr="005F33E7">
              <w:rPr>
                <w:rFonts w:ascii="Times New Roman" w:hAnsi="Times New Roman" w:cs="Times New Roman"/>
                <w:i/>
                <w:iCs/>
                <w:color w:val="000000"/>
                <w:sz w:val="24"/>
                <w:szCs w:val="24"/>
                <w:lang w:val="ru-RU"/>
              </w:rPr>
              <w:t>Власт</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Љубомир Симовић:</w:t>
            </w:r>
            <w:r w:rsidRPr="005F33E7">
              <w:rPr>
                <w:rFonts w:ascii="Times New Roman" w:hAnsi="Times New Roman" w:cs="Times New Roman"/>
                <w:i/>
                <w:iCs/>
                <w:color w:val="000000"/>
                <w:sz w:val="24"/>
                <w:szCs w:val="24"/>
                <w:lang w:val="ru-RU"/>
              </w:rPr>
              <w:t xml:space="preserve"> Бој на Косову</w:t>
            </w:r>
            <w:r w:rsidRPr="005F33E7">
              <w:rPr>
                <w:rFonts w:ascii="Times New Roman" w:hAnsi="Times New Roman" w:cs="Times New Roman"/>
                <w:color w:val="000000"/>
                <w:sz w:val="24"/>
                <w:szCs w:val="24"/>
                <w:lang w:val="ru-RU"/>
              </w:rPr>
              <w:t xml:space="preserve"> (одломак)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lastRenderedPageBreak/>
              <w:t>Допунски 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Борисав Станковић: </w:t>
            </w:r>
            <w:r w:rsidRPr="005F33E7">
              <w:rPr>
                <w:rFonts w:ascii="Times New Roman" w:hAnsi="Times New Roman" w:cs="Times New Roman"/>
                <w:i/>
                <w:iCs/>
                <w:color w:val="000000"/>
                <w:sz w:val="24"/>
                <w:szCs w:val="24"/>
                <w:lang w:val="ru-RU"/>
              </w:rPr>
              <w:t>Наш Божић</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Бранко Ћопић: </w:t>
            </w:r>
            <w:r w:rsidRPr="005F33E7">
              <w:rPr>
                <w:rFonts w:ascii="Times New Roman" w:hAnsi="Times New Roman" w:cs="Times New Roman"/>
                <w:i/>
                <w:iCs/>
                <w:color w:val="000000"/>
                <w:sz w:val="24"/>
                <w:szCs w:val="24"/>
                <w:lang w:val="ru-RU"/>
              </w:rPr>
              <w:t>Доживљаји Николетине Бурсаћ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во Андрић: </w:t>
            </w:r>
            <w:r w:rsidRPr="005F33E7">
              <w:rPr>
                <w:rFonts w:ascii="Times New Roman" w:hAnsi="Times New Roman" w:cs="Times New Roman"/>
                <w:i/>
                <w:iCs/>
                <w:color w:val="000000"/>
                <w:sz w:val="24"/>
                <w:szCs w:val="24"/>
                <w:lang w:val="ru-RU"/>
              </w:rPr>
              <w:t>Панорама, Немири</w:t>
            </w:r>
            <w:r w:rsidRPr="005F33E7">
              <w:rPr>
                <w:rFonts w:ascii="Times New Roman" w:hAnsi="Times New Roman" w:cs="Times New Roman"/>
                <w:color w:val="000000"/>
                <w:sz w:val="24"/>
                <w:szCs w:val="24"/>
                <w:lang w:val="ru-RU"/>
              </w:rPr>
              <w:t xml:space="preserve"> (избор)</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нтоније Исаковић: </w:t>
            </w:r>
            <w:r w:rsidRPr="005F33E7">
              <w:rPr>
                <w:rFonts w:ascii="Times New Roman" w:hAnsi="Times New Roman" w:cs="Times New Roman"/>
                <w:i/>
                <w:iCs/>
                <w:color w:val="000000"/>
                <w:sz w:val="24"/>
                <w:szCs w:val="24"/>
                <w:lang w:val="ru-RU"/>
              </w:rPr>
              <w:t>Каш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Гроздана Олујић: </w:t>
            </w:r>
            <w:r w:rsidRPr="005F33E7">
              <w:rPr>
                <w:rFonts w:ascii="Times New Roman" w:hAnsi="Times New Roman" w:cs="Times New Roman"/>
                <w:i/>
                <w:iCs/>
                <w:color w:val="000000"/>
                <w:sz w:val="24"/>
                <w:szCs w:val="24"/>
                <w:lang w:val="ru-RU"/>
              </w:rPr>
              <w:t>Звезда у чијим је грудима нешто куцало</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анило Киш: </w:t>
            </w:r>
            <w:r w:rsidRPr="005F33E7">
              <w:rPr>
                <w:rFonts w:ascii="Times New Roman" w:hAnsi="Times New Roman" w:cs="Times New Roman"/>
                <w:i/>
                <w:iCs/>
                <w:color w:val="000000"/>
                <w:sz w:val="24"/>
                <w:szCs w:val="24"/>
                <w:lang w:val="ru-RU"/>
              </w:rPr>
              <w:t>Ливада у јесен</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Милорад Павић: </w:t>
            </w:r>
            <w:r w:rsidRPr="005F33E7">
              <w:rPr>
                <w:rFonts w:ascii="Times New Roman" w:hAnsi="Times New Roman" w:cs="Times New Roman"/>
                <w:i/>
                <w:iCs/>
                <w:color w:val="000000"/>
                <w:sz w:val="24"/>
                <w:szCs w:val="24"/>
                <w:lang w:val="ru-RU"/>
              </w:rPr>
              <w:t>Руски хрт</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Тургењев: </w:t>
            </w:r>
            <w:r w:rsidRPr="005F33E7">
              <w:rPr>
                <w:rFonts w:ascii="Times New Roman" w:hAnsi="Times New Roman" w:cs="Times New Roman"/>
                <w:i/>
                <w:iCs/>
                <w:color w:val="000000"/>
                <w:sz w:val="24"/>
                <w:szCs w:val="24"/>
                <w:lang w:val="ru-RU"/>
              </w:rPr>
              <w:t>Шума и степ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лфонс Доде: </w:t>
            </w:r>
            <w:r w:rsidRPr="005F33E7">
              <w:rPr>
                <w:rFonts w:ascii="Times New Roman" w:hAnsi="Times New Roman" w:cs="Times New Roman"/>
                <w:i/>
                <w:iCs/>
                <w:color w:val="000000"/>
                <w:sz w:val="24"/>
                <w:szCs w:val="24"/>
                <w:lang w:val="ru-RU"/>
              </w:rPr>
              <w:t xml:space="preserve">Писма из моје ветрењач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сак Башевис Сингер: </w:t>
            </w:r>
            <w:r w:rsidRPr="005F33E7">
              <w:rPr>
                <w:rFonts w:ascii="Times New Roman" w:hAnsi="Times New Roman" w:cs="Times New Roman"/>
                <w:i/>
                <w:iCs/>
                <w:color w:val="000000"/>
                <w:sz w:val="24"/>
                <w:szCs w:val="24"/>
                <w:lang w:val="ru-RU"/>
              </w:rPr>
              <w:t>Приповедач Нафтали и његов коњ Сус</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Корнелија Функе: </w:t>
            </w:r>
            <w:r w:rsidRPr="005F33E7">
              <w:rPr>
                <w:rFonts w:ascii="Times New Roman" w:hAnsi="Times New Roman" w:cs="Times New Roman"/>
                <w:i/>
                <w:iCs/>
                <w:color w:val="000000"/>
                <w:sz w:val="24"/>
                <w:szCs w:val="24"/>
                <w:lang w:val="ru-RU"/>
              </w:rPr>
              <w:t>Срце од мастила</w:t>
            </w:r>
            <w:r w:rsidRPr="005F33E7">
              <w:rPr>
                <w:rFonts w:ascii="Times New Roman" w:hAnsi="Times New Roman" w:cs="Times New Roman"/>
                <w:color w:val="000000"/>
                <w:sz w:val="24"/>
                <w:szCs w:val="24"/>
                <w:lang w:val="ru-RU"/>
              </w:rPr>
              <w:t xml:space="preserve"> (одломак)</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Научнопопуларни и информативни текстов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Вук Стефановић Караџић: </w:t>
            </w:r>
            <w:r w:rsidRPr="005F33E7">
              <w:rPr>
                <w:rFonts w:ascii="Times New Roman" w:hAnsi="Times New Roman" w:cs="Times New Roman"/>
                <w:i/>
                <w:iCs/>
                <w:color w:val="000000"/>
                <w:sz w:val="24"/>
                <w:szCs w:val="24"/>
                <w:lang w:val="ru-RU"/>
              </w:rPr>
              <w:t>Живот и обичаји народа српског - Обичаји о различнијем празницим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авле Софрић Нишевљанин: </w:t>
            </w:r>
            <w:r w:rsidRPr="005F33E7">
              <w:rPr>
                <w:rFonts w:ascii="Times New Roman" w:hAnsi="Times New Roman" w:cs="Times New Roman"/>
                <w:i/>
                <w:iCs/>
                <w:color w:val="000000"/>
                <w:sz w:val="24"/>
                <w:szCs w:val="24"/>
                <w:lang w:val="ru-RU"/>
              </w:rPr>
              <w:t>Главније биље у веровању Срба</w:t>
            </w:r>
            <w:r w:rsidRPr="005F33E7">
              <w:rPr>
                <w:rFonts w:ascii="Times New Roman" w:hAnsi="Times New Roman" w:cs="Times New Roman"/>
                <w:color w:val="000000"/>
                <w:sz w:val="24"/>
                <w:szCs w:val="24"/>
                <w:lang w:val="ru-RU"/>
              </w:rPr>
              <w:t xml:space="preserve"> (јабук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метнички и научнопопуларни текстови о природним лепотама и културноисторијски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споменицима Србије (избор)</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w:t>
            </w:r>
            <w:r w:rsidRPr="005F33E7">
              <w:rPr>
                <w:rFonts w:ascii="Times New Roman" w:hAnsi="Times New Roman" w:cs="Times New Roman"/>
                <w:color w:val="000000"/>
                <w:sz w:val="24"/>
                <w:szCs w:val="24"/>
              </w:rPr>
              <w:t>Giorgio</w:t>
            </w:r>
            <w:r w:rsidRPr="005F33E7">
              <w:rPr>
                <w:rFonts w:ascii="Times New Roman" w:hAnsi="Times New Roman" w:cs="Times New Roman"/>
                <w:color w:val="000000"/>
                <w:sz w:val="24"/>
                <w:szCs w:val="24"/>
                <w:lang w:val="ru-RU"/>
              </w:rPr>
              <w:t xml:space="preserve"> </w:t>
            </w:r>
            <w:r w:rsidRPr="005F33E7">
              <w:rPr>
                <w:rFonts w:ascii="Times New Roman" w:hAnsi="Times New Roman" w:cs="Times New Roman"/>
                <w:color w:val="000000"/>
                <w:sz w:val="24"/>
                <w:szCs w:val="24"/>
              </w:rPr>
              <w:t>Vasari</w:t>
            </w:r>
            <w:r w:rsidRPr="005F33E7">
              <w:rPr>
                <w:rFonts w:ascii="Times New Roman" w:hAnsi="Times New Roman" w:cs="Times New Roman"/>
                <w:color w:val="000000"/>
                <w:sz w:val="24"/>
                <w:szCs w:val="24"/>
                <w:lang w:val="ru-RU"/>
              </w:rPr>
              <w:t xml:space="preserve">: </w:t>
            </w:r>
            <w:r w:rsidRPr="005F33E7">
              <w:rPr>
                <w:rFonts w:ascii="Times New Roman" w:hAnsi="Times New Roman" w:cs="Times New Roman"/>
                <w:i/>
                <w:iCs/>
                <w:color w:val="000000"/>
                <w:sz w:val="24"/>
                <w:szCs w:val="24"/>
                <w:lang w:val="ru-RU"/>
              </w:rPr>
              <w:t xml:space="preserve">Портрети великих сликара и архитеката </w:t>
            </w:r>
            <w:r w:rsidRPr="005F33E7">
              <w:rPr>
                <w:rFonts w:ascii="Times New Roman" w:hAnsi="Times New Roman" w:cs="Times New Roman"/>
                <w:color w:val="000000"/>
                <w:sz w:val="24"/>
                <w:szCs w:val="24"/>
                <w:lang w:val="ru-RU"/>
              </w:rPr>
              <w:t xml:space="preserve">(поглавље о Леонарду да Винчиј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збор из књига, енциклопедија и часописа за децу. </w:t>
            </w:r>
          </w:p>
          <w:p w:rsidR="00776A72" w:rsidRPr="005F33E7" w:rsidRDefault="00776A72" w:rsidP="00776A72">
            <w:pPr>
              <w:rPr>
                <w:rFonts w:ascii="Times New Roman" w:hAnsi="Times New Roman" w:cs="Times New Roman"/>
                <w:sz w:val="24"/>
                <w:szCs w:val="24"/>
                <w:lang w:val="sr-Cyrl-CS"/>
              </w:rPr>
            </w:pPr>
          </w:p>
        </w:tc>
        <w:tc>
          <w:tcPr>
            <w:tcW w:w="3260" w:type="dxa"/>
            <w:vMerge/>
            <w:shd w:val="clear" w:color="auto" w:fill="auto"/>
          </w:tcPr>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eastAsia="sr-Latn-CS"/>
              </w:rPr>
            </w:pPr>
            <w:r w:rsidRPr="005F33E7">
              <w:rPr>
                <w:rFonts w:ascii="Times New Roman" w:hAnsi="Times New Roman" w:cs="Times New Roman"/>
                <w:sz w:val="24"/>
                <w:szCs w:val="24"/>
                <w:lang w:eastAsia="sr-Latn-CS"/>
              </w:rPr>
              <w:lastRenderedPageBreak/>
              <w:t>Правопис</w:t>
            </w:r>
          </w:p>
          <w:p w:rsidR="00776A72" w:rsidRPr="005F33E7" w:rsidRDefault="00776A72" w:rsidP="00776A72">
            <w:pPr>
              <w:rPr>
                <w:rFonts w:ascii="Times New Roman" w:hAnsi="Times New Roman" w:cs="Times New Roman"/>
                <w:sz w:val="24"/>
                <w:szCs w:val="24"/>
                <w:lang w:val="sr-Cyrl-CS"/>
              </w:rPr>
            </w:pPr>
          </w:p>
        </w:tc>
        <w:tc>
          <w:tcPr>
            <w:tcW w:w="3770"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sr-Cyrl-CS"/>
              </w:rPr>
              <w:t>-</w:t>
            </w:r>
            <w:r w:rsidRPr="005F33E7">
              <w:rPr>
                <w:rFonts w:ascii="Times New Roman" w:hAnsi="Times New Roman" w:cs="Times New Roman"/>
                <w:color w:val="000000"/>
                <w:sz w:val="24"/>
                <w:szCs w:val="24"/>
                <w:lang w:val="ru-RU"/>
              </w:rPr>
              <w:t xml:space="preserve">Проверавање, понављање и увежбавање садржаја из претходних разреда различитим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блицима диктата и других писмених вежб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Интерпункција у сложеној реченици (запета, тачка и запет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Црта. Заграда. Запета у набрајању скраћениц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Навикавање ученика на коришћење правописа (школско издање). </w:t>
            </w:r>
          </w:p>
          <w:p w:rsidR="00776A72" w:rsidRPr="005F33E7" w:rsidRDefault="00776A72" w:rsidP="00776A72">
            <w:pPr>
              <w:spacing w:before="120"/>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rPr>
                <w:rFonts w:ascii="Times New Roman" w:hAnsi="Times New Roman" w:cs="Times New Roman"/>
                <w:sz w:val="24"/>
                <w:szCs w:val="24"/>
              </w:rPr>
            </w:pPr>
          </w:p>
        </w:tc>
        <w:tc>
          <w:tcPr>
            <w:tcW w:w="3260" w:type="dxa"/>
            <w:tcBorders>
              <w:top w:val="nil"/>
            </w:tcBorders>
            <w:shd w:val="clear" w:color="auto" w:fill="auto"/>
          </w:tcPr>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iCs/>
                <w:sz w:val="24"/>
                <w:szCs w:val="24"/>
                <w:lang w:val="sr-Cyrl-CS"/>
              </w:rPr>
              <w:t>ЈЕЗИЧКА КУЛТУРА</w:t>
            </w:r>
          </w:p>
        </w:tc>
        <w:tc>
          <w:tcPr>
            <w:tcW w:w="3770"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sr-Cyrl-CS"/>
              </w:rPr>
              <w:t>-</w:t>
            </w:r>
            <w:r w:rsidRPr="005F33E7">
              <w:rPr>
                <w:rFonts w:ascii="Times New Roman" w:hAnsi="Times New Roman" w:cs="Times New Roman"/>
                <w:color w:val="000000"/>
                <w:sz w:val="24"/>
                <w:szCs w:val="24"/>
                <w:lang w:val="ru-RU"/>
              </w:rPr>
              <w:t>Подела текстова (и облика изражавања) према основној сврси: излагање (експозиц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пис (дескрипција) и приповедање (нарација) као три од пет главних врста текстов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Технички опис (давање објективних обавештења о томе како нешто изгледа) и сугестивн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пис (у уметничком дел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Техничка нарација (упутства, објашњења како нешто</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lastRenderedPageBreak/>
              <w:t xml:space="preserve">функционише) и сугестивна нарација (у уметничком дел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Експозиција</w:t>
            </w:r>
            <w:r w:rsidRPr="005F33E7">
              <w:rPr>
                <w:rFonts w:ascii="Times New Roman" w:hAnsi="Times New Roman" w:cs="Times New Roman"/>
                <w:color w:val="000000"/>
                <w:sz w:val="24"/>
                <w:szCs w:val="24"/>
                <w:lang w:val="ru-RU"/>
              </w:rPr>
              <w:t xml:space="preserve">: писање обавештења из текућег школског живота; најава догађаја;интервј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Технички и сугестивни опис</w:t>
            </w:r>
            <w:r w:rsidRPr="005F33E7">
              <w:rPr>
                <w:rFonts w:ascii="Times New Roman" w:hAnsi="Times New Roman" w:cs="Times New Roman"/>
                <w:color w:val="000000"/>
                <w:sz w:val="24"/>
                <w:szCs w:val="24"/>
                <w:lang w:val="ru-RU"/>
              </w:rPr>
              <w:t>: описивање неког предмета/објекта из околине, из ентеријера и екстеријера (по сопственом избору) - најпре објективно (технички опис), 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затим изражавајући сопствене утиске (сугестивни опис). Бирање појединости у зависност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д сврхе опис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Опис лика из околине или књижевног дела - технички или сугестивни опис(по избору), уз вођење рачуна о стилским вредностима описивањ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Техничка нарација</w:t>
            </w:r>
            <w:r w:rsidRPr="005F33E7">
              <w:rPr>
                <w:rFonts w:ascii="Times New Roman" w:hAnsi="Times New Roman" w:cs="Times New Roman"/>
                <w:color w:val="000000"/>
                <w:sz w:val="24"/>
                <w:szCs w:val="24"/>
                <w:lang w:val="ru-RU"/>
              </w:rPr>
              <w:t xml:space="preserve">: сачињавање упутства за обављање неког посла (по сопственомизбор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Писање</w:t>
            </w:r>
            <w:r w:rsidRPr="005F33E7">
              <w:rPr>
                <w:rFonts w:ascii="Times New Roman" w:hAnsi="Times New Roman" w:cs="Times New Roman"/>
                <w:color w:val="000000"/>
                <w:sz w:val="24"/>
                <w:szCs w:val="24"/>
                <w:lang w:val="ru-RU"/>
              </w:rPr>
              <w:t xml:space="preserve"> честитке, позивнице, захвалнице, и-мејл порука.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i/>
                <w:iCs/>
                <w:color w:val="000000"/>
                <w:sz w:val="24"/>
                <w:szCs w:val="24"/>
                <w:lang w:val="ru-RU"/>
              </w:rPr>
              <w:t xml:space="preserve">-Препричавање текста </w:t>
            </w:r>
            <w:r w:rsidRPr="005F33E7">
              <w:rPr>
                <w:rFonts w:ascii="Times New Roman" w:hAnsi="Times New Roman" w:cs="Times New Roman"/>
                <w:color w:val="000000"/>
                <w:sz w:val="24"/>
                <w:szCs w:val="24"/>
                <w:lang w:val="ru-RU"/>
              </w:rPr>
              <w:t xml:space="preserve">са променом редоследа догађаја (ретроспектива) - по </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самостално сачињеном плану. -Увежбавање сажетог препричавања уз замењивање</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 xml:space="preserve">граматичког лица (у првом и трећем лиц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Причање</w:t>
            </w:r>
            <w:r w:rsidRPr="005F33E7">
              <w:rPr>
                <w:rFonts w:ascii="Times New Roman" w:hAnsi="Times New Roman" w:cs="Times New Roman"/>
                <w:color w:val="000000"/>
                <w:sz w:val="24"/>
                <w:szCs w:val="24"/>
                <w:lang w:val="ru-RU"/>
              </w:rPr>
              <w:t xml:space="preserve"> о стварном или измишљеном догађају уз коришћење приповедања, описивањ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и дијалог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lastRenderedPageBreak/>
              <w:t xml:space="preserve">-Анализа одабраних текстова у којима преовлађује говор ликова ради бољег схватања дијалога као облика казивања, преиначавање управног говора у неуправни.  </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b/>
                <w:bCs/>
                <w:color w:val="000000"/>
                <w:sz w:val="24"/>
                <w:szCs w:val="24"/>
                <w:lang w:val="ru-RU"/>
              </w:rPr>
              <w:t>-</w:t>
            </w:r>
            <w:r w:rsidRPr="005F33E7">
              <w:rPr>
                <w:rFonts w:ascii="Times New Roman" w:hAnsi="Times New Roman" w:cs="Times New Roman"/>
                <w:i/>
                <w:iCs/>
                <w:color w:val="000000"/>
                <w:sz w:val="24"/>
                <w:szCs w:val="24"/>
                <w:lang w:val="ru-RU"/>
              </w:rPr>
              <w:t>Вежбе на некњижевном тексту</w:t>
            </w:r>
            <w:r w:rsidRPr="005F33E7">
              <w:rPr>
                <w:rFonts w:ascii="Times New Roman" w:hAnsi="Times New Roman" w:cs="Times New Roman"/>
                <w:color w:val="000000"/>
                <w:sz w:val="24"/>
                <w:szCs w:val="24"/>
                <w:lang w:val="ru-RU"/>
              </w:rPr>
              <w:t>: проналажење и издвајање основних информација у тексту. Повезивање информација и идеја изнетих у тексту. Извођење закључка заснованог на</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тексту. Проналажење, издвајање и упоређивање информација из два краћа текста или више</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 xml:space="preserve">њих.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ажимање текста. Писање резиме (сажет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Развијање флексибилне брзине читања у себи у зависности од текст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вођење ученик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у информативно читање ради налажења одређених информација (у уџбеницима других предмета, у новинским чланцима, у књизи из лектире, у дописима, огласима, обавештењима и сл.) и упућивање ученика у читање с оловком у руци (подвлачење, обележавањ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записивање и друго).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Синтаксичке вежбе</w:t>
            </w:r>
            <w:r w:rsidRPr="005F33E7">
              <w:rPr>
                <w:rFonts w:ascii="Times New Roman" w:hAnsi="Times New Roman" w:cs="Times New Roman"/>
                <w:color w:val="000000"/>
                <w:sz w:val="24"/>
                <w:szCs w:val="24"/>
                <w:lang w:val="ru-RU"/>
              </w:rPr>
              <w:t>: вежбе у употреби различитих падежа (предлошко-падежних</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конструкција) за исто значење (падежна синонимија). Вежбе у употреби одговарајућих</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падежних облика (с обзиром на различите дијалекатске основ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Отклањање грешака у </w:t>
            </w:r>
            <w:r w:rsidRPr="005F33E7">
              <w:rPr>
                <w:rFonts w:ascii="Times New Roman" w:hAnsi="Times New Roman" w:cs="Times New Roman"/>
                <w:color w:val="000000"/>
                <w:sz w:val="24"/>
                <w:szCs w:val="24"/>
                <w:lang w:val="ru-RU"/>
              </w:rPr>
              <w:lastRenderedPageBreak/>
              <w:t xml:space="preserve">конгруенциј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Лексичке вежбе</w:t>
            </w:r>
            <w:r w:rsidRPr="005F33E7">
              <w:rPr>
                <w:rFonts w:ascii="Times New Roman" w:hAnsi="Times New Roman" w:cs="Times New Roman"/>
                <w:color w:val="000000"/>
                <w:sz w:val="24"/>
                <w:szCs w:val="24"/>
                <w:lang w:val="ru-RU"/>
              </w:rPr>
              <w:t>: исказивање особина предмета (у оквиру описивања), односно исказивање радњи (у оквиру приповедања) одговарајућим придевима и прилозима, односно глаголима. Коришћење стилски неутралних и експресивних реч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 -Коришћење речника српског језик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i/>
                <w:iCs/>
                <w:color w:val="000000"/>
                <w:sz w:val="24"/>
                <w:szCs w:val="24"/>
                <w:lang w:val="ru-RU"/>
              </w:rPr>
              <w:t>-Читање и разумевање нелинеарних елемената текста</w:t>
            </w:r>
            <w:r w:rsidRPr="005F33E7">
              <w:rPr>
                <w:rFonts w:ascii="Times New Roman" w:hAnsi="Times New Roman" w:cs="Times New Roman"/>
                <w:color w:val="000000"/>
                <w:sz w:val="24"/>
                <w:szCs w:val="24"/>
                <w:lang w:val="ru-RU"/>
              </w:rPr>
              <w:t xml:space="preserve">: легенде, табел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сам домаћих писмених задатака и њихова анализа на часу.</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Четири школска писмена задатка, писана ћирилицом (један час за израду и два часа за исправак)</w:t>
            </w:r>
          </w:p>
        </w:tc>
        <w:tc>
          <w:tcPr>
            <w:tcW w:w="3260" w:type="dxa"/>
            <w:shd w:val="clear" w:color="auto" w:fill="auto"/>
          </w:tcPr>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iCs/>
                <w:sz w:val="24"/>
                <w:szCs w:val="24"/>
                <w:lang w:val="sr-Cyrl-CS"/>
              </w:rPr>
              <w:lastRenderedPageBreak/>
              <w:t>ОРТОЕПИЈА</w:t>
            </w:r>
          </w:p>
        </w:tc>
        <w:tc>
          <w:tcPr>
            <w:tcW w:w="3770" w:type="dxa"/>
            <w:shd w:val="clear" w:color="auto" w:fill="auto"/>
          </w:tcPr>
          <w:p w:rsidR="00776A72" w:rsidRPr="005F33E7" w:rsidRDefault="00776A72" w:rsidP="00CF50D3">
            <w:pPr>
              <w:numPr>
                <w:ilvl w:val="0"/>
                <w:numId w:val="1"/>
              </w:numPr>
              <w:tabs>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илно рецитовање научених стихова</w:t>
            </w:r>
          </w:p>
          <w:p w:rsidR="00776A72" w:rsidRPr="005F33E7" w:rsidRDefault="00776A72" w:rsidP="00CF50D3">
            <w:pPr>
              <w:numPr>
                <w:ilvl w:val="0"/>
                <w:numId w:val="1"/>
              </w:numPr>
              <w:tabs>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жбе у изговарању акцента обрађених текстова</w:t>
            </w:r>
          </w:p>
          <w:p w:rsidR="00776A72" w:rsidRPr="005F33E7" w:rsidRDefault="00776A72" w:rsidP="00CF50D3">
            <w:pPr>
              <w:numPr>
                <w:ilvl w:val="0"/>
                <w:numId w:val="1"/>
              </w:numPr>
              <w:tabs>
                <w:tab w:val="num" w:pos="256"/>
              </w:tabs>
              <w:spacing w:before="120" w:after="0" w:line="240" w:lineRule="auto"/>
              <w:ind w:left="256" w:hanging="256"/>
              <w:rPr>
                <w:rFonts w:ascii="Times New Roman" w:hAnsi="Times New Roman" w:cs="Times New Roman"/>
                <w:sz w:val="24"/>
                <w:szCs w:val="24"/>
                <w:lang w:val="sr-Cyrl-CS"/>
              </w:rPr>
            </w:pPr>
            <w:r w:rsidRPr="005F33E7">
              <w:rPr>
                <w:rFonts w:ascii="Times New Roman" w:hAnsi="Times New Roman" w:cs="Times New Roman"/>
                <w:sz w:val="24"/>
                <w:szCs w:val="24"/>
                <w:lang w:val="sr-Cyrl-CS"/>
              </w:rPr>
              <w:t>Интонација везана за изговор узвика</w:t>
            </w:r>
          </w:p>
          <w:p w:rsidR="00776A72" w:rsidRPr="005F33E7" w:rsidRDefault="00776A72" w:rsidP="00776A72">
            <w:pPr>
              <w:rPr>
                <w:rFonts w:ascii="Times New Roman" w:hAnsi="Times New Roman" w:cs="Times New Roman"/>
                <w:sz w:val="24"/>
                <w:szCs w:val="24"/>
                <w:lang w:val="sr-Cyrl-CS"/>
              </w:rPr>
            </w:pPr>
          </w:p>
        </w:tc>
        <w:tc>
          <w:tcPr>
            <w:tcW w:w="3260" w:type="dxa"/>
            <w:shd w:val="clear" w:color="auto" w:fill="auto"/>
          </w:tcPr>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468"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rPr>
            </w:pPr>
            <w:r w:rsidRPr="005F33E7">
              <w:rPr>
                <w:rFonts w:ascii="Times New Roman" w:hAnsi="Times New Roman" w:cs="Times New Roman"/>
                <w:bCs/>
                <w:color w:val="000000"/>
                <w:sz w:val="24"/>
                <w:szCs w:val="24"/>
              </w:rPr>
              <w:t>Тумачење текста</w:t>
            </w:r>
            <w:r w:rsidRPr="005F33E7">
              <w:rPr>
                <w:rFonts w:ascii="Times New Roman" w:hAnsi="Times New Roman" w:cs="Times New Roman"/>
                <w:color w:val="000000"/>
                <w:sz w:val="24"/>
                <w:szCs w:val="24"/>
              </w:rPr>
              <w:t xml:space="preserve"> </w:t>
            </w: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b/>
                <w:bCs/>
                <w:color w:val="000000"/>
                <w:sz w:val="24"/>
                <w:szCs w:val="24"/>
              </w:rPr>
            </w:pPr>
          </w:p>
          <w:p w:rsidR="00776A72" w:rsidRPr="005F33E7" w:rsidRDefault="00776A72" w:rsidP="00776A72">
            <w:pPr>
              <w:autoSpaceDE w:val="0"/>
              <w:autoSpaceDN w:val="0"/>
              <w:adjustRightInd w:val="0"/>
              <w:rPr>
                <w:rFonts w:ascii="Times New Roman" w:hAnsi="Times New Roman" w:cs="Times New Roman"/>
                <w:color w:val="000000"/>
                <w:sz w:val="24"/>
                <w:szCs w:val="24"/>
              </w:rPr>
            </w:pPr>
            <w:r w:rsidRPr="005F33E7">
              <w:rPr>
                <w:rFonts w:ascii="Times New Roman" w:hAnsi="Times New Roman" w:cs="Times New Roman"/>
                <w:b/>
                <w:bCs/>
                <w:color w:val="000000"/>
                <w:sz w:val="24"/>
                <w:szCs w:val="24"/>
              </w:rPr>
              <w:t xml:space="preserve">Књижевнотеоријски појмови </w:t>
            </w:r>
          </w:p>
          <w:p w:rsidR="00776A72" w:rsidRPr="005F33E7" w:rsidRDefault="00776A72" w:rsidP="00776A72">
            <w:pPr>
              <w:rPr>
                <w:rFonts w:ascii="Times New Roman" w:hAnsi="Times New Roman" w:cs="Times New Roman"/>
                <w:sz w:val="24"/>
                <w:szCs w:val="24"/>
                <w:lang w:val="sr-Cyrl-CS"/>
              </w:rPr>
            </w:pPr>
          </w:p>
        </w:tc>
        <w:tc>
          <w:tcPr>
            <w:tcW w:w="3770"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rPr>
            </w:pP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способљавање ученика за што самосталнији приступ књижевном тексту:</w:t>
            </w:r>
            <w:r w:rsidRPr="005F33E7">
              <w:rPr>
                <w:rFonts w:ascii="Times New Roman" w:hAnsi="Times New Roman" w:cs="Times New Roman"/>
                <w:color w:val="000000"/>
                <w:sz w:val="24"/>
                <w:szCs w:val="24"/>
              </w:rPr>
              <w:t xml:space="preserve"> </w:t>
            </w:r>
            <w:r w:rsidRPr="005F33E7">
              <w:rPr>
                <w:rFonts w:ascii="Times New Roman" w:hAnsi="Times New Roman" w:cs="Times New Roman"/>
                <w:color w:val="000000"/>
                <w:sz w:val="24"/>
                <w:szCs w:val="24"/>
                <w:lang w:val="ru-RU"/>
              </w:rPr>
              <w:t>истраживање одређених вредности са становишта уоченог проблема, доказивање утисака 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тврдњи, запажања и закључака подацима из текст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Тумачење епских дела: уочавање узрочно-последичних веза поетских мотива и њихове функције (логичко и естетско </w:t>
            </w:r>
            <w:r w:rsidRPr="005F33E7">
              <w:rPr>
                <w:rFonts w:ascii="Times New Roman" w:hAnsi="Times New Roman" w:cs="Times New Roman"/>
                <w:color w:val="000000"/>
                <w:sz w:val="24"/>
                <w:szCs w:val="24"/>
                <w:lang w:val="ru-RU"/>
              </w:rPr>
              <w:lastRenderedPageBreak/>
              <w:t xml:space="preserve">условљавање сваке појединост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Уочавање одлика фабуле (миран и динамичан ток радње) и композиције (увод, заплет,врхунац, расплет - без књижевнотеоријских дефиниц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днос сижеа и фабуле.Уоквирен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фабула. Увођење ученика у потпунију анализу ликова (дијалог, унутрашњи монолог,физичке и карактерне особине, поступци), тематике (тематска грађа, главна тема; друге теме), мотива и песничких слика (психичка стања, драматичне ситуације, атмосфер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пејзажи). Тумачење идејног слоја текст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Упућивање ученика у друштвено-историјску условљеност уметничког дела и однос писца према друштвеној стварност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Анализа лирских дела: упућивање ученика у анализу мотива (међусобни однос и повезивање, удруживање у поетске слике). Уочавање међусобне условљености исказаних</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осећања, поетске слике, песничког језика и стила и тумачење песничких порук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роучавање драмских дела: упућивање ученика у анализу битних одлика драмских дела (дијалог, монолог, ремарке, драмска радња, ликови); сличности и разлике у односу на лирска и епска дел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lastRenderedPageBreak/>
              <w:t>Лир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Функција мотива у композицији лирске песм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Језичко стилска изражајна средства: симбол, метафора, алегорија; словенска антитез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Слободни стих.</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Основне лирске врсте; однос народне и ауторске лирик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 Љубавна, елегична и рефлексивна песма. Посленичке народне лирске песм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есма у прози.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Епик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Фабула и сиже. Уоквирена фабула. Статички и динамички мотиви.</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Композиција и мотивација. Епизод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Идејни слој књижевног текста. Хумор, иронија и сатира у епском дел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Врсте карактеризације књижевног лик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Унутрашњи монолог.</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невник. Легендарне приче. Врсте романа.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Драма</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Драмска радња; етапе драмске радње: увод, заплет, врхунац, перипетија, расплет.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Драмска ситуација.</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идаскалије (ремарке) у </w:t>
            </w:r>
            <w:r w:rsidRPr="005F33E7">
              <w:rPr>
                <w:rFonts w:ascii="Times New Roman" w:hAnsi="Times New Roman" w:cs="Times New Roman"/>
                <w:color w:val="000000"/>
                <w:sz w:val="24"/>
                <w:szCs w:val="24"/>
                <w:lang w:val="ru-RU"/>
              </w:rPr>
              <w:lastRenderedPageBreak/>
              <w:t>драмском делу.</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Врсте комедије: комедија карактера и комедија ситуације.</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Драма у ужем смисл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Функционални појмови</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Подстицати ученика на схватање и усвајање функционалних појмова: естетско,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морално, психолошко, социјално, елегично, вишезначно, релативно, аналитичко, синтетичко,</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аргументовано.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b/>
                <w:bCs/>
                <w:color w:val="000000"/>
                <w:sz w:val="24"/>
                <w:szCs w:val="24"/>
                <w:lang w:val="ru-RU"/>
              </w:rPr>
              <w:t>Читањ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Усавршавање изражајног читања у складу са природом уметничког и неуметничког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текста; вођење ученика у самосталном припремању за изражајно читање проучавањем</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обрађеног и необрађеног уметничког текста (условљеност ритма и темпа, јачине гласа, логичких и психолошких пауза, реченичног акцента).</w:t>
            </w:r>
            <w:r w:rsidRPr="005F33E7">
              <w:rPr>
                <w:rFonts w:ascii="Times New Roman" w:hAnsi="Times New Roman" w:cs="Times New Roman"/>
                <w:sz w:val="24"/>
                <w:szCs w:val="24"/>
                <w:lang w:val="sr-Cyrl-CS"/>
              </w:rPr>
              <w:t xml:space="preserve"> </w:t>
            </w:r>
          </w:p>
        </w:tc>
        <w:tc>
          <w:tcPr>
            <w:tcW w:w="3260" w:type="dxa"/>
            <w:shd w:val="clear" w:color="auto" w:fill="auto"/>
          </w:tcPr>
          <w:p w:rsidR="00776A72" w:rsidRPr="005F33E7" w:rsidRDefault="00776A72" w:rsidP="00776A72">
            <w:pPr>
              <w:rPr>
                <w:rFonts w:ascii="Times New Roman" w:hAnsi="Times New Roman" w:cs="Times New Roman"/>
                <w:sz w:val="24"/>
                <w:szCs w:val="24"/>
                <w:lang w:val="sr-Cyrl-CS"/>
              </w:rPr>
            </w:pPr>
          </w:p>
        </w:tc>
      </w:tr>
    </w:tbl>
    <w:p w:rsidR="00776A72" w:rsidRPr="005F33E7" w:rsidRDefault="00776A72" w:rsidP="00776A72">
      <w:pPr>
        <w:rPr>
          <w:rFonts w:ascii="Times New Roman" w:hAnsi="Times New Roman" w:cs="Times New Roman"/>
          <w:sz w:val="24"/>
          <w:szCs w:val="24"/>
          <w:lang w:val="ru-RU"/>
        </w:rPr>
      </w:pPr>
    </w:p>
    <w:p w:rsidR="00776A72" w:rsidRPr="009F7308" w:rsidRDefault="00DC18D8" w:rsidP="00776A72">
      <w:pPr>
        <w:rPr>
          <w:rFonts w:ascii="Times New Roman" w:hAnsi="Times New Roman" w:cs="Times New Roman"/>
          <w:b/>
          <w:sz w:val="24"/>
          <w:szCs w:val="24"/>
          <w:lang w:val="ru-RU"/>
        </w:rPr>
      </w:pPr>
      <w:r w:rsidRPr="005F33E7">
        <w:rPr>
          <w:rFonts w:ascii="Times New Roman" w:hAnsi="Times New Roman" w:cs="Times New Roman"/>
          <w:b/>
          <w:sz w:val="24"/>
          <w:szCs w:val="24"/>
          <w:lang w:val="ru-RU"/>
        </w:rPr>
        <w:t>СРПСКИ ЈЕЗИК - 8. РАЗРЕД</w:t>
      </w:r>
      <w:r w:rsidR="009F7308">
        <w:rPr>
          <w:rFonts w:ascii="Times New Roman" w:hAnsi="Times New Roman" w:cs="Times New Roman"/>
          <w:b/>
          <w:sz w:val="24"/>
          <w:szCs w:val="24"/>
          <w:lang w:val="ru-RU"/>
        </w:rPr>
        <w:t>, РЕДОВН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4024"/>
        <w:gridCol w:w="3260"/>
      </w:tblGrid>
      <w:tr w:rsidR="00776A72" w:rsidRPr="005F33E7" w:rsidTr="00776A72">
        <w:tc>
          <w:tcPr>
            <w:tcW w:w="2214"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4024"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260" w:type="dxa"/>
            <w:shd w:val="clear" w:color="auto" w:fill="FF0000"/>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214"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ЈЕЗИК</w:t>
            </w:r>
          </w:p>
          <w:p w:rsidR="00776A72" w:rsidRPr="005F33E7" w:rsidRDefault="00776A72" w:rsidP="00776A72">
            <w:pPr>
              <w:rPr>
                <w:rFonts w:ascii="Times New Roman" w:hAnsi="Times New Roman" w:cs="Times New Roman"/>
                <w:b/>
                <w:sz w:val="24"/>
                <w:szCs w:val="24"/>
                <w:lang w:val="sr-Cyrl-CS"/>
              </w:rPr>
            </w:pPr>
          </w:p>
          <w:p w:rsidR="00776A72" w:rsidRPr="005F33E7" w:rsidRDefault="00776A72" w:rsidP="00CF50D3">
            <w:pPr>
              <w:numPr>
                <w:ilvl w:val="0"/>
                <w:numId w:val="4"/>
              </w:numPr>
              <w:spacing w:after="0" w:line="240" w:lineRule="auto"/>
              <w:ind w:left="263" w:hanging="263"/>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Граматика</w:t>
            </w:r>
          </w:p>
        </w:tc>
        <w:tc>
          <w:tcPr>
            <w:tcW w:w="4024"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таксичке јединице којима се исказују чланови у простој реченице: реч, синтагма, речениц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тагме – придевске, прилошке, глаголск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Језик као средство </w:t>
            </w:r>
            <w:r w:rsidRPr="005F33E7">
              <w:rPr>
                <w:rFonts w:ascii="Times New Roman" w:hAnsi="Times New Roman" w:cs="Times New Roman"/>
                <w:sz w:val="24"/>
                <w:szCs w:val="24"/>
                <w:lang w:val="sr-Cyrl-CS"/>
              </w:rPr>
              <w:lastRenderedPageBreak/>
              <w:t>споразумевања (појам, друштвена условљеност развоја, језик према другим средствима комуникациј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к – најсавршеније средство комуникациј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ђење речи извођењем, слагањем, комбинованом творбом и грађење претварањем;</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полусложениц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менљиве и непроменљиве врсте речи – њихове морфолошке карактеристике и функција у речениц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голи – основне функције и значења; неправа значења глаголских облик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совне промене и алтернације у вези са грађењем реч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висне предикатске речениц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поредни односи међу зависним реченицама (саставни, раставни, супротн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вна правила стандардне акценатске норм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Акценатски знаци. Генитивни знак;</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торија књижевног српског језик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Значај Вуковог рада на реформи језика и правописа и рада на прикупљању и објављивању народних умотворина;</w:t>
            </w:r>
          </w:p>
        </w:tc>
        <w:tc>
          <w:tcPr>
            <w:tcW w:w="3260"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писмењавање на темељима ортоепских и ортографских стандарда </w:t>
            </w:r>
            <w:r w:rsidRPr="005F33E7">
              <w:rPr>
                <w:rFonts w:ascii="Times New Roman" w:hAnsi="Times New Roman" w:cs="Times New Roman"/>
                <w:sz w:val="24"/>
                <w:szCs w:val="24"/>
                <w:lang w:val="sr-Cyrl-CS"/>
              </w:rPr>
              <w:lastRenderedPageBreak/>
              <w:t>српског књижевн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и правописа српск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мисла и способности за правилно, течно, економично и уверљиво усмено и писмено изражавање, богаћење речника, језичког и стилског израз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говање виших облика знања – применљивост и стваралаштво.</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гледавање језичких чињеница (примера) са разних становишта, њихово упоређивање, описивање и класификовање.</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знавање битних својстава језичке појаве (облика, значења, функције, промене, изражајних могућности...)</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свесне активности и мисаоног осамостаљивања учен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узбијање мисаоне инерције и ученикових имитаторских склоности.</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снивање тежишта наставе на суштинским вредностима, односно на битним својствима и стилским функцијама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важавање ситуационе условљености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везивање наставе </w:t>
            </w:r>
            <w:r w:rsidRPr="005F33E7">
              <w:rPr>
                <w:rFonts w:ascii="Times New Roman" w:hAnsi="Times New Roman" w:cs="Times New Roman"/>
                <w:sz w:val="24"/>
                <w:szCs w:val="24"/>
                <w:lang w:val="sr-Cyrl-CS"/>
              </w:rPr>
              <w:lastRenderedPageBreak/>
              <w:t>језика са доживљавањем уметничког текст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ткривање стилске функције, односно изражајности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атска и осмишљена вежбања у говору и писању.</w:t>
            </w:r>
          </w:p>
        </w:tc>
      </w:tr>
      <w:tr w:rsidR="00776A72" w:rsidRPr="005F33E7" w:rsidTr="00625AFF">
        <w:trPr>
          <w:trHeight w:val="530"/>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рика</w:t>
            </w:r>
          </w:p>
        </w:tc>
        <w:tc>
          <w:tcPr>
            <w:tcW w:w="4024"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лска средства: метонимија, рефрен, антитеза, асонанца и алитерација.</w:t>
            </w:r>
          </w:p>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Лирске врсте: љубавна народна лирика; љубавна народна и ауторска песма. Сонет.</w:t>
            </w:r>
          </w:p>
        </w:tc>
        <w:tc>
          <w:tcPr>
            <w:tcW w:w="3260"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читању, доживљавању и тумачењу књижевноуметничких дел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атизовање знања о народној и ауторској књижевности на примерима из лектире;</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t>Епика</w:t>
            </w:r>
          </w:p>
        </w:tc>
        <w:tc>
          <w:tcPr>
            <w:tcW w:w="4024"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Епско-лирске врсте: поема, балада, романса.</w:t>
            </w:r>
          </w:p>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Спев. Путопис. Мемоари. Есеј.</w:t>
            </w:r>
          </w:p>
        </w:tc>
        <w:tc>
          <w:tcPr>
            <w:tcW w:w="3260"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ученичких знања, вештина и способности у областима </w:t>
            </w:r>
            <w:r w:rsidRPr="005F33E7">
              <w:rPr>
                <w:rFonts w:ascii="Times New Roman" w:hAnsi="Times New Roman" w:cs="Times New Roman"/>
                <w:i/>
                <w:sz w:val="24"/>
                <w:szCs w:val="24"/>
                <w:lang w:val="sr-Cyrl-CS"/>
              </w:rPr>
              <w:t xml:space="preserve">Читање </w:t>
            </w:r>
            <w:r w:rsidRPr="005F33E7">
              <w:rPr>
                <w:rFonts w:ascii="Times New Roman" w:hAnsi="Times New Roman" w:cs="Times New Roman"/>
                <w:sz w:val="24"/>
                <w:szCs w:val="24"/>
                <w:lang w:val="sr-Cyrl-CS"/>
              </w:rPr>
              <w:t xml:space="preserve">и </w:t>
            </w:r>
            <w:r w:rsidRPr="005F33E7">
              <w:rPr>
                <w:rFonts w:ascii="Times New Roman" w:hAnsi="Times New Roman" w:cs="Times New Roman"/>
                <w:i/>
                <w:sz w:val="24"/>
                <w:szCs w:val="24"/>
                <w:lang w:val="sr-Cyrl-CS"/>
              </w:rPr>
              <w:t>Књижевност</w:t>
            </w:r>
            <w:r w:rsidRPr="005F33E7">
              <w:rPr>
                <w:rFonts w:ascii="Times New Roman" w:hAnsi="Times New Roman" w:cs="Times New Roman"/>
                <w:sz w:val="24"/>
                <w:szCs w:val="24"/>
                <w:lang w:val="sr-Cyrl-CS"/>
              </w:rPr>
              <w:t>;</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самосталну анализу књижевноуметничког дела (лирска и епска песма, лирско-епска песма, приповетка, роман, драма и књижевнонаучне врсте);</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t>Драма</w:t>
            </w:r>
          </w:p>
        </w:tc>
        <w:tc>
          <w:tcPr>
            <w:tcW w:w="4024"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Трагедија. Трагично (појам). Протагонист и антагонист. Разрешење сукоба. Катарза. Сценски знакови. Режија. Телевизијска драм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i/>
                <w:sz w:val="24"/>
                <w:szCs w:val="24"/>
                <w:lang w:val="sr-Cyrl-CS"/>
              </w:rPr>
              <w:t xml:space="preserve">Књижевнотеоријски појмови </w:t>
            </w:r>
            <w:r w:rsidRPr="005F33E7">
              <w:rPr>
                <w:rFonts w:ascii="Times New Roman" w:hAnsi="Times New Roman" w:cs="Times New Roman"/>
                <w:sz w:val="24"/>
                <w:szCs w:val="24"/>
                <w:lang w:val="sr-Cyrl-CS"/>
              </w:rPr>
              <w:t>(родова и врста, облика казивања, језичкостилских изражајних средстава, структуре уметничког текста, врста карактеризације, мотива)</w:t>
            </w:r>
          </w:p>
        </w:tc>
        <w:tc>
          <w:tcPr>
            <w:tcW w:w="3260"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цењивање идејноестетских, језичкостилских и других вредности уметничког дел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поузданог критеријума за избор, анализу и процену књижевног текст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ућивање ученика у коришћење одабране и приступачне литературе о писцима и делим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и развијање критичког односа у проблемском приступу делу и писцу;</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Научнопопу-ларни и информативни текстови.</w:t>
            </w:r>
          </w:p>
          <w:p w:rsidR="00776A72" w:rsidRPr="005F33E7" w:rsidRDefault="00776A72" w:rsidP="00CF50D3">
            <w:pPr>
              <w:numPr>
                <w:ilvl w:val="0"/>
                <w:numId w:val="3"/>
              </w:numPr>
              <w:spacing w:after="0" w:line="240" w:lineRule="auto"/>
              <w:ind w:left="263"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бор из књига, енциклопедија и часописа за децу и омладину</w:t>
            </w:r>
          </w:p>
        </w:tc>
        <w:tc>
          <w:tcPr>
            <w:tcW w:w="4024"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Функционални појмови: романтичарско, романтично, реалистично, реално; документовано, рационално, теза, чињеница; етичко, естетичко; рефлексија, меморија; креативно, доживљајно, сугестивно, пластично; аспурд, провокација, противуречност, доследност; самокритичност, самоиницијатива; агресивност, себичност (егоизам), лицемерје, опортунизам; независно, самостално, зависно, завидно.</w:t>
            </w:r>
          </w:p>
        </w:tc>
        <w:tc>
          <w:tcPr>
            <w:tcW w:w="3260"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ученичког интересовања према историји књижевности, теорији књижевности и књижевној критици;</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ученика са животом и стваралаштвом најзначајнијих српских и светских писац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езивање наставних садржаја из српског језика, књижевности и језичке културе;</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свесне активности и мисаоног осамостаљивања ученик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узбијање мисаоне инерције и ученикових имитаторских склоности.</w:t>
            </w:r>
          </w:p>
        </w:tc>
      </w:tr>
    </w:tbl>
    <w:p w:rsidR="00776A72" w:rsidRPr="005F33E7" w:rsidRDefault="00776A72" w:rsidP="00776A72">
      <w:pPr>
        <w:spacing w:line="216" w:lineRule="auto"/>
        <w:jc w:val="both"/>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лик рада: фронтални, групни, рад у паровима, индивидуални и комбиновани.</w:t>
      </w:r>
    </w:p>
    <w:p w:rsidR="00776A72" w:rsidRPr="005F33E7" w:rsidRDefault="00776A72" w:rsidP="00776A72">
      <w:pPr>
        <w:spacing w:line="216" w:lineRule="auto"/>
        <w:jc w:val="both"/>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е методе: вербалне методе, решавање проблема – хеуристички приступ, рад на тексту, писани и графички радови , демонстративна , практични рад и игровне активности , истраживачки рад ученика , комбиновани рад</w:t>
      </w:r>
    </w:p>
    <w:p w:rsidR="00776A72" w:rsidRPr="005F33E7" w:rsidRDefault="00776A72" w:rsidP="00776A72">
      <w:pPr>
        <w:rPr>
          <w:rFonts w:ascii="Times New Roman" w:hAnsi="Times New Roman" w:cs="Times New Roman"/>
          <w:b/>
          <w:sz w:val="24"/>
          <w:szCs w:val="24"/>
          <w:lang w:val="ru-RU"/>
        </w:rPr>
      </w:pPr>
      <w:r w:rsidRPr="005F33E7">
        <w:rPr>
          <w:rFonts w:ascii="Times New Roman" w:hAnsi="Times New Roman" w:cs="Times New Roman"/>
          <w:b/>
          <w:sz w:val="24"/>
          <w:szCs w:val="24"/>
          <w:lang w:val="ru-RU"/>
        </w:rPr>
        <w:t>Наставна средства:видео бим, графоскоп, платно, радна средства (уџбеници, приручници, школска табла, радне свеске, слике, филмови,компјутери, истраживачки задаци из уџбеника,звучни запис одломака,наставни листов....)</w:t>
      </w:r>
    </w:p>
    <w:p w:rsidR="00776A72" w:rsidRPr="005F33E7" w:rsidRDefault="00776A72" w:rsidP="00776A72">
      <w:pPr>
        <w:rPr>
          <w:rFonts w:ascii="Times New Roman" w:hAnsi="Times New Roman" w:cs="Times New Roman"/>
          <w:b/>
          <w:sz w:val="24"/>
          <w:szCs w:val="24"/>
          <w:lang w:val="ru-RU"/>
        </w:rPr>
      </w:pPr>
    </w:p>
    <w:p w:rsidR="00776A72" w:rsidRPr="009F7308" w:rsidRDefault="00DC18D8" w:rsidP="00776A72">
      <w:pPr>
        <w:rPr>
          <w:rFonts w:ascii="Times New Roman" w:hAnsi="Times New Roman" w:cs="Times New Roman"/>
          <w:b/>
          <w:color w:val="FF0000"/>
          <w:sz w:val="24"/>
          <w:szCs w:val="24"/>
          <w:lang w:val="ru-RU"/>
        </w:rPr>
      </w:pPr>
      <w:r w:rsidRPr="005F33E7">
        <w:rPr>
          <w:rFonts w:ascii="Times New Roman" w:hAnsi="Times New Roman" w:cs="Times New Roman"/>
          <w:b/>
          <w:color w:val="FF0000"/>
          <w:sz w:val="24"/>
          <w:szCs w:val="24"/>
          <w:lang w:val="ru-RU"/>
        </w:rPr>
        <w:t>СРПСКИ ЈЕЗИК - 5. РАЗРЕД</w:t>
      </w:r>
      <w:r w:rsidR="009F7308">
        <w:rPr>
          <w:rFonts w:ascii="Times New Roman" w:hAnsi="Times New Roman" w:cs="Times New Roman"/>
          <w:b/>
          <w:color w:val="FF0000"/>
          <w:sz w:val="24"/>
          <w:szCs w:val="24"/>
          <w:lang w:val="ru-RU"/>
        </w:rPr>
        <w:t>, ДОДАТН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686"/>
        <w:gridCol w:w="3685"/>
      </w:tblGrid>
      <w:tr w:rsidR="00776A72" w:rsidRPr="005F33E7" w:rsidTr="00DC18D8">
        <w:tc>
          <w:tcPr>
            <w:tcW w:w="2127"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686"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5"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ептембар – октобар</w:t>
            </w:r>
          </w:p>
          <w:p w:rsidR="00776A72" w:rsidRPr="005F33E7" w:rsidRDefault="00776A72" w:rsidP="00776A72">
            <w:pPr>
              <w:rPr>
                <w:rFonts w:ascii="Times New Roman" w:hAnsi="Times New Roman" w:cs="Times New Roman"/>
                <w:sz w:val="24"/>
                <w:szCs w:val="24"/>
                <w:lang w:val="sr-Cyrl-CS"/>
              </w:rPr>
            </w:pP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 дело по избору ученика – тумачење ( увођење ученика у разумевање битних одлика књижевног дела: тема, композиција, ликови, језик)</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вни и зависни реченични чланови</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Описмењавање ученика на темељима ортоепских и ортографских стандарда српског књижевног језика.Поступно и систематично упознавање граматике и правописа српског језика.</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овембар – децембар</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чке категорије именских реч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менице и употреба падеж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жбе правописа, са правилним акцентом</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не промене</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успешно служење књижевним језиком у различитим видовима његове усмене и писмене употребе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цама,значењима и функцијама падежа,развијање смисла и способности за правилно.</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тклањање  и уочавање безначајних појединости и сувишних речи у тексту и говору.</w:t>
            </w:r>
          </w:p>
        </w:tc>
      </w:tr>
      <w:tr w:rsidR="00776A72" w:rsidRPr="005F33E7" w:rsidTr="00776A72">
        <w:trPr>
          <w:trHeight w:val="416"/>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ебруар – март </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 − припрема (збирка тек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 из језика и језичке културе</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према за општинско такмичење (збирка те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штинско такмичење из језика и језичке културе</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а стилска изражајна средст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авопис (тачка и запета, неколико тачака, цртица…)</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мисла и способности за правилно,течно,економично и уверљиво усмено и писмено изражавање,богаћење речника,језичког и стилског израз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и циљ је да ученици овладају основним законитостима српског књижевног јези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ти код ученика љубав према матерњем језику.</w:t>
            </w:r>
          </w:p>
        </w:tc>
      </w:tr>
      <w:tr w:rsidR="00776A72" w:rsidRPr="005F33E7" w:rsidTr="00776A72">
        <w:trPr>
          <w:trHeight w:val="70"/>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Април – мај </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према за градско такмичење из језика и језичке културе (збирка тек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чешће на градском такмичењу</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оучавање локалног говора; састављање речника локалних речи и израза и њихово замењивање речима и изразима из стандардног  књижевног </w:t>
            </w:r>
            <w:r w:rsidRPr="005F33E7">
              <w:rPr>
                <w:rFonts w:ascii="Times New Roman" w:hAnsi="Times New Roman" w:cs="Times New Roman"/>
                <w:sz w:val="24"/>
                <w:szCs w:val="24"/>
                <w:lang w:val="sr-Cyrl-CS"/>
              </w:rPr>
              <w:lastRenderedPageBreak/>
              <w:t>јези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говор о гледаној позоришној представи ( глума и глумци, режија и редитељ, текст и писац; музика и композитор)</w:t>
            </w:r>
          </w:p>
          <w:p w:rsidR="00776A72" w:rsidRPr="005F33E7" w:rsidRDefault="00776A72" w:rsidP="00776A72">
            <w:pPr>
              <w:rPr>
                <w:rFonts w:ascii="Times New Roman" w:hAnsi="Times New Roman" w:cs="Times New Roman"/>
                <w:sz w:val="24"/>
                <w:szCs w:val="24"/>
                <w:lang w:val="sr-Cyrl-CS"/>
              </w:rPr>
            </w:pP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вијање смисла и способности за правилно,течно,економично и уверљиво усмено и писмено изражавање,богаћење речника,језичког и стилског израз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и циљ је да ученици овладају основним законитостима српског књижевног јези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ти код ученика љубав </w:t>
            </w:r>
            <w:r w:rsidRPr="005F33E7">
              <w:rPr>
                <w:rFonts w:ascii="Times New Roman" w:hAnsi="Times New Roman" w:cs="Times New Roman"/>
                <w:sz w:val="24"/>
                <w:szCs w:val="24"/>
                <w:lang w:val="sr-Cyrl-CS"/>
              </w:rPr>
              <w:lastRenderedPageBreak/>
              <w:t>према матерњем језику.</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Јун</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 „Дневника прочитаних књига“ (тумачење, стилска анализ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азивање стихова из самосталног ученичког стваралаштва</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чување и поштовање властитог националног и културног идентитета на делима српске књижевности,позоришне и филмске уметности.</w:t>
            </w:r>
          </w:p>
        </w:tc>
      </w:tr>
    </w:tbl>
    <w:p w:rsidR="00776A72" w:rsidRDefault="00776A72" w:rsidP="00776A72">
      <w:pPr>
        <w:rPr>
          <w:rFonts w:ascii="Times New Roman" w:hAnsi="Times New Roman" w:cs="Times New Roman"/>
          <w:b/>
          <w:sz w:val="24"/>
          <w:szCs w:val="24"/>
          <w:u w:val="single"/>
        </w:rPr>
      </w:pPr>
    </w:p>
    <w:p w:rsidR="00625AFF" w:rsidRPr="00625AFF" w:rsidRDefault="00625AFF" w:rsidP="00776A72">
      <w:pPr>
        <w:rPr>
          <w:rFonts w:ascii="Times New Roman" w:hAnsi="Times New Roman" w:cs="Times New Roman"/>
          <w:b/>
          <w:sz w:val="24"/>
          <w:szCs w:val="24"/>
          <w:u w:val="single"/>
        </w:rPr>
      </w:pPr>
    </w:p>
    <w:p w:rsidR="00776A72" w:rsidRPr="005F33E7" w:rsidRDefault="00DC18D8" w:rsidP="00776A72">
      <w:pPr>
        <w:rPr>
          <w:rFonts w:ascii="Times New Roman" w:hAnsi="Times New Roman" w:cs="Times New Roman"/>
          <w:b/>
          <w:color w:val="FF0000"/>
          <w:sz w:val="24"/>
          <w:szCs w:val="24"/>
          <w:lang w:val="ru-RU"/>
        </w:rPr>
      </w:pPr>
      <w:r w:rsidRPr="005F33E7">
        <w:rPr>
          <w:rFonts w:ascii="Times New Roman" w:hAnsi="Times New Roman" w:cs="Times New Roman"/>
          <w:b/>
          <w:color w:val="FF0000"/>
          <w:sz w:val="24"/>
          <w:szCs w:val="24"/>
          <w:lang w:val="ru-RU"/>
        </w:rPr>
        <w:t>СРПСКИ ЈЕЗИК - 6. РАЗРЕД</w:t>
      </w:r>
      <w:r w:rsidR="009F7308">
        <w:rPr>
          <w:rFonts w:ascii="Times New Roman" w:hAnsi="Times New Roman" w:cs="Times New Roman"/>
          <w:b/>
          <w:color w:val="FF0000"/>
          <w:sz w:val="24"/>
          <w:szCs w:val="24"/>
          <w:lang w:val="ru-RU"/>
        </w:rPr>
        <w:t>, ДОДАТН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685"/>
        <w:gridCol w:w="3686"/>
      </w:tblGrid>
      <w:tr w:rsidR="00776A72" w:rsidRPr="005F33E7" w:rsidTr="00DC18D8">
        <w:tc>
          <w:tcPr>
            <w:tcW w:w="2127"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685"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423"/>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tc>
        <w:tc>
          <w:tcPr>
            <w:tcW w:w="3685" w:type="dxa"/>
            <w:shd w:val="clear" w:color="auto" w:fill="auto"/>
          </w:tcPr>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sz w:val="24"/>
                <w:szCs w:val="24"/>
                <w:lang w:val="sr-Cyrl-CS"/>
              </w:rPr>
              <w:t>-Исказивање реченичних чланова зависном реченицом</w:t>
            </w:r>
            <w:r w:rsidRPr="005F33E7">
              <w:rPr>
                <w:rFonts w:ascii="Times New Roman" w:hAnsi="Times New Roman" w:cs="Times New Roman"/>
                <w:color w:val="000000"/>
                <w:sz w:val="24"/>
                <w:szCs w:val="24"/>
                <w:lang w:val="ru-RU"/>
              </w:rPr>
              <w:t>.</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color w:val="000000"/>
                <w:sz w:val="24"/>
                <w:szCs w:val="24"/>
                <w:lang w:val="ru-RU"/>
              </w:rPr>
              <w:t xml:space="preserve">- </w:t>
            </w:r>
            <w:r w:rsidRPr="005F33E7">
              <w:rPr>
                <w:rFonts w:ascii="Times New Roman" w:hAnsi="Times New Roman" w:cs="Times New Roman"/>
                <w:sz w:val="24"/>
                <w:szCs w:val="24"/>
                <w:lang w:val="sr-Cyrl-CS"/>
              </w:rPr>
              <w:t>Грађење речи суфиксацијом и префиксацијом</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совне промене (одступањ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Разликовање именичких и придевских заменица и њихова граматичка функција у одабраном тексту</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Глаголски облици-рад на одабраном књижевном тексту.(Замењивање постојећих глаголских облика другим. Коментарисање промена до којих долази у лексичком,стилском и семантичком смислу.)</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припрема(збирка тек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 из језика и језичке културе</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рипрема за општинско такмичење(збирка те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штинско такмичење из језика и језичке културе</w:t>
            </w:r>
          </w:p>
          <w:p w:rsidR="00776A72" w:rsidRPr="005F33E7" w:rsidRDefault="00776A72" w:rsidP="00776A72">
            <w:pPr>
              <w:rPr>
                <w:rFonts w:ascii="Times New Roman" w:hAnsi="Times New Roman" w:cs="Times New Roman"/>
                <w:sz w:val="24"/>
                <w:szCs w:val="24"/>
                <w:lang w:val="sr-Cyrl-CS"/>
              </w:rPr>
            </w:pPr>
          </w:p>
        </w:tc>
        <w:tc>
          <w:tcPr>
            <w:tcW w:w="3686" w:type="dxa"/>
            <w:shd w:val="clear" w:color="auto" w:fill="auto"/>
          </w:tcPr>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вијање љубави према матерњем језику и потребе да се он негује и унапређује.</w:t>
            </w:r>
          </w:p>
          <w:p w:rsidR="00776A72" w:rsidRPr="005F33E7" w:rsidRDefault="00776A72" w:rsidP="00776A72">
            <w:pPr>
              <w:ind w:left="304"/>
              <w:rPr>
                <w:rFonts w:ascii="Times New Roman" w:hAnsi="Times New Roman" w:cs="Times New Roman"/>
                <w:sz w:val="24"/>
                <w:szCs w:val="24"/>
                <w:lang w:val="sr-Cyrl-CS"/>
              </w:rPr>
            </w:pP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српског језика.</w:t>
            </w:r>
          </w:p>
          <w:p w:rsidR="00776A72" w:rsidRPr="005F33E7" w:rsidRDefault="00776A72" w:rsidP="00776A72">
            <w:pPr>
              <w:tabs>
                <w:tab w:val="num" w:pos="256"/>
              </w:tabs>
              <w:spacing w:before="120"/>
              <w:ind w:left="256" w:hanging="256"/>
              <w:rPr>
                <w:rFonts w:ascii="Times New Roman" w:hAnsi="Times New Roman" w:cs="Times New Roman"/>
                <w:sz w:val="24"/>
                <w:szCs w:val="24"/>
                <w:lang w:val="sr-Cyrl-CS"/>
              </w:rPr>
            </w:pP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КЊИЖЕВНОСТ</w:t>
            </w:r>
          </w:p>
        </w:tc>
        <w:tc>
          <w:tcPr>
            <w:tcW w:w="3685"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Анализа лирске и епске песме - језичко-стилска средства као интеграциони чиниоци </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интерпретације.</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Хумористично, иронично и сатирично у комедији</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Хронолошко и ретроспективно приповедање</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Приказ прочитане књиге ван школског програма</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xml:space="preserve">- Стваралачко препричавање текста с променом тачке гледишта </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Самостално језичко,литерарно и сценско стваралаштво ученика</w:t>
            </w: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 Особености стиха и строфе</w:t>
            </w:r>
          </w:p>
          <w:p w:rsidR="00776A72" w:rsidRPr="005F33E7" w:rsidRDefault="00776A72" w:rsidP="00776A72">
            <w:pPr>
              <w:rPr>
                <w:rFonts w:ascii="Times New Roman" w:hAnsi="Times New Roman" w:cs="Times New Roman"/>
                <w:sz w:val="24"/>
                <w:szCs w:val="24"/>
                <w:lang w:val="ru-RU"/>
              </w:rPr>
            </w:pPr>
          </w:p>
        </w:tc>
        <w:tc>
          <w:tcPr>
            <w:tcW w:w="3686" w:type="dxa"/>
            <w:shd w:val="clear" w:color="auto" w:fill="auto"/>
          </w:tcPr>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t>П</w:t>
            </w:r>
            <w:r w:rsidRPr="005F33E7">
              <w:rPr>
                <w:rFonts w:ascii="Times New Roman" w:hAnsi="Times New Roman" w:cs="Times New Roman"/>
                <w:sz w:val="24"/>
                <w:szCs w:val="24"/>
                <w:lang w:val="ru-RU"/>
              </w:rPr>
              <w:t>роширивање и продубљивање знања, умења и вештина оспособљавање ученика за самообразовање                         развијање ученичке маште       подстицање ученика на стваралачки рад и упућивање на самостално коришћење различитих извора сазнања. Под руководством наставника ученици се у додатном раду самостално служе књижевном и некњижевном грађом (у учењу и истраживању), те припремају и излажу своје радове (усмене, писмене, практичне) пред својом групом, разредом или целом школом. Знања, умења и вештине, које су стекли истраживачким, индивидуалним и групним радом, ученици користе у редовној настави, слободним активностима и у другим приликама (конкурси, такмичења, школске и друге приредбе).</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РАВОПИС И ЈЕЗИЧКА КУЛТУРА</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великог слова (небеска тел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глаголских облика</w:t>
            </w:r>
          </w:p>
          <w:p w:rsidR="00776A72" w:rsidRPr="005F33E7" w:rsidRDefault="00776A72" w:rsidP="00776A72">
            <w:pPr>
              <w:rPr>
                <w:rFonts w:ascii="Times New Roman" w:hAnsi="Times New Roman" w:cs="Times New Roman"/>
                <w:sz w:val="24"/>
                <w:szCs w:val="24"/>
                <w:lang w:val="sr-Cyrl-CS"/>
              </w:rPr>
            </w:pPr>
            <w:r w:rsidRPr="005F33E7">
              <w:rPr>
                <w:rFonts w:ascii="Times New Roman" w:eastAsia="Book Antiqua" w:hAnsi="Times New Roman" w:cs="Times New Roman"/>
                <w:sz w:val="24"/>
                <w:szCs w:val="24"/>
                <w:lang w:val="ru-RU"/>
              </w:rPr>
              <w:t>Акценат</w:t>
            </w:r>
          </w:p>
        </w:tc>
        <w:tc>
          <w:tcPr>
            <w:tcW w:w="3686" w:type="dxa"/>
            <w:shd w:val="clear" w:color="auto" w:fill="auto"/>
          </w:tcPr>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мисла и способности за правилно, течно, економично и уверљиво усмено и писмено изражавање, богаћење речника, језичког и стилског </w:t>
            </w:r>
            <w:r w:rsidRPr="005F33E7">
              <w:rPr>
                <w:rFonts w:ascii="Times New Roman" w:hAnsi="Times New Roman" w:cs="Times New Roman"/>
                <w:sz w:val="24"/>
                <w:szCs w:val="24"/>
                <w:lang w:val="sr-Cyrl-CS"/>
              </w:rPr>
              <w:lastRenderedPageBreak/>
              <w:t>израза.</w:t>
            </w:r>
          </w:p>
          <w:p w:rsidR="00776A72" w:rsidRPr="005F33E7" w:rsidRDefault="00776A72" w:rsidP="00776A72">
            <w:pPr>
              <w:rPr>
                <w:rFonts w:ascii="Times New Roman" w:hAnsi="Times New Roman" w:cs="Times New Roman"/>
                <w:sz w:val="24"/>
                <w:szCs w:val="24"/>
                <w:lang w:val="sr-Cyrl-CS"/>
              </w:rPr>
            </w:pPr>
          </w:p>
        </w:tc>
      </w:tr>
    </w:tbl>
    <w:p w:rsidR="00776A72" w:rsidRDefault="00776A72" w:rsidP="00776A72">
      <w:pPr>
        <w:rPr>
          <w:rFonts w:ascii="Times New Roman" w:hAnsi="Times New Roman" w:cs="Times New Roman"/>
          <w:b/>
          <w:sz w:val="24"/>
          <w:szCs w:val="24"/>
          <w:u w:val="single"/>
          <w:lang w:val="ru-RU"/>
        </w:rPr>
      </w:pPr>
    </w:p>
    <w:p w:rsidR="009F7308" w:rsidRPr="005F33E7" w:rsidRDefault="009F7308" w:rsidP="00776A72">
      <w:pPr>
        <w:rPr>
          <w:rFonts w:ascii="Times New Roman" w:hAnsi="Times New Roman" w:cs="Times New Roman"/>
          <w:b/>
          <w:sz w:val="24"/>
          <w:szCs w:val="24"/>
          <w:u w:val="single"/>
          <w:lang w:val="ru-RU"/>
        </w:rPr>
      </w:pPr>
    </w:p>
    <w:p w:rsidR="00776A72" w:rsidRPr="005F33E7" w:rsidRDefault="00776A72">
      <w:pPr>
        <w:rPr>
          <w:rFonts w:ascii="Times New Roman" w:hAnsi="Times New Roman" w:cs="Times New Roman"/>
          <w:sz w:val="24"/>
          <w:szCs w:val="24"/>
          <w:lang w:val="sr-Cyrl-CS"/>
        </w:rPr>
      </w:pPr>
    </w:p>
    <w:p w:rsidR="00776A72" w:rsidRPr="005F33E7" w:rsidRDefault="00DC18D8" w:rsidP="00776A72">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CS"/>
        </w:rPr>
        <w:t>СРПСКИ ЈЕЗИК - 7. РАЗРЕД</w:t>
      </w:r>
      <w:r w:rsidR="009F7308">
        <w:rPr>
          <w:rFonts w:ascii="Times New Roman" w:hAnsi="Times New Roman" w:cs="Times New Roman"/>
          <w:b/>
          <w:color w:val="FF0000"/>
          <w:sz w:val="24"/>
          <w:szCs w:val="24"/>
          <w:lang w:val="sr-Cyrl-CS"/>
        </w:rPr>
        <w:t>, ДОДАТН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685"/>
        <w:gridCol w:w="3686"/>
      </w:tblGrid>
      <w:tr w:rsidR="00776A72" w:rsidRPr="005F33E7" w:rsidTr="00DC18D8">
        <w:tc>
          <w:tcPr>
            <w:tcW w:w="2127"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685"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tc>
        <w:tc>
          <w:tcPr>
            <w:tcW w:w="3685"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sz w:val="24"/>
                <w:szCs w:val="24"/>
                <w:lang w:val="sr-Cyrl-CS"/>
              </w:rPr>
              <w:t xml:space="preserve"> </w:t>
            </w:r>
            <w:r w:rsidRPr="005F33E7">
              <w:rPr>
                <w:rFonts w:ascii="Times New Roman" w:hAnsi="Times New Roman" w:cs="Times New Roman"/>
                <w:color w:val="000000"/>
                <w:sz w:val="24"/>
                <w:szCs w:val="24"/>
                <w:lang w:val="ru-RU"/>
              </w:rPr>
              <w:t xml:space="preserve">Анализа реченица и синтагми. Претварање активних реченица у пасивне и обрнуто.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Анализа случајева у којима то није могуће (нпр. у правом презенту могућан је само повратни пасив, и то не од свих глагола; пасивну реченицу није могуће претворити у активну ако не знамо вршиоца радње, итд.).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Вежбе на тежим експозиторним текстовима: уочавање основних информација, извођење закључака, упоређивање информација из више дужих текстова, резимирање.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 xml:space="preserve">Прављење легенди и табела. </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Падежи</w:t>
            </w:r>
          </w:p>
          <w:p w:rsidR="00776A72" w:rsidRPr="005F33E7" w:rsidRDefault="00776A72" w:rsidP="00776A72">
            <w:pPr>
              <w:autoSpaceDE w:val="0"/>
              <w:autoSpaceDN w:val="0"/>
              <w:adjustRightIn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и служба речи</w:t>
            </w:r>
          </w:p>
        </w:tc>
        <w:tc>
          <w:tcPr>
            <w:tcW w:w="3686" w:type="dxa"/>
            <w:shd w:val="clear" w:color="auto" w:fill="auto"/>
          </w:tcPr>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776A72">
            <w:pPr>
              <w:ind w:left="21"/>
              <w:rPr>
                <w:rFonts w:ascii="Times New Roman" w:hAnsi="Times New Roman" w:cs="Times New Roman"/>
                <w:sz w:val="24"/>
                <w:szCs w:val="24"/>
                <w:lang w:val="sr-Cyrl-CS"/>
              </w:rPr>
            </w:pP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српског језика.</w:t>
            </w:r>
          </w:p>
          <w:p w:rsidR="00776A72" w:rsidRPr="005F33E7" w:rsidRDefault="00776A72" w:rsidP="00776A72">
            <w:pPr>
              <w:tabs>
                <w:tab w:val="num" w:pos="256"/>
              </w:tabs>
              <w:spacing w:before="120"/>
              <w:ind w:left="256" w:hanging="256"/>
              <w:rPr>
                <w:rFonts w:ascii="Times New Roman" w:hAnsi="Times New Roman" w:cs="Times New Roman"/>
                <w:sz w:val="24"/>
                <w:szCs w:val="24"/>
                <w:lang w:val="sr-Cyrl-CS"/>
              </w:rPr>
            </w:pP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КЊИЖЕВНОСТ</w:t>
            </w:r>
          </w:p>
        </w:tc>
        <w:tc>
          <w:tcPr>
            <w:tcW w:w="3685" w:type="dxa"/>
            <w:shd w:val="clear" w:color="auto" w:fill="auto"/>
          </w:tcPr>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 xml:space="preserve">Анализа лирске и епске песме - језичко-стилска средства као интеграциони чиниоци </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интерпретациј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 xml:space="preserve">Анализа драмског књижевног дела - уочавање битних одлика. Разлика између драмског књижевног дела и позоришне </w:t>
            </w:r>
            <w:r w:rsidRPr="005F33E7">
              <w:rPr>
                <w:rFonts w:ascii="Times New Roman" w:hAnsi="Times New Roman" w:cs="Times New Roman"/>
                <w:color w:val="000000"/>
                <w:sz w:val="24"/>
                <w:szCs w:val="24"/>
                <w:lang w:val="ru-RU"/>
              </w:rPr>
              <w:lastRenderedPageBreak/>
              <w:t>представе.</w:t>
            </w:r>
          </w:p>
          <w:p w:rsidR="00776A72" w:rsidRPr="005F33E7" w:rsidRDefault="00776A72" w:rsidP="00776A72">
            <w:pPr>
              <w:autoSpaceDE w:val="0"/>
              <w:autoSpaceDN w:val="0"/>
              <w:adjustRightInd w:val="0"/>
              <w:rPr>
                <w:rFonts w:ascii="Times New Roman" w:hAnsi="Times New Roman" w:cs="Times New Roman"/>
                <w:sz w:val="24"/>
                <w:szCs w:val="24"/>
                <w:lang w:val="ru-RU"/>
              </w:rPr>
            </w:pPr>
            <w:r w:rsidRPr="005F33E7">
              <w:rPr>
                <w:rFonts w:ascii="Times New Roman" w:hAnsi="Times New Roman" w:cs="Times New Roman"/>
                <w:color w:val="000000"/>
                <w:sz w:val="24"/>
                <w:szCs w:val="24"/>
                <w:lang w:val="ru-RU"/>
              </w:rPr>
              <w:t>Анализа савременог књижевног дела по слободном избору ученика. Коришћење основне литературе о делима и писцима. Формирање властитог мишљења о књижевном</w:t>
            </w:r>
            <w:r w:rsidRPr="005F33E7">
              <w:rPr>
                <w:rFonts w:ascii="Times New Roman" w:hAnsi="Times New Roman" w:cs="Times New Roman"/>
                <w:sz w:val="24"/>
                <w:szCs w:val="24"/>
                <w:lang w:val="ru-RU"/>
              </w:rPr>
              <w:t xml:space="preserve"> </w:t>
            </w:r>
            <w:r w:rsidRPr="005F33E7">
              <w:rPr>
                <w:rFonts w:ascii="Times New Roman" w:hAnsi="Times New Roman" w:cs="Times New Roman"/>
                <w:color w:val="000000"/>
                <w:sz w:val="24"/>
                <w:szCs w:val="24"/>
                <w:lang w:val="ru-RU"/>
              </w:rPr>
              <w:t xml:space="preserve">делу. </w:t>
            </w:r>
          </w:p>
          <w:p w:rsidR="00776A72" w:rsidRPr="005F33E7" w:rsidRDefault="00776A72" w:rsidP="00776A72">
            <w:pPr>
              <w:autoSpaceDE w:val="0"/>
              <w:autoSpaceDN w:val="0"/>
              <w:adjustRightInd w:val="0"/>
              <w:rPr>
                <w:rFonts w:ascii="Times New Roman" w:hAnsi="Times New Roman" w:cs="Times New Roman"/>
                <w:color w:val="000000"/>
                <w:sz w:val="24"/>
                <w:szCs w:val="24"/>
                <w:lang w:val="ru-RU"/>
              </w:rPr>
            </w:pPr>
            <w:r w:rsidRPr="005F33E7">
              <w:rPr>
                <w:rFonts w:ascii="Times New Roman" w:hAnsi="Times New Roman" w:cs="Times New Roman"/>
                <w:color w:val="000000"/>
                <w:sz w:val="24"/>
                <w:szCs w:val="24"/>
                <w:lang w:val="ru-RU"/>
              </w:rPr>
              <w:t>Анализа домаћег филма са посебним акцентом н визуелним и акустичким ефектим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припрема(збирка тек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Школско такмичење из књижевност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према за општинско такмичење(збирка тест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штинско такмичење и остала такмичења из књижевност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а стилска изражајна средств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autoSpaceDE w:val="0"/>
              <w:autoSpaceDN w:val="0"/>
              <w:adjustRightInd w:val="0"/>
              <w:rPr>
                <w:rFonts w:ascii="Times New Roman" w:hAnsi="Times New Roman" w:cs="Times New Roman"/>
                <w:sz w:val="24"/>
                <w:szCs w:val="24"/>
                <w:lang w:val="ru-RU"/>
              </w:rPr>
            </w:pPr>
          </w:p>
        </w:tc>
        <w:tc>
          <w:tcPr>
            <w:tcW w:w="3686" w:type="dxa"/>
            <w:shd w:val="clear" w:color="auto" w:fill="auto"/>
          </w:tcPr>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sr-Cyrl-CS"/>
              </w:rPr>
              <w:lastRenderedPageBreak/>
              <w:t>П</w:t>
            </w:r>
            <w:r w:rsidRPr="005F33E7">
              <w:rPr>
                <w:rFonts w:ascii="Times New Roman" w:hAnsi="Times New Roman" w:cs="Times New Roman"/>
                <w:sz w:val="24"/>
                <w:szCs w:val="24"/>
                <w:lang w:val="ru-RU"/>
              </w:rPr>
              <w:t xml:space="preserve">роширивање и продубљивање знања, умења и вештина оспособљавање ученика за самообразовање                         развијање ученичке маште       подстицање ученика на стваралачки рад и упућивање на самостално коришћење </w:t>
            </w:r>
            <w:r w:rsidRPr="005F33E7">
              <w:rPr>
                <w:rFonts w:ascii="Times New Roman" w:hAnsi="Times New Roman" w:cs="Times New Roman"/>
                <w:sz w:val="24"/>
                <w:szCs w:val="24"/>
                <w:lang w:val="ru-RU"/>
              </w:rPr>
              <w:lastRenderedPageBreak/>
              <w:t>различитих извора сазнања. Под руководством наставника ученици се у додатном раду самостално служе књижевном и некњижевном грађом (у учењу и истраживању), те припремају и излажу своје радове (усмене, писмене, практичне) пред својом групом, разредом или целом школом. Знања, умења и вештине, које су стекли истраживачким, индивидуалним и групним радом, ученици користе у редовној настави, слободним активностима и у другим приликама (конкурси, такмичења, школске и друге приредбе).</w:t>
            </w:r>
          </w:p>
        </w:tc>
      </w:tr>
      <w:tr w:rsidR="00776A72" w:rsidRPr="005F33E7" w:rsidTr="00776A72">
        <w:trPr>
          <w:trHeight w:val="1296"/>
        </w:trPr>
        <w:tc>
          <w:tcPr>
            <w:tcW w:w="2127"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РАВОПИС И ЈЕЗИЧКА КУЛТУРА</w:t>
            </w:r>
          </w:p>
        </w:tc>
        <w:tc>
          <w:tcPr>
            <w:tcW w:w="3685"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великог слов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глаголских облика</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Акценат</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нтерпункција</w:t>
            </w:r>
          </w:p>
        </w:tc>
        <w:tc>
          <w:tcPr>
            <w:tcW w:w="3686" w:type="dxa"/>
            <w:shd w:val="clear" w:color="auto" w:fill="auto"/>
          </w:tcPr>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мисла и способности за правилно, течно, економично и уверљиво усмено и писмено изражавање, богаћење речника, језичког и стилског израза.</w:t>
            </w:r>
          </w:p>
          <w:p w:rsidR="00776A72" w:rsidRPr="005F33E7" w:rsidRDefault="00776A72" w:rsidP="00776A72">
            <w:pPr>
              <w:rPr>
                <w:rFonts w:ascii="Times New Roman" w:hAnsi="Times New Roman" w:cs="Times New Roman"/>
                <w:sz w:val="24"/>
                <w:szCs w:val="24"/>
                <w:lang w:val="sr-Cyrl-CS"/>
              </w:rPr>
            </w:pPr>
          </w:p>
        </w:tc>
      </w:tr>
    </w:tbl>
    <w:p w:rsidR="00776A72" w:rsidRPr="005F33E7" w:rsidRDefault="00776A72">
      <w:pPr>
        <w:rPr>
          <w:rFonts w:ascii="Times New Roman" w:hAnsi="Times New Roman" w:cs="Times New Roman"/>
          <w:sz w:val="24"/>
          <w:szCs w:val="24"/>
          <w:lang w:val="ru-RU"/>
        </w:rPr>
      </w:pPr>
    </w:p>
    <w:p w:rsidR="00776A72" w:rsidRPr="005F33E7" w:rsidRDefault="00DC18D8" w:rsidP="00776A72">
      <w:pPr>
        <w:rPr>
          <w:rFonts w:ascii="Times New Roman" w:hAnsi="Times New Roman" w:cs="Times New Roman"/>
          <w:b/>
          <w:color w:val="FF0000"/>
          <w:sz w:val="24"/>
          <w:szCs w:val="24"/>
          <w:lang w:val="ru-RU"/>
        </w:rPr>
      </w:pPr>
      <w:r w:rsidRPr="005F33E7">
        <w:rPr>
          <w:rFonts w:ascii="Times New Roman" w:hAnsi="Times New Roman" w:cs="Times New Roman"/>
          <w:b/>
          <w:color w:val="FF0000"/>
          <w:sz w:val="24"/>
          <w:szCs w:val="24"/>
          <w:lang w:val="ru-RU"/>
        </w:rPr>
        <w:t>СРПСКИ ЈЕЗИК - 8. РАЗРЕД</w:t>
      </w:r>
      <w:r w:rsidR="00776A72" w:rsidRPr="005F33E7">
        <w:rPr>
          <w:rFonts w:ascii="Times New Roman" w:hAnsi="Times New Roman" w:cs="Times New Roman"/>
          <w:b/>
          <w:color w:val="FF0000"/>
          <w:sz w:val="24"/>
          <w:szCs w:val="24"/>
          <w:lang w:val="ru-RU"/>
        </w:rPr>
        <w:t>, ДОДАТНА НАСТАВ</w:t>
      </w:r>
      <w:r w:rsidR="009F7308">
        <w:rPr>
          <w:rFonts w:ascii="Times New Roman" w:hAnsi="Times New Roman" w:cs="Times New Roman"/>
          <w:b/>
          <w:color w:val="FF0000"/>
          <w:sz w:val="24"/>
          <w:szCs w:val="24"/>
          <w:lang w:val="ru-RU"/>
        </w:rPr>
        <w:t>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776A72" w:rsidRPr="005F33E7" w:rsidTr="00DC18D8">
        <w:tc>
          <w:tcPr>
            <w:tcW w:w="2340"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Наставна тема</w:t>
            </w:r>
          </w:p>
        </w:tc>
        <w:tc>
          <w:tcPr>
            <w:tcW w:w="3472"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C2D69B" w:themeFill="accent3" w:themeFillTint="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340"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к и језичка култура</w:t>
            </w:r>
          </w:p>
          <w:p w:rsidR="00776A72" w:rsidRPr="005F33E7" w:rsidRDefault="00776A72" w:rsidP="00776A72">
            <w:pPr>
              <w:rPr>
                <w:rFonts w:ascii="Times New Roman" w:hAnsi="Times New Roman" w:cs="Times New Roman"/>
                <w:sz w:val="24"/>
                <w:szCs w:val="24"/>
                <w:lang w:val="sr-Cyrl-CS"/>
              </w:rPr>
            </w:pPr>
          </w:p>
        </w:tc>
        <w:tc>
          <w:tcPr>
            <w:tcW w:w="3472"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таксичка анализа компликованијих речениц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мено расправљање на теме из свакодневног живота. Писање аргументативних текстова с коришћењем литературе.</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жбе у говорништву. Кратко, садржајно и језгровито излагање о одређеној теми за одређено време, пред аудиторијумом.</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нализа реклама с телевизије, из новина и часописа, с рекламних пано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мостално проналажење примера бирократског језика и његово „превођење“ на обичан језик.</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мостално састављање дијаграма и графикон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учавање локалног говора. Самостални радови ученика о локалном говору (читање одговарајуће литературе; сакупљање грађе; писање рада и његово објављивање у школским гласилима).</w:t>
            </w:r>
          </w:p>
        </w:tc>
        <w:tc>
          <w:tcPr>
            <w:tcW w:w="3686" w:type="dxa"/>
            <w:shd w:val="clear" w:color="auto" w:fill="auto"/>
          </w:tcPr>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исмењавање на темељима ортоепских и ортографских стандарда српског књижевн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и правописа српск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мисла и способности за правилно, течно, економично и уверљиво усмено и писмено изражавање, богаћење речника, језичког и стилског израза.</w:t>
            </w:r>
          </w:p>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340"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w:t>
            </w:r>
          </w:p>
        </w:tc>
        <w:tc>
          <w:tcPr>
            <w:tcW w:w="3472"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арактеризација ликова увидом у форме приповедањ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чкостилска анализа као интеграциони чинилац интерпретације књижевноуметничког</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екст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Истраживачки рад на речницима (Српски рјечник Вука Стефановића Караџића, Речник МС, (вишетомни или једнотомни), Речник књижевних термина, Речник симбол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бједињујући и поредбени чиниоци у обради одабраних књижевних текстова (компаративни приступ).</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раматизација прозног текста.</w:t>
            </w:r>
          </w:p>
        </w:tc>
        <w:tc>
          <w:tcPr>
            <w:tcW w:w="3686"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вијање љубави према читању, доживљавању и тумачењу књижевноуметничких дел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ученичких знања, вештина и способности у областима </w:t>
            </w:r>
            <w:r w:rsidRPr="005F33E7">
              <w:rPr>
                <w:rFonts w:ascii="Times New Roman" w:hAnsi="Times New Roman" w:cs="Times New Roman"/>
                <w:i/>
                <w:sz w:val="24"/>
                <w:szCs w:val="24"/>
                <w:lang w:val="sr-Cyrl-CS"/>
              </w:rPr>
              <w:t xml:space="preserve">Читање </w:t>
            </w:r>
            <w:r w:rsidRPr="005F33E7">
              <w:rPr>
                <w:rFonts w:ascii="Times New Roman" w:hAnsi="Times New Roman" w:cs="Times New Roman"/>
                <w:sz w:val="24"/>
                <w:szCs w:val="24"/>
                <w:lang w:val="sr-Cyrl-CS"/>
              </w:rPr>
              <w:t xml:space="preserve">и </w:t>
            </w:r>
            <w:r w:rsidRPr="005F33E7">
              <w:rPr>
                <w:rFonts w:ascii="Times New Roman" w:hAnsi="Times New Roman" w:cs="Times New Roman"/>
                <w:i/>
                <w:sz w:val="24"/>
                <w:szCs w:val="24"/>
                <w:lang w:val="sr-Cyrl-CS"/>
              </w:rPr>
              <w:t>Књижевност</w:t>
            </w:r>
            <w:r w:rsidRPr="005F33E7">
              <w:rPr>
                <w:rFonts w:ascii="Times New Roman" w:hAnsi="Times New Roman" w:cs="Times New Roman"/>
                <w:sz w:val="24"/>
                <w:szCs w:val="24"/>
                <w:lang w:val="sr-Cyrl-CS"/>
              </w:rPr>
              <w:t>;</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самосталну анализу књижевноуметничког дела </w:t>
            </w:r>
            <w:r w:rsidRPr="005F33E7">
              <w:rPr>
                <w:rFonts w:ascii="Times New Roman" w:hAnsi="Times New Roman" w:cs="Times New Roman"/>
                <w:sz w:val="24"/>
                <w:szCs w:val="24"/>
                <w:lang w:val="sr-Cyrl-CS"/>
              </w:rPr>
              <w:lastRenderedPageBreak/>
              <w:t>(лирска и епска песма, лирско-епска песма, приповетка, роман, драма и књижевнонаучне врсте);</w:t>
            </w:r>
          </w:p>
        </w:tc>
      </w:tr>
    </w:tbl>
    <w:p w:rsidR="00776A72" w:rsidRPr="005F33E7" w:rsidRDefault="00776A72" w:rsidP="00776A72">
      <w:pPr>
        <w:rPr>
          <w:rFonts w:ascii="Times New Roman" w:hAnsi="Times New Roman" w:cs="Times New Roman"/>
          <w:b/>
          <w:sz w:val="24"/>
          <w:szCs w:val="24"/>
          <w:lang w:val="sr-Cyrl-CS"/>
        </w:rPr>
      </w:pPr>
    </w:p>
    <w:p w:rsidR="00625AFF" w:rsidRDefault="00625AFF" w:rsidP="00776A72">
      <w:pPr>
        <w:rPr>
          <w:rFonts w:ascii="Times New Roman" w:hAnsi="Times New Roman" w:cs="Times New Roman"/>
          <w:b/>
          <w:color w:val="FF0000"/>
          <w:sz w:val="24"/>
          <w:szCs w:val="24"/>
        </w:rPr>
      </w:pPr>
    </w:p>
    <w:p w:rsidR="00776A72" w:rsidRPr="005F33E7" w:rsidRDefault="00776A72" w:rsidP="00776A72">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CS"/>
        </w:rPr>
        <w:t>СРПСКИ ЈЕ</w:t>
      </w:r>
      <w:r w:rsidR="00DC18D8" w:rsidRPr="005F33E7">
        <w:rPr>
          <w:rFonts w:ascii="Times New Roman" w:hAnsi="Times New Roman" w:cs="Times New Roman"/>
          <w:b/>
          <w:color w:val="FF0000"/>
          <w:sz w:val="24"/>
          <w:szCs w:val="24"/>
          <w:lang w:val="sr-Cyrl-CS"/>
        </w:rPr>
        <w:t>ЗИК - 5. РАЗРЕД</w:t>
      </w:r>
      <w:r w:rsidR="009F7308">
        <w:rPr>
          <w:rFonts w:ascii="Times New Roman" w:hAnsi="Times New Roman" w:cs="Times New Roman"/>
          <w:b/>
          <w:color w:val="FF0000"/>
          <w:sz w:val="24"/>
          <w:szCs w:val="24"/>
          <w:lang w:val="sr-Cyrl-CS"/>
        </w:rPr>
        <w:t>,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3544"/>
        <w:gridCol w:w="3686"/>
      </w:tblGrid>
      <w:tr w:rsidR="00776A72" w:rsidRPr="005F33E7" w:rsidTr="00776A72">
        <w:tc>
          <w:tcPr>
            <w:tcW w:w="2268"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544"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268"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Септембар – октобар</w:t>
            </w:r>
          </w:p>
          <w:p w:rsidR="00776A72" w:rsidRPr="005F33E7" w:rsidRDefault="00776A72" w:rsidP="00776A72">
            <w:pPr>
              <w:pStyle w:val="NoSpacing"/>
              <w:rPr>
                <w:rFonts w:ascii="Times New Roman" w:hAnsi="Times New Roman"/>
                <w:sz w:val="24"/>
                <w:szCs w:val="24"/>
                <w:lang w:val="sr-Cyrl-CS"/>
              </w:rPr>
            </w:pPr>
          </w:p>
        </w:tc>
        <w:tc>
          <w:tcPr>
            <w:tcW w:w="3544" w:type="dxa"/>
            <w:shd w:val="clear" w:color="auto" w:fill="auto"/>
          </w:tcPr>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Реченице по саставу</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Врсте речи (именске)</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Служба речи</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Правопис</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w:t>
            </w:r>
            <w:r w:rsidRPr="005F33E7">
              <w:rPr>
                <w:rFonts w:ascii="Times New Roman" w:hAnsi="Times New Roman" w:cs="Times New Roman"/>
                <w:b/>
                <w:sz w:val="24"/>
                <w:szCs w:val="24"/>
                <w:lang w:val="sr-Cyrl-CS"/>
              </w:rPr>
              <w:t xml:space="preserve"> </w:t>
            </w:r>
            <w:r w:rsidRPr="005F33E7">
              <w:rPr>
                <w:rFonts w:ascii="Times New Roman" w:hAnsi="Times New Roman" w:cs="Times New Roman"/>
                <w:sz w:val="24"/>
                <w:szCs w:val="24"/>
                <w:lang w:val="sr-Cyrl-CS"/>
              </w:rPr>
              <w:t>језику и потребе да се он негује и унапређује.Описмењавање ученика на темељима ортоепских и ортографских стандарда српског књижевног језика.Поступно и систематично упознавање граматике и правописа српског језика.</w:t>
            </w:r>
          </w:p>
        </w:tc>
      </w:tr>
      <w:tr w:rsidR="00776A72" w:rsidRPr="005F33E7" w:rsidTr="00776A72">
        <w:trPr>
          <w:trHeight w:val="1296"/>
        </w:trPr>
        <w:tc>
          <w:tcPr>
            <w:tcW w:w="2268"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Новембар – децембар</w:t>
            </w:r>
          </w:p>
        </w:tc>
        <w:tc>
          <w:tcPr>
            <w:tcW w:w="3544"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Главни реченични чланови</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Зависни реченични чланови</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Падежи; значење и функција</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Правопис,Народна књижевност</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цама,значењима и функцијама падежа,развијање смисла и способности за правилно.</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ти и јачати код ученика веру у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беду добра.Зло ће бити побеђено и кажњено.подстицати код ученика интересовање и љубав за народно стваралаштво и његова карактеристична </w:t>
            </w:r>
            <w:r w:rsidRPr="005F33E7">
              <w:rPr>
                <w:rFonts w:ascii="Times New Roman" w:hAnsi="Times New Roman" w:cs="Times New Roman"/>
                <w:sz w:val="24"/>
                <w:szCs w:val="24"/>
                <w:lang w:val="sr-Cyrl-CS"/>
              </w:rPr>
              <w:lastRenderedPageBreak/>
              <w:t>уметничка својства.</w:t>
            </w:r>
          </w:p>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268"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 xml:space="preserve">Фебруар – март </w:t>
            </w:r>
          </w:p>
        </w:tc>
        <w:tc>
          <w:tcPr>
            <w:tcW w:w="3544"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Придеви; писање придева на -ски, -чки, -шки, -ов, -ев, -ин; извођење придева од именица са Ј  у основи (армија − армијски)</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Глаголи, глаголски вид, глаголски род</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Глаголске основе, инфинитивна и презентска основа</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Основни књижевно теоријски појмови</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основних знања о именичким заменицама и бројевима и њиховој правилној употреби у говору и писању.</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ченици се оспособљавају за тимски рад.Васпитавање ученика за живот и рад у духу хуманизма,истинољубивости,солидарности и других моралних вредности.</w:t>
            </w:r>
          </w:p>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1296"/>
        </w:trPr>
        <w:tc>
          <w:tcPr>
            <w:tcW w:w="2268" w:type="dxa"/>
            <w:shd w:val="clear" w:color="auto" w:fill="auto"/>
          </w:tcPr>
          <w:p w:rsidR="00776A72" w:rsidRPr="005F33E7" w:rsidRDefault="00776A72" w:rsidP="00776A72">
            <w:pPr>
              <w:pStyle w:val="NoSpacing"/>
              <w:rPr>
                <w:rFonts w:ascii="Times New Roman" w:hAnsi="Times New Roman"/>
                <w:sz w:val="24"/>
                <w:szCs w:val="24"/>
                <w:lang w:val="sr-Cyrl-CS"/>
              </w:rPr>
            </w:pP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Април − мај</w:t>
            </w:r>
          </w:p>
        </w:tc>
        <w:tc>
          <w:tcPr>
            <w:tcW w:w="3544" w:type="dxa"/>
            <w:shd w:val="clear" w:color="auto" w:fill="auto"/>
          </w:tcPr>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 xml:space="preserve">      </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Правопис (употреба великог слова, запете у апозицији и вокативу, одричне заменице са предлогом: ни са ким)</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 xml:space="preserve">Глаголски облици (инфинитив, радни глаголски придев, презент, перфекат, футур I </w:t>
            </w:r>
          </w:p>
          <w:p w:rsidR="00776A72" w:rsidRPr="005F33E7" w:rsidRDefault="00776A72" w:rsidP="00776A72">
            <w:pPr>
              <w:pStyle w:val="NoSpacing"/>
              <w:rPr>
                <w:rFonts w:ascii="Times New Roman" w:hAnsi="Times New Roman"/>
                <w:sz w:val="24"/>
                <w:szCs w:val="24"/>
                <w:lang w:val="sr-Cyrl-CS"/>
              </w:rPr>
            </w:pPr>
            <w:r w:rsidRPr="005F33E7">
              <w:rPr>
                <w:rFonts w:ascii="Times New Roman" w:hAnsi="Times New Roman"/>
                <w:sz w:val="24"/>
                <w:szCs w:val="24"/>
                <w:lang w:val="sr-Cyrl-CS"/>
              </w:rPr>
              <w:t>најлепше књижевно дело обрађено у 5.разреду</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тицати ученицима значај правилног изражавања и писањ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чување и поштовање властитог националног и културног идентитета на делима српске књижевности,позоришне и филмске уметности</w:t>
            </w:r>
          </w:p>
        </w:tc>
      </w:tr>
    </w:tbl>
    <w:p w:rsidR="00776A72" w:rsidRPr="005F33E7" w:rsidRDefault="00776A72" w:rsidP="00776A72">
      <w:pPr>
        <w:rPr>
          <w:rFonts w:ascii="Times New Roman" w:hAnsi="Times New Roman" w:cs="Times New Roman"/>
          <w:b/>
          <w:color w:val="FF0000"/>
          <w:sz w:val="24"/>
          <w:szCs w:val="24"/>
          <w:lang w:val="sr-Cyrl-CS"/>
        </w:rPr>
      </w:pPr>
    </w:p>
    <w:p w:rsidR="00776A72" w:rsidRPr="005F33E7" w:rsidRDefault="00DC18D8" w:rsidP="00776A72">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CS"/>
        </w:rPr>
        <w:t>СРПСКИ ЈЕЗИК - 6. РАЗРЕД</w:t>
      </w:r>
      <w:r w:rsidR="009F7308">
        <w:rPr>
          <w:rFonts w:ascii="Times New Roman" w:hAnsi="Times New Roman" w:cs="Times New Roman"/>
          <w:b/>
          <w:color w:val="FF0000"/>
          <w:sz w:val="24"/>
          <w:szCs w:val="24"/>
          <w:lang w:val="sr-Cyrl-CS"/>
        </w:rPr>
        <w:t>,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3544"/>
        <w:gridCol w:w="3686"/>
      </w:tblGrid>
      <w:tr w:rsidR="00776A72" w:rsidRPr="005F33E7" w:rsidTr="00776A72">
        <w:tc>
          <w:tcPr>
            <w:tcW w:w="2268"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544"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1296"/>
        </w:trPr>
        <w:tc>
          <w:tcPr>
            <w:tcW w:w="226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tc>
        <w:tc>
          <w:tcPr>
            <w:tcW w:w="3544" w:type="dxa"/>
            <w:shd w:val="clear" w:color="auto" w:fill="auto"/>
          </w:tcPr>
          <w:p w:rsidR="00776A72" w:rsidRPr="005F33E7" w:rsidRDefault="00776A72" w:rsidP="00776A72">
            <w:pPr>
              <w:widowControl w:val="0"/>
              <w:shd w:val="clear" w:color="auto" w:fill="FFFFFF"/>
              <w:tabs>
                <w:tab w:val="left" w:pos="238"/>
              </w:tabs>
              <w:autoSpaceDE w:val="0"/>
              <w:autoSpaceDN w:val="0"/>
              <w:adjustRightInd w:val="0"/>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репознавање падежних облика</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Атрибутска и предикатска функција именица и придева</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роста и сложена реченица</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Вокали, консонати, слоготворно р</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Гласовне промене</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ридевске заменице</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lastRenderedPageBreak/>
              <w:t>Глаголски облици-прости и сложени</w:t>
            </w:r>
          </w:p>
          <w:p w:rsidR="00776A72" w:rsidRPr="005F33E7" w:rsidRDefault="00776A72" w:rsidP="00776A72">
            <w:pPr>
              <w:rPr>
                <w:rFonts w:ascii="Times New Roman" w:eastAsia="Book Antiqua" w:hAnsi="Times New Roman" w:cs="Times New Roman"/>
                <w:sz w:val="24"/>
                <w:szCs w:val="24"/>
                <w:lang w:val="sr-Cyrl-CS"/>
              </w:rPr>
            </w:pPr>
            <w:r w:rsidRPr="005F33E7">
              <w:rPr>
                <w:rFonts w:ascii="Times New Roman" w:eastAsia="Book Antiqua" w:hAnsi="Times New Roman" w:cs="Times New Roman"/>
                <w:sz w:val="24"/>
                <w:szCs w:val="24"/>
                <w:lang w:val="ru-RU"/>
              </w:rPr>
              <w:t>Глаголски облици</w:t>
            </w:r>
            <w:r w:rsidRPr="005F33E7">
              <w:rPr>
                <w:rFonts w:ascii="Times New Roman" w:eastAsia="Book Antiqua" w:hAnsi="Times New Roman" w:cs="Times New Roman"/>
                <w:sz w:val="24"/>
                <w:szCs w:val="24"/>
                <w:lang w:val="sr-Cyrl-CS"/>
              </w:rPr>
              <w:t>-лични и нелични</w:t>
            </w:r>
          </w:p>
          <w:p w:rsidR="00776A72" w:rsidRPr="005F33E7" w:rsidRDefault="00776A72" w:rsidP="00776A72">
            <w:pPr>
              <w:rPr>
                <w:rFonts w:ascii="Times New Roman" w:eastAsia="Book Antiqua" w:hAnsi="Times New Roman" w:cs="Times New Roman"/>
                <w:sz w:val="24"/>
                <w:szCs w:val="24"/>
                <w:lang w:val="sr-Cyrl-CS"/>
              </w:rPr>
            </w:pPr>
            <w:r w:rsidRPr="005F33E7">
              <w:rPr>
                <w:rFonts w:ascii="Times New Roman" w:eastAsia="Book Antiqua" w:hAnsi="Times New Roman" w:cs="Times New Roman"/>
                <w:sz w:val="24"/>
                <w:szCs w:val="24"/>
                <w:lang w:val="sr-Cyrl-CS"/>
              </w:rPr>
              <w:t>Гласовне промене у појединим глаголским облицима</w:t>
            </w:r>
          </w:p>
          <w:p w:rsidR="00776A72" w:rsidRPr="005F33E7" w:rsidRDefault="00776A72" w:rsidP="00776A72">
            <w:pPr>
              <w:rPr>
                <w:rFonts w:ascii="Times New Roman" w:hAnsi="Times New Roman" w:cs="Times New Roman"/>
                <w:sz w:val="24"/>
                <w:szCs w:val="24"/>
                <w:lang w:val="sr-Cyrl-CS"/>
              </w:rPr>
            </w:pPr>
            <w:r w:rsidRPr="005F33E7">
              <w:rPr>
                <w:rFonts w:ascii="Times New Roman" w:eastAsia="Book Antiqua" w:hAnsi="Times New Roman" w:cs="Times New Roman"/>
                <w:sz w:val="24"/>
                <w:szCs w:val="24"/>
                <w:lang w:val="sr-Cyrl-CS"/>
              </w:rPr>
              <w:t>Сложене реченице</w:t>
            </w:r>
          </w:p>
        </w:tc>
        <w:tc>
          <w:tcPr>
            <w:tcW w:w="3686" w:type="dxa"/>
            <w:shd w:val="clear" w:color="auto" w:fill="auto"/>
          </w:tcPr>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lastRenderedPageBreak/>
              <w:t>-Упознавање са гласовима и гласовним алтернацијама у грађењу и промени</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речи.</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Значење и функција придевских заменица и глаголских облика.</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lastRenderedPageBreak/>
              <w:t>-Проширивање знања о реченици.</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ind w:left="21"/>
              <w:rPr>
                <w:rFonts w:ascii="Times New Roman" w:hAnsi="Times New Roman" w:cs="Times New Roman"/>
                <w:sz w:val="24"/>
                <w:szCs w:val="24"/>
                <w:lang w:val="sr-Cyrl-CS"/>
              </w:rPr>
            </w:pPr>
            <w:r w:rsidRPr="005F33E7">
              <w:rPr>
                <w:rFonts w:ascii="Times New Roman" w:hAnsi="Times New Roman" w:cs="Times New Roman"/>
                <w:sz w:val="24"/>
                <w:szCs w:val="24"/>
                <w:lang w:val="ru-RU"/>
              </w:rPr>
              <w:t>-</w:t>
            </w: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776A72">
            <w:pPr>
              <w:ind w:left="21"/>
              <w:rPr>
                <w:rFonts w:ascii="Times New Roman" w:hAnsi="Times New Roman" w:cs="Times New Roman"/>
                <w:sz w:val="24"/>
                <w:szCs w:val="24"/>
                <w:lang w:val="sr-Cyrl-CS"/>
              </w:rPr>
            </w:pPr>
          </w:p>
          <w:p w:rsidR="00776A72" w:rsidRPr="005F33E7" w:rsidRDefault="00776A72" w:rsidP="00776A72">
            <w:pPr>
              <w:ind w:left="21"/>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српског језика.</w:t>
            </w:r>
          </w:p>
          <w:p w:rsidR="00776A72" w:rsidRPr="005F33E7" w:rsidRDefault="00776A72" w:rsidP="00776A72">
            <w:pPr>
              <w:tabs>
                <w:tab w:val="num" w:pos="256"/>
              </w:tabs>
              <w:spacing w:before="120"/>
              <w:ind w:left="256" w:hanging="256"/>
              <w:rPr>
                <w:rFonts w:ascii="Times New Roman" w:hAnsi="Times New Roman" w:cs="Times New Roman"/>
                <w:sz w:val="24"/>
                <w:szCs w:val="24"/>
                <w:lang w:val="sr-Cyrl-CS"/>
              </w:rPr>
            </w:pPr>
          </w:p>
        </w:tc>
      </w:tr>
      <w:tr w:rsidR="00776A72" w:rsidRPr="005F33E7" w:rsidTr="00776A72">
        <w:trPr>
          <w:trHeight w:val="1296"/>
        </w:trPr>
        <w:tc>
          <w:tcPr>
            <w:tcW w:w="2268"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КЊИЖЕВНОСТ</w:t>
            </w:r>
          </w:p>
        </w:tc>
        <w:tc>
          <w:tcPr>
            <w:tcW w:w="3544" w:type="dxa"/>
            <w:shd w:val="clear" w:color="auto" w:fill="auto"/>
          </w:tcPr>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Изражајно читање текстова</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 xml:space="preserve">Песме о Косовском боју </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есме о Марку Краљевићу</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Лирски, епски и драмски књижевни род</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Стилске фигуре(контраст и хипербола)</w:t>
            </w:r>
          </w:p>
          <w:p w:rsidR="00776A72" w:rsidRPr="005F33E7" w:rsidRDefault="00776A72" w:rsidP="00776A72">
            <w:pPr>
              <w:rPr>
                <w:rFonts w:ascii="Times New Roman" w:eastAsia="Book Antiqua" w:hAnsi="Times New Roman" w:cs="Times New Roman"/>
                <w:sz w:val="24"/>
                <w:szCs w:val="24"/>
                <w:lang w:val="sr-Cyrl-CS"/>
              </w:rPr>
            </w:pPr>
            <w:r w:rsidRPr="005F33E7">
              <w:rPr>
                <w:rFonts w:ascii="Times New Roman" w:eastAsia="Book Antiqua" w:hAnsi="Times New Roman" w:cs="Times New Roman"/>
                <w:sz w:val="24"/>
                <w:szCs w:val="24"/>
                <w:lang w:val="sr-Cyrl-CS"/>
              </w:rPr>
              <w:t>Домаћа лектира - препричавање садржаја и анализа</w:t>
            </w:r>
          </w:p>
          <w:p w:rsidR="00776A72" w:rsidRPr="005F33E7" w:rsidRDefault="00776A72" w:rsidP="00776A72">
            <w:pPr>
              <w:rPr>
                <w:rFonts w:ascii="Times New Roman" w:eastAsia="Book Antiqua" w:hAnsi="Times New Roman" w:cs="Times New Roman"/>
                <w:sz w:val="24"/>
                <w:szCs w:val="24"/>
                <w:lang w:val="sr-Cyrl-CS"/>
              </w:rPr>
            </w:pPr>
            <w:r w:rsidRPr="005F33E7">
              <w:rPr>
                <w:rFonts w:ascii="Times New Roman" w:eastAsia="Book Antiqua" w:hAnsi="Times New Roman" w:cs="Times New Roman"/>
                <w:sz w:val="24"/>
                <w:szCs w:val="24"/>
                <w:lang w:val="sr-Cyrl-CS"/>
              </w:rPr>
              <w:t xml:space="preserve">Појам и одлике комедије </w:t>
            </w:r>
          </w:p>
          <w:p w:rsidR="00776A72" w:rsidRPr="005F33E7" w:rsidRDefault="00776A72" w:rsidP="00776A72">
            <w:pPr>
              <w:rPr>
                <w:rFonts w:ascii="Times New Roman" w:hAnsi="Times New Roman" w:cs="Times New Roman"/>
                <w:sz w:val="24"/>
                <w:szCs w:val="24"/>
                <w:lang w:val="ru-RU"/>
              </w:rPr>
            </w:pPr>
            <w:r w:rsidRPr="005F33E7">
              <w:rPr>
                <w:rFonts w:ascii="Times New Roman" w:eastAsia="Book Antiqua" w:hAnsi="Times New Roman" w:cs="Times New Roman"/>
                <w:sz w:val="24"/>
                <w:szCs w:val="24"/>
                <w:lang w:val="sr-Cyrl-CS"/>
              </w:rPr>
              <w:t>Врсте риме</w:t>
            </w:r>
          </w:p>
        </w:tc>
        <w:tc>
          <w:tcPr>
            <w:tcW w:w="3686" w:type="dxa"/>
            <w:shd w:val="clear" w:color="auto" w:fill="auto"/>
          </w:tcPr>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Исказивање властитих судова приликом анализе текста.</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Уочавање и тумачење емоција, мотива и песничких слика у лирском тексту.</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eastAsia="Book Antiqua" w:hAnsi="Times New Roman" w:cs="Times New Roman"/>
                <w:sz w:val="24"/>
                <w:szCs w:val="24"/>
                <w:lang w:val="ru-RU"/>
              </w:rPr>
              <w:t>-</w:t>
            </w:r>
            <w:r w:rsidRPr="005F33E7">
              <w:rPr>
                <w:rFonts w:ascii="Times New Roman" w:hAnsi="Times New Roman" w:cs="Times New Roman"/>
                <w:sz w:val="24"/>
                <w:szCs w:val="24"/>
                <w:lang w:val="sr-Cyrl-CS"/>
              </w:rPr>
              <w:t xml:space="preserve"> Систематизовање знања о народној и ауторској књижевности на примерима из лектире</w:t>
            </w:r>
          </w:p>
        </w:tc>
      </w:tr>
      <w:tr w:rsidR="00776A72" w:rsidRPr="005F33E7" w:rsidTr="00776A72">
        <w:trPr>
          <w:trHeight w:val="423"/>
        </w:trPr>
        <w:tc>
          <w:tcPr>
            <w:tcW w:w="2268"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РАВОПИС И ЈЕЗИЧКА КУЛТУРА</w:t>
            </w:r>
          </w:p>
        </w:tc>
        <w:tc>
          <w:tcPr>
            <w:tcW w:w="354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великог слова (небеска тел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глаголских облика</w:t>
            </w:r>
          </w:p>
          <w:p w:rsidR="00776A72" w:rsidRPr="005F33E7" w:rsidRDefault="00776A72" w:rsidP="00776A72">
            <w:pPr>
              <w:rPr>
                <w:rFonts w:ascii="Times New Roman" w:hAnsi="Times New Roman" w:cs="Times New Roman"/>
                <w:sz w:val="24"/>
                <w:szCs w:val="24"/>
                <w:lang w:val="sr-Cyrl-CS"/>
              </w:rPr>
            </w:pPr>
            <w:r w:rsidRPr="005F33E7">
              <w:rPr>
                <w:rFonts w:ascii="Times New Roman" w:eastAsia="Book Antiqua" w:hAnsi="Times New Roman" w:cs="Times New Roman"/>
                <w:sz w:val="24"/>
                <w:szCs w:val="24"/>
                <w:lang w:val="ru-RU"/>
              </w:rPr>
              <w:t>Језици којима се говори у Србији</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правописа српског јези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Систематска и осмишљена вежбања у говору и писању.</w:t>
            </w:r>
          </w:p>
        </w:tc>
      </w:tr>
    </w:tbl>
    <w:p w:rsidR="00776A72" w:rsidRPr="005F33E7" w:rsidRDefault="00776A72" w:rsidP="00776A72">
      <w:pPr>
        <w:rPr>
          <w:rFonts w:ascii="Times New Roman" w:hAnsi="Times New Roman" w:cs="Times New Roman"/>
          <w:b/>
          <w:color w:val="FF0000"/>
          <w:sz w:val="24"/>
          <w:szCs w:val="24"/>
          <w:lang w:val="sr-Cyrl-CS"/>
        </w:rPr>
      </w:pPr>
    </w:p>
    <w:p w:rsidR="00776A72" w:rsidRPr="005F33E7" w:rsidRDefault="00776A72" w:rsidP="00776A72">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CS"/>
        </w:rPr>
        <w:t>СРПСКИ ЈЕЗИК - 7.</w:t>
      </w:r>
      <w:r w:rsidR="00DC18D8" w:rsidRPr="005F33E7">
        <w:rPr>
          <w:rFonts w:ascii="Times New Roman" w:hAnsi="Times New Roman" w:cs="Times New Roman"/>
          <w:b/>
          <w:color w:val="FF0000"/>
          <w:sz w:val="24"/>
          <w:szCs w:val="24"/>
          <w:lang w:val="sr-Cyrl-CS"/>
        </w:rPr>
        <w:t xml:space="preserve"> РАЗРЕД</w:t>
      </w:r>
      <w:r w:rsidR="009F7308">
        <w:rPr>
          <w:rFonts w:ascii="Times New Roman" w:hAnsi="Times New Roman" w:cs="Times New Roman"/>
          <w:b/>
          <w:color w:val="FF0000"/>
          <w:sz w:val="24"/>
          <w:szCs w:val="24"/>
          <w:lang w:val="sr-Cyrl-CS"/>
        </w:rPr>
        <w:t>,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3544"/>
        <w:gridCol w:w="3686"/>
      </w:tblGrid>
      <w:tr w:rsidR="00776A72" w:rsidRPr="005F33E7" w:rsidTr="00776A72">
        <w:tc>
          <w:tcPr>
            <w:tcW w:w="2268"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544"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 xml:space="preserve">Образовно васпитни циљеви и </w:t>
            </w:r>
            <w:r w:rsidRPr="005F33E7">
              <w:rPr>
                <w:rFonts w:ascii="Times New Roman" w:hAnsi="Times New Roman" w:cs="Times New Roman"/>
                <w:b/>
                <w:sz w:val="24"/>
                <w:szCs w:val="24"/>
                <w:lang w:val="sr-Cyrl-CS"/>
              </w:rPr>
              <w:lastRenderedPageBreak/>
              <w:t>задаци</w:t>
            </w:r>
          </w:p>
        </w:tc>
      </w:tr>
      <w:tr w:rsidR="00776A72" w:rsidRPr="005F33E7" w:rsidTr="00776A72">
        <w:trPr>
          <w:trHeight w:val="1296"/>
        </w:trPr>
        <w:tc>
          <w:tcPr>
            <w:tcW w:w="226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МАТИКА</w:t>
            </w:r>
          </w:p>
        </w:tc>
        <w:tc>
          <w:tcPr>
            <w:tcW w:w="3544" w:type="dxa"/>
            <w:shd w:val="clear" w:color="auto" w:fill="auto"/>
          </w:tcPr>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речи</w:t>
            </w:r>
          </w:p>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према за писмени и контролни задатак</w:t>
            </w:r>
          </w:p>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Падежи</w:t>
            </w:r>
          </w:p>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ужба речи</w:t>
            </w:r>
          </w:p>
          <w:p w:rsidR="00776A72" w:rsidRPr="005F33E7" w:rsidRDefault="00776A72" w:rsidP="00776A72">
            <w:pPr>
              <w:spacing w:after="120"/>
              <w:rPr>
                <w:rFonts w:ascii="Times New Roman" w:hAnsi="Times New Roman" w:cs="Times New Roman"/>
                <w:sz w:val="24"/>
                <w:szCs w:val="24"/>
                <w:lang w:val="ru-RU"/>
              </w:rPr>
            </w:pPr>
            <w:r w:rsidRPr="005F33E7">
              <w:rPr>
                <w:rFonts w:ascii="Times New Roman" w:hAnsi="Times New Roman" w:cs="Times New Roman"/>
                <w:sz w:val="24"/>
                <w:szCs w:val="24"/>
                <w:lang w:val="sr-Cyrl-CS"/>
              </w:rPr>
              <w:t>Синтагме</w:t>
            </w:r>
          </w:p>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напоредних односа међу реченичним члановима</w:t>
            </w:r>
          </w:p>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чениц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напоредних односа и служба реч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торија језика-старословенски језик,Ћирило и Методије</w:t>
            </w:r>
          </w:p>
        </w:tc>
        <w:tc>
          <w:tcPr>
            <w:tcW w:w="3686" w:type="dxa"/>
            <w:shd w:val="clear" w:color="auto" w:fill="auto"/>
          </w:tcPr>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роширивање знања о врстама речи,као и о падежима.</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Проширивање знања о реченици.</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ind w:left="21"/>
              <w:rPr>
                <w:rFonts w:ascii="Times New Roman" w:hAnsi="Times New Roman" w:cs="Times New Roman"/>
                <w:sz w:val="24"/>
                <w:szCs w:val="24"/>
                <w:lang w:val="sr-Cyrl-CS"/>
              </w:rPr>
            </w:pPr>
            <w:r w:rsidRPr="005F33E7">
              <w:rPr>
                <w:rFonts w:ascii="Times New Roman" w:hAnsi="Times New Roman" w:cs="Times New Roman"/>
                <w:sz w:val="24"/>
                <w:szCs w:val="24"/>
                <w:lang w:val="ru-RU"/>
              </w:rPr>
              <w:t>-</w:t>
            </w: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776A72">
            <w:pPr>
              <w:ind w:left="21"/>
              <w:rPr>
                <w:rFonts w:ascii="Times New Roman" w:hAnsi="Times New Roman" w:cs="Times New Roman"/>
                <w:sz w:val="24"/>
                <w:szCs w:val="24"/>
                <w:lang w:val="sr-Cyrl-CS"/>
              </w:rPr>
            </w:pPr>
          </w:p>
          <w:p w:rsidR="00776A72" w:rsidRPr="005F33E7" w:rsidRDefault="00776A72" w:rsidP="00776A72">
            <w:pPr>
              <w:ind w:left="21"/>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српског језика.</w:t>
            </w:r>
          </w:p>
          <w:p w:rsidR="00776A72" w:rsidRPr="005F33E7" w:rsidRDefault="00776A72" w:rsidP="00776A72">
            <w:pPr>
              <w:tabs>
                <w:tab w:val="num" w:pos="256"/>
              </w:tabs>
              <w:spacing w:before="120"/>
              <w:ind w:left="256" w:hanging="256"/>
              <w:rPr>
                <w:rFonts w:ascii="Times New Roman" w:hAnsi="Times New Roman" w:cs="Times New Roman"/>
                <w:sz w:val="24"/>
                <w:szCs w:val="24"/>
                <w:lang w:val="sr-Cyrl-CS"/>
              </w:rPr>
            </w:pPr>
          </w:p>
        </w:tc>
      </w:tr>
      <w:tr w:rsidR="00776A72" w:rsidRPr="005F33E7" w:rsidTr="00776A72">
        <w:trPr>
          <w:trHeight w:val="1296"/>
        </w:trPr>
        <w:tc>
          <w:tcPr>
            <w:tcW w:w="2268"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КЊИЖЕВНОСТ</w:t>
            </w:r>
          </w:p>
        </w:tc>
        <w:tc>
          <w:tcPr>
            <w:tcW w:w="3544" w:type="dxa"/>
            <w:shd w:val="clear" w:color="auto" w:fill="auto"/>
          </w:tcPr>
          <w:p w:rsidR="00776A72" w:rsidRPr="005F33E7" w:rsidRDefault="00776A72" w:rsidP="00776A72">
            <w:pPr>
              <w:spacing w:after="120"/>
              <w:rPr>
                <w:rFonts w:ascii="Times New Roman" w:hAnsi="Times New Roman" w:cs="Times New Roman"/>
                <w:sz w:val="24"/>
                <w:szCs w:val="24"/>
                <w:lang w:val="sr-Cyrl-CS"/>
              </w:rPr>
            </w:pPr>
            <w:r w:rsidRPr="005F33E7">
              <w:rPr>
                <w:rFonts w:ascii="Times New Roman" w:hAnsi="Times New Roman" w:cs="Times New Roman"/>
                <w:sz w:val="24"/>
                <w:szCs w:val="24"/>
                <w:lang w:val="sr-Cyrl-CS"/>
              </w:rPr>
              <w:t>Књижевност-разумевање текста и основни теоријски појмов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према за писмени и контролни задатак</w:t>
            </w: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Стилске фигуре</w:t>
            </w:r>
          </w:p>
          <w:p w:rsidR="00776A72" w:rsidRPr="005F33E7" w:rsidRDefault="00776A72" w:rsidP="00776A72">
            <w:pPr>
              <w:rPr>
                <w:rFonts w:ascii="Times New Roman" w:eastAsia="Book Antiqua" w:hAnsi="Times New Roman" w:cs="Times New Roman"/>
                <w:sz w:val="24"/>
                <w:szCs w:val="24"/>
                <w:lang w:val="sr-Cyrl-CS"/>
              </w:rPr>
            </w:pPr>
            <w:r w:rsidRPr="005F33E7">
              <w:rPr>
                <w:rFonts w:ascii="Times New Roman" w:eastAsia="Book Antiqua" w:hAnsi="Times New Roman" w:cs="Times New Roman"/>
                <w:sz w:val="24"/>
                <w:szCs w:val="24"/>
                <w:lang w:val="sr-Cyrl-CS"/>
              </w:rPr>
              <w:t>Домаћа лектира - препричавање садржаја и анализа</w:t>
            </w:r>
          </w:p>
          <w:p w:rsidR="00776A72" w:rsidRPr="005F33E7" w:rsidRDefault="00776A72" w:rsidP="00776A72">
            <w:pPr>
              <w:rPr>
                <w:rFonts w:ascii="Times New Roman" w:hAnsi="Times New Roman" w:cs="Times New Roman"/>
                <w:sz w:val="24"/>
                <w:szCs w:val="24"/>
                <w:lang w:val="ru-RU"/>
              </w:rPr>
            </w:pPr>
          </w:p>
        </w:tc>
        <w:tc>
          <w:tcPr>
            <w:tcW w:w="3686" w:type="dxa"/>
            <w:shd w:val="clear" w:color="auto" w:fill="auto"/>
          </w:tcPr>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Исказивање властитих судова приликом анализе текста.</w:t>
            </w:r>
          </w:p>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eastAsia="Book Antiqua" w:hAnsi="Times New Roman" w:cs="Times New Roman"/>
                <w:sz w:val="24"/>
                <w:szCs w:val="24"/>
                <w:lang w:val="ru-RU"/>
              </w:rPr>
            </w:pPr>
            <w:r w:rsidRPr="005F33E7">
              <w:rPr>
                <w:rFonts w:ascii="Times New Roman" w:eastAsia="Book Antiqua" w:hAnsi="Times New Roman" w:cs="Times New Roman"/>
                <w:sz w:val="24"/>
                <w:szCs w:val="24"/>
                <w:lang w:val="ru-RU"/>
              </w:rPr>
              <w:t>-Уочавање и тумачење емоција, мотива и песничких слика у лирском тексту.</w:t>
            </w:r>
          </w:p>
          <w:p w:rsidR="00776A72" w:rsidRPr="005F33E7" w:rsidRDefault="00776A72" w:rsidP="00776A72">
            <w:pPr>
              <w:rPr>
                <w:rFonts w:ascii="Times New Roman" w:eastAsia="Book Antiqua"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eastAsia="Book Antiqua" w:hAnsi="Times New Roman" w:cs="Times New Roman"/>
                <w:sz w:val="24"/>
                <w:szCs w:val="24"/>
                <w:lang w:val="ru-RU"/>
              </w:rPr>
              <w:t>-</w:t>
            </w:r>
            <w:r w:rsidRPr="005F33E7">
              <w:rPr>
                <w:rFonts w:ascii="Times New Roman" w:hAnsi="Times New Roman" w:cs="Times New Roman"/>
                <w:sz w:val="24"/>
                <w:szCs w:val="24"/>
                <w:lang w:val="sr-Cyrl-CS"/>
              </w:rPr>
              <w:t xml:space="preserve"> Систематизовање знања о народној и ауторској књижевности на примерима из лектире</w:t>
            </w:r>
          </w:p>
        </w:tc>
      </w:tr>
      <w:tr w:rsidR="00776A72" w:rsidRPr="005F33E7" w:rsidTr="00776A72">
        <w:trPr>
          <w:trHeight w:val="1296"/>
        </w:trPr>
        <w:tc>
          <w:tcPr>
            <w:tcW w:w="2268" w:type="dxa"/>
            <w:shd w:val="clear" w:color="auto" w:fill="auto"/>
          </w:tcPr>
          <w:p w:rsidR="00776A72" w:rsidRPr="005F33E7" w:rsidRDefault="00776A72" w:rsidP="00776A72">
            <w:pPr>
              <w:rPr>
                <w:rFonts w:ascii="Times New Roman" w:hAnsi="Times New Roman" w:cs="Times New Roman"/>
                <w:sz w:val="24"/>
                <w:szCs w:val="24"/>
                <w:lang w:val="ru-RU"/>
              </w:rPr>
            </w:pPr>
          </w:p>
          <w:p w:rsidR="00776A72" w:rsidRPr="005F33E7" w:rsidRDefault="00776A72" w:rsidP="00776A72">
            <w:pPr>
              <w:rPr>
                <w:rFonts w:ascii="Times New Roman" w:hAnsi="Times New Roman" w:cs="Times New Roman"/>
                <w:sz w:val="24"/>
                <w:szCs w:val="24"/>
                <w:lang w:val="ru-RU"/>
              </w:rPr>
            </w:pPr>
            <w:r w:rsidRPr="005F33E7">
              <w:rPr>
                <w:rFonts w:ascii="Times New Roman" w:hAnsi="Times New Roman" w:cs="Times New Roman"/>
                <w:sz w:val="24"/>
                <w:szCs w:val="24"/>
                <w:lang w:val="ru-RU"/>
              </w:rPr>
              <w:t>ПРАВОПИС И ЈЕЗИЧКА КУЛТУРА</w:t>
            </w:r>
          </w:p>
        </w:tc>
        <w:tc>
          <w:tcPr>
            <w:tcW w:w="3544"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исање великог слова </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ње речи на крају ред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глаголских облика</w:t>
            </w:r>
          </w:p>
          <w:p w:rsidR="00776A72" w:rsidRPr="005F33E7" w:rsidRDefault="00776A72" w:rsidP="00776A72">
            <w:pPr>
              <w:rPr>
                <w:rFonts w:ascii="Times New Roman" w:hAnsi="Times New Roman" w:cs="Times New Roman"/>
                <w:sz w:val="24"/>
                <w:szCs w:val="24"/>
                <w:lang w:val="sr-Cyrl-CS"/>
              </w:rPr>
            </w:pPr>
            <w:r w:rsidRPr="005F33E7">
              <w:rPr>
                <w:rFonts w:ascii="Times New Roman" w:eastAsia="Book Antiqua" w:hAnsi="Times New Roman" w:cs="Times New Roman"/>
                <w:sz w:val="24"/>
                <w:szCs w:val="24"/>
                <w:lang w:val="ru-RU"/>
              </w:rPr>
              <w:t>Интерпункција</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правописа српског јези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Систематска и осмишљена вежбања у говору и писању.</w:t>
            </w:r>
          </w:p>
        </w:tc>
      </w:tr>
    </w:tbl>
    <w:p w:rsidR="00776A72" w:rsidRPr="005F33E7" w:rsidRDefault="00776A72" w:rsidP="00776A72">
      <w:pPr>
        <w:rPr>
          <w:rFonts w:ascii="Times New Roman" w:hAnsi="Times New Roman" w:cs="Times New Roman"/>
          <w:b/>
          <w:color w:val="FF0000"/>
          <w:sz w:val="24"/>
          <w:szCs w:val="24"/>
          <w:lang w:val="sr-Cyrl-CS"/>
        </w:rPr>
      </w:pPr>
    </w:p>
    <w:p w:rsidR="00776A72" w:rsidRPr="005F33E7" w:rsidRDefault="00DC18D8" w:rsidP="00776A72">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CS"/>
        </w:rPr>
        <w:t>СРПСКИ ЈЕЗИК - 8. РАЗРЕД</w:t>
      </w:r>
      <w:r w:rsidR="00776A72" w:rsidRPr="005F33E7">
        <w:rPr>
          <w:rFonts w:ascii="Times New Roman" w:hAnsi="Times New Roman" w:cs="Times New Roman"/>
          <w:b/>
          <w:color w:val="FF0000"/>
          <w:sz w:val="24"/>
          <w:szCs w:val="24"/>
          <w:lang w:val="sr-Cyrl-CS"/>
        </w:rPr>
        <w:t>,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3598"/>
        <w:gridCol w:w="3686"/>
      </w:tblGrid>
      <w:tr w:rsidR="00776A72" w:rsidRPr="005F33E7" w:rsidTr="00776A72">
        <w:tc>
          <w:tcPr>
            <w:tcW w:w="2214"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598"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686" w:type="dxa"/>
            <w:shd w:val="clear" w:color="auto" w:fill="FF9999"/>
          </w:tcPr>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76A72" w:rsidRPr="005F33E7" w:rsidTr="00776A72">
        <w:trPr>
          <w:trHeight w:val="423"/>
        </w:trPr>
        <w:tc>
          <w:tcPr>
            <w:tcW w:w="2214"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ЈЕЗИК</w:t>
            </w:r>
          </w:p>
          <w:p w:rsidR="00776A72" w:rsidRPr="005F33E7" w:rsidRDefault="00776A72" w:rsidP="00776A72">
            <w:pPr>
              <w:rPr>
                <w:rFonts w:ascii="Times New Roman" w:hAnsi="Times New Roman" w:cs="Times New Roman"/>
                <w:b/>
                <w:sz w:val="24"/>
                <w:szCs w:val="24"/>
                <w:lang w:val="sr-Cyrl-CS"/>
              </w:rPr>
            </w:pPr>
          </w:p>
          <w:p w:rsidR="00776A72" w:rsidRPr="005F33E7" w:rsidRDefault="00776A72" w:rsidP="00CF50D3">
            <w:pPr>
              <w:numPr>
                <w:ilvl w:val="0"/>
                <w:numId w:val="4"/>
              </w:numPr>
              <w:spacing w:after="0" w:line="240" w:lineRule="auto"/>
              <w:ind w:left="263" w:hanging="263"/>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Граматика</w:t>
            </w:r>
          </w:p>
        </w:tc>
        <w:tc>
          <w:tcPr>
            <w:tcW w:w="3598"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таксичке јединице којима се исказују чланови у простој реченице: реч, синтагма, речениц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тагме – придевске, прилошке, глаголск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к као средство споразумевања (појам, друштвена условљеност развоја, језик према другим средствима комуникациј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зик – најсавршеније средство комуникациј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ђење речи извођењем, слагањем, комбинованом творбом и грађење претварањем;</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полусложениц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менљиве и непроменљиве врсте речи – њихове морфолошке карактеристике и функција у речениц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голи – основне функције и значења; неправа значења глаголских облик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совне промене и алтернације у вези са грађењем реч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висне предикатске речениц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поредни односи међу зависним реченицама (саставни, раставни, супротни);</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Главна правила стандардне акценатске норме;</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Акценатски знаци. Генитивни знак;</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торија књижевног српског језика;</w:t>
            </w:r>
          </w:p>
          <w:p w:rsidR="00776A72" w:rsidRPr="005F33E7" w:rsidRDefault="00776A72" w:rsidP="00CF50D3">
            <w:pPr>
              <w:numPr>
                <w:ilvl w:val="0"/>
                <w:numId w:val="2"/>
              </w:numPr>
              <w:spacing w:after="0" w:line="240" w:lineRule="auto"/>
              <w:ind w:left="333"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Значај Вуковог рада на реформи језика и правописа и рада на прикупљању и објављивању народних умотворина;</w:t>
            </w:r>
          </w:p>
        </w:tc>
        <w:tc>
          <w:tcPr>
            <w:tcW w:w="3686" w:type="dxa"/>
            <w:shd w:val="clear" w:color="auto" w:fill="auto"/>
          </w:tcPr>
          <w:p w:rsidR="00776A72" w:rsidRPr="005F33E7" w:rsidRDefault="00776A72" w:rsidP="00776A72">
            <w:pPr>
              <w:rPr>
                <w:rFonts w:ascii="Times New Roman" w:hAnsi="Times New Roman" w:cs="Times New Roman"/>
                <w:sz w:val="24"/>
                <w:szCs w:val="24"/>
                <w:lang w:val="sr-Cyrl-CS"/>
              </w:rPr>
            </w:pP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матерњем језику и потребе да се он негује и унапређује.</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исмењавање на темељима ортоепских и ортографских стандарда српског књижевн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ступно и систематично упознавање граматике и правописа српског јез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за успешно служење књижевним језиком у различитим видовима његове усмене и писмене употребе и у различитим комуникационим ситуацијам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мисла и способности за правилно, течно, економично и уверљиво усмено и писмено изражавање, богаћење речника, језичког и стилског израз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говање виших облика знања – применљивост и стваралаштво.</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гледавање језичких чињеница (примера) са разних становишта, њихово упоређивање, описивање и класификовање.</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знавање битних својстава језичке појаве (облика, значења, функције, промене, изражајних могућности...)</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свесне активности и мисаоног осамостаљивања ученик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узбијање мисаоне инерције и ученикових имитаторских склоности.</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снивање тежишта наставе </w:t>
            </w:r>
            <w:r w:rsidRPr="005F33E7">
              <w:rPr>
                <w:rFonts w:ascii="Times New Roman" w:hAnsi="Times New Roman" w:cs="Times New Roman"/>
                <w:sz w:val="24"/>
                <w:szCs w:val="24"/>
                <w:lang w:val="sr-Cyrl-CS"/>
              </w:rPr>
              <w:lastRenderedPageBreak/>
              <w:t>на суштинским вредностима, односно на битним својствима и стилским функцијама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важавање ситуационе условљености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езивање наставе језика са доживљавањем уметничког текст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ткривање стилске функције, односно изражајности језичких појава.</w:t>
            </w:r>
          </w:p>
          <w:p w:rsidR="00776A72" w:rsidRPr="005F33E7" w:rsidRDefault="00776A72" w:rsidP="00CF50D3">
            <w:pPr>
              <w:numPr>
                <w:ilvl w:val="0"/>
                <w:numId w:val="3"/>
              </w:numPr>
              <w:spacing w:after="0" w:line="240" w:lineRule="auto"/>
              <w:ind w:left="304"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атска и осмишљена вежбања у говору и писању.</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рика</w:t>
            </w:r>
          </w:p>
        </w:tc>
        <w:tc>
          <w:tcPr>
            <w:tcW w:w="3598"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лска средства: метонимија, рефрен, антитеза, асонанца и алитерација.</w:t>
            </w:r>
          </w:p>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Лирске врсте: љубавна народна лирика; љубавна народна и ауторска песма. Сонет.</w:t>
            </w:r>
          </w:p>
        </w:tc>
        <w:tc>
          <w:tcPr>
            <w:tcW w:w="3686"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љубави према читању, доживљавању и тумачењу књижевноуметничких дел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атизовање знања о народној и ауторској књижевности на примерима из лектире;</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t>Епика</w:t>
            </w:r>
          </w:p>
        </w:tc>
        <w:tc>
          <w:tcPr>
            <w:tcW w:w="3598"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Епско-лирске врсте: поема, балада, романса.</w:t>
            </w:r>
          </w:p>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Спев. Путопис. Мемоари. Есеј.</w:t>
            </w:r>
          </w:p>
        </w:tc>
        <w:tc>
          <w:tcPr>
            <w:tcW w:w="3686"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ученичких знања, вештина и способности у областима </w:t>
            </w:r>
            <w:r w:rsidRPr="005F33E7">
              <w:rPr>
                <w:rFonts w:ascii="Times New Roman" w:hAnsi="Times New Roman" w:cs="Times New Roman"/>
                <w:i/>
                <w:sz w:val="24"/>
                <w:szCs w:val="24"/>
                <w:lang w:val="sr-Cyrl-CS"/>
              </w:rPr>
              <w:t xml:space="preserve">Читање </w:t>
            </w:r>
            <w:r w:rsidRPr="005F33E7">
              <w:rPr>
                <w:rFonts w:ascii="Times New Roman" w:hAnsi="Times New Roman" w:cs="Times New Roman"/>
                <w:sz w:val="24"/>
                <w:szCs w:val="24"/>
                <w:lang w:val="sr-Cyrl-CS"/>
              </w:rPr>
              <w:t xml:space="preserve">и </w:t>
            </w:r>
            <w:r w:rsidRPr="005F33E7">
              <w:rPr>
                <w:rFonts w:ascii="Times New Roman" w:hAnsi="Times New Roman" w:cs="Times New Roman"/>
                <w:i/>
                <w:sz w:val="24"/>
                <w:szCs w:val="24"/>
                <w:lang w:val="sr-Cyrl-CS"/>
              </w:rPr>
              <w:t>Књижевност</w:t>
            </w:r>
            <w:r w:rsidRPr="005F33E7">
              <w:rPr>
                <w:rFonts w:ascii="Times New Roman" w:hAnsi="Times New Roman" w:cs="Times New Roman"/>
                <w:sz w:val="24"/>
                <w:szCs w:val="24"/>
                <w:lang w:val="sr-Cyrl-CS"/>
              </w:rPr>
              <w:t>;</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самосталну анализу књижевноуметничког дела (лирска и епска песма, лирско-епска песма, приповетка, роман, драма и књижевнонаучне врсте);</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63"/>
              <w:rPr>
                <w:rFonts w:ascii="Times New Roman" w:hAnsi="Times New Roman" w:cs="Times New Roman"/>
                <w:sz w:val="24"/>
                <w:szCs w:val="24"/>
                <w:lang w:val="sr-Cyrl-CS"/>
              </w:rPr>
            </w:pPr>
            <w:r w:rsidRPr="005F33E7">
              <w:rPr>
                <w:rFonts w:ascii="Times New Roman" w:hAnsi="Times New Roman" w:cs="Times New Roman"/>
                <w:sz w:val="24"/>
                <w:szCs w:val="24"/>
                <w:lang w:val="sr-Cyrl-CS"/>
              </w:rPr>
              <w:t>Драма</w:t>
            </w:r>
          </w:p>
        </w:tc>
        <w:tc>
          <w:tcPr>
            <w:tcW w:w="3598"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Трагедија. Трагично (појам). Протагонист и антагонист. Разрешење сукоба. Катарза. Сценски знакови. Режија. Телевизијска драма.</w:t>
            </w:r>
          </w:p>
          <w:p w:rsidR="00776A72" w:rsidRPr="005F33E7" w:rsidRDefault="00776A72" w:rsidP="00776A72">
            <w:pPr>
              <w:rPr>
                <w:rFonts w:ascii="Times New Roman" w:hAnsi="Times New Roman" w:cs="Times New Roman"/>
                <w:sz w:val="24"/>
                <w:szCs w:val="24"/>
                <w:lang w:val="sr-Cyrl-CS"/>
              </w:rPr>
            </w:pP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i/>
                <w:sz w:val="24"/>
                <w:szCs w:val="24"/>
                <w:lang w:val="sr-Cyrl-CS"/>
              </w:rPr>
              <w:t xml:space="preserve">Књижевнотеоријски појмови </w:t>
            </w:r>
            <w:r w:rsidRPr="005F33E7">
              <w:rPr>
                <w:rFonts w:ascii="Times New Roman" w:hAnsi="Times New Roman" w:cs="Times New Roman"/>
                <w:sz w:val="24"/>
                <w:szCs w:val="24"/>
                <w:lang w:val="sr-Cyrl-CS"/>
              </w:rPr>
              <w:t>(родова и врста, облика казивања, језичкостилских изражајних средстава, структуре уметничког текста, врста карактеризације, мотива)</w:t>
            </w:r>
          </w:p>
        </w:tc>
        <w:tc>
          <w:tcPr>
            <w:tcW w:w="3686"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цењивање идејноестетских, језичкостилских и других вредности уметничког дел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поузданог критеријума за избор, анализу и процену књижевног текст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ућивање ученика у коришћење одабране и приступачне литературе о писцима и делим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и развијање критичког односа у проблемском приступу делу и писцу;</w:t>
            </w:r>
          </w:p>
        </w:tc>
      </w:tr>
      <w:tr w:rsidR="00776A72" w:rsidRPr="005F33E7" w:rsidTr="00776A72">
        <w:trPr>
          <w:trHeight w:val="1296"/>
        </w:trPr>
        <w:tc>
          <w:tcPr>
            <w:tcW w:w="2214" w:type="dxa"/>
            <w:shd w:val="clear" w:color="auto" w:fill="auto"/>
          </w:tcPr>
          <w:p w:rsidR="00776A72" w:rsidRPr="005F33E7" w:rsidRDefault="00776A72" w:rsidP="00CF50D3">
            <w:pPr>
              <w:numPr>
                <w:ilvl w:val="0"/>
                <w:numId w:val="3"/>
              </w:numPr>
              <w:spacing w:after="0" w:line="240" w:lineRule="auto"/>
              <w:ind w:left="263"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Научнопопу-ларни и информативни текстови.</w:t>
            </w:r>
          </w:p>
          <w:p w:rsidR="00776A72" w:rsidRPr="005F33E7" w:rsidRDefault="00776A72" w:rsidP="00CF50D3">
            <w:pPr>
              <w:numPr>
                <w:ilvl w:val="0"/>
                <w:numId w:val="3"/>
              </w:numPr>
              <w:spacing w:after="0" w:line="240" w:lineRule="auto"/>
              <w:ind w:left="263"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бор из књига, енциклопедија и часописа за децу и омладину</w:t>
            </w:r>
          </w:p>
        </w:tc>
        <w:tc>
          <w:tcPr>
            <w:tcW w:w="3598" w:type="dxa"/>
            <w:shd w:val="clear" w:color="auto" w:fill="auto"/>
          </w:tcPr>
          <w:p w:rsidR="00776A72" w:rsidRPr="005F33E7" w:rsidRDefault="00776A72" w:rsidP="00CF50D3">
            <w:pPr>
              <w:numPr>
                <w:ilvl w:val="0"/>
                <w:numId w:val="3"/>
              </w:numPr>
              <w:spacing w:after="0" w:line="240" w:lineRule="auto"/>
              <w:ind w:left="318" w:hanging="284"/>
              <w:rPr>
                <w:rFonts w:ascii="Times New Roman" w:hAnsi="Times New Roman" w:cs="Times New Roman"/>
                <w:sz w:val="24"/>
                <w:szCs w:val="24"/>
                <w:lang w:val="sr-Cyrl-CS"/>
              </w:rPr>
            </w:pPr>
            <w:r w:rsidRPr="005F33E7">
              <w:rPr>
                <w:rFonts w:ascii="Times New Roman" w:hAnsi="Times New Roman" w:cs="Times New Roman"/>
                <w:sz w:val="24"/>
                <w:szCs w:val="24"/>
                <w:lang w:val="sr-Cyrl-CS"/>
              </w:rPr>
              <w:t>Функционални појмови: романтичарско, романтично, реалистично, реално; документовано, рационално, теза, чињеница; етичко, естетичко; рефлексија, меморија; креативно, доживљајно, сугестивно, пластично; аспурд, провокација, противуречност, доследност; самокритичност, самоиницијатива; агресивност, себичност (егоизам), лицемерје, опортунизам; независно, самостално, зависно, завидно.</w:t>
            </w:r>
          </w:p>
        </w:tc>
        <w:tc>
          <w:tcPr>
            <w:tcW w:w="3686" w:type="dxa"/>
            <w:shd w:val="clear" w:color="auto" w:fill="auto"/>
          </w:tcPr>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ученичког интересовања према историји књижевности, теорији књижевности и књижевној критици;</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ученика са животом и стваралаштвом најзначајнијих српских и светских писац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езивање наставних садржаја из српског језика, књижевности и језичке културе;</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свесне активности и мисаоног осамостаљивања ученика;</w:t>
            </w:r>
          </w:p>
          <w:p w:rsidR="00776A72" w:rsidRPr="005F33E7" w:rsidRDefault="00776A72" w:rsidP="00CF50D3">
            <w:pPr>
              <w:numPr>
                <w:ilvl w:val="0"/>
                <w:numId w:val="3"/>
              </w:numPr>
              <w:spacing w:after="0" w:line="240" w:lineRule="auto"/>
              <w:ind w:left="317" w:hanging="283"/>
              <w:rPr>
                <w:rFonts w:ascii="Times New Roman" w:hAnsi="Times New Roman" w:cs="Times New Roman"/>
                <w:sz w:val="24"/>
                <w:szCs w:val="24"/>
                <w:lang w:val="sr-Cyrl-CS"/>
              </w:rPr>
            </w:pPr>
            <w:r w:rsidRPr="005F33E7">
              <w:rPr>
                <w:rFonts w:ascii="Times New Roman" w:hAnsi="Times New Roman" w:cs="Times New Roman"/>
                <w:sz w:val="24"/>
                <w:szCs w:val="24"/>
                <w:lang w:val="sr-Cyrl-CS"/>
              </w:rPr>
              <w:t>сузбијање мисаоне инерције и ученикових имитаторских склоности.</w:t>
            </w:r>
          </w:p>
        </w:tc>
      </w:tr>
    </w:tbl>
    <w:p w:rsidR="00776A72" w:rsidRPr="005F33E7" w:rsidRDefault="00776A72" w:rsidP="00776A72">
      <w:pPr>
        <w:rPr>
          <w:rFonts w:ascii="Times New Roman" w:hAnsi="Times New Roman" w:cs="Times New Roman"/>
          <w:b/>
          <w:sz w:val="24"/>
          <w:szCs w:val="24"/>
          <w:lang w:val="sr-Cyrl-CS"/>
        </w:rPr>
      </w:pPr>
    </w:p>
    <w:p w:rsidR="00776A72" w:rsidRPr="009F7308" w:rsidRDefault="009F7308" w:rsidP="00776A72">
      <w:pPr>
        <w:rPr>
          <w:rFonts w:ascii="Times New Roman" w:hAnsi="Times New Roman" w:cs="Times New Roman"/>
          <w:b/>
          <w:sz w:val="24"/>
          <w:szCs w:val="24"/>
          <w:lang w:val="sr-Cyrl-RS"/>
        </w:rPr>
      </w:pPr>
      <w:r>
        <w:rPr>
          <w:rFonts w:ascii="Times New Roman" w:hAnsi="Times New Roman" w:cs="Times New Roman"/>
          <w:b/>
          <w:sz w:val="24"/>
          <w:szCs w:val="24"/>
        </w:rPr>
        <w:t>КОРЕЛАЦИЈА СА ДРУГИМ ПРЕДМЕТИМА</w:t>
      </w:r>
    </w:p>
    <w:p w:rsidR="00776A72" w:rsidRPr="009F7308" w:rsidRDefault="009F7308" w:rsidP="00776A72">
      <w:pPr>
        <w:rPr>
          <w:rFonts w:ascii="Times New Roman" w:hAnsi="Times New Roman" w:cs="Times New Roman"/>
          <w:b/>
          <w:sz w:val="24"/>
          <w:szCs w:val="24"/>
          <w:lang w:val="sr-Cyrl-RS"/>
        </w:rPr>
      </w:pPr>
      <w:r>
        <w:rPr>
          <w:rFonts w:ascii="Times New Roman" w:hAnsi="Times New Roman" w:cs="Times New Roman"/>
          <w:b/>
          <w:sz w:val="24"/>
          <w:szCs w:val="24"/>
        </w:rPr>
        <w:t>5. РАЗРЕД</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776A72" w:rsidRPr="005F33E7" w:rsidTr="00776A72">
        <w:trPr>
          <w:trHeight w:val="338"/>
        </w:trPr>
        <w:tc>
          <w:tcPr>
            <w:tcW w:w="2403"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1830"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776A72" w:rsidRPr="005F33E7" w:rsidTr="00776A72">
        <w:trPr>
          <w:trHeight w:val="689"/>
        </w:trPr>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w:t>
            </w:r>
          </w:p>
          <w:p w:rsidR="00776A72" w:rsidRPr="005F33E7" w:rsidRDefault="00776A72" w:rsidP="00776A72">
            <w:pPr>
              <w:tabs>
                <w:tab w:val="left" w:pos="1363"/>
              </w:tabs>
              <w:rPr>
                <w:rFonts w:ascii="Times New Roman" w:eastAsia="Calibri" w:hAnsi="Times New Roman" w:cs="Times New Roman"/>
                <w:sz w:val="24"/>
                <w:szCs w:val="24"/>
              </w:rPr>
            </w:pPr>
            <w:r w:rsidRPr="005F33E7">
              <w:rPr>
                <w:rFonts w:ascii="Times New Roman" w:eastAsia="Calibri" w:hAnsi="Times New Roman" w:cs="Times New Roman"/>
                <w:sz w:val="24"/>
                <w:szCs w:val="24"/>
              </w:rPr>
              <w:t>Историја</w:t>
            </w:r>
          </w:p>
          <w:p w:rsidR="00776A72" w:rsidRPr="005F33E7" w:rsidRDefault="00776A72" w:rsidP="00776A72">
            <w:pPr>
              <w:jc w:val="center"/>
              <w:rPr>
                <w:rFonts w:ascii="Times New Roman" w:hAnsi="Times New Roman" w:cs="Times New Roman"/>
                <w:sz w:val="24"/>
                <w:szCs w:val="24"/>
              </w:rPr>
            </w:pPr>
          </w:p>
        </w:tc>
        <w:tc>
          <w:tcPr>
            <w:tcW w:w="2403" w:type="dxa"/>
          </w:tcPr>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Грчки митови</w:t>
            </w:r>
          </w:p>
        </w:tc>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тара Грчка</w:t>
            </w:r>
          </w:p>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Грчка култура</w:t>
            </w:r>
          </w:p>
        </w:tc>
        <w:tc>
          <w:tcPr>
            <w:tcW w:w="1830"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rPr>
                <w:rFonts w:ascii="Times New Roman" w:hAnsi="Times New Roman" w:cs="Times New Roman"/>
                <w:sz w:val="24"/>
                <w:szCs w:val="24"/>
              </w:rPr>
            </w:pPr>
          </w:p>
        </w:tc>
      </w:tr>
      <w:tr w:rsidR="00776A72" w:rsidRPr="005F33E7" w:rsidTr="00776A72">
        <w:trPr>
          <w:trHeight w:val="737"/>
        </w:trPr>
        <w:tc>
          <w:tcPr>
            <w:tcW w:w="2403" w:type="dxa"/>
          </w:tcPr>
          <w:p w:rsidR="00776A72" w:rsidRPr="005F33E7" w:rsidRDefault="00776A72" w:rsidP="00776A72">
            <w:pPr>
              <w:tabs>
                <w:tab w:val="left" w:pos="1363"/>
              </w:tabs>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Ликовна култур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Лет</w:t>
            </w:r>
            <w:r w:rsidR="008B6E9B" w:rsidRPr="005F33E7">
              <w:rPr>
                <w:rFonts w:ascii="Times New Roman" w:eastAsia="Calibri" w:hAnsi="Times New Roman" w:cs="Times New Roman"/>
                <w:sz w:val="24"/>
                <w:szCs w:val="24"/>
              </w:rPr>
              <w:t>о на висоравни“Стеван Раичковић</w:t>
            </w:r>
          </w:p>
        </w:tc>
        <w:tc>
          <w:tcPr>
            <w:tcW w:w="2403" w:type="dxa"/>
          </w:tcPr>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Природа и њени облици</w:t>
            </w:r>
          </w:p>
        </w:tc>
        <w:tc>
          <w:tcPr>
            <w:tcW w:w="1830"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rPr>
                <w:rFonts w:ascii="Times New Roman" w:hAnsi="Times New Roman" w:cs="Times New Roman"/>
                <w:sz w:val="24"/>
                <w:szCs w:val="24"/>
              </w:rPr>
            </w:pPr>
          </w:p>
        </w:tc>
      </w:tr>
      <w:tr w:rsidR="00776A72" w:rsidRPr="005F33E7" w:rsidTr="00776A72">
        <w:trPr>
          <w:trHeight w:val="689"/>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окошена ливада“Десанка Максимовић</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рирода и њени облици</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ind w:firstLine="720"/>
              <w:rPr>
                <w:rFonts w:ascii="Times New Roman" w:hAnsi="Times New Roman" w:cs="Times New Roman"/>
                <w:sz w:val="24"/>
                <w:szCs w:val="24"/>
                <w:lang w:val="sr-Cyrl-CS"/>
              </w:rPr>
            </w:pPr>
          </w:p>
        </w:tc>
      </w:tr>
      <w:tr w:rsidR="00776A72" w:rsidRPr="005F33E7" w:rsidTr="00776A72">
        <w:trPr>
          <w:trHeight w:val="689"/>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DC18D8"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Зимско јутро“Војислав Илић</w:t>
            </w:r>
          </w:p>
        </w:tc>
        <w:tc>
          <w:tcPr>
            <w:tcW w:w="2403" w:type="dxa"/>
          </w:tcPr>
          <w:p w:rsidR="00776A72" w:rsidRPr="005F33E7" w:rsidRDefault="00DC18D8"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Природа и њени облици</w:t>
            </w:r>
          </w:p>
        </w:tc>
        <w:tc>
          <w:tcPr>
            <w:tcW w:w="1830"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rPr>
                <w:rFonts w:ascii="Times New Roman" w:hAnsi="Times New Roman" w:cs="Times New Roman"/>
                <w:sz w:val="24"/>
                <w:szCs w:val="24"/>
              </w:rPr>
            </w:pPr>
          </w:p>
        </w:tc>
      </w:tr>
      <w:tr w:rsidR="00776A72" w:rsidRPr="005F33E7" w:rsidTr="00776A72">
        <w:trPr>
          <w:trHeight w:val="689"/>
        </w:trPr>
        <w:tc>
          <w:tcPr>
            <w:tcW w:w="2403" w:type="dxa"/>
          </w:tcPr>
          <w:p w:rsidR="00776A72" w:rsidRPr="005F33E7" w:rsidRDefault="00DC18D8"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Српски језик-Музичка култура</w:t>
            </w:r>
          </w:p>
        </w:tc>
        <w:tc>
          <w:tcPr>
            <w:tcW w:w="2403" w:type="dxa"/>
          </w:tcPr>
          <w:p w:rsidR="00776A72" w:rsidRPr="005F33E7" w:rsidRDefault="00776A72"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Н</w:t>
            </w:r>
            <w:r w:rsidR="008B6E9B" w:rsidRPr="005F33E7">
              <w:rPr>
                <w:rFonts w:ascii="Times New Roman" w:eastAsia="Calibri" w:hAnsi="Times New Roman" w:cs="Times New Roman"/>
                <w:sz w:val="24"/>
                <w:szCs w:val="24"/>
              </w:rPr>
              <w:t>ародне обредне календарске пеме</w:t>
            </w:r>
          </w:p>
        </w:tc>
        <w:tc>
          <w:tcPr>
            <w:tcW w:w="2403" w:type="dxa"/>
          </w:tcPr>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Народне песме</w:t>
            </w:r>
          </w:p>
        </w:tc>
        <w:tc>
          <w:tcPr>
            <w:tcW w:w="1830" w:type="dxa"/>
          </w:tcPr>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rPr>
              <w:t>1.2.</w:t>
            </w:r>
          </w:p>
        </w:tc>
      </w:tr>
      <w:tr w:rsidR="00776A72" w:rsidRPr="005F33E7" w:rsidTr="00776A72">
        <w:trPr>
          <w:trHeight w:val="689"/>
        </w:trPr>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lastRenderedPageBreak/>
              <w:t>Српски језик-Физичко васпитање</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DC18D8"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Вест</w:t>
            </w:r>
            <w:r w:rsidRPr="005F33E7">
              <w:rPr>
                <w:rFonts w:ascii="Times New Roman" w:eastAsia="Calibri" w:hAnsi="Times New Roman" w:cs="Times New Roman"/>
                <w:sz w:val="24"/>
                <w:szCs w:val="24"/>
                <w:lang w:val="sr-Cyrl-RS"/>
              </w:rPr>
              <w:t xml:space="preserve"> </w:t>
            </w:r>
            <w:r w:rsidR="00776A72" w:rsidRPr="005F33E7">
              <w:rPr>
                <w:rFonts w:ascii="Times New Roman" w:eastAsia="Calibri" w:hAnsi="Times New Roman" w:cs="Times New Roman"/>
                <w:sz w:val="24"/>
                <w:szCs w:val="24"/>
              </w:rPr>
              <w:t>(репортажа са утакмице)</w:t>
            </w:r>
          </w:p>
        </w:tc>
        <w:tc>
          <w:tcPr>
            <w:tcW w:w="240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Изабрани спорт</w:t>
            </w:r>
          </w:p>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кошарка;одбојка</w:t>
            </w:r>
          </w:p>
        </w:tc>
        <w:tc>
          <w:tcPr>
            <w:tcW w:w="1830" w:type="dxa"/>
          </w:tcPr>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rPr>
              <w:t>1.2.</w:t>
            </w:r>
          </w:p>
        </w:tc>
      </w:tr>
    </w:tbl>
    <w:p w:rsidR="00776A72" w:rsidRPr="005F33E7" w:rsidRDefault="00776A72" w:rsidP="00776A72">
      <w:pPr>
        <w:rPr>
          <w:rFonts w:ascii="Times New Roman" w:hAnsi="Times New Roman" w:cs="Times New Roman"/>
          <w:b/>
          <w:sz w:val="24"/>
          <w:szCs w:val="24"/>
        </w:rPr>
      </w:pPr>
    </w:p>
    <w:p w:rsidR="00776A72" w:rsidRPr="005F33E7" w:rsidRDefault="00776A72" w:rsidP="00776A72">
      <w:pPr>
        <w:rPr>
          <w:rFonts w:ascii="Times New Roman" w:hAnsi="Times New Roman" w:cs="Times New Roman"/>
          <w:b/>
          <w:sz w:val="24"/>
          <w:szCs w:val="24"/>
          <w:lang w:val="sr-Cyrl-RS"/>
        </w:rPr>
      </w:pPr>
      <w:r w:rsidRPr="005F33E7">
        <w:rPr>
          <w:rFonts w:ascii="Times New Roman" w:hAnsi="Times New Roman" w:cs="Times New Roman"/>
          <w:b/>
          <w:sz w:val="24"/>
          <w:szCs w:val="24"/>
        </w:rPr>
        <w:t>6. РАЗРЕД</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776A72" w:rsidRPr="005F33E7" w:rsidTr="00776A72">
        <w:trPr>
          <w:trHeight w:val="338"/>
        </w:trPr>
        <w:tc>
          <w:tcPr>
            <w:tcW w:w="2403"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1830"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776A72" w:rsidRPr="005F33E7" w:rsidTr="00776A72">
        <w:trPr>
          <w:trHeight w:val="689"/>
        </w:trPr>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ru-RU"/>
              </w:rPr>
              <w:t xml:space="preserve">Српски језик – Ликовна </w:t>
            </w:r>
            <w:r w:rsidRPr="005F33E7">
              <w:rPr>
                <w:rFonts w:ascii="Times New Roman" w:hAnsi="Times New Roman" w:cs="Times New Roman"/>
                <w:sz w:val="24"/>
                <w:szCs w:val="24"/>
                <w:lang w:val="sr-Cyrl-CS"/>
              </w:rPr>
              <w:t>култур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rPr>
              <w:t>,,</w:t>
            </w:r>
            <w:r w:rsidRPr="005F33E7">
              <w:rPr>
                <w:rFonts w:ascii="Times New Roman" w:hAnsi="Times New Roman" w:cs="Times New Roman"/>
                <w:sz w:val="24"/>
                <w:szCs w:val="24"/>
                <w:lang w:val="sr-Cyrl-CS"/>
              </w:rPr>
              <w:t>Мала вила'' народна бајка</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едефна ружа'' Г. Олујић</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Бајка о</w:t>
            </w:r>
            <w:r w:rsidR="008B6E9B" w:rsidRPr="005F33E7">
              <w:rPr>
                <w:rFonts w:ascii="Times New Roman" w:hAnsi="Times New Roman" w:cs="Times New Roman"/>
                <w:sz w:val="24"/>
                <w:szCs w:val="24"/>
                <w:lang w:val="sr-Cyrl-CS"/>
              </w:rPr>
              <w:t xml:space="preserve"> дечаку и Месецу'' С. Раичковић</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ет уобразиље у делима ликовне уметности''</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rPr>
            </w:pPr>
            <w:r w:rsidRPr="005F33E7">
              <w:rPr>
                <w:rFonts w:ascii="Times New Roman"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рпски језик – Историја</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родне епске песме о Бој</w:t>
            </w:r>
            <w:r w:rsidR="008B6E9B" w:rsidRPr="005F33E7">
              <w:rPr>
                <w:rFonts w:ascii="Times New Roman" w:hAnsi="Times New Roman" w:cs="Times New Roman"/>
                <w:sz w:val="24"/>
                <w:szCs w:val="24"/>
                <w:lang w:val="sr-Cyrl-CS"/>
              </w:rPr>
              <w:t>у на Косову и о Марку Краљевићу</w:t>
            </w: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 историје до легенде</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 пореклу'' Д. Максимовић</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ушаново царство</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етлост певања''</w:t>
            </w:r>
          </w:p>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Јанковић</w:t>
            </w: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ви српски устанак</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рпски језик – Географија </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родне епске песме о Бој</w:t>
            </w:r>
            <w:r w:rsidR="008B6E9B" w:rsidRPr="005F33E7">
              <w:rPr>
                <w:rFonts w:ascii="Times New Roman" w:hAnsi="Times New Roman" w:cs="Times New Roman"/>
                <w:sz w:val="24"/>
                <w:szCs w:val="24"/>
                <w:lang w:val="sr-Cyrl-CS"/>
              </w:rPr>
              <w:t>у на Косову и о Марку Краљевићу</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е пр</w:t>
            </w:r>
            <w:r w:rsidR="008B6E9B" w:rsidRPr="005F33E7">
              <w:rPr>
                <w:rFonts w:ascii="Times New Roman" w:hAnsi="Times New Roman" w:cs="Times New Roman"/>
                <w:sz w:val="24"/>
                <w:szCs w:val="24"/>
                <w:lang w:val="sr-Cyrl-CS"/>
              </w:rPr>
              <w:t>иродно-географске одлике Србије</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уто</w:t>
            </w:r>
            <w:r w:rsidR="008B6E9B" w:rsidRPr="005F33E7">
              <w:rPr>
                <w:rFonts w:ascii="Times New Roman" w:hAnsi="Times New Roman" w:cs="Times New Roman"/>
                <w:sz w:val="24"/>
                <w:szCs w:val="24"/>
                <w:lang w:val="sr-Cyrl-CS"/>
              </w:rPr>
              <w:t>биографија'' Б. Нушић (одломак)</w:t>
            </w: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беска тела</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рпски језик – Музичка култура</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родне ли</w:t>
            </w:r>
            <w:r w:rsidR="008B6E9B" w:rsidRPr="005F33E7">
              <w:rPr>
                <w:rFonts w:ascii="Times New Roman" w:hAnsi="Times New Roman" w:cs="Times New Roman"/>
                <w:sz w:val="24"/>
                <w:szCs w:val="24"/>
                <w:lang w:val="sr-Cyrl-CS"/>
              </w:rPr>
              <w:t>рске породичне и свадбене песме</w:t>
            </w: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бичајне лирске песме </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ети Сава'' Војислав Илић</w:t>
            </w:r>
          </w:p>
        </w:tc>
        <w:tc>
          <w:tcPr>
            <w:tcW w:w="2403" w:type="dxa"/>
          </w:tcPr>
          <w:p w:rsidR="00776A72" w:rsidRPr="005F33E7" w:rsidRDefault="008B6E9B"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 удара тако позно''</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Хвала сунцу,земљи, трави'' С.Раичковић</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а радости''</w:t>
            </w:r>
          </w:p>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Л.ван Бетовен</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tc>
      </w:tr>
    </w:tbl>
    <w:p w:rsidR="00776A72" w:rsidRPr="005F33E7" w:rsidRDefault="00776A72" w:rsidP="00776A72">
      <w:pPr>
        <w:rPr>
          <w:rFonts w:ascii="Times New Roman" w:hAnsi="Times New Roman" w:cs="Times New Roman"/>
          <w:b/>
          <w:sz w:val="24"/>
          <w:szCs w:val="24"/>
        </w:rPr>
      </w:pPr>
    </w:p>
    <w:p w:rsidR="00776A72" w:rsidRPr="005F33E7" w:rsidRDefault="00776A72" w:rsidP="00776A72">
      <w:pPr>
        <w:rPr>
          <w:rFonts w:ascii="Times New Roman" w:hAnsi="Times New Roman" w:cs="Times New Roman"/>
          <w:b/>
          <w:sz w:val="24"/>
          <w:szCs w:val="24"/>
          <w:lang w:val="sr-Cyrl-RS"/>
        </w:rPr>
      </w:pPr>
      <w:r w:rsidRPr="005F33E7">
        <w:rPr>
          <w:rFonts w:ascii="Times New Roman" w:hAnsi="Times New Roman" w:cs="Times New Roman"/>
          <w:b/>
          <w:sz w:val="24"/>
          <w:szCs w:val="24"/>
        </w:rPr>
        <w:t>7. РАЗРЕД</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5"/>
        <w:gridCol w:w="2804"/>
        <w:gridCol w:w="2437"/>
        <w:gridCol w:w="1843"/>
      </w:tblGrid>
      <w:tr w:rsidR="00776A72" w:rsidRPr="005F33E7" w:rsidTr="00776A72">
        <w:trPr>
          <w:trHeight w:val="338"/>
        </w:trPr>
        <w:tc>
          <w:tcPr>
            <w:tcW w:w="1955"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5241" w:type="dxa"/>
            <w:gridSpan w:val="2"/>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1843"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776A72" w:rsidRPr="005F33E7" w:rsidTr="00776A72">
        <w:trPr>
          <w:trHeight w:val="689"/>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информатк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музичка култура</w:t>
            </w:r>
          </w:p>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rPr>
              <w:t>историја</w:t>
            </w:r>
          </w:p>
        </w:tc>
        <w:tc>
          <w:tcPr>
            <w:tcW w:w="2804"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лава гробница“ Милутин Бојић</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Међу својима</w:t>
            </w:r>
          </w:p>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rPr>
              <w:t>Владислав Петковић Дис</w:t>
            </w:r>
          </w:p>
        </w:tc>
        <w:tc>
          <w:tcPr>
            <w:tcW w:w="2437"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рви светски рат,Солунски фронт</w:t>
            </w:r>
          </w:p>
          <w:p w:rsidR="00776A72" w:rsidRPr="005F33E7" w:rsidRDefault="00776A72" w:rsidP="00776A72">
            <w:pPr>
              <w:rPr>
                <w:rFonts w:ascii="Times New Roman" w:eastAsia="Calibri" w:hAnsi="Times New Roman" w:cs="Times New Roman"/>
                <w:sz w:val="24"/>
                <w:szCs w:val="24"/>
              </w:rPr>
            </w:pPr>
          </w:p>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Израда power point презентације</w:t>
            </w:r>
          </w:p>
        </w:tc>
        <w:tc>
          <w:tcPr>
            <w:tcW w:w="1843" w:type="dxa"/>
          </w:tcPr>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rPr>
                <w:rFonts w:ascii="Times New Roman" w:hAnsi="Times New Roman" w:cs="Times New Roman"/>
                <w:sz w:val="24"/>
                <w:szCs w:val="24"/>
              </w:rPr>
            </w:pPr>
          </w:p>
          <w:p w:rsidR="00776A72" w:rsidRPr="005F33E7" w:rsidRDefault="00776A72" w:rsidP="00776A72">
            <w:pPr>
              <w:rPr>
                <w:rFonts w:ascii="Times New Roman" w:eastAsia="Calibri" w:hAnsi="Times New Roman" w:cs="Times New Roman"/>
                <w:sz w:val="24"/>
                <w:szCs w:val="24"/>
              </w:rPr>
            </w:pPr>
          </w:p>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 xml:space="preserve"> 1.2.3</w:t>
            </w:r>
          </w:p>
        </w:tc>
      </w:tr>
      <w:tr w:rsidR="00776A72" w:rsidRPr="005F33E7" w:rsidTr="00776A72">
        <w:trPr>
          <w:trHeight w:val="737"/>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 Историја</w:t>
            </w:r>
          </w:p>
          <w:p w:rsidR="00776A72" w:rsidRPr="005F33E7" w:rsidRDefault="00776A72" w:rsidP="00776A72">
            <w:pPr>
              <w:rPr>
                <w:rFonts w:ascii="Times New Roman" w:hAnsi="Times New Roman" w:cs="Times New Roman"/>
                <w:sz w:val="24"/>
                <w:szCs w:val="24"/>
              </w:rPr>
            </w:pPr>
          </w:p>
        </w:tc>
        <w:tc>
          <w:tcPr>
            <w:tcW w:w="2804"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Мали Радојица ``</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тарина Новак и кнез Богосав``</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Хајдук Станко``Ј.Веселиновић</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Ропство Јанковић Стојана ``</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w:t>
            </w:r>
            <w:r w:rsidR="008B6E9B" w:rsidRPr="005F33E7">
              <w:rPr>
                <w:rFonts w:ascii="Times New Roman" w:eastAsia="Calibri" w:hAnsi="Times New Roman" w:cs="Times New Roman"/>
                <w:sz w:val="24"/>
                <w:szCs w:val="24"/>
              </w:rPr>
              <w:t>Иво Сенковић и ага од Рибника``</w:t>
            </w:r>
          </w:p>
        </w:tc>
        <w:tc>
          <w:tcPr>
            <w:tcW w:w="2437"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хајдуци и ускоци</w:t>
            </w:r>
          </w:p>
          <w:p w:rsidR="00776A72" w:rsidRPr="005F33E7" w:rsidRDefault="00776A72" w:rsidP="00776A72">
            <w:pPr>
              <w:rPr>
                <w:rFonts w:ascii="Times New Roman" w:hAnsi="Times New Roman" w:cs="Times New Roman"/>
                <w:sz w:val="24"/>
                <w:szCs w:val="24"/>
                <w:lang w:val="sr-Cyrl-CS"/>
              </w:rPr>
            </w:pPr>
          </w:p>
        </w:tc>
        <w:tc>
          <w:tcPr>
            <w:tcW w:w="184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3.</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 1.2.3.</w:t>
            </w:r>
          </w:p>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737"/>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 Историја</w:t>
            </w:r>
          </w:p>
          <w:p w:rsidR="00776A72" w:rsidRPr="005F33E7" w:rsidRDefault="00776A72" w:rsidP="00776A72">
            <w:pPr>
              <w:rPr>
                <w:rFonts w:ascii="Times New Roman" w:hAnsi="Times New Roman" w:cs="Times New Roman"/>
                <w:sz w:val="24"/>
                <w:szCs w:val="24"/>
              </w:rPr>
            </w:pPr>
          </w:p>
        </w:tc>
        <w:tc>
          <w:tcPr>
            <w:tcW w:w="2804"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рича о кмету Симану``</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Иво Андрић</w:t>
            </w:r>
          </w:p>
          <w:p w:rsidR="00776A72" w:rsidRPr="005F33E7" w:rsidRDefault="008B6E9B"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rPr>
              <w:t>,,Мртво море``Р.Домановић</w:t>
            </w:r>
          </w:p>
        </w:tc>
        <w:tc>
          <w:tcPr>
            <w:tcW w:w="2437" w:type="dxa"/>
          </w:tcPr>
          <w:p w:rsidR="00776A72" w:rsidRPr="005F33E7" w:rsidRDefault="00776A72"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Анексија Босне и Херцеговине</w:t>
            </w:r>
          </w:p>
          <w:p w:rsidR="00776A72" w:rsidRPr="005F33E7" w:rsidRDefault="00776A72" w:rsidP="00776A72">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Владавина Милана Обреновића</w:t>
            </w:r>
          </w:p>
          <w:p w:rsidR="00776A72" w:rsidRPr="005F33E7" w:rsidRDefault="00776A72" w:rsidP="00776A72">
            <w:pPr>
              <w:rPr>
                <w:rFonts w:ascii="Times New Roman" w:hAnsi="Times New Roman" w:cs="Times New Roman"/>
                <w:sz w:val="24"/>
                <w:szCs w:val="24"/>
                <w:lang w:val="sr-Cyrl-CS"/>
              </w:rPr>
            </w:pPr>
          </w:p>
        </w:tc>
        <w:tc>
          <w:tcPr>
            <w:tcW w:w="184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3.</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 1.2.3.</w:t>
            </w:r>
          </w:p>
          <w:p w:rsidR="00776A72" w:rsidRPr="005F33E7" w:rsidRDefault="00776A72" w:rsidP="00776A72">
            <w:pPr>
              <w:rPr>
                <w:rFonts w:ascii="Times New Roman" w:hAnsi="Times New Roman" w:cs="Times New Roman"/>
                <w:sz w:val="24"/>
                <w:szCs w:val="24"/>
                <w:lang w:val="sr-Cyrl-CS"/>
              </w:rPr>
            </w:pPr>
          </w:p>
        </w:tc>
      </w:tr>
      <w:tr w:rsidR="00776A72" w:rsidRPr="005F33E7" w:rsidTr="00776A72">
        <w:trPr>
          <w:trHeight w:val="737"/>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 Историја</w:t>
            </w:r>
          </w:p>
          <w:p w:rsidR="00776A72" w:rsidRPr="005F33E7" w:rsidRDefault="00776A72" w:rsidP="00776A72">
            <w:pPr>
              <w:rPr>
                <w:rFonts w:ascii="Times New Roman" w:hAnsi="Times New Roman" w:cs="Times New Roman"/>
                <w:sz w:val="24"/>
                <w:szCs w:val="24"/>
              </w:rPr>
            </w:pPr>
          </w:p>
        </w:tc>
        <w:tc>
          <w:tcPr>
            <w:tcW w:w="2804" w:type="dxa"/>
          </w:tcPr>
          <w:p w:rsidR="00776A72" w:rsidRPr="005F33E7" w:rsidRDefault="00776A72" w:rsidP="00776A72">
            <w:pPr>
              <w:rPr>
                <w:rFonts w:ascii="Times New Roman" w:hAnsi="Times New Roman" w:cs="Times New Roman"/>
                <w:sz w:val="24"/>
                <w:szCs w:val="24"/>
                <w:lang w:val="sr-Cyrl-RS"/>
              </w:rPr>
            </w:pPr>
            <w:r w:rsidRPr="005F33E7">
              <w:rPr>
                <w:rFonts w:ascii="Times New Roman" w:eastAsia="Calibri" w:hAnsi="Times New Roman" w:cs="Times New Roman"/>
                <w:sz w:val="24"/>
                <w:szCs w:val="24"/>
              </w:rPr>
              <w:t>,,Кањош Мацедоновић``С.Митров Љубиша</w:t>
            </w:r>
          </w:p>
        </w:tc>
        <w:tc>
          <w:tcPr>
            <w:tcW w:w="2437"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Млетачка република</w:t>
            </w:r>
          </w:p>
          <w:p w:rsidR="00776A72" w:rsidRPr="005F33E7" w:rsidRDefault="00776A72" w:rsidP="00776A72">
            <w:pPr>
              <w:rPr>
                <w:rFonts w:ascii="Times New Roman" w:hAnsi="Times New Roman" w:cs="Times New Roman"/>
                <w:sz w:val="24"/>
                <w:szCs w:val="24"/>
                <w:lang w:val="sr-Cyrl-CS"/>
              </w:rPr>
            </w:pPr>
          </w:p>
        </w:tc>
        <w:tc>
          <w:tcPr>
            <w:tcW w:w="1843"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1.2.</w:t>
            </w:r>
          </w:p>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 xml:space="preserve"> 1.2.</w:t>
            </w:r>
          </w:p>
        </w:tc>
      </w:tr>
      <w:tr w:rsidR="00776A72" w:rsidRPr="005F33E7" w:rsidTr="00776A72">
        <w:trPr>
          <w:trHeight w:val="737"/>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рпски језик - Ликовна култур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Информатик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Географија</w:t>
            </w:r>
          </w:p>
          <w:p w:rsidR="00776A72" w:rsidRPr="005F33E7" w:rsidRDefault="00776A72" w:rsidP="00776A72">
            <w:pPr>
              <w:rPr>
                <w:rFonts w:ascii="Times New Roman" w:hAnsi="Times New Roman" w:cs="Times New Roman"/>
                <w:sz w:val="24"/>
                <w:szCs w:val="24"/>
              </w:rPr>
            </w:pPr>
          </w:p>
        </w:tc>
        <w:tc>
          <w:tcPr>
            <w:tcW w:w="2804"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отера за пејзажим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еђа Милосављевић</w:t>
            </w:r>
          </w:p>
          <w:p w:rsidR="00776A72" w:rsidRPr="005F33E7" w:rsidRDefault="00776A72" w:rsidP="00776A72">
            <w:pPr>
              <w:rPr>
                <w:rFonts w:ascii="Times New Roman" w:hAnsi="Times New Roman" w:cs="Times New Roman"/>
                <w:sz w:val="24"/>
                <w:szCs w:val="24"/>
              </w:rPr>
            </w:pPr>
          </w:p>
        </w:tc>
        <w:tc>
          <w:tcPr>
            <w:tcW w:w="2437"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Фотографија са путовањ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исање путопис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Слободно компоновање, сликање пејзажа</w:t>
            </w:r>
          </w:p>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Израда power point </w:t>
            </w:r>
            <w:r w:rsidRPr="005F33E7">
              <w:rPr>
                <w:rFonts w:ascii="Times New Roman" w:eastAsia="Calibri" w:hAnsi="Times New Roman" w:cs="Times New Roman"/>
                <w:sz w:val="24"/>
                <w:szCs w:val="24"/>
              </w:rPr>
              <w:lastRenderedPageBreak/>
              <w:t>презентације</w:t>
            </w:r>
          </w:p>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Србија,Босна и Херцеговини</w:t>
            </w:r>
          </w:p>
        </w:tc>
        <w:tc>
          <w:tcPr>
            <w:tcW w:w="1843"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lastRenderedPageBreak/>
              <w:t>1.2.3.</w:t>
            </w:r>
          </w:p>
        </w:tc>
      </w:tr>
      <w:tr w:rsidR="00776A72" w:rsidRPr="005F33E7" w:rsidTr="00776A72">
        <w:trPr>
          <w:trHeight w:val="737"/>
        </w:trPr>
        <w:tc>
          <w:tcPr>
            <w:tcW w:w="1955"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lastRenderedPageBreak/>
              <w:t>Српски језик - Ликовна култура</w:t>
            </w:r>
          </w:p>
          <w:p w:rsidR="00776A72" w:rsidRPr="005F33E7" w:rsidRDefault="00776A72" w:rsidP="00776A72">
            <w:pPr>
              <w:rPr>
                <w:rFonts w:ascii="Times New Roman" w:hAnsi="Times New Roman" w:cs="Times New Roman"/>
                <w:sz w:val="24"/>
                <w:szCs w:val="24"/>
              </w:rPr>
            </w:pPr>
          </w:p>
        </w:tc>
        <w:tc>
          <w:tcPr>
            <w:tcW w:w="2804"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Покондирена тиква`` Ј.Стерија Поповић</w:t>
            </w:r>
          </w:p>
          <w:p w:rsidR="00776A72" w:rsidRPr="005F33E7" w:rsidRDefault="00776A72" w:rsidP="00776A72">
            <w:pPr>
              <w:rPr>
                <w:rFonts w:ascii="Times New Roman" w:hAnsi="Times New Roman" w:cs="Times New Roman"/>
                <w:sz w:val="24"/>
                <w:szCs w:val="24"/>
              </w:rPr>
            </w:pPr>
          </w:p>
        </w:tc>
        <w:tc>
          <w:tcPr>
            <w:tcW w:w="2437" w:type="dxa"/>
          </w:tcPr>
          <w:p w:rsidR="00776A72" w:rsidRPr="005F33E7" w:rsidRDefault="00776A72" w:rsidP="00776A72">
            <w:pPr>
              <w:rPr>
                <w:rFonts w:ascii="Times New Roman" w:eastAsia="Calibri" w:hAnsi="Times New Roman" w:cs="Times New Roman"/>
                <w:sz w:val="24"/>
                <w:szCs w:val="24"/>
              </w:rPr>
            </w:pPr>
            <w:r w:rsidRPr="005F33E7">
              <w:rPr>
                <w:rFonts w:ascii="Times New Roman" w:eastAsia="Calibri" w:hAnsi="Times New Roman" w:cs="Times New Roman"/>
                <w:sz w:val="24"/>
                <w:szCs w:val="24"/>
              </w:rPr>
              <w:t>Обједињавање покрета,игре,звука,костим</w:t>
            </w:r>
          </w:p>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Драматизација</w:t>
            </w:r>
          </w:p>
        </w:tc>
        <w:tc>
          <w:tcPr>
            <w:tcW w:w="1843"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rPr>
              <w:t>1.2.3.</w:t>
            </w:r>
          </w:p>
        </w:tc>
      </w:tr>
    </w:tbl>
    <w:p w:rsidR="00776A72" w:rsidRDefault="00776A72" w:rsidP="00776A72">
      <w:pPr>
        <w:rPr>
          <w:rFonts w:ascii="Times New Roman" w:hAnsi="Times New Roman" w:cs="Times New Roman"/>
          <w:b/>
          <w:sz w:val="24"/>
          <w:szCs w:val="24"/>
          <w:lang w:val="sr-Cyrl-RS"/>
        </w:rPr>
      </w:pPr>
    </w:p>
    <w:p w:rsidR="009F7308" w:rsidRPr="009F7308" w:rsidRDefault="009F7308" w:rsidP="00776A72">
      <w:pPr>
        <w:rPr>
          <w:rFonts w:ascii="Times New Roman" w:hAnsi="Times New Roman" w:cs="Times New Roman"/>
          <w:b/>
          <w:sz w:val="24"/>
          <w:szCs w:val="24"/>
          <w:lang w:val="sr-Cyrl-RS"/>
        </w:rPr>
      </w:pPr>
    </w:p>
    <w:p w:rsidR="00776A72" w:rsidRPr="005F33E7" w:rsidRDefault="00776A72" w:rsidP="00776A72">
      <w:pPr>
        <w:rPr>
          <w:rFonts w:ascii="Times New Roman" w:hAnsi="Times New Roman" w:cs="Times New Roman"/>
          <w:b/>
          <w:sz w:val="24"/>
          <w:szCs w:val="24"/>
          <w:lang w:val="sr-Cyrl-RS"/>
        </w:rPr>
      </w:pPr>
      <w:r w:rsidRPr="005F33E7">
        <w:rPr>
          <w:rFonts w:ascii="Times New Roman" w:hAnsi="Times New Roman" w:cs="Times New Roman"/>
          <w:b/>
          <w:sz w:val="24"/>
          <w:szCs w:val="24"/>
        </w:rPr>
        <w:t>8. РАЗРЕД</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776A72" w:rsidRPr="005F33E7" w:rsidTr="00776A72">
        <w:trPr>
          <w:trHeight w:val="338"/>
        </w:trPr>
        <w:tc>
          <w:tcPr>
            <w:tcW w:w="2403"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1830" w:type="dxa"/>
            <w:shd w:val="clear" w:color="auto" w:fill="95B3D7" w:themeFill="accent1" w:themeFillTint="99"/>
          </w:tcPr>
          <w:p w:rsidR="00776A72" w:rsidRPr="005F33E7" w:rsidRDefault="00776A72" w:rsidP="00776A7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776A72" w:rsidRPr="005F33E7" w:rsidTr="00776A72">
        <w:trPr>
          <w:trHeight w:val="689"/>
        </w:trPr>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rPr>
              <w:t xml:space="preserve">Српски језик – Ликовна </w:t>
            </w:r>
            <w:r w:rsidRPr="005F33E7">
              <w:rPr>
                <w:rFonts w:ascii="Times New Roman" w:eastAsia="Calibri" w:hAnsi="Times New Roman" w:cs="Times New Roman"/>
                <w:sz w:val="24"/>
                <w:szCs w:val="24"/>
                <w:lang w:val="sr-Cyrl-CS"/>
              </w:rPr>
              <w:t>култур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Житија светитеља</w:t>
            </w:r>
          </w:p>
          <w:p w:rsidR="00776A72" w:rsidRPr="005F33E7" w:rsidRDefault="008B6E9B"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рпскословенски језик</w:t>
            </w: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редњовековна уметност код Срба; Архитектура; Фреско-сликарство</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рпски језик – Историј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емоари Проте Матеје Ненадовић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Настанак модерне српске државе</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Вук Стефа</w:t>
            </w:r>
            <w:r w:rsidR="008B6E9B" w:rsidRPr="005F33E7">
              <w:rPr>
                <w:rFonts w:ascii="Times New Roman" w:eastAsia="Calibri" w:hAnsi="Times New Roman" w:cs="Times New Roman"/>
                <w:sz w:val="24"/>
                <w:szCs w:val="24"/>
                <w:lang w:val="sr-Cyrl-CS"/>
              </w:rPr>
              <w:t xml:space="preserve">новић Караџић“ Миодраг Поповић </w:t>
            </w: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руги српс</w:t>
            </w:r>
            <w:r w:rsidR="008B6E9B" w:rsidRPr="005F33E7">
              <w:rPr>
                <w:rFonts w:ascii="Times New Roman" w:eastAsia="Calibri" w:hAnsi="Times New Roman" w:cs="Times New Roman"/>
                <w:sz w:val="24"/>
                <w:szCs w:val="24"/>
                <w:lang w:val="sr-Cyrl-CS"/>
              </w:rPr>
              <w:t>ки устанак и стицање аутономије</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Горски вијенац“ </w:t>
            </w:r>
          </w:p>
          <w:p w:rsidR="00776A72" w:rsidRPr="005F33E7" w:rsidRDefault="008B6E9B"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исма из Италије“</w:t>
            </w: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варање државе у Црној Гори</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таџбина“ Ђура Јакшић</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слободилачки ратови 1876-1878. година и стицање независности Србије</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rPr>
            </w:pPr>
            <w:r w:rsidRPr="005F33E7">
              <w:rPr>
                <w:rFonts w:ascii="Times New Roman" w:eastAsia="Calibri" w:hAnsi="Times New Roman" w:cs="Times New Roman"/>
                <w:sz w:val="24"/>
                <w:szCs w:val="24"/>
                <w:lang w:val="sr-Cyrl-CS"/>
              </w:rPr>
              <w:t>„Деобе“ Добрица Ћосић</w:t>
            </w: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Југославија у Другом светском рату</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1.2.3.</w:t>
            </w:r>
          </w:p>
        </w:tc>
      </w:tr>
      <w:tr w:rsidR="00776A72" w:rsidRPr="005F33E7" w:rsidTr="00776A72">
        <w:trPr>
          <w:trHeight w:val="737"/>
        </w:trPr>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 xml:space="preserve">Српски језик – Географија </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Читање, разумевање, истицање битних информација, кључне речи</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сновне природно-географске одлике Србије</w:t>
            </w:r>
          </w:p>
          <w:p w:rsidR="00776A72" w:rsidRPr="005F33E7" w:rsidRDefault="00776A72" w:rsidP="00776A72">
            <w:pPr>
              <w:rPr>
                <w:rFonts w:ascii="Times New Roman" w:hAnsi="Times New Roman" w:cs="Times New Roman"/>
                <w:sz w:val="24"/>
                <w:szCs w:val="24"/>
                <w:lang w:val="sr-Cyrl-CS"/>
              </w:rPr>
            </w:pP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еобе“ Милош Црњански</w:t>
            </w:r>
          </w:p>
        </w:tc>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ановништво Србије</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r w:rsidR="00776A72" w:rsidRPr="005F33E7" w:rsidTr="00776A72">
        <w:trPr>
          <w:trHeight w:val="737"/>
        </w:trPr>
        <w:tc>
          <w:tcPr>
            <w:tcW w:w="2403" w:type="dxa"/>
          </w:tcPr>
          <w:p w:rsidR="00776A72" w:rsidRPr="005F33E7" w:rsidRDefault="00776A72" w:rsidP="00776A72">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рпски језик – Музичка култура</w:t>
            </w:r>
          </w:p>
          <w:p w:rsidR="00776A72" w:rsidRPr="005F33E7" w:rsidRDefault="00776A72" w:rsidP="00776A72">
            <w:pPr>
              <w:rPr>
                <w:rFonts w:ascii="Times New Roman" w:hAnsi="Times New Roman" w:cs="Times New Roman"/>
                <w:sz w:val="24"/>
                <w:szCs w:val="24"/>
              </w:rPr>
            </w:pP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Текстови ауторске и народне књижевности</w:t>
            </w:r>
          </w:p>
        </w:tc>
        <w:tc>
          <w:tcPr>
            <w:tcW w:w="2403"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Уметничке, народне и староградске песме</w:t>
            </w:r>
          </w:p>
        </w:tc>
        <w:tc>
          <w:tcPr>
            <w:tcW w:w="1830" w:type="dxa"/>
          </w:tcPr>
          <w:p w:rsidR="00776A72" w:rsidRPr="005F33E7" w:rsidRDefault="00776A72" w:rsidP="00776A72">
            <w:pPr>
              <w:rPr>
                <w:rFonts w:ascii="Times New Roman" w:hAnsi="Times New Roman" w:cs="Times New Roman"/>
                <w:sz w:val="24"/>
                <w:szCs w:val="24"/>
                <w:lang w:val="sr-Cyrl-CS"/>
              </w:rPr>
            </w:pPr>
            <w:r w:rsidRPr="005F33E7">
              <w:rPr>
                <w:rFonts w:ascii="Times New Roman" w:eastAsia="Calibri" w:hAnsi="Times New Roman" w:cs="Times New Roman"/>
                <w:sz w:val="24"/>
                <w:szCs w:val="24"/>
                <w:lang w:val="sr-Cyrl-CS"/>
              </w:rPr>
              <w:t>1.2.3.</w:t>
            </w:r>
          </w:p>
        </w:tc>
      </w:tr>
    </w:tbl>
    <w:p w:rsidR="00776A72" w:rsidRPr="005F33E7" w:rsidRDefault="00776A72" w:rsidP="00776A72">
      <w:pPr>
        <w:rPr>
          <w:rFonts w:ascii="Times New Roman" w:hAnsi="Times New Roman" w:cs="Times New Roman"/>
          <w:sz w:val="24"/>
          <w:szCs w:val="24"/>
        </w:rPr>
      </w:pPr>
    </w:p>
    <w:p w:rsidR="00776A72" w:rsidRPr="005F33E7" w:rsidRDefault="00776A72">
      <w:pPr>
        <w:rPr>
          <w:rFonts w:ascii="Times New Roman" w:hAnsi="Times New Roman" w:cs="Times New Roman"/>
          <w:b/>
          <w:sz w:val="24"/>
          <w:szCs w:val="24"/>
          <w:u w:val="single"/>
        </w:rPr>
      </w:pPr>
      <w:r w:rsidRPr="005F33E7">
        <w:rPr>
          <w:rFonts w:ascii="Times New Roman" w:hAnsi="Times New Roman" w:cs="Times New Roman"/>
          <w:b/>
          <w:sz w:val="24"/>
          <w:szCs w:val="24"/>
          <w:u w:val="single"/>
        </w:rPr>
        <w:t>Име и презиме наставника: Бојана Симоновић, Мања Вујновић, Ивана Перић, Данијела Живковић, Весна Дукић, Бранкица Иванић, Милан Новаковић</w:t>
      </w:r>
    </w:p>
    <w:p w:rsidR="008B6E9B" w:rsidRPr="005F33E7" w:rsidRDefault="008B6E9B">
      <w:pPr>
        <w:rPr>
          <w:rFonts w:ascii="Times New Roman" w:hAnsi="Times New Roman" w:cs="Times New Roman"/>
          <w:sz w:val="24"/>
          <w:szCs w:val="24"/>
          <w:lang w:val="sr-Cyrl-CS"/>
        </w:rPr>
      </w:pPr>
    </w:p>
    <w:p w:rsidR="008B6E9B" w:rsidRPr="005F33E7" w:rsidRDefault="00C75931" w:rsidP="00C75931">
      <w:pPr>
        <w:pStyle w:val="Heading2"/>
        <w:rPr>
          <w:rFonts w:ascii="Times New Roman" w:hAnsi="Times New Roman" w:cs="Times New Roman"/>
          <w:sz w:val="28"/>
          <w:lang w:val="sr-Cyrl-CS"/>
        </w:rPr>
      </w:pPr>
      <w:bookmarkStart w:id="3" w:name="_Toc391986225"/>
      <w:r w:rsidRPr="005F33E7">
        <w:rPr>
          <w:rFonts w:ascii="Times New Roman" w:hAnsi="Times New Roman" w:cs="Times New Roman"/>
          <w:sz w:val="28"/>
          <w:lang w:val="sr-Cyrl-CS"/>
        </w:rPr>
        <w:t xml:space="preserve">5.2. </w:t>
      </w:r>
      <w:r w:rsidR="00C00882" w:rsidRPr="005F33E7">
        <w:rPr>
          <w:rFonts w:ascii="Times New Roman" w:hAnsi="Times New Roman" w:cs="Times New Roman"/>
          <w:sz w:val="28"/>
          <w:lang w:val="sr-Cyrl-CS"/>
        </w:rPr>
        <w:t>ЕНГЛЕСКИ ЈЕЗИК</w:t>
      </w:r>
      <w:bookmarkEnd w:id="3"/>
    </w:p>
    <w:p w:rsidR="009F7308" w:rsidRDefault="009F7308"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Calibri"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ЕНГЛЕСКИ </w:t>
      </w:r>
      <w:r w:rsidRPr="005F33E7">
        <w:rPr>
          <w:rFonts w:ascii="Times New Roman" w:eastAsia="Calibri" w:hAnsi="Times New Roman" w:cs="Times New Roman"/>
          <w:b/>
          <w:sz w:val="24"/>
          <w:szCs w:val="24"/>
          <w:lang w:val="sr-Cyrl-RS"/>
        </w:rPr>
        <w:t>ЈЕЗИК</w:t>
      </w:r>
      <w:r w:rsidRPr="005F33E7">
        <w:rPr>
          <w:rFonts w:ascii="Times New Roman" w:eastAsia="Calibri" w:hAnsi="Times New Roman" w:cs="Times New Roman"/>
          <w:b/>
          <w:sz w:val="24"/>
          <w:szCs w:val="24"/>
          <w:lang w:val="sr-Cyrl-CS"/>
        </w:rPr>
        <w:t xml:space="preserve"> </w:t>
      </w:r>
      <w:r w:rsidRPr="005F33E7">
        <w:rPr>
          <w:rFonts w:ascii="Times New Roman" w:eastAsia="Calibri" w:hAnsi="Times New Roman" w:cs="Times New Roman"/>
          <w:b/>
          <w:sz w:val="24"/>
          <w:szCs w:val="24"/>
          <w:lang w:val="sr-Cyrl-RS"/>
        </w:rPr>
        <w:t>-</w:t>
      </w:r>
      <w:r w:rsidRPr="005F33E7">
        <w:rPr>
          <w:rFonts w:ascii="Times New Roman" w:eastAsia="Calibri" w:hAnsi="Times New Roman" w:cs="Times New Roman"/>
          <w:b/>
          <w:sz w:val="24"/>
          <w:szCs w:val="24"/>
          <w:lang w:val="sr-Cyrl-CS"/>
        </w:rPr>
        <w:t xml:space="preserve"> 5. </w:t>
      </w:r>
      <w:r w:rsidRPr="005F33E7">
        <w:rPr>
          <w:rFonts w:ascii="Times New Roman" w:eastAsia="Calibri" w:hAnsi="Times New Roman" w:cs="Times New Roman"/>
          <w:b/>
          <w:sz w:val="24"/>
          <w:szCs w:val="24"/>
          <w:lang w:val="sr-Cyrl-RS"/>
        </w:rPr>
        <w:t>РАЗРЕД, РЕДОВ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4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3261"/>
        <w:gridCol w:w="3827"/>
      </w:tblGrid>
      <w:tr w:rsidR="00C00882" w:rsidRPr="005F33E7" w:rsidTr="00C00882">
        <w:tc>
          <w:tcPr>
            <w:tcW w:w="2376"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261"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7"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2376"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w:t>
            </w:r>
          </w:p>
        </w:tc>
        <w:tc>
          <w:tcPr>
            <w:tcW w:w="3261" w:type="dxa"/>
            <w:vMerge w:val="restart"/>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уникативне функциј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стављање себе и других</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w:t>
            </w:r>
            <w:r w:rsidRPr="005F33E7">
              <w:rPr>
                <w:rFonts w:ascii="Times New Roman" w:eastAsia="Times New Roman" w:hAnsi="Times New Roman" w:cs="Times New Roman"/>
                <w:sz w:val="24"/>
                <w:szCs w:val="24"/>
                <w:lang w:val="sr-Cyrl-RS"/>
              </w:rPr>
              <w:t>озд</w:t>
            </w:r>
            <w:r w:rsidRPr="005F33E7">
              <w:rPr>
                <w:rFonts w:ascii="Times New Roman" w:eastAsia="Times New Roman" w:hAnsi="Times New Roman" w:cs="Times New Roman"/>
                <w:sz w:val="24"/>
                <w:szCs w:val="24"/>
                <w:lang w:val="sr-Cyrl-CS"/>
              </w:rPr>
              <w:t>рављ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дентификација и именовање особа, објеката, делова тела, животиња, боја, бројева, итд. (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давање једноставних упутстава и команд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и одговарање на пит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лбе и изрази захвалност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Примање и давање позива за учешће</w:t>
            </w:r>
            <w:r w:rsidRPr="005F33E7">
              <w:rPr>
                <w:rFonts w:ascii="Times New Roman" w:eastAsia="Times New Roman" w:hAnsi="Times New Roman" w:cs="Times New Roman"/>
                <w:sz w:val="24"/>
                <w:szCs w:val="24"/>
                <w:lang w:val="sr-Cyrl-RS"/>
              </w:rPr>
              <w:t xml:space="preserve"> у иг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Изражавање допадања/недопад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физичких сензација и потреб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овање активности(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просторних односа и величи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исивање лица и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Изрицање забране и реаговање на њ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жење и давање обавеште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припадања и поседов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Тражење и давање обавештења о времену на часовник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ретање паж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мишљења и изражавање слагања /неслаг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звињења и оправдања</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Давање и тражење информација о себи и друг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рицање забране и реаговања на њ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Негодовање и исказивање протест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ношење трећој особи основног значења исказаног у оквиру набројаних комуникативних функц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Граматички садржаји</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Именице </w:t>
            </w:r>
          </w:p>
          <w:p w:rsidR="00C00882" w:rsidRPr="005F33E7" w:rsidRDefault="00C00882" w:rsidP="00CF50D3">
            <w:pPr>
              <w:numPr>
                <w:ilvl w:val="0"/>
                <w:numId w:val="7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иве и небројиве</w:t>
            </w:r>
          </w:p>
          <w:p w:rsidR="00C00882" w:rsidRPr="005F33E7" w:rsidRDefault="00C00882" w:rsidP="00CF50D3">
            <w:pPr>
              <w:numPr>
                <w:ilvl w:val="0"/>
                <w:numId w:val="7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множина именица на    </w:t>
            </w:r>
            <w:r w:rsidRPr="005F33E7">
              <w:rPr>
                <w:rFonts w:ascii="Times New Roman" w:eastAsia="Times New Roman" w:hAnsi="Times New Roman" w:cs="Times New Roman"/>
                <w:b/>
                <w:sz w:val="24"/>
                <w:szCs w:val="24"/>
                <w:lang w:val="sr-Cyrl-CS"/>
              </w:rPr>
              <w:t>-</w:t>
            </w:r>
            <w:r w:rsidRPr="005F33E7">
              <w:rPr>
                <w:rFonts w:ascii="Times New Roman" w:eastAsia="Times New Roman" w:hAnsi="Times New Roman" w:cs="Times New Roman"/>
                <w:b/>
                <w:sz w:val="24"/>
                <w:szCs w:val="24"/>
              </w:rPr>
              <w:t>f</w:t>
            </w:r>
            <w:r w:rsidRPr="005F33E7">
              <w:rPr>
                <w:rFonts w:ascii="Times New Roman" w:eastAsia="Times New Roman" w:hAnsi="Times New Roman" w:cs="Times New Roman"/>
                <w:b/>
                <w:sz w:val="24"/>
                <w:szCs w:val="24"/>
                <w:lang w:val="sr-Cyrl-CS"/>
              </w:rPr>
              <w:t>,     -</w:t>
            </w:r>
            <w:r w:rsidRPr="005F33E7">
              <w:rPr>
                <w:rFonts w:ascii="Times New Roman" w:eastAsia="Times New Roman" w:hAnsi="Times New Roman" w:cs="Times New Roman"/>
                <w:b/>
                <w:sz w:val="24"/>
                <w:szCs w:val="24"/>
              </w:rPr>
              <w:t>fe</w:t>
            </w:r>
            <w:r w:rsidRPr="005F33E7">
              <w:rPr>
                <w:rFonts w:ascii="Times New Roman" w:eastAsia="Times New Roman" w:hAnsi="Times New Roman" w:cs="Times New Roman"/>
                <w:b/>
                <w:sz w:val="24"/>
                <w:szCs w:val="24"/>
                <w:lang w:val="sr-Cyrl-CS"/>
              </w:rPr>
              <w:t>,    -</w:t>
            </w:r>
            <w:r w:rsidRPr="005F33E7">
              <w:rPr>
                <w:rFonts w:ascii="Times New Roman" w:eastAsia="Times New Roman" w:hAnsi="Times New Roman" w:cs="Times New Roman"/>
                <w:b/>
                <w:sz w:val="24"/>
                <w:szCs w:val="24"/>
              </w:rPr>
              <w:t>y</w:t>
            </w:r>
          </w:p>
          <w:p w:rsidR="00C00882" w:rsidRPr="005F33E7" w:rsidRDefault="00C00882" w:rsidP="00CF50D3">
            <w:pPr>
              <w:numPr>
                <w:ilvl w:val="0"/>
                <w:numId w:val="7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правнилна множина</w:t>
            </w:r>
          </w:p>
          <w:p w:rsidR="00C00882" w:rsidRPr="005F33E7" w:rsidRDefault="00C00882" w:rsidP="00CF50D3">
            <w:pPr>
              <w:numPr>
                <w:ilvl w:val="0"/>
                <w:numId w:val="7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ксонски генитив са именицом у множини</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Члан</w:t>
            </w:r>
          </w:p>
          <w:p w:rsidR="00C00882" w:rsidRPr="005F33E7" w:rsidRDefault="00C00882" w:rsidP="00CF50D3">
            <w:pPr>
              <w:numPr>
                <w:ilvl w:val="0"/>
                <w:numId w:val="72"/>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одређени</w:t>
            </w:r>
          </w:p>
          <w:p w:rsidR="00C00882" w:rsidRPr="005F33E7" w:rsidRDefault="00C00882" w:rsidP="00CF50D3">
            <w:pPr>
              <w:numPr>
                <w:ilvl w:val="0"/>
                <w:numId w:val="72"/>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ређени</w:t>
            </w:r>
          </w:p>
          <w:p w:rsidR="00C00882" w:rsidRPr="005F33E7" w:rsidRDefault="00C00882" w:rsidP="00CF50D3">
            <w:pPr>
              <w:numPr>
                <w:ilvl w:val="0"/>
                <w:numId w:val="72"/>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нулти </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идеви</w:t>
            </w:r>
          </w:p>
          <w:p w:rsidR="00C00882" w:rsidRPr="005F33E7" w:rsidRDefault="00C00882" w:rsidP="00CF50D3">
            <w:pPr>
              <w:numPr>
                <w:ilvl w:val="0"/>
                <w:numId w:val="73"/>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а наставцима </w:t>
            </w:r>
            <w:r w:rsidRPr="005F33E7">
              <w:rPr>
                <w:rFonts w:ascii="Times New Roman" w:eastAsia="Times New Roman" w:hAnsi="Times New Roman" w:cs="Times New Roman"/>
                <w:sz w:val="24"/>
                <w:szCs w:val="24"/>
                <w:lang w:val="sr-Cyrl-RS"/>
              </w:rPr>
              <w:t>-ed и  -</w:t>
            </w:r>
            <w:r w:rsidRPr="005F33E7">
              <w:rPr>
                <w:rFonts w:ascii="Times New Roman" w:eastAsia="Times New Roman" w:hAnsi="Times New Roman" w:cs="Times New Roman"/>
                <w:sz w:val="24"/>
                <w:szCs w:val="24"/>
                <w:lang w:val="sr-Cyrl-RS"/>
              </w:rPr>
              <w:lastRenderedPageBreak/>
              <w:t>ing</w:t>
            </w:r>
          </w:p>
          <w:p w:rsidR="00C00882" w:rsidRPr="005F33E7" w:rsidRDefault="00C00882" w:rsidP="00CF50D3">
            <w:pPr>
              <w:numPr>
                <w:ilvl w:val="0"/>
                <w:numId w:val="73"/>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 изражавање националне припадности</w:t>
            </w:r>
          </w:p>
          <w:p w:rsidR="00C00882" w:rsidRPr="005F33E7" w:rsidRDefault="00C00882" w:rsidP="00CF50D3">
            <w:pPr>
              <w:numPr>
                <w:ilvl w:val="0"/>
                <w:numId w:val="73"/>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ђење придева</w:t>
            </w:r>
          </w:p>
          <w:p w:rsidR="00C00882" w:rsidRPr="005F33E7" w:rsidRDefault="00C00882" w:rsidP="00CF50D3">
            <w:pPr>
              <w:numPr>
                <w:ilvl w:val="0"/>
                <w:numId w:val="73"/>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правнилно поређење</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Заменице</w:t>
            </w:r>
          </w:p>
          <w:p w:rsidR="00C00882" w:rsidRPr="005F33E7" w:rsidRDefault="00C00882" w:rsidP="00CF50D3">
            <w:pPr>
              <w:numPr>
                <w:ilvl w:val="0"/>
                <w:numId w:val="74"/>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јекатске</w:t>
            </w:r>
          </w:p>
          <w:p w:rsidR="00C00882" w:rsidRPr="005F33E7" w:rsidRDefault="00C00882" w:rsidP="00CF50D3">
            <w:pPr>
              <w:numPr>
                <w:ilvl w:val="0"/>
                <w:numId w:val="74"/>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својне</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етерминатори</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some, any, no</w:t>
            </w:r>
            <w:r w:rsidRPr="005F33E7">
              <w:rPr>
                <w:rFonts w:ascii="Times New Roman" w:eastAsia="Times New Roman" w:hAnsi="Times New Roman" w:cs="Times New Roman"/>
                <w:sz w:val="24"/>
                <w:szCs w:val="24"/>
                <w:lang w:val="sr-Cyrl-CS"/>
              </w:rPr>
              <w:t xml:space="preserve"> </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длози</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Глаголи</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he Present Simple Tense</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he Present Continuous Tense</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The Past Simple Tense</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CS"/>
              </w:rPr>
              <w:t>Т</w:t>
            </w:r>
            <w:r w:rsidRPr="005F33E7">
              <w:rPr>
                <w:rFonts w:ascii="Times New Roman" w:eastAsia="Times New Roman" w:hAnsi="Times New Roman" w:cs="Times New Roman"/>
                <w:sz w:val="24"/>
                <w:szCs w:val="24"/>
              </w:rPr>
              <w:t>he Present Perfect Tense</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Modal Verbs (CAN, COULD, MUST, WILL)</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he Future Simple Tense</w:t>
            </w:r>
          </w:p>
          <w:p w:rsidR="00C00882" w:rsidRPr="005F33E7" w:rsidRDefault="00C00882" w:rsidP="00CF50D3">
            <w:pPr>
              <w:numPr>
                <w:ilvl w:val="0"/>
                <w:numId w:val="75"/>
              </w:num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sz w:val="24"/>
                <w:szCs w:val="24"/>
              </w:rPr>
              <w:t>BE GOING TO</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Прилози и прилошке одредбе</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Бројеви</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сти до 1000</w:t>
            </w:r>
          </w:p>
          <w:p w:rsidR="00C00882" w:rsidRPr="005F33E7" w:rsidRDefault="00C00882" w:rsidP="00CF50D3">
            <w:pPr>
              <w:numPr>
                <w:ilvl w:val="0"/>
                <w:numId w:val="75"/>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дни до 30</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Упитне реченице</w:t>
            </w:r>
          </w:p>
          <w:p w:rsidR="00C00882" w:rsidRPr="005F33E7" w:rsidRDefault="00C00882" w:rsidP="00CF50D3">
            <w:pPr>
              <w:numPr>
                <w:ilvl w:val="0"/>
                <w:numId w:val="76"/>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ји захтевају одговор Да/Не</w:t>
            </w:r>
          </w:p>
          <w:p w:rsidR="00C00882" w:rsidRPr="005F33E7" w:rsidRDefault="00C00882" w:rsidP="00CF50D3">
            <w:pPr>
              <w:numPr>
                <w:ilvl w:val="0"/>
                <w:numId w:val="76"/>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а упитним речима </w:t>
            </w:r>
            <w:r w:rsidRPr="005F33E7">
              <w:rPr>
                <w:rFonts w:ascii="Times New Roman" w:eastAsia="Times New Roman" w:hAnsi="Times New Roman" w:cs="Times New Roman"/>
                <w:sz w:val="24"/>
                <w:szCs w:val="24"/>
              </w:rPr>
              <w:t>where, when, who, what, why, how, how much/many</w:t>
            </w:r>
          </w:p>
          <w:p w:rsidR="00C00882" w:rsidRPr="005F33E7" w:rsidRDefault="00C00882" w:rsidP="00CF50D3">
            <w:pPr>
              <w:numPr>
                <w:ilvl w:val="0"/>
                <w:numId w:val="71"/>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Везници</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p>
        </w:tc>
        <w:tc>
          <w:tcPr>
            <w:tcW w:w="3827" w:type="dxa"/>
            <w:vMerge w:val="restart"/>
            <w:shd w:val="clear" w:color="auto" w:fill="auto"/>
          </w:tcPr>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Циљ наставе страног језика је развијање сазнајних и интелектуалних способности ученика, његових хуманистичких, моралних и естетских</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ставова, стицање позитивног односа према другим језицима и културама, као и према сопственом језику и културном наслеђу, уз уважавање различитости и навикавање на отвореност у комуникацији, стицање свести и сазнања о функционисању страног и матерњег језика; развијање радозналости, истраживачког духа и отвореност према комуникацији са другим говорницима.</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Циљ наставе енглеског језика  је </w:t>
            </w:r>
            <w:r w:rsidRPr="005F33E7">
              <w:rPr>
                <w:rFonts w:ascii="Times New Roman" w:eastAsia="Times New Roman" w:hAnsi="Times New Roman" w:cs="Times New Roman"/>
                <w:sz w:val="24"/>
                <w:szCs w:val="24"/>
                <w:lang w:val="sr-Cyrl-RS"/>
              </w:rPr>
              <w:lastRenderedPageBreak/>
              <w:t>подстицање ученика на активно учешће; овладавање терминима свакодневног енглеског језика неопходног за остваривање конверзације; унапређивање лексичке и семантичке структуре језика; надоградња основних граматичких структура; развијање основних интегрисаних језичких вештина  (читање, писање, слушање, конверзација) ; развијање одговорности за сопствени напредак и учење; унапређивање вештина учења и сазнавања ( подстицање анализе, дискусије, евалуације, изношење става кроз дијалог, изградња комуникативне толеранције; обезбеђивање солидне основе за  наредне ступњеве учења језика.</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Задаци наставе енглеског језика су </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стварање разноврсних могућности да кроз различите садржаје и облике рада током наставе,ученик </w:t>
            </w:r>
            <w:r w:rsidRPr="005F33E7">
              <w:rPr>
                <w:rFonts w:ascii="Times New Roman" w:eastAsia="Times New Roman" w:hAnsi="Times New Roman" w:cs="Times New Roman"/>
                <w:sz w:val="24"/>
                <w:szCs w:val="24"/>
                <w:lang w:val="sr-Latn-RS"/>
              </w:rPr>
              <w:t>усвоји</w:t>
            </w:r>
            <w:r w:rsidRPr="005F33E7">
              <w:rPr>
                <w:rFonts w:ascii="Times New Roman" w:eastAsia="Times New Roman" w:hAnsi="Times New Roman" w:cs="Times New Roman"/>
                <w:sz w:val="24"/>
                <w:szCs w:val="24"/>
                <w:lang w:val="sr-Cyrl-CS"/>
              </w:rPr>
              <w:t xml:space="preserve"> основна знања која ће му омогућити да се у једноставној комуникацији споразумева са људима из других зема</w:t>
            </w:r>
            <w:r w:rsidRPr="005F33E7">
              <w:rPr>
                <w:rFonts w:ascii="Times New Roman" w:eastAsia="Times New Roman" w:hAnsi="Times New Roman" w:cs="Times New Roman"/>
                <w:sz w:val="24"/>
                <w:szCs w:val="24"/>
                <w:lang w:val="sr-Cyrl-RS"/>
              </w:rPr>
              <w:t>љ</w:t>
            </w:r>
            <w:r w:rsidRPr="005F33E7">
              <w:rPr>
                <w:rFonts w:ascii="Times New Roman" w:eastAsia="Times New Roman" w:hAnsi="Times New Roman" w:cs="Times New Roman"/>
                <w:sz w:val="24"/>
                <w:szCs w:val="24"/>
                <w:lang w:val="sr-Cyrl-CS"/>
              </w:rPr>
              <w:t>а</w:t>
            </w:r>
            <w:r w:rsidRPr="005F33E7">
              <w:rPr>
                <w:rFonts w:ascii="Times New Roman" w:eastAsia="Times New Roman" w:hAnsi="Times New Roman" w:cs="Times New Roman"/>
                <w:sz w:val="24"/>
                <w:szCs w:val="24"/>
                <w:lang w:val="sr-Cyrl-RS"/>
              </w:rPr>
              <w:t xml:space="preserve"> усмено и писано.</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стицање позитивног односа према другим језицима  и културама,као и о сопственом језику и културном</w:t>
            </w:r>
            <w:r w:rsidRPr="005F33E7">
              <w:rPr>
                <w:rFonts w:ascii="Times New Roman" w:eastAsia="Times New Roman" w:hAnsi="Times New Roman" w:cs="Times New Roman"/>
                <w:sz w:val="24"/>
                <w:szCs w:val="24"/>
                <w:lang w:val="sr-Latn-RS"/>
              </w:rPr>
              <w:t xml:space="preserve"> наслеђу.</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Ученик треба да разуме и реагује на усмени текст у вези са темама,чита са разумевањем писане текстове у вези са темама,самостално се усмено  и писмено изражава у вези са темама ,</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Cyrl-CS"/>
              </w:rPr>
              <w:t>ситуацијама и комуникативним функцијама</w:t>
            </w:r>
            <w:r w:rsidRPr="005F33E7">
              <w:rPr>
                <w:rFonts w:ascii="Times New Roman" w:eastAsia="Times New Roman" w:hAnsi="Times New Roman" w:cs="Times New Roman"/>
                <w:sz w:val="24"/>
                <w:szCs w:val="24"/>
                <w:lang w:val="sr-Cyrl-RS"/>
              </w:rPr>
              <w:t>.</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Ученик треба да препозна принципе граматичке и социолингвистичке компетенције уочавајући значај развијања личних стратегија учењаученик треба да препозна и користи граматичке садржаје</w:t>
            </w:r>
          </w:p>
          <w:p w:rsidR="00C00882" w:rsidRPr="005F33E7" w:rsidRDefault="00C00882" w:rsidP="00C00882">
            <w:pPr>
              <w:spacing w:after="0" w:line="240" w:lineRule="auto"/>
              <w:jc w:val="both"/>
              <w:rPr>
                <w:rFonts w:ascii="Times New Roman" w:eastAsia="Times New Roman" w:hAnsi="Times New Roman" w:cs="Times New Roman"/>
                <w:sz w:val="24"/>
                <w:szCs w:val="24"/>
                <w:lang w:val="sr-Latn-R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spacing w:after="0" w:line="240" w:lineRule="auto"/>
              <w:rPr>
                <w:rFonts w:ascii="Times New Roman" w:eastAsia="Calibri" w:hAnsi="Times New Roman" w:cs="Times New Roman"/>
                <w:b/>
                <w:lang w:val="sr-Cyrl-CS"/>
              </w:rPr>
            </w:pPr>
            <w:r w:rsidRPr="005F33E7">
              <w:rPr>
                <w:rFonts w:ascii="Times New Roman" w:eastAsia="Times New Roman" w:hAnsi="Times New Roman" w:cs="Times New Roman"/>
                <w:sz w:val="24"/>
                <w:szCs w:val="24"/>
                <w:lang w:val="sr-Cyrl-CS"/>
              </w:rPr>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налажење у библиотеци/медиотеци</w:t>
            </w: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диција и обичаји</w:t>
            </w: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ипрема, планирањ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CS"/>
              </w:rPr>
              <w:t>организац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CS"/>
              </w:rPr>
              <w:t>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lastRenderedPageBreak/>
              <w:t>O</w:t>
            </w:r>
            <w:r w:rsidRPr="005F33E7">
              <w:rPr>
                <w:rFonts w:ascii="Times New Roman" w:eastAsia="Times New Roman" w:hAnsi="Times New Roman" w:cs="Times New Roman"/>
                <w:sz w:val="24"/>
                <w:szCs w:val="24"/>
                <w:lang w:val="sr-Cyrl-CS"/>
              </w:rPr>
              <w:t>броци (сличности и ралике у исхрани у земљама у чији се језик уч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мбена насеља / Обавезе у кући , уређење простор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r w:rsidR="00C00882" w:rsidRPr="005F33E7" w:rsidTr="00C00882">
        <w:trPr>
          <w:trHeight w:val="1296"/>
        </w:trPr>
        <w:tc>
          <w:tcPr>
            <w:tcW w:w="2376" w:type="dxa"/>
            <w:shd w:val="clear" w:color="auto" w:fill="auto"/>
          </w:tcPr>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CS"/>
              </w:rPr>
              <w:t>Типични квартови</w:t>
            </w: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повина одеће</w:t>
            </w: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ог односа</w:t>
            </w:r>
          </w:p>
          <w:p w:rsidR="00C00882" w:rsidRPr="005F33E7" w:rsidRDefault="00C00882" w:rsidP="00C00882">
            <w:pPr>
              <w:tabs>
                <w:tab w:val="left" w:pos="2520"/>
              </w:tabs>
              <w:spacing w:before="80" w:after="80" w:line="264" w:lineRule="auto"/>
              <w:jc w:val="both"/>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jc w:val="both"/>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jc w:val="both"/>
              <w:rPr>
                <w:rFonts w:ascii="Times New Roman" w:eastAsia="Times New Roman" w:hAnsi="Times New Roman" w:cs="Times New Roman"/>
                <w:sz w:val="24"/>
                <w:szCs w:val="24"/>
              </w:rPr>
            </w:pPr>
          </w:p>
          <w:p w:rsidR="00C00882" w:rsidRPr="005F33E7" w:rsidRDefault="00C00882" w:rsidP="00C00882">
            <w:pPr>
              <w:tabs>
                <w:tab w:val="left" w:pos="2520"/>
              </w:tabs>
              <w:spacing w:before="80" w:after="80" w:line="264" w:lineRule="auto"/>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треба информација из медија / Тематске целин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261"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827" w:type="dxa"/>
            <w:vMerge/>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bl>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е методе: комуникативна метода, монолошка метода, дијалошка метода, решавање задатака, демонстративна метода.</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к рада: ИНДОР (индивидуални облик рада), ФОР (фронтални облик рада), ГОР (групни облик рада), РУП (рад у пару).</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средства: уџбеник и радна свеска цд плејер, табла, креде.</w:t>
      </w:r>
    </w:p>
    <w:p w:rsidR="00C00882" w:rsidRPr="005F33E7" w:rsidRDefault="00C00882" w:rsidP="00C00882">
      <w:pPr>
        <w:spacing w:after="0" w:line="240" w:lineRule="auto"/>
        <w:jc w:val="both"/>
        <w:rPr>
          <w:rFonts w:ascii="Times New Roman" w:eastAsia="Times New Roman" w:hAnsi="Times New Roman" w:cs="Times New Roman"/>
          <w:b/>
          <w:sz w:val="24"/>
          <w:szCs w:val="24"/>
          <w:u w:val="single"/>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Calibri"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ЕНГЛЕСКИ </w:t>
      </w:r>
      <w:r w:rsidRPr="005F33E7">
        <w:rPr>
          <w:rFonts w:ascii="Times New Roman" w:eastAsia="Calibri" w:hAnsi="Times New Roman" w:cs="Times New Roman"/>
          <w:b/>
          <w:sz w:val="24"/>
          <w:szCs w:val="24"/>
          <w:lang w:val="sr-Cyrl-RS"/>
        </w:rPr>
        <w:t>ЈЕЗИК</w:t>
      </w:r>
      <w:r w:rsidRPr="005F33E7">
        <w:rPr>
          <w:rFonts w:ascii="Times New Roman" w:eastAsia="Calibri" w:hAnsi="Times New Roman" w:cs="Times New Roman"/>
          <w:b/>
          <w:sz w:val="24"/>
          <w:szCs w:val="24"/>
          <w:lang w:val="sr-Cyrl-CS"/>
        </w:rPr>
        <w:t xml:space="preserve"> </w:t>
      </w:r>
      <w:r w:rsidRPr="005F33E7">
        <w:rPr>
          <w:rFonts w:ascii="Times New Roman" w:eastAsia="Calibri" w:hAnsi="Times New Roman" w:cs="Times New Roman"/>
          <w:b/>
          <w:sz w:val="24"/>
          <w:szCs w:val="24"/>
          <w:lang w:val="sr-Cyrl-RS"/>
        </w:rPr>
        <w:t>-</w:t>
      </w:r>
      <w:r w:rsidRPr="005F33E7">
        <w:rPr>
          <w:rFonts w:ascii="Times New Roman" w:eastAsia="Calibri" w:hAnsi="Times New Roman" w:cs="Times New Roman"/>
          <w:b/>
          <w:sz w:val="24"/>
          <w:szCs w:val="24"/>
          <w:lang w:val="sr-Cyrl-CS"/>
        </w:rPr>
        <w:t xml:space="preserve"> </w:t>
      </w:r>
      <w:r w:rsidRPr="005F33E7">
        <w:rPr>
          <w:rFonts w:ascii="Times New Roman" w:eastAsia="Calibri" w:hAnsi="Times New Roman" w:cs="Times New Roman"/>
          <w:b/>
          <w:sz w:val="24"/>
          <w:szCs w:val="24"/>
          <w:lang w:val="sr-Cyrl-RS"/>
        </w:rPr>
        <w:t>6</w:t>
      </w:r>
      <w:r w:rsidRPr="005F33E7">
        <w:rPr>
          <w:rFonts w:ascii="Times New Roman" w:eastAsia="Calibri" w:hAnsi="Times New Roman" w:cs="Times New Roman"/>
          <w:b/>
          <w:sz w:val="24"/>
          <w:szCs w:val="24"/>
          <w:lang w:val="sr-Cyrl-CS"/>
        </w:rPr>
        <w:t xml:space="preserve">. </w:t>
      </w:r>
      <w:r w:rsidRPr="005F33E7">
        <w:rPr>
          <w:rFonts w:ascii="Times New Roman" w:eastAsia="Calibri" w:hAnsi="Times New Roman" w:cs="Times New Roman"/>
          <w:b/>
          <w:sz w:val="24"/>
          <w:szCs w:val="24"/>
          <w:lang w:val="sr-Cyrl-RS"/>
        </w:rPr>
        <w:t>РАЗРЕД, РЕДОВ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4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3261"/>
        <w:gridCol w:w="3827"/>
      </w:tblGrid>
      <w:tr w:rsidR="00C00882" w:rsidRPr="005F33E7" w:rsidTr="00C00882">
        <w:tc>
          <w:tcPr>
            <w:tcW w:w="2376"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а тема</w:t>
            </w:r>
          </w:p>
        </w:tc>
        <w:tc>
          <w:tcPr>
            <w:tcW w:w="3261"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7"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2376"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 ( изласци, договори,преузимање 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е прославе (пођендан, годишњице и др.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према, планирање, организација, 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авезе у кући, уређење простора у којем се живи, промене у сопственом кутку ( постери, нове бој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обавезе, забране, недостатк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односа према животној средини и другим живим бићима ( описивање времена, прогноз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диција и обичаји у културама земаља цији се језик учи ( карневал...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оци ( сличности и разлике са исхраном у земљама чији се језик учи, наручивање хране, савети о хигијени и кухињ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тамбена насеља - како станујемо ( блок, насеље, кућ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поменици и знаменитости у великим градовима ( у земљама чији се језик уч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повина на једном месту ( велике робне куће, олакшиц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става према негативним елементима вршњачке културе ( нетолеранција, агресивно понашање итд.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алажење у библиотеци/ медиоте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разовни систем</w:t>
            </w:r>
          </w:p>
        </w:tc>
        <w:tc>
          <w:tcPr>
            <w:tcW w:w="3261"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Комуникативне функциј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стављање себе и других</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w:t>
            </w:r>
            <w:r w:rsidRPr="005F33E7">
              <w:rPr>
                <w:rFonts w:ascii="Times New Roman" w:eastAsia="Times New Roman" w:hAnsi="Times New Roman" w:cs="Times New Roman"/>
                <w:sz w:val="24"/>
                <w:szCs w:val="24"/>
                <w:lang w:val="sr-Cyrl-RS"/>
              </w:rPr>
              <w:t>озд</w:t>
            </w:r>
            <w:r w:rsidRPr="005F33E7">
              <w:rPr>
                <w:rFonts w:ascii="Times New Roman" w:eastAsia="Times New Roman" w:hAnsi="Times New Roman" w:cs="Times New Roman"/>
                <w:sz w:val="24"/>
                <w:szCs w:val="24"/>
                <w:lang w:val="sr-Cyrl-CS"/>
              </w:rPr>
              <w:t>рављ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дентификација и именовање особа,објеката,делова тела,животиња,боја,бројева,итд.(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давање једноставних упутстава и команд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и одговарање на пит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лбе и изрази захвалност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Примање и давање позива за учешће</w:t>
            </w:r>
            <w:r w:rsidRPr="005F33E7">
              <w:rPr>
                <w:rFonts w:ascii="Times New Roman" w:eastAsia="Times New Roman" w:hAnsi="Times New Roman" w:cs="Times New Roman"/>
                <w:sz w:val="24"/>
                <w:szCs w:val="24"/>
                <w:lang w:val="sr-Cyrl-RS"/>
              </w:rPr>
              <w:t xml:space="preserve"> у иг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допадања/недопад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физичких сензација и потреб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овање активности(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просторних односа и величи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исивање лица и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Изрицање забране и реаговање на њ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жење и давање обавеште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припадања и поседов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Тражење и давање обавештења о времену на часовник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ретање паж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мишљења и изражавање слагања /неслаг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звињења и оправдања</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Давање и тражење информација о себи и друг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рицање забране и реаговања на њ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Негодовање и исказивање протест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еношење трећој особи </w:t>
            </w:r>
            <w:r w:rsidRPr="005F33E7">
              <w:rPr>
                <w:rFonts w:ascii="Times New Roman" w:eastAsia="Times New Roman" w:hAnsi="Times New Roman" w:cs="Times New Roman"/>
                <w:sz w:val="24"/>
                <w:szCs w:val="24"/>
                <w:lang w:val="sr-Cyrl-RS"/>
              </w:rPr>
              <w:lastRenderedPageBreak/>
              <w:t>основног значења исказаног у оквиру набројаних комуникативних функц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раматички садржа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 xml:space="preserve"> бројиве и небројиве именице, сложенице,именице изведене од глагола, именице уз модификаторе и постмодификаторе, именице као директни и индиректни објекат.</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треба одређеног и неодређеног члана у ширем контексту; првопоменути, други пут поменут; познат из контекста; у именичкој фрази са именицом коју прати постмодификатор; нулти члан у израз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деви са наставцима -ed и  -ing; описни придеви; придеви за исказивање става, мишљења и емоција; суфикси за грађење придева од именица и глагола ; најчешћи негативни префикси; придеви као делови предиката, најфреквентније колокациј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заменице; неодређене замен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детерминатор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лози; различита значења најфреквентнијих предлога у контрасту; правац кретања, позиција у простор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глаголи; разлика између садашњег простог и садашњег трајног времена; просто прошло време правилних глагола и најчешћих неправилних глагола, потврдни, одрични и упитни облик; прошло трајно време, потврдни, одрични и упитни облик; употреба времена у прошлом наративу; садашње прошло </w:t>
            </w:r>
            <w:r w:rsidRPr="005F33E7">
              <w:rPr>
                <w:rFonts w:ascii="Times New Roman" w:eastAsia="Times New Roman" w:hAnsi="Times New Roman" w:cs="Times New Roman"/>
                <w:sz w:val="24"/>
                <w:szCs w:val="24"/>
                <w:lang w:val="sr-Cyrl-RS"/>
              </w:rPr>
              <w:lastRenderedPageBreak/>
              <w:t>време и разлика у употреби у односу на просто прошло врем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сто будуће време; предвиђање, први кондиционал; исказивање намере и планова; модални глаголи- can, have to,should, will ( понуда ); колокације са have и get; препозиционални и фразални глаголи; употреба инфинитива после глагол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лози и прилошке одредбе за време, место и правац кретања, за начин, за учесталост са посебним нагласком на позицију ове врсте прилога у речени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бројеви; прости бројеви преко 1000, редни бројеви до 30 и годин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итне реченице;</w:t>
            </w:r>
            <w:r w:rsidRPr="005F33E7">
              <w:rPr>
                <w:rFonts w:ascii="Times New Roman" w:eastAsia="Times New Roman" w:hAnsi="Times New Roman" w:cs="Times New Roman"/>
                <w:sz w:val="24"/>
                <w:szCs w:val="24"/>
              </w:rPr>
              <w:t>how</w:t>
            </w:r>
            <w:r w:rsidRPr="005F33E7">
              <w:rPr>
                <w:rFonts w:ascii="Times New Roman" w:eastAsia="Times New Roman" w:hAnsi="Times New Roman" w:cs="Times New Roman"/>
                <w:sz w:val="24"/>
                <w:szCs w:val="24"/>
                <w:lang w:val="sr-Cyrl-RS"/>
              </w:rPr>
              <w:t xml:space="preserve"> +  придев; грађење придева са препозиционим глаголом</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езници; везници и везнички изрази у прошлом наративу.</w:t>
            </w:r>
          </w:p>
        </w:tc>
        <w:tc>
          <w:tcPr>
            <w:tcW w:w="3827"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Циљ наставе страног језика је развијање сазнајних и интелектуалних способности ученика, његових хуманистичких, моралних и естетских</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вова, стицање позитивног односа према другим језицима и културама, као и према сопственом језику и културном наслеђу, уз уважавање различитости и навикавање на отвореност у комуникацији, стицање свести и сазнања о функционисању страног и матерњег језика; развијање радозналости, истраживачког духа и отвореност према комуникацији са другим говорниц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Циљ наставе енглеског језика  је подстицање ученика на активно учешће; овладавање терминима свакодневног енглеског језика неопходног за остваривање конверзације; унапређивање лексичке и семантичке структуре језика; надоградња основних граматичких структура; развијање основних интегрисаних језичких вештина ( читање, писање, слушање, конверзација ); развијање одговорности за сопствени напредак и учење; унапређивање вештина учења и сазнавања ( подстицање анализе, дискусије, евалуације, изношење става кроз дијалог, изградња комуникативне толеранције; обезбеђивање солидне основе за  наредне ступњеве учења јези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Задаци наставе енглеског језика су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стварање разноврсних могућности да кроз различите садржаје и облике рада током наставе,ученик </w:t>
            </w:r>
            <w:r w:rsidRPr="005F33E7">
              <w:rPr>
                <w:rFonts w:ascii="Times New Roman" w:eastAsia="Times New Roman" w:hAnsi="Times New Roman" w:cs="Times New Roman"/>
                <w:sz w:val="24"/>
                <w:szCs w:val="24"/>
                <w:lang w:val="sr-Latn-RS"/>
              </w:rPr>
              <w:t>усвоји</w:t>
            </w:r>
            <w:r w:rsidRPr="005F33E7">
              <w:rPr>
                <w:rFonts w:ascii="Times New Roman" w:eastAsia="Times New Roman" w:hAnsi="Times New Roman" w:cs="Times New Roman"/>
                <w:sz w:val="24"/>
                <w:szCs w:val="24"/>
                <w:lang w:val="sr-Cyrl-CS"/>
              </w:rPr>
              <w:t xml:space="preserve"> основна знања која ће му омогућити да се у једноставнојкомуникацији споразумева са људима из других зема</w:t>
            </w:r>
            <w:r w:rsidRPr="005F33E7">
              <w:rPr>
                <w:rFonts w:ascii="Times New Roman" w:eastAsia="Times New Roman" w:hAnsi="Times New Roman" w:cs="Times New Roman"/>
                <w:sz w:val="24"/>
                <w:szCs w:val="24"/>
                <w:lang w:val="sr-Cyrl-RS"/>
              </w:rPr>
              <w:t>љ</w:t>
            </w:r>
            <w:r w:rsidRPr="005F33E7">
              <w:rPr>
                <w:rFonts w:ascii="Times New Roman" w:eastAsia="Times New Roman" w:hAnsi="Times New Roman" w:cs="Times New Roman"/>
                <w:sz w:val="24"/>
                <w:szCs w:val="24"/>
                <w:lang w:val="sr-Cyrl-CS"/>
              </w:rPr>
              <w:t>а</w:t>
            </w:r>
            <w:r w:rsidRPr="005F33E7">
              <w:rPr>
                <w:rFonts w:ascii="Times New Roman" w:eastAsia="Times New Roman" w:hAnsi="Times New Roman" w:cs="Times New Roman"/>
                <w:sz w:val="24"/>
                <w:szCs w:val="24"/>
                <w:lang w:val="sr-Cyrl-RS"/>
              </w:rPr>
              <w:t xml:space="preserve"> усмено и писа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lastRenderedPageBreak/>
              <w:t>-стицање позитивног односа према другим језицима  и културама,као и о сопственом језику и културном</w:t>
            </w:r>
            <w:r w:rsidRPr="005F33E7">
              <w:rPr>
                <w:rFonts w:ascii="Times New Roman" w:eastAsia="Times New Roman" w:hAnsi="Times New Roman" w:cs="Times New Roman"/>
                <w:sz w:val="24"/>
                <w:szCs w:val="24"/>
                <w:lang w:val="sr-Latn-RS"/>
              </w:rPr>
              <w:t xml:space="preserve"> наслеђу.</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Ученик треба да разуме и реагује на усмени текст у вези са темама,чита са разумевањем писане текстове у вези са темама,самостално се усмено  и писмено изражава у вези са темама ,ситуацијама и комуникативним функција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Ученик треба да препозна принципе граматичке и социолингвистичке компетенције уочавајући значај развијања личних стратегија учењаученик треба да препозна и користи граматичке садржаје</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lastRenderedPageBreak/>
        <w:t>Наставне методе: комуникативни приступ, метода eclectic ( комбинована метода),монолошка, дијалошка, демонстративно-илустративна, рад на тексту.</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Cyrl-RS"/>
        </w:rPr>
        <w:t>Облици рада: фронтални, индивидуални, рад у групи, рад у пару.</w:t>
      </w:r>
      <w:r w:rsidRPr="005F33E7">
        <w:rPr>
          <w:rFonts w:ascii="Times New Roman" w:eastAsia="Times New Roman" w:hAnsi="Times New Roman" w:cs="Times New Roman"/>
          <w:b/>
          <w:sz w:val="24"/>
          <w:szCs w:val="24"/>
          <w:lang w:val="sr-Cyrl-CS"/>
        </w:rPr>
        <w:t xml:space="preserve"> </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Latn-RS"/>
        </w:rPr>
        <w:t>Наставна средства :вербална, текстуална, интернет.</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Calibri"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ЕНГЛЕСКИ </w:t>
      </w:r>
      <w:r w:rsidRPr="005F33E7">
        <w:rPr>
          <w:rFonts w:ascii="Times New Roman" w:eastAsia="Calibri" w:hAnsi="Times New Roman" w:cs="Times New Roman"/>
          <w:b/>
          <w:sz w:val="24"/>
          <w:szCs w:val="24"/>
          <w:lang w:val="sr-Cyrl-RS"/>
        </w:rPr>
        <w:t>ЈЕЗИК - 7. РАЗРЕД, РЕДОВ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489" w:type="dxa"/>
        <w:jc w:val="center"/>
        <w:tblInd w:w="-1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2"/>
        <w:gridCol w:w="3529"/>
        <w:gridCol w:w="3478"/>
      </w:tblGrid>
      <w:tr w:rsidR="00C00882" w:rsidRPr="005F33E7" w:rsidTr="00C00882">
        <w:trPr>
          <w:trHeight w:val="751"/>
          <w:jc w:val="center"/>
        </w:trPr>
        <w:tc>
          <w:tcPr>
            <w:tcW w:w="2482" w:type="dxa"/>
            <w:shd w:val="clear" w:color="auto" w:fill="FF1515"/>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529" w:type="dxa"/>
            <w:shd w:val="clear" w:color="auto" w:fill="FF1515"/>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78" w:type="dxa"/>
            <w:shd w:val="clear" w:color="auto" w:fill="FF1515"/>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180"/>
          <w:jc w:val="center"/>
        </w:trPr>
        <w:tc>
          <w:tcPr>
            <w:tcW w:w="2482" w:type="dxa"/>
            <w:shd w:val="clear" w:color="auto" w:fill="auto"/>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једничке активности и интересовања у школи и ван ње(изласци,договори,преузим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оговор и узајамно </w:t>
            </w:r>
            <w:r w:rsidRPr="005F33E7">
              <w:rPr>
                <w:rFonts w:ascii="Times New Roman" w:eastAsia="Times New Roman" w:hAnsi="Times New Roman" w:cs="Times New Roman"/>
                <w:sz w:val="24"/>
                <w:szCs w:val="24"/>
                <w:lang w:val="sr-Cyrl-CS"/>
              </w:rPr>
              <w:lastRenderedPageBreak/>
              <w:t>поштовање међу члановима породице као и према другим особ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обавезе,забране,недостата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шњачка комуникација и људска права(толеранција-интеркултурална,интеретничка и интеррасн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ог односа према животној средини и другим живим бићима(описивање времена,прогноза,загађивање,заштита човекове средин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диција и обичајиу културама земаља чији се језик уч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оци(савети о хигијени у кухињи,развијање свести о правилној исхран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мбена насељ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ко станујемо(предности живота у селу и у град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меници и знаменитости у великим градов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менити људи и њихова дел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налажење у раду са компјутером</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потреба </w:t>
            </w:r>
            <w:r w:rsidRPr="005F33E7">
              <w:rPr>
                <w:rFonts w:ascii="Times New Roman" w:eastAsia="Times New Roman" w:hAnsi="Times New Roman" w:cs="Times New Roman"/>
                <w:sz w:val="24"/>
                <w:szCs w:val="24"/>
                <w:lang w:val="sr-Cyrl-CS"/>
              </w:rPr>
              <w:lastRenderedPageBreak/>
              <w:t>информација из медија и јачање медијске писме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бразовни систем у другим земљама </w:t>
            </w:r>
          </w:p>
        </w:tc>
        <w:tc>
          <w:tcPr>
            <w:tcW w:w="3529"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lastRenderedPageBreak/>
              <w:t>Комуникативне функције</w:t>
            </w:r>
            <w:r w:rsidRPr="005F33E7">
              <w:rPr>
                <w:rFonts w:ascii="Times New Roman" w:eastAsia="Times New Roman" w:hAnsi="Times New Roman" w:cs="Times New Roman"/>
                <w:sz w:val="24"/>
                <w:szCs w:val="24"/>
                <w:lang w:val="sr-Cyrl-CS"/>
              </w:rPr>
              <w: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стављање себе и других</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здрављ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дентификација и именовање особа,објеката,делова тела,животиња,боја,бројева,итд.(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давање једноставних упутстава и команд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остављање и одговарање на </w:t>
            </w:r>
            <w:r w:rsidRPr="005F33E7">
              <w:rPr>
                <w:rFonts w:ascii="Times New Roman" w:eastAsia="Times New Roman" w:hAnsi="Times New Roman" w:cs="Times New Roman"/>
                <w:sz w:val="24"/>
                <w:szCs w:val="24"/>
                <w:lang w:val="sr-Cyrl-CS"/>
              </w:rPr>
              <w:lastRenderedPageBreak/>
              <w:t>пит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лбе и изрази захвал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ање и давање позива за учешће у иг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допадања/недопад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физичких сензација и потреб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овање активности(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просторних односа и величи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исивање лица и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ицање забране и реаговање на њ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припадања и поседов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и давање обавештења о времену на часовник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ретање паж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мишљења и изражавање слагања /неслаг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звињења и оправдањ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Граматички садржај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ице(бројиве и небројиве,сложенице,изведене из глаголаи именице као директни и индиректни објекат)</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лан(одређени,неодређени,нул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деви(са наставцима ,описни,за исказивање мишљења,емоција,суфикси и најчешћи негативни префикси,колокације,неправилно поређе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менице(неодређене и односне)</w:t>
            </w:r>
          </w:p>
          <w:p w:rsidR="00C00882" w:rsidRPr="005F33E7" w:rsidRDefault="00C00882" w:rsidP="00C00882">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Детерминатори(</w:t>
            </w:r>
            <w:r w:rsidRPr="005F33E7">
              <w:rPr>
                <w:rFonts w:ascii="Times New Roman" w:eastAsia="Times New Roman" w:hAnsi="Times New Roman" w:cs="Times New Roman"/>
                <w:sz w:val="24"/>
                <w:szCs w:val="24"/>
                <w:lang w:val="sr-Latn-CS"/>
              </w:rPr>
              <w:t>some,any,no,much,many,alot of,a little,a few,a bi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лоз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лаголи(</w:t>
            </w:r>
            <w:r w:rsidRPr="005F33E7">
              <w:rPr>
                <w:rFonts w:ascii="Times New Roman" w:eastAsia="Times New Roman" w:hAnsi="Times New Roman" w:cs="Times New Roman"/>
                <w:sz w:val="24"/>
                <w:szCs w:val="24"/>
                <w:lang w:val="sr-Latn-CS"/>
              </w:rPr>
              <w:t xml:space="preserve">The Present Simple Tense i The Present Continuous Tense;The Simple Past Tense I The Past Continuous Tense);used to;The Present Perfect;The Future Simple,be going to,The Present Continuous Tense;modal </w:t>
            </w:r>
            <w:r w:rsidRPr="005F33E7">
              <w:rPr>
                <w:rFonts w:ascii="Times New Roman" w:eastAsia="Times New Roman" w:hAnsi="Times New Roman" w:cs="Times New Roman"/>
                <w:sz w:val="24"/>
                <w:szCs w:val="24"/>
                <w:lang w:val="sr-Latn-CS"/>
              </w:rPr>
              <w:lastRenderedPageBreak/>
              <w:t xml:space="preserve">verbs:can,have to,should,needn’t,must; </w:t>
            </w:r>
            <w:r w:rsidRPr="005F33E7">
              <w:rPr>
                <w:rFonts w:ascii="Times New Roman" w:eastAsia="Times New Roman" w:hAnsi="Times New Roman" w:cs="Times New Roman"/>
                <w:sz w:val="24"/>
                <w:szCs w:val="24"/>
                <w:lang w:val="sr-Cyrl-CS"/>
              </w:rPr>
              <w:t>први и други кондиционал,пасив садашњег и прошлог времена,индиректни говор:наредбе,молбе и савети,препозиционални глагол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лози (за место,време,начин и учесталост)и прилошке одредбе;поређење прилог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прости до 10000,редни до 100)</w:t>
            </w:r>
          </w:p>
          <w:p w:rsidR="00C00882" w:rsidRPr="005F33E7" w:rsidRDefault="00C00882" w:rsidP="00C00882">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Упитне реченице(</w:t>
            </w:r>
            <w:r w:rsidRPr="005F33E7">
              <w:rPr>
                <w:rFonts w:ascii="Times New Roman" w:eastAsia="Times New Roman" w:hAnsi="Times New Roman" w:cs="Times New Roman"/>
                <w:sz w:val="24"/>
                <w:szCs w:val="24"/>
                <w:lang w:val="sr-Latn-CS"/>
              </w:rPr>
              <w:t>How much/How many)</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зниц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3478"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Циљ наставе енглеског језика јесте да се осигура да сви ученици стекну базичну јез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да изразе и образложе своје </w:t>
            </w:r>
            <w:r w:rsidRPr="005F33E7">
              <w:rPr>
                <w:rFonts w:ascii="Times New Roman" w:eastAsia="Times New Roman" w:hAnsi="Times New Roman" w:cs="Times New Roman"/>
                <w:sz w:val="24"/>
                <w:szCs w:val="24"/>
                <w:lang w:val="sr-Cyrl-CS"/>
              </w:rPr>
              <w:lastRenderedPageBreak/>
              <w:t>мишљење и дискутују са другима,развију мотивисаност за учење и заинтересованост за предметне садржаје,као и да овладају комуникативним вештинама и развију способност и методе учења енглеског јези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даци наставе енглеског језика су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разноврсних могућности да кроз различите садржаје и облике рада током наставе,ученик усвоји основна знања која ће му омогућити да се у једноставној усменој и писаној комуникацији споразумева са људима из других зем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позитивног односа према другим језицима  и културама,као и о сопственом језику и културном наслеђ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ник треба да разуме и реагује на усмени текст у вези са темама,чита са разумевањем писане текстове у вези са темама,самостално се усмено  и писмено изражава у вези са темама ,ситуацијама и комуникативним функцијамаУченик треба да препозна принципе граматичке и социолингвистичке компетенције уочавајући значај развијања личних стратегија учењаученик треба да препозна и користи граматичке садржаје предвиђене наставним програмом </w:t>
            </w:r>
          </w:p>
          <w:p w:rsidR="00C00882" w:rsidRPr="005F33E7" w:rsidRDefault="00C00882" w:rsidP="00C00882">
            <w:pPr>
              <w:spacing w:after="0" w:line="240" w:lineRule="auto"/>
              <w:ind w:right="-171"/>
              <w:rPr>
                <w:rFonts w:ascii="Times New Roman" w:eastAsia="Times New Roman" w:hAnsi="Times New Roman" w:cs="Times New Roman"/>
                <w:sz w:val="24"/>
                <w:szCs w:val="24"/>
                <w:lang w:val="sr-Cyrl-C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етоде рада у настави: комуникативна (развијање читања,писања,изражавања и разумевања ), индикативна метода (усвајање граматике), структуралистичка метода (вежбање граматичких тестова), ТПР( координација говора и покрет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индивидуални облик рада, рад у пару, групни облик рада и рад са целим одељењем.</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редстава рада:дечији часописи на енглеском језику, проспекти, аудио материјал, интернет, књиге, речници.</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p>
    <w:p w:rsidR="00C00882" w:rsidRPr="005F33E7" w:rsidRDefault="00C00882" w:rsidP="00C00882">
      <w:pPr>
        <w:spacing w:after="0" w:line="240" w:lineRule="auto"/>
        <w:rPr>
          <w:rFonts w:ascii="Times New Roman" w:eastAsia="Calibri"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ЕНГЛЕСКИ </w:t>
      </w:r>
      <w:r w:rsidRPr="005F33E7">
        <w:rPr>
          <w:rFonts w:ascii="Times New Roman" w:eastAsia="Calibri" w:hAnsi="Times New Roman" w:cs="Times New Roman"/>
          <w:b/>
          <w:sz w:val="24"/>
          <w:szCs w:val="24"/>
          <w:lang w:val="sr-Cyrl-RS"/>
        </w:rPr>
        <w:t>ЈЕЗИК - 8. РАЗРЕД, РЕДОВ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0"/>
        <w:gridCol w:w="3614"/>
        <w:gridCol w:w="3402"/>
      </w:tblGrid>
      <w:tr w:rsidR="00C00882" w:rsidRPr="005F33E7" w:rsidTr="00C00882">
        <w:tc>
          <w:tcPr>
            <w:tcW w:w="2340"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02" w:type="dxa"/>
            <w:shd w:val="clear" w:color="auto" w:fill="FF1515"/>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2340"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оговор и узајам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штовање у породиц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забране, недостатка, обавез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Вршњачка комуникација и људска пра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фесионална оријентациј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Ja</w:t>
            </w:r>
            <w:r w:rsidRPr="005F33E7">
              <w:rPr>
                <w:rFonts w:ascii="Times New Roman" w:eastAsia="Times New Roman" w:hAnsi="Times New Roman" w:cs="Times New Roman"/>
                <w:sz w:val="24"/>
                <w:szCs w:val="24"/>
                <w:lang w:val="sr-Cyrl-CS"/>
              </w:rPr>
              <w:t>вно</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RS"/>
              </w:rPr>
              <w:t>-Развијање</w:t>
            </w:r>
            <w:r w:rsidRPr="005F33E7">
              <w:rPr>
                <w:rFonts w:ascii="Times New Roman" w:eastAsia="Times New Roman" w:hAnsi="Times New Roman" w:cs="Times New Roman"/>
                <w:sz w:val="24"/>
                <w:szCs w:val="24"/>
                <w:lang w:val="ru-RU"/>
              </w:rPr>
              <w:t xml:space="preserve"> позитивног става према животној </w:t>
            </w:r>
            <w:r w:rsidRPr="005F33E7">
              <w:rPr>
                <w:rFonts w:ascii="Times New Roman" w:eastAsia="Times New Roman" w:hAnsi="Times New Roman" w:cs="Times New Roman"/>
                <w:sz w:val="24"/>
                <w:szCs w:val="24"/>
                <w:lang w:val="ru-RU"/>
              </w:rPr>
              <w:lastRenderedPageBreak/>
              <w:t>средини и другим живим бићима.</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Традиција и обичаји.</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Однос према здрављу.</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Становање.</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Знаменитости, интересантна места. -Знаменити људи и популарне личности.</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Корелације са садржајима других предмета.</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Сналажење у раду са компјутером. </w:t>
            </w:r>
          </w:p>
          <w:p w:rsidR="00C00882" w:rsidRPr="005F33E7" w:rsidRDefault="00C00882" w:rsidP="00C00882">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Употреба информација из медија.</w:t>
            </w:r>
          </w:p>
          <w:p w:rsidR="00C00882" w:rsidRPr="005F33E7" w:rsidRDefault="00C00882" w:rsidP="00C00882">
            <w:pPr>
              <w:spacing w:after="0" w:line="240" w:lineRule="auto"/>
              <w:ind w:left="-250" w:firstLine="250"/>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RS"/>
              </w:rPr>
              <w:t>-Oбразовни систем</w:t>
            </w:r>
          </w:p>
        </w:tc>
        <w:tc>
          <w:tcPr>
            <w:tcW w:w="3614" w:type="dxa"/>
            <w:shd w:val="clear" w:color="auto" w:fill="auto"/>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Граматички садржа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менице ( сложенице, колокације, суфикси за грађење имениц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деви ( сложени придеви, суфикси за грађење придева, негативни префикс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лози ( после придева и глагола, у израз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Глаголи (The Past Perfect Tense; индиректни говор- искази и питања;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RS"/>
              </w:rPr>
              <w:t xml:space="preserve">пасив- The Present Simple, The Past Simple, The Present Perfect, The Future tense; пасив уз модалне глаголе и глагол get и </w:t>
            </w:r>
            <w:r w:rsidRPr="005F33E7">
              <w:rPr>
                <w:rFonts w:ascii="Times New Roman" w:eastAsia="Times New Roman" w:hAnsi="Times New Roman" w:cs="Times New Roman"/>
                <w:sz w:val="24"/>
                <w:szCs w:val="24"/>
                <w:lang w:val="sr-Latn-RS"/>
              </w:rPr>
              <w:t>The Future Continuous Tense рецептивно; модални глаголи ( модалност у прошлости, спекулисање о садашњим и прошлом догађајима);</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lastRenderedPageBreak/>
              <w:t>први и други кондиционал; трећи кондиционал рецептивно; пре</w:t>
            </w:r>
            <w:r w:rsidRPr="005F33E7">
              <w:rPr>
                <w:rFonts w:ascii="Times New Roman" w:eastAsia="Times New Roman" w:hAnsi="Times New Roman" w:cs="Times New Roman"/>
                <w:sz w:val="24"/>
                <w:szCs w:val="24"/>
                <w:lang w:val="sr-Cyrl-CS"/>
              </w:rPr>
              <w:t>п</w:t>
            </w:r>
            <w:r w:rsidRPr="005F33E7">
              <w:rPr>
                <w:rFonts w:ascii="Times New Roman" w:eastAsia="Times New Roman" w:hAnsi="Times New Roman" w:cs="Times New Roman"/>
                <w:sz w:val="24"/>
                <w:szCs w:val="24"/>
                <w:lang w:val="sr-Latn-RS"/>
              </w:rPr>
              <w:t>озиционални и фразални глаголи.</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Прилози и прилошке одредбе ( интензификатори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Бројеви ( велики бројеви, читање децимала и разломака, давање бројчаних процена и поређења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Везниц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RS"/>
              </w:rPr>
              <w:t>- Реченичне конструкције и идиоматски израз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Комуникативне функциј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Комуникативне функције</w:t>
            </w:r>
            <w:r w:rsidRPr="005F33E7">
              <w:rPr>
                <w:rFonts w:ascii="Times New Roman" w:eastAsia="Times New Roman" w:hAnsi="Times New Roman" w:cs="Times New Roman"/>
                <w:sz w:val="24"/>
                <w:szCs w:val="24"/>
                <w:lang w:val="sr-Cyrl-CS"/>
              </w:rPr>
              <w: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стављање себе и других</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здрављ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дентификација и именовање особа,објеката,делова тела,животиња,боја,бројева,итд.(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давање једноставних упутстава и команд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и одговарање на пит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лбе и изрази захвал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ање и давање позива за учешће у иг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допадања/недопад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физичких сензација и потреб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овање активности(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просторних односа и величи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исивање лица и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ицање забране и реаговање на њ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припадања и поседов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и давање обавештења о времену на часовник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ретање паж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мишљења и изражавање слагања /неслаг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звињења и оправдања</w:t>
            </w:r>
          </w:p>
          <w:p w:rsidR="00C00882" w:rsidRPr="005F33E7" w:rsidRDefault="00C00882" w:rsidP="00C00882">
            <w:pPr>
              <w:spacing w:after="0" w:line="240" w:lineRule="auto"/>
              <w:rPr>
                <w:rFonts w:ascii="Times New Roman" w:eastAsia="Times New Roman" w:hAnsi="Times New Roman" w:cs="Times New Roman"/>
                <w:sz w:val="24"/>
                <w:szCs w:val="24"/>
                <w:lang w:val="sr-Latn-CS"/>
              </w:rPr>
            </w:pPr>
          </w:p>
        </w:tc>
        <w:tc>
          <w:tcPr>
            <w:tcW w:w="3402"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Циљ наставе енглеског језика јесте да се осигура да сви ученици стекну базичну јез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да изразе и образложе своје мишљење и дискутују са другима,развију мотивисаност за учење и заинтересованост за предметне садржаје,као и да овладају комуникативним вештинама и развију способност и методе учења енглеског јези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даци наставе енглеског језика су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тварање разноврсних могућности да кроз различите садржаје и облике рада током наставе,ученик усвоји основна знања која ће му омогућити да се у једноставној усменој и писаној комуникацији споразумева са људима из других зем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позитивног односа према другим језицима  и културама,као и о сопственом језику и културном наслеђ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разуме и реагује на усмени текст у вези са темама,чита са разумевањем писане текстове у вези са темама,самостално се усмено  и писмено изражава у вези са темама ,ситуацијама и комуникативним функцијамаУченик треба да препозна принципе граматичке и социолингвистичке компетенције уочавајући значај развијања личних стратегија учења,ученик треба да препозна и користи граматичке садржаје предвиђене наставним програмом</w:t>
            </w:r>
          </w:p>
        </w:tc>
      </w:tr>
    </w:tbl>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етоде рада у настави: комуникативна (развијање читања,писања,изражавања и разумевања ), индикативна метода (усвајање граматике), структуралистичка метода (вежбање граматичких тестова), ТПР( координација говора и покрет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индивидуални облик рада, рад у пару, групни облик рада и рад са целим одељењем.</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Cyrl-CS"/>
        </w:rPr>
        <w:t>Средстава рада:дечији часописи на енглеском језику, проспекти, аудио материјал, интернет, књиге, речници.</w:t>
      </w:r>
    </w:p>
    <w:p w:rsidR="00C00882" w:rsidRPr="005F33E7" w:rsidRDefault="00C00882" w:rsidP="00C00882">
      <w:pPr>
        <w:rPr>
          <w:rFonts w:ascii="Times New Roman" w:hAnsi="Times New Roman" w:cs="Times New Roman"/>
          <w:sz w:val="24"/>
          <w:szCs w:val="24"/>
          <w:lang w:val="sr-Cyrl-RS"/>
        </w:rPr>
      </w:pP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ЕНГЛЕСКИ ЈЕЗИК - 5. РАЗРЕД, ДОДАТ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35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4"/>
        <w:gridCol w:w="4078"/>
        <w:gridCol w:w="2584"/>
      </w:tblGrid>
      <w:tr w:rsidR="00C00882" w:rsidRPr="005F33E7" w:rsidTr="00C00882">
        <w:tc>
          <w:tcPr>
            <w:tcW w:w="2694"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4078"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584"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2694"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заједничке активности и интересовања у школи и ван ње ( изласци, договори,преузимање 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е прославе (пођендан, годишњице и др.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према, планирање, организација, 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оци ( сличности и разлике са исхраном у земљама чији се језик учи, наручивање хране, савети о хигијени и кухињ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авезе у кући, уређење простора у којем се живи, промене у сопственом кутку ( постери, нове бој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обавезе, забране, недостатк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развијање позитивног односа према животној средини и другим живим бићима ( описивање времена, </w:t>
            </w:r>
            <w:r w:rsidRPr="005F33E7">
              <w:rPr>
                <w:rFonts w:ascii="Times New Roman" w:eastAsia="Times New Roman" w:hAnsi="Times New Roman" w:cs="Times New Roman"/>
                <w:sz w:val="24"/>
                <w:szCs w:val="24"/>
                <w:lang w:val="sr-Cyrl-RS"/>
              </w:rPr>
              <w:lastRenderedPageBreak/>
              <w:t>прогноз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диција и обичаји у културама земаља цији се језик учи ( карневал...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мбена насеља - како станујемо ( блок, насеље, кућ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поменици и знаменитости у великим градовима ( у земљама чији се језик уч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повина на једном месту ( велике робне куће, олакшиц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става према негативним елементима вршњачке културе ( нетолеранција, агресивно понашање итд.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алажење у библиотеци/ медиоте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зовни систем</w:t>
            </w:r>
          </w:p>
        </w:tc>
        <w:tc>
          <w:tcPr>
            <w:tcW w:w="4078" w:type="dxa"/>
            <w:shd w:val="clear" w:color="auto" w:fill="auto"/>
          </w:tcPr>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Listening and understanding song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the classroom using the classroom language</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Asking for permission and help(CAN)</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music and band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Describing your interests </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Asking for and giving information</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countries and citi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he UK</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Family and family member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Describing appearance and personality</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Write about an imaginary person</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London</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Everyday life</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daily routin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eenagers, talking about fears, likes and dislik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British teenager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Serbian teenager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Schools</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food and drink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Food in Serbia</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Food in the UK</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Food in other countri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Ordering food and drinks in a restaurant</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Daily routin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he time, asking and telling the time</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Describing your day to someone </w:t>
            </w:r>
            <w:r w:rsidRPr="005F33E7">
              <w:rPr>
                <w:rFonts w:ascii="Times New Roman" w:eastAsia="Times New Roman" w:hAnsi="Times New Roman" w:cs="Times New Roman"/>
                <w:sz w:val="24"/>
                <w:szCs w:val="24"/>
              </w:rPr>
              <w:lastRenderedPageBreak/>
              <w:t>and listening to their description</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Talking about yourself</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Homes</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Describing your home and things in a room</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How to make a shopping list</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Homes in the UK</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Homes in Serbia</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Describe your dream home</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Sport</w:t>
            </w:r>
          </w:p>
          <w:p w:rsidR="00C00882" w:rsidRPr="005F33E7" w:rsidRDefault="00C00882" w:rsidP="00CF50D3">
            <w:pPr>
              <w:numPr>
                <w:ilvl w:val="0"/>
                <w:numId w:val="77"/>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Talking about our favourite sport </w:t>
            </w: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p>
        </w:tc>
        <w:tc>
          <w:tcPr>
            <w:tcW w:w="2584" w:type="dxa"/>
            <w:shd w:val="clear" w:color="auto" w:fill="auto"/>
          </w:tcPr>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Циљ додатне  наставе из енглеског језика је проширивање знања које је стечено на часовима редовне наставе и примена у ширем језичком контексту као и реализација садржаја изван плана и програма.</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даци додатне наставе из енглеског језика су</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пособљавање за самосталан рад</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пособљавање за презентацију својих постигнућа;</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позитивног става према свим облицима рада</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заинтересованости  за обраду нових тема на другачији начин.</w:t>
            </w:r>
          </w:p>
          <w:p w:rsidR="00C00882" w:rsidRPr="005F33E7" w:rsidRDefault="00C00882" w:rsidP="00C00882">
            <w:pPr>
              <w:spacing w:before="100" w:beforeAutospacing="1" w:after="100" w:afterAutospacing="1"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чвршћивање и проширење зн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е методе: комуникативна метода, монолошка метода, дијалошка метода, решавање задатака, демонстративна метода.</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к рада: ИНДОР (индивидуални облик рада), ФОР (фронтални облик рада), ГОР (групни облик рада), РУП (рад у пару).</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средства: уџбеник и радна свеска цд плејер, табла, креде.</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color w:val="FF0000"/>
          <w:sz w:val="24"/>
          <w:szCs w:val="24"/>
          <w:lang w:val="sr-Cyrl-RS"/>
        </w:rPr>
        <w:t>ЕНГЛЕСКИ ЈЕЗИК - 6. РАЗРЕД, ДОДАТ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bl>
      <w:tblPr>
        <w:tblW w:w="93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8"/>
        <w:gridCol w:w="4077"/>
        <w:gridCol w:w="2302"/>
      </w:tblGrid>
      <w:tr w:rsidR="00C00882" w:rsidRPr="005F33E7" w:rsidTr="009F7308">
        <w:tc>
          <w:tcPr>
            <w:tcW w:w="2978"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4077"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302"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9F7308">
        <w:trPr>
          <w:trHeight w:val="1296"/>
        </w:trPr>
        <w:tc>
          <w:tcPr>
            <w:tcW w:w="2978"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заједничке активности и интересовања у школи и ван ње ( изласци, договори,преузимање 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е прославе (пођендан, годишњице и др.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према, планирање, организација, 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авезе у кући, уређење простора у којем се живи, промене у сопственом кутку ( постери, нове бој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обавезе, забране, недостатк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односа према животној средини и другим живим бићима (описивање времена, прогноз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диција и обичаји у културама земаља цији се језик учи (карневал..)</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оци (сличности и разлике са исхраном у земљама чији се језик учи, наручивање хране, савети о хигијени и кухињ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мбена насеља - како станујемо (блок, насеље, кућ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поменици и знаменитости у великим градовима (у земљама чији се језик уч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повина на једном месту (велике робне куће, олакшиц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става према негативним елементима вршњачке културе (нетолеранција, агресивно понашање итд.)</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алажење у библиотеци/ медиоте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зовни систем</w:t>
            </w:r>
          </w:p>
        </w:tc>
        <w:tc>
          <w:tcPr>
            <w:tcW w:w="4077"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RS"/>
              </w:rPr>
              <w:lastRenderedPageBreak/>
              <w:t xml:space="preserve">- </w:t>
            </w:r>
            <w:r w:rsidRPr="005F33E7">
              <w:rPr>
                <w:rFonts w:ascii="Times New Roman" w:eastAsia="Times New Roman" w:hAnsi="Times New Roman" w:cs="Times New Roman"/>
                <w:sz w:val="24"/>
                <w:szCs w:val="24"/>
              </w:rPr>
              <w:t>Life in Britain</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Life in America</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Myths and legend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elephoning ( making conversations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Making suggest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ocial express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ime express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 Prices and shopp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t the doctor'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n a hotel</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otic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aying goodbye</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Expressing qualit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greeing and disagree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aying sorr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umbers and dat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Giving opin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Requests and offer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Music</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Plays, fairy tales ( listen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Movi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n a restaurant</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sking the wa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Holiday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ransport, using public transport</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ursery rhyme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ong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torie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he weather</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Phrasal verb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Compound nou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port and leisure</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ationality words ( countries and adjectives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Collocat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diom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rt and literature</w:t>
            </w:r>
          </w:p>
        </w:tc>
        <w:tc>
          <w:tcPr>
            <w:tcW w:w="2302"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 xml:space="preserve">Циљ додатне  наставе из енглеског језика је проширивање знања које је стечено на часовима редовне </w:t>
            </w:r>
            <w:r w:rsidRPr="005F33E7">
              <w:rPr>
                <w:rFonts w:ascii="Times New Roman" w:eastAsia="Times New Roman" w:hAnsi="Times New Roman" w:cs="Times New Roman"/>
                <w:sz w:val="24"/>
                <w:szCs w:val="24"/>
                <w:lang w:val="sr-Cyrl-RS"/>
              </w:rPr>
              <w:lastRenderedPageBreak/>
              <w:t>наставе и примена у ширем језичком контексту као и реализација садржаја изван плана и програ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даци додатне наставе из енглеског језика с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пособљавање за самосталан рад</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пособљавање за презентацију својих постигнућ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позитивног става према свим облицима рад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заинтересованости  за обраду нових тема на другачији начин.</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чвршћивање и проширење зн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Cyrl-RS"/>
        </w:rPr>
        <w:lastRenderedPageBreak/>
        <w:t>Наставн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метод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комуникатив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приступ</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метода</w:t>
      </w:r>
      <w:r w:rsidRPr="005F33E7">
        <w:rPr>
          <w:rFonts w:ascii="Times New Roman" w:eastAsia="Times New Roman" w:hAnsi="Times New Roman" w:cs="Times New Roman"/>
          <w:b/>
          <w:sz w:val="24"/>
          <w:szCs w:val="24"/>
          <w:lang w:val="sr-Latn-RS"/>
        </w:rPr>
        <w:t xml:space="preserve"> eclectic ( </w:t>
      </w:r>
      <w:r w:rsidRPr="005F33E7">
        <w:rPr>
          <w:rFonts w:ascii="Times New Roman" w:eastAsia="Times New Roman" w:hAnsi="Times New Roman" w:cs="Times New Roman"/>
          <w:b/>
          <w:sz w:val="24"/>
          <w:szCs w:val="24"/>
          <w:lang w:val="sr-Cyrl-RS"/>
        </w:rPr>
        <w:t>комбинова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метода</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lang w:val="sr-Cyrl-RS"/>
        </w:rPr>
        <w:t xml:space="preserve"> моно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дија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демонстративно</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lang w:val="sr-Cyrl-RS"/>
        </w:rPr>
        <w:t>илустрати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lang w:val="sr-Cyrl-RS"/>
        </w:rPr>
        <w:t>тексту</w:t>
      </w:r>
      <w:r w:rsidRPr="005F33E7">
        <w:rPr>
          <w:rFonts w:ascii="Times New Roman" w:eastAsia="Times New Roman" w:hAnsi="Times New Roman" w:cs="Times New Roman"/>
          <w:b/>
          <w:sz w:val="24"/>
          <w:szCs w:val="24"/>
          <w:lang w:val="sr-Latn-RS"/>
        </w:rPr>
        <w:t>.</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Облиц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фронт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дивиду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груп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пару</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lang w:val="sr-Cyrl-CS"/>
        </w:rPr>
        <w:t xml:space="preserve"> </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Наста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средства</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rPr>
        <w:t>верб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тексту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тернет</w:t>
      </w:r>
      <w:r w:rsidRPr="005F33E7">
        <w:rPr>
          <w:rFonts w:ascii="Times New Roman" w:eastAsia="Times New Roman" w:hAnsi="Times New Roman" w:cs="Times New Roman"/>
          <w:b/>
          <w:sz w:val="24"/>
          <w:szCs w:val="24"/>
          <w:lang w:val="sr-Latn-RS"/>
        </w:rPr>
        <w:t>.</w:t>
      </w:r>
    </w:p>
    <w:p w:rsidR="00C00882" w:rsidRDefault="00C00882" w:rsidP="00C00882">
      <w:pPr>
        <w:spacing w:after="0" w:line="240" w:lineRule="auto"/>
        <w:rPr>
          <w:rFonts w:ascii="Times New Roman" w:eastAsia="Times New Roman" w:hAnsi="Times New Roman" w:cs="Times New Roman"/>
          <w:b/>
          <w:sz w:val="24"/>
          <w:szCs w:val="24"/>
          <w:u w:val="single"/>
          <w:lang w:val="sr-Cyrl-RS"/>
        </w:rPr>
      </w:pPr>
    </w:p>
    <w:p w:rsidR="009F7308" w:rsidRPr="009F7308" w:rsidRDefault="009F7308" w:rsidP="00C00882">
      <w:pPr>
        <w:spacing w:after="0" w:line="240" w:lineRule="auto"/>
        <w:rPr>
          <w:rFonts w:ascii="Times New Roman" w:eastAsia="Times New Roman" w:hAnsi="Times New Roman" w:cs="Times New Roman"/>
          <w:b/>
          <w:sz w:val="24"/>
          <w:szCs w:val="24"/>
          <w:u w:val="single"/>
          <w:lang w:val="sr-Cyrl-R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color w:val="FF0000"/>
          <w:sz w:val="24"/>
          <w:szCs w:val="24"/>
          <w:lang w:val="sr-Cyrl-RS"/>
        </w:rPr>
        <w:t>ЕНГЛЕСКИ ЈЕЗИК - 7. РАЗРЕД, ДОДАТ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419" w:type="dxa"/>
        <w:jc w:val="center"/>
        <w:tblInd w:w="4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6"/>
        <w:gridCol w:w="2413"/>
        <w:gridCol w:w="2720"/>
      </w:tblGrid>
      <w:tr w:rsidR="00C00882" w:rsidRPr="005F33E7" w:rsidTr="009F7308">
        <w:trPr>
          <w:trHeight w:val="569"/>
          <w:jc w:val="center"/>
        </w:trPr>
        <w:tc>
          <w:tcPr>
            <w:tcW w:w="4348" w:type="dxa"/>
            <w:shd w:val="clear" w:color="auto" w:fill="C2D69B" w:themeFill="accent3"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505" w:type="dxa"/>
            <w:shd w:val="clear" w:color="auto" w:fill="C2D69B" w:themeFill="accent3"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566" w:type="dxa"/>
            <w:shd w:val="clear" w:color="auto" w:fill="C2D69B" w:themeFill="accent3"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9F7308">
        <w:trPr>
          <w:trHeight w:val="423"/>
          <w:jc w:val="center"/>
        </w:trPr>
        <w:tc>
          <w:tcPr>
            <w:tcW w:w="4348" w:type="dxa"/>
            <w:shd w:val="clear" w:color="auto" w:fill="auto"/>
          </w:tcPr>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једничке активности и интересовања у школи и ван ње(изласци,договори,преузим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говор и узајамно поштовање међу члановима породице као и према другим особ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обавезе,забране,недостата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шњачка комуникација и људска права(толеранција-интеркултурална,интеретничка и интеррасн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ог односа према животној средини и другим живим бићима(описивање времена,прогноза,загађивање,заштита човекове средин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диција и обичајиу културама земаља чији се језик уч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оци(савети о хигијени у кухињи,развијање свести о правилној исхран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мбена насељ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ко станујемо(предности живота у селу и у град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меници и знаменитости у великим градов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менити људи и њихова дел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налажење у раду са компјутером</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треба информација из медија и јачање медијске писме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бразовни систем у другим земљама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c>
          <w:tcPr>
            <w:tcW w:w="2505"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Обрада одређених текстова, овладавање граматичким конструкцијама на одређеном нивоу,стваралачке, уметничке, драмске и логичке игре, као и задаци отвореног типа у језичком и емоционално-социјалном домену</w:t>
            </w:r>
          </w:p>
        </w:tc>
        <w:tc>
          <w:tcPr>
            <w:tcW w:w="2566"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њеви додатне наставе су проширити редовни рад додатним садржајима.Реализовати садржаје ван стандардног плана и програма са ученицима и развијати позитиван став према свим облицима рада.Развити занимање за обраду тема на другачији начин и оспособити ученике за што самосталнији рад.Ученике треба научити презентовати своја постигнућа и учврстити и проширити знања из редовног програма</w:t>
            </w:r>
          </w:p>
        </w:tc>
      </w:tr>
    </w:tbl>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етоде рада у настави: комуникативна (развијање читања,писања,изражавања и разумевања ), индикативна метода (усвајање граматике), структуралистичка метода (вежбање граматичких тестова),ТПР( координација говора и покрет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индивидуални облик рада,рад у пару,групни облик рада и рад са целим одељењем.</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редстава рада:дечији часописи на енглеском језику,проспекти,аудио материјал,интернет,кнјиге,речници.</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color w:val="FF0000"/>
          <w:sz w:val="24"/>
          <w:szCs w:val="24"/>
          <w:lang w:val="sr-Cyrl-RS"/>
        </w:rPr>
        <w:t>ЕНГЛЕСКИ ЈЕЗИК - 8. РАЗРЕД, ДОДАТН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119"/>
        <w:gridCol w:w="2693"/>
      </w:tblGrid>
      <w:tr w:rsidR="00C00882" w:rsidRPr="005F33E7" w:rsidTr="00C00882">
        <w:tc>
          <w:tcPr>
            <w:tcW w:w="3544"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19"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693" w:type="dxa"/>
            <w:shd w:val="clear" w:color="auto" w:fill="C2D69B" w:themeFill="accent3"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848"/>
        </w:trPr>
        <w:tc>
          <w:tcPr>
            <w:tcW w:w="3544"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оговор и узајам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штовање у породиц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забране, недостатка, обавез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Вршњачка комуникација и људска пра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офесионална оријентац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става према животној средини и другим живим бић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Традиција и обича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днос према здрављ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Становање.</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RS"/>
              </w:rPr>
              <w:t>-Знаменитости, интересантна места.</w:t>
            </w:r>
            <w:r w:rsidRPr="005F33E7">
              <w:rPr>
                <w:rFonts w:ascii="Times New Roman" w:eastAsia="Times New Roman" w:hAnsi="Times New Roman" w:cs="Times New Roman"/>
                <w:sz w:val="24"/>
                <w:szCs w:val="24"/>
                <w:lang w:val="sr-Latn-RS"/>
              </w:rPr>
              <w:t xml:space="preserve"> -Знаменити људи и популарне личност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rPr>
              <w:t>Корелаци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адржајим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руг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едмета</w:t>
            </w:r>
            <w:r w:rsidRPr="005F33E7">
              <w:rPr>
                <w:rFonts w:ascii="Times New Roman" w:eastAsia="Times New Roman" w:hAnsi="Times New Roman" w:cs="Times New Roman"/>
                <w:sz w:val="24"/>
                <w:szCs w:val="24"/>
                <w:lang w:val="sr-Latn-RS"/>
              </w:rPr>
              <w:t>.</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xml:space="preserve">- Сналажење у раду са компјутером.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Oбразовни систем.</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огућност даљег школовања</w:t>
            </w:r>
          </w:p>
        </w:tc>
        <w:tc>
          <w:tcPr>
            <w:tcW w:w="3119"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Life in Britain</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Life in America</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Myths and legend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elephoning ( making conversations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Making suggest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ocial express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ime express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Prices and shopp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t the doctor'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n a hotel</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otic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aying goodbye</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Expressing qualit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greeing and disagree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aying sorr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umbers and dat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Giving opin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Requests and offer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Music</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Plays, fairy tales ( listening)</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Movie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n a restaurant</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Asking the way</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Holiday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ransport, using public transport</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Nursery rhyme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ong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tories ( listening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The weather</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Phrasal verb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Compound nou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Sport and leisure</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 Nationality words ( countries and adjectives )</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Collocations</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Idioms</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 Art and literature</w:t>
            </w:r>
          </w:p>
        </w:tc>
        <w:tc>
          <w:tcPr>
            <w:tcW w:w="2693"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rPr>
            </w:pP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Циљ додатне  наставе из енглеског језика је проширивање знања које је стечено на часовима редовне наставе и примена у ширем језичком контексту као и реализација садржаја изван плана и програма.</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Задаци додатне наставе из енглеског језика су</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оспособљавање за самосталан рад</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оспособљавање за презентацију својих постигнућа;</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развијање позитивног става према свим облицима рада</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звијање заинтересованости  за обраду нових тема на другачији начин.</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учвршћивање и проширење зн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 xml:space="preserve">Наставне методе: комуникативни приступ, метода </w:t>
      </w:r>
      <w:r w:rsidRPr="005F33E7">
        <w:rPr>
          <w:rFonts w:ascii="Times New Roman" w:eastAsia="Times New Roman" w:hAnsi="Times New Roman" w:cs="Times New Roman"/>
          <w:b/>
          <w:sz w:val="24"/>
          <w:szCs w:val="24"/>
        </w:rPr>
        <w:t>eclectic</w:t>
      </w:r>
      <w:r w:rsidRPr="005F33E7">
        <w:rPr>
          <w:rFonts w:ascii="Times New Roman" w:eastAsia="Times New Roman" w:hAnsi="Times New Roman" w:cs="Times New Roman"/>
          <w:b/>
          <w:sz w:val="24"/>
          <w:szCs w:val="24"/>
          <w:lang w:val="sr-Cyrl-CS"/>
        </w:rPr>
        <w:t xml:space="preserve"> ( комбинована метода),монолошка, дијалошка, демонстративно-илустративна, рад на тексту.</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Облици рада: фронтални, индивидуални, рад у групи, рад у пару. </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средства :вербална, текстуална, интернет.</w:t>
      </w:r>
    </w:p>
    <w:p w:rsidR="00C00882" w:rsidRPr="005F33E7" w:rsidRDefault="00C00882" w:rsidP="00C00882">
      <w:pPr>
        <w:spacing w:after="0" w:line="240" w:lineRule="auto"/>
        <w:rPr>
          <w:rFonts w:ascii="Times New Roman" w:eastAsia="Times New Roman" w:hAnsi="Times New Roman" w:cs="Times New Roman"/>
          <w:b/>
          <w:sz w:val="24"/>
          <w:szCs w:val="24"/>
          <w:u w:val="single"/>
          <w:lang w:val="sr-Latn-RS"/>
        </w:rPr>
      </w:pPr>
    </w:p>
    <w:p w:rsidR="00C00882" w:rsidRDefault="00C00882" w:rsidP="00C00882">
      <w:pPr>
        <w:spacing w:after="0" w:line="240" w:lineRule="auto"/>
        <w:rPr>
          <w:rFonts w:ascii="Times New Roman" w:eastAsia="Times New Roman" w:hAnsi="Times New Roman" w:cs="Times New Roman"/>
          <w:b/>
          <w:sz w:val="24"/>
          <w:szCs w:val="24"/>
          <w:lang w:val="sr-Cyrl-RS"/>
        </w:rPr>
      </w:pPr>
    </w:p>
    <w:p w:rsidR="009F7308" w:rsidRPr="005F33E7" w:rsidRDefault="009F7308"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ЕНГЛЕСКИ ЈЕЗИК - 5. РАЗРЕД, ДОПУНСКА НАСТАВА</w:t>
      </w:r>
    </w:p>
    <w:p w:rsidR="00C00882" w:rsidRPr="009F7308" w:rsidRDefault="00C00882" w:rsidP="00C00882">
      <w:pPr>
        <w:spacing w:after="0" w:line="240" w:lineRule="auto"/>
        <w:rPr>
          <w:rFonts w:ascii="Times New Roman" w:eastAsia="Times New Roman" w:hAnsi="Times New Roman" w:cs="Times New Roman"/>
          <w:sz w:val="24"/>
          <w:szCs w:val="24"/>
          <w:lang w:val="sr-Cyrl-RS"/>
        </w:rPr>
      </w:pPr>
    </w:p>
    <w:tbl>
      <w:tblPr>
        <w:tblW w:w="935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119"/>
        <w:gridCol w:w="2693"/>
      </w:tblGrid>
      <w:tr w:rsidR="00C00882" w:rsidRPr="005F33E7" w:rsidTr="00C00882">
        <w:tc>
          <w:tcPr>
            <w:tcW w:w="3544"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19"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693"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3544"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 ( изласци, договори,преузимање 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е прославе (пођендан, годишњице и др.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према, планирање, организација, 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авезе у кући, уређење простора у којем се живи, промене у сопственом кутку ( постери, нове бој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обавезе, забране, недостатк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односа према животној средини и другим живим бићима ( описивање времена, прогноз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радиција и обичаји у културама земаља цији се језик учи ( карневал...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оци ( сличности и разлике са исхраном у земљама чији се језик учи, наручивање хране, савети о хигијени и кухињ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мбена насеља - како станујемо ( блок, насеље, кућ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поменици и знаменитости у великим градовима ( у земљама </w:t>
            </w:r>
            <w:r w:rsidRPr="005F33E7">
              <w:rPr>
                <w:rFonts w:ascii="Times New Roman" w:eastAsia="Times New Roman" w:hAnsi="Times New Roman" w:cs="Times New Roman"/>
                <w:sz w:val="24"/>
                <w:szCs w:val="24"/>
                <w:lang w:val="sr-Cyrl-RS"/>
              </w:rPr>
              <w:lastRenderedPageBreak/>
              <w:t>чији се језик уч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повина на једном месту ( велике робне куће, олакшиц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става према негативним елементима вршњачке културе ( нетолеранција, агресивно понашање итд.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алажење у библиотеци/ медиоте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зовни систем</w:t>
            </w:r>
          </w:p>
        </w:tc>
        <w:tc>
          <w:tcPr>
            <w:tcW w:w="3119"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 бројиве и небројиве имен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Употреба одређеног, неодређеног</w:t>
            </w:r>
            <w:r w:rsidRPr="005F33E7">
              <w:rPr>
                <w:rFonts w:ascii="Times New Roman" w:eastAsia="Times New Roman" w:hAnsi="Times New Roman" w:cs="Times New Roman"/>
                <w:sz w:val="24"/>
                <w:szCs w:val="24"/>
                <w:lang w:val="sr-Cyrl-CS"/>
              </w:rPr>
              <w:t xml:space="preserve"> и нултог</w:t>
            </w:r>
            <w:r w:rsidRPr="005F33E7">
              <w:rPr>
                <w:rFonts w:ascii="Times New Roman" w:eastAsia="Times New Roman" w:hAnsi="Times New Roman" w:cs="Times New Roman"/>
                <w:sz w:val="24"/>
                <w:szCs w:val="24"/>
                <w:lang w:val="sr-Cyrl-RS"/>
              </w:rPr>
              <w:t xml:space="preserve"> чла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придеви са наставцима -ed и  -ing; описни придеви; придеви за исказивање става, мишљења и емоциј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заменице</w:t>
            </w:r>
            <w:r w:rsidRPr="005F33E7">
              <w:rPr>
                <w:rFonts w:ascii="Times New Roman" w:eastAsia="Times New Roman" w:hAnsi="Times New Roman" w:cs="Times New Roman"/>
                <w:sz w:val="24"/>
                <w:szCs w:val="24"/>
                <w:lang w:val="sr-Cyrl-CS"/>
              </w:rPr>
              <w:t xml:space="preserve"> личне и присвојне</w:t>
            </w:r>
            <w:r w:rsidRPr="005F33E7">
              <w:rPr>
                <w:rFonts w:ascii="Times New Roman" w:eastAsia="Times New Roman" w:hAnsi="Times New Roman" w:cs="Times New Roman"/>
                <w:sz w:val="24"/>
                <w:szCs w:val="24"/>
                <w:lang w:val="sr-Cyrl-RS"/>
              </w:rPr>
              <w: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детерминато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предлози;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глаголи;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разлика између садашњег простог и садашњег трајног времен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просто прошло време правилних глагола и најчешћих неправилних глагола, потврдни, одрични и упитни облик;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прошло трајно време, потврдни, одрични и упитни облик;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садашње прошло време и разлика у употреби у односу на просто прошло врем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lastRenderedPageBreak/>
              <w:t xml:space="preserve">просто будуће време;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модални глаголи- can, </w:t>
            </w:r>
            <w:r w:rsidRPr="005F33E7">
              <w:rPr>
                <w:rFonts w:ascii="Times New Roman" w:eastAsia="Times New Roman" w:hAnsi="Times New Roman" w:cs="Times New Roman"/>
                <w:sz w:val="24"/>
                <w:szCs w:val="24"/>
              </w:rPr>
              <w:t>must</w:t>
            </w:r>
            <w:r w:rsidRPr="005F33E7">
              <w:rPr>
                <w:rFonts w:ascii="Times New Roman" w:eastAsia="Times New Roman" w:hAnsi="Times New Roman" w:cs="Times New Roman"/>
                <w:sz w:val="24"/>
                <w:szCs w:val="24"/>
                <w:lang w:val="sr-Cyrl-CS"/>
              </w:rPr>
              <w:t>,</w:t>
            </w:r>
            <w:r w:rsidRPr="005F33E7">
              <w:rPr>
                <w:rFonts w:ascii="Times New Roman" w:eastAsia="Times New Roman" w:hAnsi="Times New Roman" w:cs="Times New Roman"/>
                <w:sz w:val="24"/>
                <w:szCs w:val="24"/>
                <w:lang w:val="sr-Cyrl-RS"/>
              </w:rPr>
              <w:t xml:space="preserve"> will;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лози и прилошке одредбе за време, место и правац кретања, за начин, за учесталост.</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бројеви; прости бројеви преко 1000, редни бројеви до 30 </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упитне реченице </w:t>
            </w:r>
            <w:r w:rsidRPr="005F33E7">
              <w:rPr>
                <w:rFonts w:ascii="Times New Roman" w:eastAsia="Times New Roman" w:hAnsi="Times New Roman" w:cs="Times New Roman"/>
                <w:sz w:val="24"/>
                <w:szCs w:val="24"/>
                <w:lang w:val="sr-Cyrl-CS"/>
              </w:rPr>
              <w:t>са упитним реч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езници</w:t>
            </w:r>
          </w:p>
        </w:tc>
        <w:tc>
          <w:tcPr>
            <w:tcW w:w="2693"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Циљ допунске наставе je</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владавање основном лексиком и  граматичким структурама ради постизања лакше комуникације и писања према одговарајућем годишњем плану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даци допунске наставе из енглеског језика с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кушавање оспособљавања ученика за што самосталнији рад и лакше решавање будућих задатака кроз понављање градива које је обрађено на часовима редовне настав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ојити и знати применити граматичке структур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ојити чита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својити кључне речи ради лакшег разумевања и комуникациј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ежбање пис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е методе: комуникативна метода, монолошка метода, дијалошка метода, решавање задатака, демонстративна метода.</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к рада: ИНДОР (индивидуални облик рада), ФОР (фронтални облик рада), ГОР (групни облик рада), РУП (рад у пару).</w:t>
      </w:r>
    </w:p>
    <w:p w:rsidR="00C00882" w:rsidRPr="005F33E7" w:rsidRDefault="00C00882" w:rsidP="00C00882">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средства: уџбеник и радна свеска цд плејер, табла, креде.</w:t>
      </w:r>
    </w:p>
    <w:p w:rsidR="00C00882" w:rsidRPr="005F33E7" w:rsidRDefault="00C00882" w:rsidP="00C00882">
      <w:pPr>
        <w:spacing w:after="0" w:line="240" w:lineRule="auto"/>
        <w:jc w:val="both"/>
        <w:rPr>
          <w:rFonts w:ascii="Times New Roman" w:eastAsia="Times New Roman" w:hAnsi="Times New Roman" w:cs="Times New Roman"/>
          <w:sz w:val="24"/>
          <w:szCs w:val="24"/>
          <w:lang w:val="sr-Cyrl-CS"/>
        </w:rPr>
      </w:pPr>
    </w:p>
    <w:p w:rsidR="00C00882" w:rsidRPr="005F33E7" w:rsidRDefault="00C00882" w:rsidP="00C00882">
      <w:pPr>
        <w:spacing w:after="0" w:line="240" w:lineRule="auto"/>
        <w:jc w:val="both"/>
        <w:rPr>
          <w:rFonts w:ascii="Times New Roman" w:eastAsia="Times New Roman" w:hAnsi="Times New Roman" w:cs="Times New Roman"/>
          <w:sz w:val="24"/>
          <w:szCs w:val="24"/>
          <w:lang w:val="sr-Cyrl-C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ЕНГЛЕСКИ ЈЕЗИК - 6. РАЗРЕД, ДОПУНСК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35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261"/>
        <w:gridCol w:w="2551"/>
      </w:tblGrid>
      <w:tr w:rsidR="00C00882" w:rsidRPr="005F33E7" w:rsidTr="00C00882">
        <w:tc>
          <w:tcPr>
            <w:tcW w:w="3544"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261"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551"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C00882">
        <w:trPr>
          <w:trHeight w:val="1296"/>
        </w:trPr>
        <w:tc>
          <w:tcPr>
            <w:tcW w:w="3544"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 ( изласци, договори,преузимање 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говор и узајамно поштовање међу члановима пород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е прославе (пођендан, годишњице и др.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према, планирање, организација, подела посло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авезе у кући, уређење простора у којем се живи, промене у сопственом кутку ( постери, нове бој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обавезе, забране, недостатк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односа према животној средини и другим живим бићима ( описивање времена, прогноз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традиција и обичаји у </w:t>
            </w:r>
            <w:r w:rsidRPr="005F33E7">
              <w:rPr>
                <w:rFonts w:ascii="Times New Roman" w:eastAsia="Times New Roman" w:hAnsi="Times New Roman" w:cs="Times New Roman"/>
                <w:sz w:val="24"/>
                <w:szCs w:val="24"/>
                <w:lang w:val="sr-Cyrl-RS"/>
              </w:rPr>
              <w:lastRenderedPageBreak/>
              <w:t>културама земаља цији се језик учи ( карневал...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оци ( сличности и разлике са исхраном у земљама чији се језик учи, наручивање хране, савети о хигијени и кухињ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мбена насеља - како станујемо ( блок, насеље, кућа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поменици и знаменитости у великим градовима ( у земљама чији се језик уч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повина на једном месту ( велике робне куће, олакшице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става према негативним елементима вршњачке културе (нетолеранција, агресивно понашање итд.)</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алажење у библиотеци/ медиотец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зовни систем</w:t>
            </w:r>
          </w:p>
        </w:tc>
        <w:tc>
          <w:tcPr>
            <w:tcW w:w="3261"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 бројиве и небројиве именице, сложен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треба одређеног и неодређеног члан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деви са наставцима -ed и  -ing; описни придеви; придеви за исказивање става, мишљења и емоција; суфикси за грађење придева од именица и глагол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замен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детерминатор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едлози;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глаголи; разлика између садашњег простог и садашњег трајног времена; просто прошло време правилних глагола и најчешћих неправилних глагола, потврдни, одрични и упитни облик; прошло трајно време, потврдни, одрични и упитни облик; употреба времена у прошлом </w:t>
            </w:r>
            <w:r w:rsidRPr="005F33E7">
              <w:rPr>
                <w:rFonts w:ascii="Times New Roman" w:eastAsia="Times New Roman" w:hAnsi="Times New Roman" w:cs="Times New Roman"/>
                <w:sz w:val="24"/>
                <w:szCs w:val="24"/>
                <w:lang w:val="sr-Cyrl-RS"/>
              </w:rPr>
              <w:lastRenderedPageBreak/>
              <w:t>наративу; садашње прошло време и разлика у употреби у односу на просто прошло врем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просто будуће време; предвиђање, први кондиционал; исказивање намере и планова; модални глаголи- can, have to,should, will ( понуда );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фразални глагол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лози и прилошке одредбе за време, место и правац кретања, за начин, за учесталост.</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бројеви; прости бројеви преко 1000, редни бројеви до 30 и године.</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RS"/>
              </w:rPr>
              <w:t>- упитне речениц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езници</w:t>
            </w:r>
          </w:p>
        </w:tc>
        <w:tc>
          <w:tcPr>
            <w:tcW w:w="2551"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Циљ допунске наставе je</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владавање основном лексиком и  граматичким структурама ради постизања лакше комуникације и писања према одговарајућем годишњем плану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даци допунске наставе из енглеског језика с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кушавање оспособљавања ученика за што самосталнији рад и лакше решавање будућих задатака кроз понављање градива које је обрађено на часовима редовне настав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усвојити и знати применити граматичке структур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ојити чита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својити кључне речи ради лакшег разумевања и комуникациј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ежбање писањ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lastRenderedPageBreak/>
        <w:t>Наставн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комуникатив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приступ</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а</w:t>
      </w:r>
      <w:r w:rsidRPr="005F33E7">
        <w:rPr>
          <w:rFonts w:ascii="Times New Roman" w:eastAsia="Times New Roman" w:hAnsi="Times New Roman" w:cs="Times New Roman"/>
          <w:b/>
          <w:sz w:val="24"/>
          <w:szCs w:val="24"/>
          <w:lang w:val="sr-Latn-RS"/>
        </w:rPr>
        <w:t xml:space="preserve"> eclectic ( </w:t>
      </w:r>
      <w:r w:rsidRPr="005F33E7">
        <w:rPr>
          <w:rFonts w:ascii="Times New Roman" w:eastAsia="Times New Roman" w:hAnsi="Times New Roman" w:cs="Times New Roman"/>
          <w:b/>
          <w:sz w:val="24"/>
          <w:szCs w:val="24"/>
        </w:rPr>
        <w:t>комбинова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а</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rPr>
        <w:t>моно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дија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демонстративно</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rPr>
        <w:t>илустрати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тексту</w:t>
      </w:r>
      <w:r w:rsidRPr="005F33E7">
        <w:rPr>
          <w:rFonts w:ascii="Times New Roman" w:eastAsia="Times New Roman" w:hAnsi="Times New Roman" w:cs="Times New Roman"/>
          <w:b/>
          <w:sz w:val="24"/>
          <w:szCs w:val="24"/>
          <w:lang w:val="sr-Latn-RS"/>
        </w:rPr>
        <w:t>.</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Облиц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фронт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дивиду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груп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пару</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lang w:val="sr-Cyrl-CS"/>
        </w:rPr>
        <w:t xml:space="preserve"> </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Наста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средств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верб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тексту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тернет</w:t>
      </w:r>
      <w:r w:rsidRPr="005F33E7">
        <w:rPr>
          <w:rFonts w:ascii="Times New Roman" w:eastAsia="Times New Roman" w:hAnsi="Times New Roman" w:cs="Times New Roman"/>
          <w:b/>
          <w:sz w:val="24"/>
          <w:szCs w:val="24"/>
          <w:lang w:val="sr-Latn-RS"/>
        </w:rPr>
        <w:t>.</w:t>
      </w:r>
    </w:p>
    <w:p w:rsidR="00C00882" w:rsidRPr="005F33E7" w:rsidRDefault="00C00882" w:rsidP="00C00882">
      <w:pPr>
        <w:spacing w:after="0" w:line="240" w:lineRule="auto"/>
        <w:rPr>
          <w:rFonts w:ascii="Times New Roman" w:eastAsia="Times New Roman" w:hAnsi="Times New Roman" w:cs="Times New Roman"/>
          <w:b/>
          <w:sz w:val="24"/>
          <w:szCs w:val="24"/>
          <w:u w:val="single"/>
          <w:lang w:val="sr-Latn-RS"/>
        </w:rPr>
      </w:pPr>
    </w:p>
    <w:p w:rsidR="00C00882" w:rsidRPr="005F33E7" w:rsidRDefault="00C00882" w:rsidP="00C00882">
      <w:pPr>
        <w:spacing w:after="0" w:line="240" w:lineRule="auto"/>
        <w:rPr>
          <w:rFonts w:ascii="Times New Roman" w:eastAsia="Times New Roman" w:hAnsi="Times New Roman" w:cs="Times New Roman"/>
          <w:b/>
          <w:sz w:val="24"/>
          <w:szCs w:val="24"/>
          <w:u w:val="single"/>
          <w:lang w:val="sr-Latn-R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ЕНГЛЕСКИ ЈЕЗИК - 7. РАЗРЕД, ДОПУНСК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bl>
      <w:tblPr>
        <w:tblW w:w="9290" w:type="dxa"/>
        <w:jc w:val="center"/>
        <w:tblInd w:w="6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0"/>
        <w:gridCol w:w="3620"/>
        <w:gridCol w:w="2900"/>
      </w:tblGrid>
      <w:tr w:rsidR="00C00882" w:rsidRPr="005F33E7" w:rsidTr="009F7308">
        <w:trPr>
          <w:trHeight w:val="527"/>
          <w:jc w:val="center"/>
        </w:trPr>
        <w:tc>
          <w:tcPr>
            <w:tcW w:w="2770" w:type="dxa"/>
            <w:shd w:val="clear" w:color="auto" w:fill="D99594" w:themeFill="accent2"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20" w:type="dxa"/>
            <w:shd w:val="clear" w:color="auto" w:fill="D99594" w:themeFill="accent2"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900" w:type="dxa"/>
            <w:shd w:val="clear" w:color="auto" w:fill="D99594" w:themeFill="accent2" w:themeFillTint="99"/>
            <w:vAlign w:val="center"/>
          </w:tcPr>
          <w:p w:rsidR="00C00882" w:rsidRPr="005F33E7" w:rsidRDefault="00C00882" w:rsidP="00C00882">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9F7308">
        <w:trPr>
          <w:trHeight w:val="281"/>
          <w:jc w:val="center"/>
        </w:trPr>
        <w:tc>
          <w:tcPr>
            <w:tcW w:w="2770" w:type="dxa"/>
            <w:shd w:val="clear" w:color="auto" w:fill="auto"/>
          </w:tcPr>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једничке активности и интересовања у школи и ван ње(изласци, договори, преузим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говорности у договореној ситуациј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говор и узајамно поштовање међу члановима породице као и према другим особ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обавезе, забране, недостата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Вршњачка </w:t>
            </w:r>
            <w:r w:rsidRPr="005F33E7">
              <w:rPr>
                <w:rFonts w:ascii="Times New Roman" w:eastAsia="Times New Roman" w:hAnsi="Times New Roman" w:cs="Times New Roman"/>
                <w:sz w:val="24"/>
                <w:szCs w:val="24"/>
                <w:lang w:val="sr-Cyrl-CS"/>
              </w:rPr>
              <w:lastRenderedPageBreak/>
              <w:t>комуникација и људска права (толеранција-интеркултурална, интеретничка и интеррасн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ог односа према животној средини и другим живим бићима(описивање времена, прогноза, загађивање, заштита човекове средин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диција и обичајиу културама земаља чији се језик уч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оци(савети о хигијени у кухињи, развијање свести о правилној исхран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мбена насељ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ко станујемо(предности живота у селу и у град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меници и знаменитости у великим градов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менити људи и њихова дел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матске целине и повезаност садржаја са другим предмети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налажење у раду са компјутером</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треба информација из медија и јачање медијске писме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бразовни систем у другим земљама </w:t>
            </w:r>
          </w:p>
        </w:tc>
        <w:tc>
          <w:tcPr>
            <w:tcW w:w="3620"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lastRenderedPageBreak/>
              <w:t>Комуникативне функције</w:t>
            </w:r>
            <w:r w:rsidRPr="005F33E7">
              <w:rPr>
                <w:rFonts w:ascii="Times New Roman" w:eastAsia="Times New Roman" w:hAnsi="Times New Roman" w:cs="Times New Roman"/>
                <w:sz w:val="24"/>
                <w:szCs w:val="24"/>
                <w:lang w:val="sr-Cyrl-CS"/>
              </w:rPr>
              <w: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стављање себе и других</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здравља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дентификација и именовање особа,објеката, делова тела, животиња, боја, бројева, итд.(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давање једноставних упутстава и команд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и одговарање на пит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лбе и изрази захвалнос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имање и давање позива за </w:t>
            </w:r>
            <w:r w:rsidRPr="005F33E7">
              <w:rPr>
                <w:rFonts w:ascii="Times New Roman" w:eastAsia="Times New Roman" w:hAnsi="Times New Roman" w:cs="Times New Roman"/>
                <w:sz w:val="24"/>
                <w:szCs w:val="24"/>
                <w:lang w:val="sr-Cyrl-CS"/>
              </w:rPr>
              <w:lastRenderedPageBreak/>
              <w:t>учешће у игр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допадања/недопад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физичких сензација и потреб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овање активности(у вези са темам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просторних односа и величин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исивање лица и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ицање забране и реаговање на њ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припадања и поседов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и давање обавештења о времену на часовнику</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ретање паж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ажење мишљења и изражавање слагања /неслаг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звињења и оправдањ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Граматички садржај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нице(бројиве и небројиве, сложенице, изведене из глаголаи именице као директни и индиректни објекат)</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лан(одређени, неодређени, нулт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деви(са наставцима, описни, за исказивање мишљења, емоција, суфикси и најчешћи негативни префикси, колокације, неправилно поређење)</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менице (неодређене и односне)</w:t>
            </w:r>
          </w:p>
          <w:p w:rsidR="00C00882" w:rsidRPr="005F33E7" w:rsidRDefault="00C00882" w:rsidP="00C00882">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Детерминатори (</w:t>
            </w:r>
            <w:r w:rsidRPr="005F33E7">
              <w:rPr>
                <w:rFonts w:ascii="Times New Roman" w:eastAsia="Times New Roman" w:hAnsi="Times New Roman" w:cs="Times New Roman"/>
                <w:sz w:val="24"/>
                <w:szCs w:val="24"/>
                <w:lang w:val="sr-Latn-CS"/>
              </w:rPr>
              <w:t>some,</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any,</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no,</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much,</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many,</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alot of,</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a little,</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a few,</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a bit)</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лоз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лаголи (</w:t>
            </w:r>
            <w:r w:rsidRPr="005F33E7">
              <w:rPr>
                <w:rFonts w:ascii="Times New Roman" w:eastAsia="Times New Roman" w:hAnsi="Times New Roman" w:cs="Times New Roman"/>
                <w:sz w:val="24"/>
                <w:szCs w:val="24"/>
                <w:lang w:val="sr-Latn-CS"/>
              </w:rPr>
              <w:t>The Present Simple Tense i The Present Continuous Tense;The Simple Past Tense I The Past Continuous Tense);</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used to;</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CS"/>
              </w:rPr>
              <w:t xml:space="preserve">The Present Perfect;The Future Simple,be going to,The Present Continuous Tense;modal verbs:can,have to,should,needn’t,must; </w:t>
            </w:r>
            <w:r w:rsidRPr="005F33E7">
              <w:rPr>
                <w:rFonts w:ascii="Times New Roman" w:eastAsia="Times New Roman" w:hAnsi="Times New Roman" w:cs="Times New Roman"/>
                <w:sz w:val="24"/>
                <w:szCs w:val="24"/>
                <w:lang w:val="sr-Cyrl-CS"/>
              </w:rPr>
              <w:t xml:space="preserve">први и други кондиционал, пасив садашњег и прошлог времена, </w:t>
            </w:r>
            <w:r w:rsidRPr="005F33E7">
              <w:rPr>
                <w:rFonts w:ascii="Times New Roman" w:eastAsia="Times New Roman" w:hAnsi="Times New Roman" w:cs="Times New Roman"/>
                <w:sz w:val="24"/>
                <w:szCs w:val="24"/>
                <w:lang w:val="sr-Cyrl-CS"/>
              </w:rPr>
              <w:lastRenderedPageBreak/>
              <w:t>индиректни говор:наредбе, молбе и савети, препозиционални глаголи</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лози (за место, време, начин и учесталост) и прилошке одредбе; поређење прилог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 (прости до 10000, редни до 100)</w:t>
            </w:r>
          </w:p>
          <w:p w:rsidR="00C00882" w:rsidRPr="005F33E7" w:rsidRDefault="00C00882" w:rsidP="00C00882">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Упитне реченице (</w:t>
            </w:r>
            <w:r w:rsidRPr="005F33E7">
              <w:rPr>
                <w:rFonts w:ascii="Times New Roman" w:eastAsia="Times New Roman" w:hAnsi="Times New Roman" w:cs="Times New Roman"/>
                <w:sz w:val="24"/>
                <w:szCs w:val="24"/>
                <w:lang w:val="sr-Latn-CS"/>
              </w:rPr>
              <w:t>How much/How many)</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зници</w:t>
            </w:r>
          </w:p>
        </w:tc>
        <w:tc>
          <w:tcPr>
            <w:tcW w:w="2900"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Циљ </w:t>
            </w: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 xml:space="preserve">допунске наставе енглеског језика јесте да се осигура да сви ученици стекну базичну језичку писменост и да напредују ка реализацији одговарајућих Стандарда образовних постигнућа,да се оспособе да решавају проблеме и задатке у новим и непознатим ситуацијама,да изразе и образложе своје мишљење и дискутују са </w:t>
            </w:r>
            <w:r w:rsidRPr="005F33E7">
              <w:rPr>
                <w:rFonts w:ascii="Times New Roman" w:eastAsia="Times New Roman" w:hAnsi="Times New Roman" w:cs="Times New Roman"/>
                <w:sz w:val="24"/>
                <w:szCs w:val="24"/>
                <w:lang w:val="sr-Cyrl-CS"/>
              </w:rPr>
              <w:lastRenderedPageBreak/>
              <w:t>другима, развију мотивисаност за учење и заинтересованост за предметне садржаје,као и да овладају комуникативним вештинама и развију способност и методе учења енглеског језика</w:t>
            </w:r>
            <w:r w:rsidRPr="005F33E7">
              <w:rPr>
                <w:rFonts w:ascii="Times New Roman" w:eastAsia="Times New Roman" w:hAnsi="Times New Roman" w:cs="Times New Roman"/>
                <w:sz w:val="24"/>
                <w:szCs w:val="24"/>
                <w:lang w:val="sr-Latn-CS"/>
              </w:rPr>
              <w:t>.</w:t>
            </w:r>
            <w:r w:rsidRPr="005F33E7">
              <w:rPr>
                <w:rFonts w:ascii="Times New Roman" w:eastAsia="Times New Roman" w:hAnsi="Times New Roman" w:cs="Times New Roman"/>
                <w:sz w:val="24"/>
                <w:szCs w:val="24"/>
                <w:lang w:val="sr-Cyrl-CS"/>
              </w:rPr>
              <w:t>Ученици треба да овладају основним вокабуларом у сврху постизања разумевања за вођење лакше комуникације,граматиком и писањем према одговарајућем годишњем плану. Циљ је оспособити ученике за што самосталнији рад и лакше савладавање будућих задатак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етоде рада у настави: комуникативна (развијање читања,писања,изражавања и разумевања ), индикативна метода (усвајање граматике), структуралистичка метода (вежбање граматичких тестова),ТПР( координација говора и покрета)</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индивидуални облик рада,рад у пару,групни облик рада и рад са целим одељењем</w:t>
      </w:r>
    </w:p>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редстава рада: дечији часописи на енглеском језику,проспекти,аудио материјал, интернет, књиге, речници.</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9F7308" w:rsidRDefault="009F7308" w:rsidP="00C00882">
      <w:pPr>
        <w:spacing w:after="0" w:line="240" w:lineRule="auto"/>
        <w:rPr>
          <w:rFonts w:ascii="Times New Roman" w:eastAsia="Times New Roman" w:hAnsi="Times New Roman" w:cs="Times New Roman"/>
          <w:b/>
          <w:color w:val="FF0000"/>
          <w:sz w:val="24"/>
          <w:szCs w:val="24"/>
          <w:lang w:val="sr-Cyrl-RS"/>
        </w:rPr>
      </w:pPr>
    </w:p>
    <w:p w:rsidR="00C00882" w:rsidRPr="005F33E7" w:rsidRDefault="00C00882" w:rsidP="00C00882">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ЕНГЛЕСКИ ЈЕЗИК - 8. РАЗРЕД, ДОПУНСКА НАСТА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p>
    <w:tbl>
      <w:tblPr>
        <w:tblW w:w="932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402"/>
        <w:gridCol w:w="2380"/>
      </w:tblGrid>
      <w:tr w:rsidR="00C00882" w:rsidRPr="005F33E7" w:rsidTr="00F668D7">
        <w:tc>
          <w:tcPr>
            <w:tcW w:w="3544"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380" w:type="dxa"/>
            <w:shd w:val="clear" w:color="auto" w:fill="D99594" w:themeFill="accent2" w:themeFillTint="99"/>
          </w:tcPr>
          <w:p w:rsidR="00C00882" w:rsidRPr="005F33E7" w:rsidRDefault="00C00882" w:rsidP="00C00882">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C00882" w:rsidRPr="005F33E7" w:rsidTr="00F668D7">
        <w:trPr>
          <w:trHeight w:val="1296"/>
        </w:trPr>
        <w:tc>
          <w:tcPr>
            <w:tcW w:w="3544"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ват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једничке активности и интересовања у школ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оговор и узајам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штовање у породици и ван 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ражавање забране, недостатка, обавез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Вршњачка комуникација и људска прав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а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офесионална оријентациј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позитивног става према животној средини и другим живим бић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Традиција и обичај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днос према здрављу.</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Становање.</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наменитости, интересантна места. -Знаменити људи и популарне личност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зовно</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релације са садржајима других предмет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Сналажење у раду са </w:t>
            </w:r>
            <w:r w:rsidRPr="005F33E7">
              <w:rPr>
                <w:rFonts w:ascii="Times New Roman" w:eastAsia="Times New Roman" w:hAnsi="Times New Roman" w:cs="Times New Roman"/>
                <w:sz w:val="24"/>
                <w:szCs w:val="24"/>
                <w:lang w:val="sr-Cyrl-RS"/>
              </w:rPr>
              <w:lastRenderedPageBreak/>
              <w:t xml:space="preserve">компјутером. </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треба информација из медиј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RS"/>
              </w:rPr>
              <w:t>-Oбразовни систем</w:t>
            </w:r>
          </w:p>
        </w:tc>
        <w:tc>
          <w:tcPr>
            <w:tcW w:w="3402"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 Именице ( сложенице, колокације, суфикси за грађење имениц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деви ( сложени придеви, суфикси за грађење придева, негативни префикси)</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лози ( после придева и глагола, у изразима)</w:t>
            </w:r>
          </w:p>
          <w:p w:rsidR="00C00882" w:rsidRPr="005F33E7" w:rsidRDefault="00C00882" w:rsidP="00C00882">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Глаголи (The Past Perfect Tense; индиректни говор- искази и питања;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RS"/>
              </w:rPr>
              <w:t xml:space="preserve">пасив- The Present Simple, The Past Simple, The Present Perfect, The Future tense; пасив уз модалне глаголе и глагол get и </w:t>
            </w:r>
            <w:r w:rsidRPr="005F33E7">
              <w:rPr>
                <w:rFonts w:ascii="Times New Roman" w:eastAsia="Times New Roman" w:hAnsi="Times New Roman" w:cs="Times New Roman"/>
                <w:sz w:val="24"/>
                <w:szCs w:val="24"/>
                <w:lang w:val="sr-Latn-RS"/>
              </w:rPr>
              <w:t>The Future Continuous Tense рецептивно; модални глаголи ( модалност у прошлости, спекулисање о садашњим и прошлом догађајима);</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први и други кондиционал; трећи кондиционал рецептивно; преозиционални и фразални глаголи.</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lastRenderedPageBreak/>
              <w:t>- Прилози и прилошке одредбе ( интензификатори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Бројеви ( велики бројеви, читање децимала и разломака, давање бројчаних процена и поређења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Везници</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Реченичне конструкције и идиоматски изрази.</w:t>
            </w:r>
          </w:p>
        </w:tc>
        <w:tc>
          <w:tcPr>
            <w:tcW w:w="2380" w:type="dxa"/>
            <w:shd w:val="clear" w:color="auto" w:fill="auto"/>
          </w:tcPr>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lastRenderedPageBreak/>
              <w:t>Циљ</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опунск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наставе</w:t>
            </w:r>
            <w:r w:rsidRPr="005F33E7">
              <w:rPr>
                <w:rFonts w:ascii="Times New Roman" w:eastAsia="Times New Roman" w:hAnsi="Times New Roman" w:cs="Times New Roman"/>
                <w:sz w:val="24"/>
                <w:szCs w:val="24"/>
                <w:lang w:val="sr-Latn-RS"/>
              </w:rPr>
              <w:t xml:space="preserve"> je</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овладав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сновно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лексико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граматички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руктурам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д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стиз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лакш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муникаци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ис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ем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дговарајуће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годишње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лану</w:t>
            </w:r>
            <w:r w:rsidRPr="005F33E7">
              <w:rPr>
                <w:rFonts w:ascii="Times New Roman" w:eastAsia="Times New Roman" w:hAnsi="Times New Roman" w:cs="Times New Roman"/>
                <w:sz w:val="24"/>
                <w:szCs w:val="24"/>
                <w:lang w:val="sr-Latn-RS"/>
              </w:rPr>
              <w:t xml:space="preserve"> .</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Задац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опунск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настав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з</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енглеског</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језик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у</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rPr>
              <w:t>покушав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способљав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ученик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з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што</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амосталниј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д</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лакш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ешав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будућ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задатак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роз</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нављ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градив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брађено</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н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часовим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едовн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наставе</w:t>
            </w:r>
            <w:r w:rsidRPr="005F33E7">
              <w:rPr>
                <w:rFonts w:ascii="Times New Roman" w:eastAsia="Times New Roman" w:hAnsi="Times New Roman" w:cs="Times New Roman"/>
                <w:sz w:val="24"/>
                <w:szCs w:val="24"/>
                <w:lang w:val="sr-Latn-RS"/>
              </w:rPr>
              <w:t>.</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lastRenderedPageBreak/>
              <w:t>-</w:t>
            </w:r>
            <w:r w:rsidRPr="005F33E7">
              <w:rPr>
                <w:rFonts w:ascii="Times New Roman" w:eastAsia="Times New Roman" w:hAnsi="Times New Roman" w:cs="Times New Roman"/>
                <w:sz w:val="24"/>
                <w:szCs w:val="24"/>
              </w:rPr>
              <w:t>усвоји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зна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имени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граматичк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руктуре</w:t>
            </w:r>
            <w:r w:rsidRPr="005F33E7">
              <w:rPr>
                <w:rFonts w:ascii="Times New Roman" w:eastAsia="Times New Roman" w:hAnsi="Times New Roman" w:cs="Times New Roman"/>
                <w:sz w:val="24"/>
                <w:szCs w:val="24"/>
                <w:lang w:val="sr-Latn-RS"/>
              </w:rPr>
              <w:t>.</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rPr>
              <w:t>усвоји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читање</w:t>
            </w:r>
            <w:r w:rsidRPr="005F33E7">
              <w:rPr>
                <w:rFonts w:ascii="Times New Roman" w:eastAsia="Times New Roman" w:hAnsi="Times New Roman" w:cs="Times New Roman"/>
                <w:sz w:val="24"/>
                <w:szCs w:val="24"/>
                <w:lang w:val="sr-Latn-RS"/>
              </w:rPr>
              <w:t>.</w:t>
            </w:r>
          </w:p>
          <w:p w:rsidR="00C00882" w:rsidRPr="005F33E7" w:rsidRDefault="00C00882" w:rsidP="00C00882">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усвоји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ључн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еч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д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лакшег</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зумев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муникације</w:t>
            </w:r>
            <w:r w:rsidRPr="005F33E7">
              <w:rPr>
                <w:rFonts w:ascii="Times New Roman" w:eastAsia="Times New Roman" w:hAnsi="Times New Roman" w:cs="Times New Roman"/>
                <w:sz w:val="24"/>
                <w:szCs w:val="24"/>
                <w:lang w:val="sr-Latn-RS"/>
              </w:rPr>
              <w:t>.</w:t>
            </w:r>
          </w:p>
          <w:p w:rsidR="00C00882" w:rsidRPr="005F33E7" w:rsidRDefault="00C00882" w:rsidP="00C00882">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вежбање писања.</w:t>
            </w:r>
          </w:p>
          <w:p w:rsidR="00C00882" w:rsidRPr="005F33E7" w:rsidRDefault="00C00882" w:rsidP="00C00882">
            <w:pPr>
              <w:spacing w:after="0" w:line="240" w:lineRule="auto"/>
              <w:rPr>
                <w:rFonts w:ascii="Times New Roman" w:eastAsia="Times New Roman" w:hAnsi="Times New Roman" w:cs="Times New Roman"/>
                <w:sz w:val="24"/>
                <w:szCs w:val="24"/>
                <w:lang w:val="sr-Cyrl-CS"/>
              </w:rPr>
            </w:pPr>
          </w:p>
        </w:tc>
      </w:tr>
    </w:tbl>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lastRenderedPageBreak/>
        <w:t>Наставн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е</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комуникатив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приступ</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а</w:t>
      </w:r>
      <w:r w:rsidRPr="005F33E7">
        <w:rPr>
          <w:rFonts w:ascii="Times New Roman" w:eastAsia="Times New Roman" w:hAnsi="Times New Roman" w:cs="Times New Roman"/>
          <w:b/>
          <w:sz w:val="24"/>
          <w:szCs w:val="24"/>
          <w:lang w:val="sr-Latn-RS"/>
        </w:rPr>
        <w:t xml:space="preserve"> eclectic ( </w:t>
      </w:r>
      <w:r w:rsidRPr="005F33E7">
        <w:rPr>
          <w:rFonts w:ascii="Times New Roman" w:eastAsia="Times New Roman" w:hAnsi="Times New Roman" w:cs="Times New Roman"/>
          <w:b/>
          <w:sz w:val="24"/>
          <w:szCs w:val="24"/>
        </w:rPr>
        <w:t>комбинова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метода</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rPr>
        <w:t>моно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дијалошк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демонстративно</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rPr>
        <w:t>илустрати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тексту</w:t>
      </w:r>
      <w:r w:rsidRPr="005F33E7">
        <w:rPr>
          <w:rFonts w:ascii="Times New Roman" w:eastAsia="Times New Roman" w:hAnsi="Times New Roman" w:cs="Times New Roman"/>
          <w:b/>
          <w:sz w:val="24"/>
          <w:szCs w:val="24"/>
          <w:lang w:val="sr-Latn-RS"/>
        </w:rPr>
        <w:t>.</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Облиц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фронт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дивидуалн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групи</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рад</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у</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пару</w:t>
      </w:r>
      <w:r w:rsidRPr="005F33E7">
        <w:rPr>
          <w:rFonts w:ascii="Times New Roman" w:eastAsia="Times New Roman" w:hAnsi="Times New Roman" w:cs="Times New Roman"/>
          <w:b/>
          <w:sz w:val="24"/>
          <w:szCs w:val="24"/>
          <w:lang w:val="sr-Latn-RS"/>
        </w:rPr>
        <w:t>.</w:t>
      </w:r>
      <w:r w:rsidRPr="005F33E7">
        <w:rPr>
          <w:rFonts w:ascii="Times New Roman" w:eastAsia="Times New Roman" w:hAnsi="Times New Roman" w:cs="Times New Roman"/>
          <w:b/>
          <w:sz w:val="24"/>
          <w:szCs w:val="24"/>
          <w:lang w:val="sr-Cyrl-CS"/>
        </w:rPr>
        <w:t xml:space="preserve"> </w:t>
      </w:r>
    </w:p>
    <w:p w:rsidR="00C00882" w:rsidRPr="005F33E7" w:rsidRDefault="00C00882" w:rsidP="00C00882">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rPr>
        <w:t>Настав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средств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верб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текстуална</w:t>
      </w:r>
      <w:r w:rsidRPr="005F33E7">
        <w:rPr>
          <w:rFonts w:ascii="Times New Roman" w:eastAsia="Times New Roman" w:hAnsi="Times New Roman" w:cs="Times New Roman"/>
          <w:b/>
          <w:sz w:val="24"/>
          <w:szCs w:val="24"/>
          <w:lang w:val="sr-Latn-RS"/>
        </w:rPr>
        <w:t xml:space="preserve">, </w:t>
      </w:r>
      <w:r w:rsidRPr="005F33E7">
        <w:rPr>
          <w:rFonts w:ascii="Times New Roman" w:eastAsia="Times New Roman" w:hAnsi="Times New Roman" w:cs="Times New Roman"/>
          <w:b/>
          <w:sz w:val="24"/>
          <w:szCs w:val="24"/>
        </w:rPr>
        <w:t>интернет</w:t>
      </w:r>
      <w:r w:rsidRPr="005F33E7">
        <w:rPr>
          <w:rFonts w:ascii="Times New Roman" w:eastAsia="Times New Roman" w:hAnsi="Times New Roman" w:cs="Times New Roman"/>
          <w:b/>
          <w:sz w:val="24"/>
          <w:szCs w:val="24"/>
          <w:lang w:val="sr-Latn-RS"/>
        </w:rPr>
        <w:t>.</w:t>
      </w:r>
    </w:p>
    <w:p w:rsidR="00C00882" w:rsidRPr="005F33E7" w:rsidRDefault="00C00882" w:rsidP="00C00882">
      <w:pPr>
        <w:spacing w:after="0" w:line="240" w:lineRule="auto"/>
        <w:rPr>
          <w:rFonts w:ascii="Times New Roman" w:eastAsia="Times New Roman" w:hAnsi="Times New Roman" w:cs="Times New Roman"/>
          <w:b/>
          <w:sz w:val="24"/>
          <w:szCs w:val="24"/>
          <w:u w:val="single"/>
          <w:lang w:val="sr-Latn-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p w:rsidR="00C00882" w:rsidRPr="005F33E7" w:rsidRDefault="00C00882" w:rsidP="00C00882">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5. РАЗРЕД</w:t>
      </w:r>
    </w:p>
    <w:p w:rsidR="00C00882" w:rsidRPr="005F33E7" w:rsidRDefault="00C00882" w:rsidP="00C00882">
      <w:pPr>
        <w:spacing w:after="0" w:line="240" w:lineRule="auto"/>
        <w:rPr>
          <w:rFonts w:ascii="Times New Roman" w:eastAsia="Times New Roman" w:hAnsi="Times New Roman" w:cs="Times New Roman"/>
          <w:b/>
          <w:sz w:val="24"/>
          <w:szCs w:val="24"/>
        </w:rPr>
      </w:pPr>
    </w:p>
    <w:tbl>
      <w:tblPr>
        <w:tblStyle w:val="TableGrid1"/>
        <w:tblW w:w="9322" w:type="dxa"/>
        <w:tblInd w:w="-459" w:type="dxa"/>
        <w:tblLook w:val="04A0" w:firstRow="1" w:lastRow="0" w:firstColumn="1" w:lastColumn="0" w:noHBand="0" w:noVBand="1"/>
      </w:tblPr>
      <w:tblGrid>
        <w:gridCol w:w="2403"/>
        <w:gridCol w:w="2403"/>
        <w:gridCol w:w="2403"/>
        <w:gridCol w:w="2113"/>
      </w:tblGrid>
      <w:tr w:rsidR="00C00882" w:rsidRPr="005F33E7" w:rsidTr="00F668D7">
        <w:trPr>
          <w:trHeight w:val="338"/>
        </w:trPr>
        <w:tc>
          <w:tcPr>
            <w:tcW w:w="240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211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Eнглески језик- музичка култура</w:t>
            </w:r>
          </w:p>
          <w:p w:rsidR="00C00882" w:rsidRPr="005F33E7" w:rsidRDefault="00C00882" w:rsidP="00C00882">
            <w:pPr>
              <w:jc w:val="cente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What do you remember? The song Message in a bottle</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Музички инструмент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lang w:val="sr-Cyrl-RS"/>
              </w:rPr>
              <w:t>1.2.</w:t>
            </w: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RS"/>
              </w:rPr>
              <w:t>нглески језик-математик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Numbers and date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ости и сложени бројев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lang w:val="sr-Cyrl-RS"/>
              </w:rPr>
              <w:t>1.</w:t>
            </w: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Енглески језик-</w:t>
            </w:r>
          </w:p>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lang w:val="sr-Cyrl-CS"/>
              </w:rPr>
            </w:pPr>
            <w:r w:rsidRPr="005F33E7">
              <w:rPr>
                <w:rFonts w:ascii="Times New Roman" w:hAnsi="Times New Roman" w:cs="Times New Roman"/>
                <w:i/>
                <w:sz w:val="24"/>
                <w:szCs w:val="24"/>
              </w:rPr>
              <w:t>Descriptions</w:t>
            </w:r>
          </w:p>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What’s it like?</w:t>
            </w:r>
          </w:p>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He’s got a cruel face</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дев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R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RS"/>
              </w:rPr>
              <w:t>Енглески језик-</w:t>
            </w:r>
          </w:p>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биологија</w:t>
            </w:r>
          </w:p>
          <w:p w:rsidR="00C00882" w:rsidRPr="005F33E7" w:rsidRDefault="00C00882" w:rsidP="00C00882">
            <w:pPr>
              <w:rPr>
                <w:rFonts w:ascii="Times New Roman" w:hAnsi="Times New Roman" w:cs="Times New Roman"/>
                <w:sz w:val="24"/>
                <w:szCs w:val="24"/>
                <w:lang w:val="sr-Cyrl-RS"/>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Snakes never blink</w:t>
            </w:r>
          </w:p>
          <w:p w:rsidR="00C00882" w:rsidRPr="005F33E7" w:rsidRDefault="00C00882" w:rsidP="00C00882">
            <w:pPr>
              <w:rPr>
                <w:rFonts w:ascii="Times New Roman" w:hAnsi="Times New Roman" w:cs="Times New Roman"/>
                <w:i/>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Животињ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RS"/>
              </w:rPr>
            </w:pP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Енглески језик- географија</w:t>
            </w:r>
          </w:p>
          <w:p w:rsidR="00C00882" w:rsidRPr="005F33E7" w:rsidRDefault="00C00882" w:rsidP="00C00882">
            <w:pPr>
              <w:rPr>
                <w:rFonts w:ascii="Times New Roman" w:hAnsi="Times New Roman" w:cs="Times New Roman"/>
                <w:sz w:val="24"/>
                <w:szCs w:val="24"/>
                <w:lang w:val="sr-Cyrl-RS"/>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Things will be very different</w:t>
            </w:r>
          </w:p>
          <w:p w:rsidR="00C00882" w:rsidRPr="005F33E7" w:rsidRDefault="00C00882" w:rsidP="00C00882">
            <w:pPr>
              <w:rPr>
                <w:rFonts w:ascii="Times New Roman" w:hAnsi="Times New Roman" w:cs="Times New Roman"/>
                <w:i/>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ланета Земљ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RS"/>
              </w:rPr>
            </w:pP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Cyrl-RS"/>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From North to South</w:t>
            </w:r>
          </w:p>
          <w:p w:rsidR="00C00882" w:rsidRPr="005F33E7" w:rsidRDefault="00C00882" w:rsidP="00C00882">
            <w:pPr>
              <w:rPr>
                <w:rFonts w:ascii="Times New Roman" w:hAnsi="Times New Roman" w:cs="Times New Roman"/>
                <w:i/>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еверни и Јужни пол</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RS"/>
              </w:rPr>
            </w:pP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Енглески језик- физичко васпитање</w:t>
            </w:r>
          </w:p>
          <w:p w:rsidR="00C00882" w:rsidRPr="005F33E7" w:rsidRDefault="00C00882" w:rsidP="00C00882">
            <w:pPr>
              <w:rPr>
                <w:rFonts w:ascii="Times New Roman" w:hAnsi="Times New Roman" w:cs="Times New Roman"/>
                <w:sz w:val="24"/>
                <w:szCs w:val="24"/>
                <w:lang w:val="sr-Cyrl-RS"/>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Having fun</w:t>
            </w:r>
          </w:p>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Abilities</w:t>
            </w:r>
          </w:p>
          <w:p w:rsidR="00C00882" w:rsidRPr="005F33E7" w:rsidRDefault="00C00882" w:rsidP="00C00882">
            <w:pPr>
              <w:rPr>
                <w:rFonts w:ascii="Times New Roman" w:hAnsi="Times New Roman" w:cs="Times New Roman"/>
                <w:i/>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ни спортов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tc>
      </w:tr>
    </w:tbl>
    <w:p w:rsidR="00C00882" w:rsidRPr="005F33E7" w:rsidRDefault="00C00882" w:rsidP="00C00882">
      <w:pPr>
        <w:spacing w:after="0" w:line="240" w:lineRule="auto"/>
        <w:rPr>
          <w:rFonts w:ascii="Times New Roman" w:eastAsia="Times New Roman" w:hAnsi="Times New Roman" w:cs="Times New Roman"/>
          <w:b/>
          <w:sz w:val="24"/>
          <w:szCs w:val="24"/>
        </w:rPr>
      </w:pPr>
    </w:p>
    <w:p w:rsidR="00C00882" w:rsidRPr="005F33E7" w:rsidRDefault="00C00882" w:rsidP="00C00882">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p>
    <w:p w:rsidR="00C00882" w:rsidRPr="005F33E7" w:rsidRDefault="00C00882" w:rsidP="00C00882">
      <w:pPr>
        <w:spacing w:after="0" w:line="240" w:lineRule="auto"/>
        <w:rPr>
          <w:rFonts w:ascii="Times New Roman" w:eastAsia="Times New Roman" w:hAnsi="Times New Roman" w:cs="Times New Roman"/>
          <w:b/>
          <w:sz w:val="24"/>
          <w:szCs w:val="24"/>
        </w:rPr>
      </w:pPr>
    </w:p>
    <w:tbl>
      <w:tblPr>
        <w:tblStyle w:val="TableGrid1"/>
        <w:tblW w:w="9322" w:type="dxa"/>
        <w:tblInd w:w="-459" w:type="dxa"/>
        <w:tblLook w:val="04A0" w:firstRow="1" w:lastRow="0" w:firstColumn="1" w:lastColumn="0" w:noHBand="0" w:noVBand="1"/>
      </w:tblPr>
      <w:tblGrid>
        <w:gridCol w:w="2403"/>
        <w:gridCol w:w="2403"/>
        <w:gridCol w:w="2403"/>
        <w:gridCol w:w="2113"/>
      </w:tblGrid>
      <w:tr w:rsidR="00C00882" w:rsidRPr="005F33E7" w:rsidTr="00F668D7">
        <w:trPr>
          <w:trHeight w:val="338"/>
        </w:trPr>
        <w:tc>
          <w:tcPr>
            <w:tcW w:w="240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211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lastRenderedPageBreak/>
              <w:t>Eнглески језик-математик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Stories.Numbers and date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Прости и сложени бројев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w:t>
            </w:r>
          </w:p>
          <w:p w:rsidR="00C00882" w:rsidRPr="005F33E7" w:rsidRDefault="00C00882" w:rsidP="00C00882">
            <w:pPr>
              <w:rPr>
                <w:rFonts w:ascii="Times New Roman" w:hAnsi="Times New Roman" w:cs="Times New Roman"/>
                <w:sz w:val="24"/>
                <w:szCs w:val="24"/>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Eнглески језик- музичка култур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Do you a</w:t>
            </w:r>
          </w:p>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аgree?Making music</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Музички инструмент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Енглески језик- истор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Echoes of the past.The first American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Старе цивилизациј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Енглески језик- географ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Our incredible world.The longest road in the world.Superlative place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Европа.</w:t>
            </w:r>
          </w:p>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Ваневропски континент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Енглески језик- физичко васпитање</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i/>
                <w:sz w:val="24"/>
                <w:szCs w:val="24"/>
              </w:rPr>
            </w:pPr>
            <w:r w:rsidRPr="005F33E7">
              <w:rPr>
                <w:rFonts w:ascii="Times New Roman" w:hAnsi="Times New Roman" w:cs="Times New Roman"/>
                <w:i/>
                <w:sz w:val="24"/>
                <w:szCs w:val="24"/>
              </w:rPr>
              <w:t>Looking ahead.A basketball star.</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Кошарк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Eнглески језик-</w:t>
            </w:r>
          </w:p>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биолог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i/>
                <w:sz w:val="24"/>
                <w:szCs w:val="24"/>
              </w:rPr>
              <w:t>Who cares?The world wide fund for nature.</w:t>
            </w:r>
          </w:p>
        </w:tc>
        <w:tc>
          <w:tcPr>
            <w:tcW w:w="2403" w:type="dxa"/>
          </w:tcPr>
          <w:p w:rsidR="00C00882" w:rsidRPr="005F33E7" w:rsidRDefault="00C00882" w:rsidP="00C00882">
            <w:pPr>
              <w:rPr>
                <w:rFonts w:ascii="Times New Roman" w:hAnsi="Times New Roman" w:cs="Times New Roman"/>
                <w:sz w:val="24"/>
                <w:szCs w:val="24"/>
              </w:rPr>
            </w:pPr>
            <w:r w:rsidRPr="005F33E7">
              <w:rPr>
                <w:rFonts w:ascii="Times New Roman" w:hAnsi="Times New Roman" w:cs="Times New Roman"/>
                <w:sz w:val="24"/>
                <w:szCs w:val="24"/>
              </w:rPr>
              <w:t>Царство животиња.</w:t>
            </w:r>
          </w:p>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Рециклажа.</w:t>
            </w: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w:t>
            </w:r>
          </w:p>
        </w:tc>
      </w:tr>
    </w:tbl>
    <w:p w:rsidR="00C00882" w:rsidRPr="005F33E7" w:rsidRDefault="00C00882" w:rsidP="00C00882">
      <w:pPr>
        <w:spacing w:after="0" w:line="240" w:lineRule="auto"/>
        <w:rPr>
          <w:rFonts w:ascii="Times New Roman" w:eastAsia="Times New Roman" w:hAnsi="Times New Roman" w:cs="Times New Roman"/>
          <w:b/>
          <w:sz w:val="24"/>
          <w:szCs w:val="24"/>
        </w:rPr>
      </w:pPr>
    </w:p>
    <w:p w:rsidR="00C00882" w:rsidRPr="005F33E7" w:rsidRDefault="00C00882" w:rsidP="00C00882">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p>
    <w:p w:rsidR="00C00882" w:rsidRPr="005F33E7" w:rsidRDefault="00C00882" w:rsidP="00C00882">
      <w:pPr>
        <w:spacing w:after="0" w:line="240" w:lineRule="auto"/>
        <w:rPr>
          <w:rFonts w:ascii="Times New Roman" w:eastAsia="Times New Roman" w:hAnsi="Times New Roman" w:cs="Times New Roman"/>
          <w:b/>
          <w:sz w:val="24"/>
          <w:szCs w:val="24"/>
        </w:rPr>
      </w:pPr>
    </w:p>
    <w:tbl>
      <w:tblPr>
        <w:tblStyle w:val="TableGrid1"/>
        <w:tblW w:w="9322" w:type="dxa"/>
        <w:tblInd w:w="-459" w:type="dxa"/>
        <w:tblLook w:val="04A0" w:firstRow="1" w:lastRow="0" w:firstColumn="1" w:lastColumn="0" w:noHBand="0" w:noVBand="1"/>
      </w:tblPr>
      <w:tblGrid>
        <w:gridCol w:w="2403"/>
        <w:gridCol w:w="2403"/>
        <w:gridCol w:w="2403"/>
        <w:gridCol w:w="2113"/>
      </w:tblGrid>
      <w:tr w:rsidR="00C00882" w:rsidRPr="005F33E7" w:rsidTr="00F668D7">
        <w:trPr>
          <w:trHeight w:val="338"/>
        </w:trPr>
        <w:tc>
          <w:tcPr>
            <w:tcW w:w="240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211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енглески језик-истор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Journeys and explorer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3</w:t>
            </w:r>
          </w:p>
          <w:p w:rsidR="00C00882" w:rsidRPr="005F33E7" w:rsidRDefault="00C00882" w:rsidP="00C00882">
            <w:pPr>
              <w:rPr>
                <w:rFonts w:ascii="Times New Roman" w:hAnsi="Times New Roman" w:cs="Times New Roman"/>
                <w:sz w:val="24"/>
                <w:szCs w:val="24"/>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е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People,Step 1</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Поређење прилог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Places,Step 2 (eepressions of quantity)</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Врсте имениц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Choices Step 1</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ловне речениц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Choices Step3/Extras</w:t>
            </w:r>
          </w:p>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compound noun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Сложениц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Where is it made? Step 1 Passiv</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Пасив</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 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 xml:space="preserve">Talking Step 3/Extras </w:t>
            </w:r>
          </w:p>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Romeo and Juliet</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омео и Јулиј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New Beginnings Step 3/Extras Synonym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ноним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tabs>
                <w:tab w:val="center" w:pos="1093"/>
              </w:tabs>
              <w:rPr>
                <w:rFonts w:ascii="Times New Roman" w:hAnsi="Times New Roman" w:cs="Times New Roman"/>
                <w:sz w:val="24"/>
                <w:szCs w:val="24"/>
                <w:lang w:val="sr-Cyrl-CS"/>
              </w:rPr>
            </w:pPr>
            <w:r w:rsidRPr="005F33E7">
              <w:rPr>
                <w:rFonts w:ascii="Times New Roman" w:hAnsi="Times New Roman" w:cs="Times New Roman"/>
                <w:sz w:val="24"/>
                <w:szCs w:val="24"/>
              </w:rPr>
              <w:t>1,2</w:t>
            </w:r>
            <w:r w:rsidRPr="005F33E7">
              <w:rPr>
                <w:rFonts w:ascii="Times New Roman" w:hAnsi="Times New Roman" w:cs="Times New Roman"/>
                <w:sz w:val="24"/>
                <w:szCs w:val="24"/>
              </w:rPr>
              <w:tab/>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lastRenderedPageBreak/>
              <w:t>енглески језик-географ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Places Step 3/Extras</w:t>
            </w:r>
          </w:p>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Australia</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Аустралиј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1,2,3</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енглески језик-информатик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People Step 3/Extras The Internet</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нтернет</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Latn-CS"/>
              </w:rPr>
              <w:t>Get it Right Step 3/Extras Writing an email</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електронске пошт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енглески језик-музичко</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Achievements Step3/Extras U2</w:t>
            </w:r>
          </w:p>
          <w:p w:rsidR="00C00882" w:rsidRPr="005F33E7" w:rsidRDefault="00C00882" w:rsidP="00C00882">
            <w:pPr>
              <w:rPr>
                <w:rFonts w:ascii="Times New Roman" w:hAnsi="Times New Roman" w:cs="Times New Roman"/>
                <w:sz w:val="24"/>
                <w:szCs w:val="24"/>
                <w:lang w:val="sr-Latn-CS"/>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п музика</w:t>
            </w:r>
          </w:p>
        </w:tc>
        <w:tc>
          <w:tcPr>
            <w:tcW w:w="211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1, 2</w:t>
            </w:r>
          </w:p>
        </w:tc>
      </w:tr>
    </w:tbl>
    <w:p w:rsidR="00C00882" w:rsidRPr="005F33E7" w:rsidRDefault="00C00882" w:rsidP="00C00882">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C00882" w:rsidRPr="005F33E7" w:rsidRDefault="00C00882" w:rsidP="00C00882">
      <w:pPr>
        <w:spacing w:after="0" w:line="240" w:lineRule="auto"/>
        <w:rPr>
          <w:rFonts w:ascii="Times New Roman" w:eastAsia="Times New Roman" w:hAnsi="Times New Roman" w:cs="Times New Roman"/>
          <w:b/>
          <w:sz w:val="24"/>
          <w:szCs w:val="24"/>
          <w:lang w:val="sr-Cyrl-RS"/>
        </w:rPr>
      </w:pPr>
    </w:p>
    <w:tbl>
      <w:tblPr>
        <w:tblStyle w:val="TableGrid1"/>
        <w:tblW w:w="9322" w:type="dxa"/>
        <w:tblInd w:w="-459" w:type="dxa"/>
        <w:tblLook w:val="04A0" w:firstRow="1" w:lastRow="0" w:firstColumn="1" w:lastColumn="0" w:noHBand="0" w:noVBand="1"/>
      </w:tblPr>
      <w:tblGrid>
        <w:gridCol w:w="2403"/>
        <w:gridCol w:w="2403"/>
        <w:gridCol w:w="2403"/>
        <w:gridCol w:w="2113"/>
      </w:tblGrid>
      <w:tr w:rsidR="00C00882" w:rsidRPr="005F33E7" w:rsidTr="00F668D7">
        <w:trPr>
          <w:trHeight w:val="338"/>
        </w:trPr>
        <w:tc>
          <w:tcPr>
            <w:tcW w:w="240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Предмет</w:t>
            </w:r>
          </w:p>
        </w:tc>
        <w:tc>
          <w:tcPr>
            <w:tcW w:w="4806" w:type="dxa"/>
            <w:gridSpan w:val="2"/>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Садржај</w:t>
            </w:r>
          </w:p>
        </w:tc>
        <w:tc>
          <w:tcPr>
            <w:tcW w:w="2113" w:type="dxa"/>
            <w:shd w:val="clear" w:color="auto" w:fill="95B3D7" w:themeFill="accent1" w:themeFillTint="99"/>
          </w:tcPr>
          <w:p w:rsidR="00C00882" w:rsidRPr="005F33E7" w:rsidRDefault="00C00882" w:rsidP="00C00882">
            <w:pPr>
              <w:jc w:val="center"/>
              <w:rPr>
                <w:rFonts w:ascii="Times New Roman" w:hAnsi="Times New Roman" w:cs="Times New Roman"/>
                <w:b/>
                <w:sz w:val="24"/>
                <w:szCs w:val="24"/>
              </w:rPr>
            </w:pPr>
            <w:r w:rsidRPr="005F33E7">
              <w:rPr>
                <w:rFonts w:ascii="Times New Roman" w:hAnsi="Times New Roman" w:cs="Times New Roman"/>
                <w:b/>
                <w:sz w:val="24"/>
                <w:szCs w:val="24"/>
              </w:rPr>
              <w:t>Индикатори</w:t>
            </w:r>
          </w:p>
        </w:tc>
      </w:tr>
      <w:tr w:rsidR="00C00882" w:rsidRPr="005F33E7" w:rsidTr="00F668D7">
        <w:trPr>
          <w:trHeight w:val="689"/>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Getting Together Step 3/Extras(Writing postcard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исање писма и разгледниц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rPr>
            </w:pPr>
          </w:p>
        </w:tc>
      </w:tr>
      <w:tr w:rsidR="00C00882" w:rsidRPr="005F33E7" w:rsidTr="00F668D7">
        <w:trPr>
          <w:trHeight w:val="879"/>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Friends  and Neighbours Step1</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носне речениц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Енглески језик-Домаћинство</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Food for Thought Step 3/Extras(Fast food nation)</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схран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Cyrl-CS"/>
              </w:rPr>
              <w:t>Енглески језик-Географија</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In the News Step3/Extras Yellowstone’s hot Secret</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упер вулкани</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Secrets and lies Step 2 (conditional sentence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ловне реченице</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Journeys Step 1 Passive</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асив</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Грађанско</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Consequences Step 1 Feelings</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Емоције и осећања</w:t>
            </w:r>
          </w:p>
          <w:p w:rsidR="00C00882" w:rsidRPr="005F33E7" w:rsidRDefault="00C00882" w:rsidP="00C00882">
            <w:pPr>
              <w:rPr>
                <w:rFonts w:ascii="Times New Roman" w:hAnsi="Times New Roman" w:cs="Times New Roman"/>
                <w:sz w:val="24"/>
                <w:szCs w:val="24"/>
                <w:lang w:val="sr-Cyrl-CS"/>
              </w:rPr>
            </w:pP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rPr>
              <w:t xml:space="preserve">1, </w:t>
            </w:r>
            <w:r w:rsidRPr="005F33E7">
              <w:rPr>
                <w:rFonts w:ascii="Times New Roman" w:hAnsi="Times New Roman" w:cs="Times New Roman"/>
                <w:sz w:val="24"/>
                <w:szCs w:val="24"/>
                <w:lang w:val="sr-Cyrl-CS"/>
              </w:rPr>
              <w:t>2</w:t>
            </w:r>
          </w:p>
          <w:p w:rsidR="00C00882" w:rsidRPr="005F33E7" w:rsidRDefault="00C00882" w:rsidP="00C00882">
            <w:pPr>
              <w:rPr>
                <w:rFonts w:ascii="Times New Roman" w:hAnsi="Times New Roman" w:cs="Times New Roman"/>
                <w:sz w:val="24"/>
                <w:szCs w:val="24"/>
                <w:lang w:val="sr-Cyrl-CS"/>
              </w:rPr>
            </w:pPr>
          </w:p>
        </w:tc>
      </w:tr>
      <w:tr w:rsidR="00C00882" w:rsidRPr="005F33E7" w:rsidTr="00F668D7">
        <w:trPr>
          <w:trHeight w:val="737"/>
        </w:trPr>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rPr>
              <w:t>E</w:t>
            </w:r>
            <w:r w:rsidRPr="005F33E7">
              <w:rPr>
                <w:rFonts w:ascii="Times New Roman" w:hAnsi="Times New Roman" w:cs="Times New Roman"/>
                <w:sz w:val="24"/>
                <w:szCs w:val="24"/>
                <w:lang w:val="sr-Cyrl-CS"/>
              </w:rPr>
              <w:t>нглески језик-Српски језик</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Latn-CS"/>
              </w:rPr>
            </w:pPr>
            <w:r w:rsidRPr="005F33E7">
              <w:rPr>
                <w:rFonts w:ascii="Times New Roman" w:hAnsi="Times New Roman" w:cs="Times New Roman"/>
                <w:sz w:val="24"/>
                <w:szCs w:val="24"/>
                <w:lang w:val="sr-Latn-CS"/>
              </w:rPr>
              <w:t>Happy endings Step 1 (reported speech)</w:t>
            </w:r>
          </w:p>
          <w:p w:rsidR="00C00882" w:rsidRPr="005F33E7" w:rsidRDefault="00C00882" w:rsidP="00C00882">
            <w:pPr>
              <w:rPr>
                <w:rFonts w:ascii="Times New Roman" w:hAnsi="Times New Roman" w:cs="Times New Roman"/>
                <w:sz w:val="24"/>
                <w:szCs w:val="24"/>
              </w:rPr>
            </w:pPr>
          </w:p>
        </w:tc>
        <w:tc>
          <w:tcPr>
            <w:tcW w:w="240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равни говор</w:t>
            </w:r>
          </w:p>
        </w:tc>
        <w:tc>
          <w:tcPr>
            <w:tcW w:w="2113" w:type="dxa"/>
          </w:tcPr>
          <w:p w:rsidR="00C00882" w:rsidRPr="005F33E7" w:rsidRDefault="00C00882" w:rsidP="00C00882">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1,2</w:t>
            </w:r>
          </w:p>
        </w:tc>
      </w:tr>
    </w:tbl>
    <w:p w:rsidR="00C00882" w:rsidRPr="005F33E7" w:rsidRDefault="00C00882">
      <w:pPr>
        <w:rPr>
          <w:rFonts w:ascii="Times New Roman" w:hAnsi="Times New Roman" w:cs="Times New Roman"/>
          <w:b/>
          <w:sz w:val="24"/>
          <w:szCs w:val="24"/>
          <w:u w:val="single"/>
          <w:lang w:val="sr-Cyrl-RS"/>
        </w:rPr>
      </w:pPr>
      <w:r w:rsidRPr="005F33E7">
        <w:rPr>
          <w:rFonts w:ascii="Times New Roman" w:hAnsi="Times New Roman" w:cs="Times New Roman"/>
          <w:b/>
          <w:sz w:val="24"/>
          <w:szCs w:val="24"/>
          <w:u w:val="single"/>
          <w:lang w:val="sr-Cyrl-RS"/>
        </w:rPr>
        <w:t xml:space="preserve">Име и презиме наставника: Марија Галић, Данијела Стојановић, Ана Рељић, </w:t>
      </w:r>
      <w:r w:rsidR="00F668D7" w:rsidRPr="005F33E7">
        <w:rPr>
          <w:rFonts w:ascii="Times New Roman" w:hAnsi="Times New Roman" w:cs="Times New Roman"/>
          <w:b/>
          <w:sz w:val="24"/>
          <w:szCs w:val="24"/>
          <w:u w:val="single"/>
          <w:lang w:val="sr-Cyrl-RS"/>
        </w:rPr>
        <w:t>Јована Ђоковић, Анђела Бабић, Мирјана Дамњановић</w:t>
      </w:r>
    </w:p>
    <w:p w:rsidR="00F668D7" w:rsidRPr="005F33E7" w:rsidRDefault="00F668D7">
      <w:pPr>
        <w:rPr>
          <w:rFonts w:ascii="Times New Roman" w:hAnsi="Times New Roman" w:cs="Times New Roman"/>
          <w:sz w:val="24"/>
          <w:szCs w:val="24"/>
          <w:lang w:val="sr-Cyrl-RS"/>
        </w:rPr>
      </w:pPr>
    </w:p>
    <w:p w:rsidR="00F668D7" w:rsidRPr="005F33E7" w:rsidRDefault="00C75931" w:rsidP="00C75931">
      <w:pPr>
        <w:pStyle w:val="Heading2"/>
        <w:rPr>
          <w:rFonts w:ascii="Times New Roman" w:hAnsi="Times New Roman" w:cs="Times New Roman"/>
          <w:sz w:val="28"/>
          <w:lang w:val="sr-Cyrl-RS"/>
        </w:rPr>
      </w:pPr>
      <w:bookmarkStart w:id="4" w:name="_Toc391986226"/>
      <w:r w:rsidRPr="005F33E7">
        <w:rPr>
          <w:rFonts w:ascii="Times New Roman" w:hAnsi="Times New Roman" w:cs="Times New Roman"/>
          <w:sz w:val="28"/>
          <w:lang w:val="sr-Cyrl-RS"/>
        </w:rPr>
        <w:lastRenderedPageBreak/>
        <w:t xml:space="preserve">5.3. </w:t>
      </w:r>
      <w:r w:rsidR="00F668D7" w:rsidRPr="005F33E7">
        <w:rPr>
          <w:rFonts w:ascii="Times New Roman" w:hAnsi="Times New Roman" w:cs="Times New Roman"/>
          <w:sz w:val="28"/>
          <w:lang w:val="sr-Cyrl-RS"/>
        </w:rPr>
        <w:t>ЛИКОВНО ВАСПИТАЊЕ</w:t>
      </w:r>
      <w:bookmarkEnd w:id="4"/>
    </w:p>
    <w:p w:rsidR="009F7308" w:rsidRDefault="009F7308" w:rsidP="00F668D7">
      <w:pPr>
        <w:spacing w:after="0" w:line="240" w:lineRule="auto"/>
        <w:rPr>
          <w:rFonts w:ascii="Times New Roman" w:eastAsia="Times New Roman" w:hAnsi="Times New Roman" w:cs="Times New Roman"/>
          <w:b/>
          <w:sz w:val="24"/>
          <w:szCs w:val="24"/>
          <w:lang w:val="sr-Cyrl-CS"/>
        </w:rPr>
      </w:pP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ЛИКОВНА КУЛТУРА - 5. РАЗРЕД, РЕДОВНА НАСТАВ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3443"/>
        <w:gridCol w:w="3686"/>
      </w:tblGrid>
      <w:tr w:rsidR="00F668D7" w:rsidRPr="005F33E7" w:rsidTr="00F17ACC">
        <w:tc>
          <w:tcPr>
            <w:tcW w:w="2369"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43"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ЛОБОДНО РИТМИЧКО КОМПОНОВАЊЕ</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итам</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у</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структурам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природних</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вештачких</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материјала</w:t>
            </w:r>
            <w:r w:rsidRPr="005F33E7">
              <w:rPr>
                <w:rFonts w:ascii="Times New Roman" w:eastAsia="Times New Roman" w:hAnsi="Times New Roman" w:cs="Times New Roman"/>
                <w:sz w:val="24"/>
                <w:szCs w:val="24"/>
                <w:lang w:val="sr-Cyrl-CS"/>
              </w:rPr>
              <w:t xml:space="preserve">, облика и боја. </w:t>
            </w:r>
            <w:r w:rsidRPr="005F33E7">
              <w:rPr>
                <w:rFonts w:ascii="Times New Roman" w:eastAsia="Times New Roman" w:hAnsi="Times New Roman" w:cs="Times New Roman"/>
                <w:sz w:val="24"/>
                <w:szCs w:val="24"/>
                <w:lang w:val="sr-Cyrl-RS"/>
              </w:rPr>
              <w:t>Слобод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ритам</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лин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бо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мрљ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облика</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ступно развијање способности ученика за визуелно памћење и предочавање</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ЛИНИЈА</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Својства и врсте лин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линије у</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природи, лин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као</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средство</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з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стварањ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различитих</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CS"/>
              </w:rPr>
              <w:t xml:space="preserve">ликовних својстава </w:t>
            </w:r>
            <w:r w:rsidRPr="005F33E7">
              <w:rPr>
                <w:rFonts w:ascii="Times New Roman" w:eastAsia="Times New Roman" w:hAnsi="Times New Roman" w:cs="Times New Roman"/>
                <w:sz w:val="24"/>
                <w:szCs w:val="24"/>
                <w:lang w:val="sr-Cyrl-RS"/>
              </w:rPr>
              <w:t>површина, лин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као</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ивиц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тродимензионалног</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тела.</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ступно оспособљавање ученика за артикулисано ликовно изражавање упознавањем слободног ритмичког компоновања ликовних елемената: линија, облика, боја</w:t>
            </w:r>
          </w:p>
        </w:tc>
      </w:tr>
      <w:tr w:rsidR="00F668D7" w:rsidRPr="005F33E7" w:rsidTr="00F17ACC">
        <w:trPr>
          <w:trHeight w:val="1296"/>
        </w:trPr>
        <w:tc>
          <w:tcPr>
            <w:tcW w:w="2369" w:type="dxa"/>
            <w:vAlign w:val="center"/>
          </w:tcPr>
          <w:p w:rsidR="00F668D7" w:rsidRPr="005F33E7" w:rsidRDefault="00F668D7" w:rsidP="00F668D7">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БЛИК</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рода 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ње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 xml:space="preserve">облици, </w:t>
            </w:r>
            <w:r w:rsidRPr="005F33E7">
              <w:rPr>
                <w:rFonts w:ascii="Times New Roman" w:eastAsia="Times New Roman" w:hAnsi="Times New Roman" w:cs="Times New Roman"/>
                <w:sz w:val="24"/>
                <w:szCs w:val="24"/>
                <w:lang w:val="sr-Cyrl-CS"/>
              </w:rPr>
              <w:t xml:space="preserve">својства- карактеристике облика, </w:t>
            </w:r>
            <w:r w:rsidRPr="005F33E7">
              <w:rPr>
                <w:rFonts w:ascii="Times New Roman" w:eastAsia="Times New Roman" w:hAnsi="Times New Roman" w:cs="Times New Roman"/>
                <w:sz w:val="24"/>
                <w:szCs w:val="24"/>
                <w:lang w:val="sr-Cyrl-RS"/>
              </w:rPr>
              <w:t>основ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површински и тродимензионал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облици, величин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облик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и међусоб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однос</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величина, груписањ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облик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у равни или простору,</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додиривањ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мимоилажењ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преклапање и прожимање</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ширивање сазнања и искуства ученика у коришћењу различитих материјала и средстава за рад у процесу ликовног изражавања</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РНАМЕНТ</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ојства орнамента: ритмичност, симетричност и прецизност</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аље развијање способности ученика за конструисање, комбинаторику и обликовање</w:t>
            </w:r>
          </w:p>
        </w:tc>
      </w:tr>
      <w:tr w:rsidR="00F668D7" w:rsidRPr="005F33E7" w:rsidTr="00F17ACC">
        <w:trPr>
          <w:trHeight w:val="1296"/>
        </w:trPr>
        <w:tc>
          <w:tcPr>
            <w:tcW w:w="2369" w:type="dxa"/>
            <w:vAlign w:val="center"/>
          </w:tcPr>
          <w:p w:rsidR="00F668D7" w:rsidRPr="005F33E7" w:rsidRDefault="00F668D7" w:rsidP="00F668D7">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СВЕТЛИНСКИ ОБЈЕКТИ И КОЛАЖ </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лински објекти и колаж</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упно оспособљавање ученика за ликовно изражавање у стварању колажа, светлинских објеката и у обликовању и преобликовању употребних предмета</w:t>
            </w:r>
          </w:p>
        </w:tc>
      </w:tr>
      <w:tr w:rsidR="00F668D7" w:rsidRPr="005F33E7" w:rsidTr="00F17ACC">
        <w:trPr>
          <w:trHeight w:val="1296"/>
        </w:trPr>
        <w:tc>
          <w:tcPr>
            <w:tcW w:w="2369" w:type="dxa"/>
            <w:vAlign w:val="center"/>
          </w:tcPr>
          <w:p w:rsidR="00F668D7" w:rsidRPr="005F33E7" w:rsidRDefault="00F668D7" w:rsidP="00F668D7">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ВИЗУЕЛНО СПОРАЗУМЕВАЊЕ   </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о споразумевање</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тивисање ученика на активан однос према актуелним питањима које се односе на заштиту и унапређивање човекове природне и културне средине</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БЛИКОВАЊЕ И ПРЕОБЛИКОВАЊЕ</w:t>
            </w:r>
          </w:p>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УПОТРЕБНИХ ПРЕДМЕТА </w:t>
            </w:r>
          </w:p>
          <w:p w:rsidR="00F668D7" w:rsidRPr="005F33E7" w:rsidRDefault="00F668D7" w:rsidP="00F668D7">
            <w:pPr>
              <w:spacing w:after="0" w:line="240" w:lineRule="auto"/>
              <w:jc w:val="center"/>
              <w:rPr>
                <w:rFonts w:ascii="Times New Roman" w:eastAsia="Times New Roman" w:hAnsi="Times New Roman" w:cs="Times New Roman"/>
                <w:sz w:val="24"/>
                <w:szCs w:val="24"/>
              </w:rPr>
            </w:pP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и преобликовање употребних предмета</w:t>
            </w:r>
          </w:p>
        </w:tc>
        <w:tc>
          <w:tcPr>
            <w:tcW w:w="3686" w:type="dxa"/>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тивисање ученика на активан однос према актуелним питањима које се односе на заштиту и унапређивање човекове природне и културне средине</w:t>
            </w:r>
          </w:p>
        </w:tc>
      </w:tr>
    </w:tbl>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ЛИКОВНА КУЛТУРА - 6. РАЗРЕД, РЕДОВНА НАСТАВА</w:t>
      </w: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3443"/>
        <w:gridCol w:w="3686"/>
      </w:tblGrid>
      <w:tr w:rsidR="00F668D7" w:rsidRPr="005F33E7" w:rsidTr="00F17ACC">
        <w:tc>
          <w:tcPr>
            <w:tcW w:w="2369"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43"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РИТМИЧКО ИЗРАЖАВАЊЕ</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ОЈЕНИМ МРЉАМА, ЛИНИЈАМА</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ВЕТЛИНАМА, ОБЛИЦИМА И</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ОЛУМЕНИМА</w:t>
            </w:r>
          </w:p>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понтан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ритам</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бојених</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мрљ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линиј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RS"/>
              </w:rPr>
              <w:t>светлина, облика и маса</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развију ликовно-естетски сензибилитет (осетљивост) за спонтани ритам бојених</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мрља, линија, текстуру, светлину, боју и чулну осетљивост и осећајност за визуелно</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 xml:space="preserve">споразумевање </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КСТУРА</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Текстуралне вредности површине и  облика, </w:t>
            </w:r>
          </w:p>
          <w:p w:rsidR="00F668D7" w:rsidRPr="005F33E7" w:rsidRDefault="00F668D7" w:rsidP="00F668D7">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Материјали (традиционални и савремени) и врсте материјала, </w:t>
            </w:r>
            <w:r w:rsidRPr="005F33E7">
              <w:rPr>
                <w:rFonts w:ascii="Times New Roman" w:eastAsia="Times New Roman" w:hAnsi="Times New Roman" w:cs="Times New Roman"/>
                <w:iCs/>
                <w:sz w:val="24"/>
                <w:szCs w:val="24"/>
                <w:lang w:val="sr-Cyrl-RS"/>
              </w:rPr>
              <w:t xml:space="preserve">Карактер </w:t>
            </w:r>
            <w:r w:rsidRPr="005F33E7">
              <w:rPr>
                <w:rFonts w:ascii="Times New Roman" w:eastAsia="Times New Roman" w:hAnsi="Times New Roman" w:cs="Times New Roman"/>
                <w:iCs/>
                <w:sz w:val="24"/>
                <w:szCs w:val="24"/>
                <w:lang w:val="sr-Cyrl-CS"/>
              </w:rPr>
              <w:t xml:space="preserve"> </w:t>
            </w:r>
            <w:r w:rsidRPr="005F33E7">
              <w:rPr>
                <w:rFonts w:ascii="Times New Roman" w:eastAsia="Times New Roman" w:hAnsi="Times New Roman" w:cs="Times New Roman"/>
                <w:iCs/>
                <w:sz w:val="24"/>
                <w:szCs w:val="24"/>
                <w:lang w:val="sr-Cyrl-RS"/>
              </w:rPr>
              <w:t>и врсте текстура</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кажу интересе и способности за самостално откривање визуелних појава и</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законитости света облика: светло-тамно, облик-боја, простор, композиција</w:t>
            </w:r>
          </w:p>
        </w:tc>
      </w:tr>
      <w:tr w:rsidR="00F668D7" w:rsidRPr="005F33E7" w:rsidTr="00F17ACC">
        <w:trPr>
          <w:trHeight w:val="1296"/>
        </w:trPr>
        <w:tc>
          <w:tcPr>
            <w:tcW w:w="2369" w:type="dxa"/>
            <w:vAlign w:val="center"/>
          </w:tcPr>
          <w:p w:rsidR="00F668D7" w:rsidRPr="005F33E7" w:rsidRDefault="00F668D7" w:rsidP="00F668D7">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ВЕТЛИНА</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онске разлик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ло – тамно,</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епен светлине и затамњености,</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дација светлости у односу на одређеност извор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лузија заобљености и пластичности волумена</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матрају и естетски доживљав</w:t>
            </w:r>
            <w:r w:rsidRPr="005F33E7">
              <w:rPr>
                <w:rFonts w:ascii="Times New Roman" w:eastAsia="Times New Roman" w:hAnsi="Times New Roman" w:cs="Times New Roman"/>
                <w:sz w:val="24"/>
                <w:szCs w:val="24"/>
              </w:rPr>
              <w:t>a</w:t>
            </w:r>
            <w:r w:rsidRPr="005F33E7">
              <w:rPr>
                <w:rFonts w:ascii="Times New Roman" w:eastAsia="Times New Roman" w:hAnsi="Times New Roman" w:cs="Times New Roman"/>
                <w:sz w:val="24"/>
                <w:szCs w:val="24"/>
                <w:lang w:val="sr-Cyrl-CS"/>
              </w:rPr>
              <w:t>ју дела ликовних уметности</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у способности сарадње и самопоуздања у тимском рад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p>
          <w:p w:rsidR="00F668D7" w:rsidRPr="005F33E7" w:rsidRDefault="00F668D7" w:rsidP="00F668D7">
            <w:pPr>
              <w:spacing w:after="0" w:line="240" w:lineRule="auto"/>
              <w:rPr>
                <w:rFonts w:ascii="Times New Roman" w:eastAsia="Times New Roman" w:hAnsi="Times New Roman" w:cs="Times New Roman"/>
                <w:sz w:val="24"/>
                <w:szCs w:val="24"/>
                <w:lang w:val="sr-Cyrl-CS"/>
              </w:rPr>
            </w:pP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БОЈА</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роматски (основне и изведене) и ахроматски скуп</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лементарне бој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опле  и хладне бој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тоналитет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јевито  сликање</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ју љубав према ликовном наслеђу</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у индивидуално истраживање односа ликовних елемената на примериманационалног и светског ликовног уметничког наслеђа</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 УОБРАЗИЉЕ У ДЕЛИМА ЛИКОВНЕ УМЕТНОСТИ</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икање снова, бајки</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w:t>
            </w:r>
            <w:r w:rsidRPr="005F33E7">
              <w:rPr>
                <w:rFonts w:ascii="Times New Roman" w:eastAsia="Times New Roman" w:hAnsi="Times New Roman" w:cs="Times New Roman"/>
                <w:sz w:val="24"/>
                <w:szCs w:val="24"/>
              </w:rPr>
              <w:t>a</w:t>
            </w:r>
            <w:r w:rsidRPr="005F33E7">
              <w:rPr>
                <w:rFonts w:ascii="Times New Roman" w:eastAsia="Times New Roman" w:hAnsi="Times New Roman" w:cs="Times New Roman"/>
                <w:sz w:val="24"/>
                <w:szCs w:val="24"/>
                <w:lang w:val="sr-Cyrl-CS"/>
              </w:rPr>
              <w:t>звију способности за креативно и апстрактно мишљење и свет уобразиље у ликовним делима</w:t>
            </w:r>
          </w:p>
        </w:tc>
      </w:tr>
      <w:tr w:rsidR="00F668D7" w:rsidRPr="005F33E7" w:rsidTr="00F17ACC">
        <w:trPr>
          <w:trHeight w:val="1989"/>
        </w:trPr>
        <w:tc>
          <w:tcPr>
            <w:tcW w:w="2369" w:type="dxa"/>
            <w:vAlign w:val="center"/>
          </w:tcPr>
          <w:p w:rsidR="00F668D7" w:rsidRPr="005F33E7" w:rsidRDefault="00F668D7" w:rsidP="00F668D7">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ИЗУЕЛНО СПОРАЗУМЕВАЊЕ</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о споразумевање</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иродно-друштвено научна подручја и тако развију интересовање за оплемењивањеи заштиту природе и смисао за унапређивање културе живљења оспособљавају се за стваралачко преношење визуелно-ликовних искустава </w:t>
            </w:r>
          </w:p>
        </w:tc>
      </w:tr>
    </w:tbl>
    <w:p w:rsidR="00F668D7" w:rsidRPr="005F33E7" w:rsidRDefault="00F668D7" w:rsidP="00F668D7">
      <w:pPr>
        <w:spacing w:after="0" w:line="240" w:lineRule="auto"/>
        <w:rPr>
          <w:rFonts w:ascii="Times New Roman" w:eastAsia="Times New Roman" w:hAnsi="Times New Roman" w:cs="Times New Roman"/>
          <w:b/>
          <w:sz w:val="24"/>
          <w:szCs w:val="24"/>
          <w:lang w:val="sr-Cyrl-CS"/>
        </w:rPr>
      </w:pPr>
    </w:p>
    <w:p w:rsidR="009F7308" w:rsidRDefault="009F7308" w:rsidP="00F668D7">
      <w:pPr>
        <w:spacing w:after="0" w:line="240" w:lineRule="auto"/>
        <w:rPr>
          <w:rFonts w:ascii="Times New Roman" w:eastAsia="Times New Roman" w:hAnsi="Times New Roman" w:cs="Times New Roman"/>
          <w:b/>
          <w:sz w:val="24"/>
          <w:szCs w:val="24"/>
          <w:lang w:val="sr-Cyrl-CS"/>
        </w:rPr>
      </w:pPr>
    </w:p>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ЛИКОВНА КУЛТУРА - 7. РАЗРЕД, РЕДОВНА НАСТАВА</w:t>
      </w:r>
    </w:p>
    <w:p w:rsidR="00F668D7" w:rsidRPr="005F33E7" w:rsidRDefault="00F668D7" w:rsidP="00F668D7">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3"/>
        <w:gridCol w:w="3136"/>
        <w:gridCol w:w="3969"/>
      </w:tblGrid>
      <w:tr w:rsidR="00F668D7" w:rsidRPr="005F33E7" w:rsidTr="009F7308">
        <w:tc>
          <w:tcPr>
            <w:tcW w:w="2393"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36"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668D7" w:rsidRPr="005F33E7" w:rsidTr="009F7308">
        <w:trPr>
          <w:trHeight w:val="1296"/>
        </w:trPr>
        <w:tc>
          <w:tcPr>
            <w:tcW w:w="2393" w:type="dxa"/>
            <w:vAlign w:val="center"/>
          </w:tcPr>
          <w:p w:rsidR="00F668D7" w:rsidRPr="005F33E7" w:rsidRDefault="00F668D7" w:rsidP="00F668D7">
            <w:pPr>
              <w:autoSpaceDE w:val="0"/>
              <w:autoSpaceDN w:val="0"/>
              <w:adjustRightInd w:val="0"/>
              <w:spacing w:after="0" w:line="240" w:lineRule="auto"/>
              <w:rPr>
                <w:rFonts w:ascii="Times New Roman" w:eastAsia="Calibri" w:hAnsi="Times New Roman" w:cs="Times New Roman"/>
                <w:color w:val="000000"/>
                <w:sz w:val="24"/>
                <w:szCs w:val="24"/>
                <w:lang w:val="sr-Cyrl-CS"/>
              </w:rPr>
            </w:pPr>
          </w:p>
          <w:tbl>
            <w:tblPr>
              <w:tblW w:w="0" w:type="auto"/>
              <w:tblBorders>
                <w:top w:val="nil"/>
                <w:left w:val="nil"/>
                <w:bottom w:val="nil"/>
                <w:right w:val="nil"/>
              </w:tblBorders>
              <w:tblLook w:val="0000" w:firstRow="0" w:lastRow="0" w:firstColumn="0" w:lastColumn="0" w:noHBand="0" w:noVBand="0"/>
            </w:tblPr>
            <w:tblGrid>
              <w:gridCol w:w="1535"/>
            </w:tblGrid>
            <w:tr w:rsidR="00F668D7" w:rsidRPr="005F33E7" w:rsidTr="00F17ACC">
              <w:trPr>
                <w:trHeight w:val="144"/>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sz w:val="24"/>
                      <w:szCs w:val="24"/>
                      <w:lang w:val="sr-Cyrl-CS"/>
                    </w:rPr>
                    <w:t xml:space="preserve"> </w:t>
                  </w:r>
                  <w:r w:rsidRPr="005F33E7">
                    <w:rPr>
                      <w:rFonts w:ascii="Times New Roman" w:eastAsia="Calibri" w:hAnsi="Times New Roman" w:cs="Times New Roman"/>
                      <w:color w:val="000000"/>
                      <w:sz w:val="24"/>
                      <w:szCs w:val="24"/>
                    </w:rPr>
                    <w:t>АРАБЕСКА</w:t>
                  </w:r>
                </w:p>
              </w:tc>
            </w:tr>
          </w:tbl>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p>
        </w:tc>
        <w:tc>
          <w:tcPr>
            <w:tcW w:w="3136"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рабеска</w:t>
            </w:r>
          </w:p>
        </w:tc>
        <w:tc>
          <w:tcPr>
            <w:tcW w:w="3969" w:type="dxa"/>
            <w:vAlign w:val="center"/>
          </w:tcPr>
          <w:tbl>
            <w:tblPr>
              <w:tblW w:w="0" w:type="auto"/>
              <w:tblBorders>
                <w:top w:val="nil"/>
                <w:left w:val="nil"/>
                <w:bottom w:val="nil"/>
                <w:right w:val="nil"/>
              </w:tblBorders>
              <w:tblLook w:val="0000" w:firstRow="0" w:lastRow="0" w:firstColumn="0" w:lastColumn="0" w:noHBand="0" w:noVBand="0"/>
            </w:tblPr>
            <w:tblGrid>
              <w:gridCol w:w="3753"/>
            </w:tblGrid>
            <w:tr w:rsidR="00F668D7" w:rsidRPr="005F33E7" w:rsidTr="00F17ACC">
              <w:trPr>
                <w:trHeight w:val="432"/>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перцепције на основу ритмичких структура природних појава,облика и уметничких дела, као и естетског процењивања;</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способности за комбиновање и конструисање.</w:t>
                  </w: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p>
        </w:tc>
      </w:tr>
      <w:tr w:rsidR="00F668D7" w:rsidRPr="005F33E7" w:rsidTr="009F7308">
        <w:trPr>
          <w:trHeight w:val="1296"/>
        </w:trPr>
        <w:tc>
          <w:tcPr>
            <w:tcW w:w="2393" w:type="dxa"/>
            <w:vAlign w:val="center"/>
          </w:tcPr>
          <w:p w:rsidR="00F668D7" w:rsidRPr="005F33E7" w:rsidRDefault="00F668D7" w:rsidP="00F668D7">
            <w:pPr>
              <w:autoSpaceDE w:val="0"/>
              <w:autoSpaceDN w:val="0"/>
              <w:adjustRightInd w:val="0"/>
              <w:spacing w:after="0" w:line="240" w:lineRule="auto"/>
              <w:rPr>
                <w:rFonts w:ascii="Times New Roman" w:eastAsia="Calibri" w:hAnsi="Times New Roman" w:cs="Times New Roman"/>
                <w:color w:val="000000"/>
                <w:sz w:val="24"/>
                <w:szCs w:val="24"/>
                <w:lang w:val="sr-Cyrl-CS"/>
              </w:rPr>
            </w:pPr>
          </w:p>
          <w:tbl>
            <w:tblPr>
              <w:tblW w:w="0" w:type="auto"/>
              <w:tblBorders>
                <w:top w:val="nil"/>
                <w:left w:val="nil"/>
                <w:bottom w:val="nil"/>
                <w:right w:val="nil"/>
              </w:tblBorders>
              <w:tblLook w:val="0000" w:firstRow="0" w:lastRow="0" w:firstColumn="0" w:lastColumn="0" w:noHBand="0" w:noVBand="0"/>
            </w:tblPr>
            <w:tblGrid>
              <w:gridCol w:w="1823"/>
            </w:tblGrid>
            <w:tr w:rsidR="00F668D7" w:rsidRPr="005F33E7" w:rsidTr="00F17ACC">
              <w:trPr>
                <w:trHeight w:val="144"/>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sz w:val="24"/>
                      <w:szCs w:val="24"/>
                      <w:lang w:val="sr-Cyrl-CS"/>
                    </w:rPr>
                    <w:t xml:space="preserve"> </w:t>
                  </w:r>
                  <w:r w:rsidRPr="005F33E7">
                    <w:rPr>
                      <w:rFonts w:ascii="Times New Roman" w:eastAsia="Calibri" w:hAnsi="Times New Roman" w:cs="Times New Roman"/>
                      <w:color w:val="000000"/>
                      <w:sz w:val="24"/>
                      <w:szCs w:val="24"/>
                    </w:rPr>
                    <w:t>ПРОПОРЦИЈЕ</w:t>
                  </w:r>
                </w:p>
              </w:tc>
            </w:tr>
          </w:tbl>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p>
        </w:tc>
        <w:tc>
          <w:tcPr>
            <w:tcW w:w="3136"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порције главе, портрет,</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порције тела, фигура, торзо</w:t>
            </w:r>
          </w:p>
        </w:tc>
        <w:tc>
          <w:tcPr>
            <w:tcW w:w="3969" w:type="dxa"/>
            <w:vAlign w:val="center"/>
          </w:tcPr>
          <w:tbl>
            <w:tblPr>
              <w:tblW w:w="0" w:type="auto"/>
              <w:tblBorders>
                <w:top w:val="nil"/>
                <w:left w:val="nil"/>
                <w:bottom w:val="nil"/>
                <w:right w:val="nil"/>
              </w:tblBorders>
              <w:tblLook w:val="0000" w:firstRow="0" w:lastRow="0" w:firstColumn="0" w:lastColumn="0" w:noHBand="0" w:noVBand="0"/>
            </w:tblPr>
            <w:tblGrid>
              <w:gridCol w:w="3753"/>
            </w:tblGrid>
            <w:tr w:rsidR="00F668D7" w:rsidRPr="005F33E7" w:rsidTr="00F17ACC">
              <w:trPr>
                <w:trHeight w:val="288"/>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sz w:val="24"/>
                      <w:szCs w:val="24"/>
                    </w:rPr>
                    <w:t xml:space="preserve"> </w:t>
                  </w:r>
                  <w:r w:rsidRPr="005F33E7">
                    <w:rPr>
                      <w:rFonts w:ascii="Times New Roman" w:eastAsia="Calibri" w:hAnsi="Times New Roman" w:cs="Times New Roman"/>
                      <w:color w:val="000000"/>
                      <w:sz w:val="24"/>
                      <w:szCs w:val="24"/>
                    </w:rPr>
                    <w:t>Развијање способности правилног уочавања и препознавања величина и односа величина и њихово представљање ликовним језиком.</w:t>
                  </w: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p>
        </w:tc>
      </w:tr>
      <w:tr w:rsidR="00F668D7" w:rsidRPr="005F33E7" w:rsidTr="009F7308">
        <w:trPr>
          <w:trHeight w:val="1296"/>
        </w:trPr>
        <w:tc>
          <w:tcPr>
            <w:tcW w:w="2393" w:type="dxa"/>
            <w:vAlign w:val="center"/>
          </w:tcPr>
          <w:p w:rsidR="00F668D7" w:rsidRPr="005F33E7" w:rsidRDefault="00F668D7" w:rsidP="00F668D7">
            <w:pPr>
              <w:autoSpaceDE w:val="0"/>
              <w:autoSpaceDN w:val="0"/>
              <w:adjustRightInd w:val="0"/>
              <w:spacing w:after="0" w:line="240" w:lineRule="auto"/>
              <w:rPr>
                <w:rFonts w:ascii="Times New Roman" w:eastAsia="Calibri" w:hAnsi="Times New Roman" w:cs="Times New Roman"/>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2177"/>
            </w:tblGrid>
            <w:tr w:rsidR="00F668D7" w:rsidRPr="005F33E7" w:rsidTr="00F17ACC">
              <w:trPr>
                <w:trHeight w:val="144"/>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sz w:val="24"/>
                      <w:szCs w:val="24"/>
                    </w:rPr>
                    <w:t xml:space="preserve"> </w:t>
                  </w:r>
                  <w:r w:rsidRPr="005F33E7">
                    <w:rPr>
                      <w:rFonts w:ascii="Times New Roman" w:eastAsia="Calibri" w:hAnsi="Times New Roman" w:cs="Times New Roman"/>
                      <w:color w:val="000000"/>
                      <w:sz w:val="24"/>
                      <w:szCs w:val="24"/>
                    </w:rPr>
                    <w:t xml:space="preserve">КОМПОЗИЦИЈА И ПРОСТОР </w:t>
                  </w:r>
                </w:p>
              </w:tc>
            </w:tr>
          </w:tbl>
          <w:p w:rsidR="00F668D7" w:rsidRPr="005F33E7" w:rsidRDefault="00F668D7" w:rsidP="00F668D7">
            <w:pPr>
              <w:spacing w:after="0" w:line="240" w:lineRule="auto"/>
              <w:jc w:val="center"/>
              <w:rPr>
                <w:rFonts w:ascii="Times New Roman" w:eastAsia="Times New Roman" w:hAnsi="Times New Roman" w:cs="Times New Roman"/>
                <w:sz w:val="24"/>
                <w:szCs w:val="24"/>
              </w:rPr>
            </w:pPr>
          </w:p>
        </w:tc>
        <w:tc>
          <w:tcPr>
            <w:tcW w:w="3136"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внотежа облика и масе у  прос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внотежа боје у просо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е величина у прос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 више ритмичлих целина различитог значења у прос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нављање облика и степеновање у прос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светлина, површина и облика у простору</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одност ликовних вредности у одређеном простору</w:t>
            </w:r>
          </w:p>
        </w:tc>
        <w:tc>
          <w:tcPr>
            <w:tcW w:w="3969" w:type="dxa"/>
            <w:vAlign w:val="center"/>
          </w:tcPr>
          <w:tbl>
            <w:tblPr>
              <w:tblW w:w="0" w:type="auto"/>
              <w:tblBorders>
                <w:top w:val="nil"/>
                <w:left w:val="nil"/>
                <w:bottom w:val="nil"/>
                <w:right w:val="nil"/>
              </w:tblBorders>
              <w:tblLook w:val="0000" w:firstRow="0" w:lastRow="0" w:firstColumn="0" w:lastColumn="0" w:noHBand="0" w:noVBand="0"/>
            </w:tblPr>
            <w:tblGrid>
              <w:gridCol w:w="3753"/>
            </w:tblGrid>
            <w:tr w:rsidR="00F668D7" w:rsidRPr="005F33E7" w:rsidTr="00F17ACC">
              <w:trPr>
                <w:trHeight w:val="720"/>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sz w:val="24"/>
                      <w:szCs w:val="24"/>
                      <w:lang w:val="sr-Cyrl-CS"/>
                    </w:rPr>
                    <w:t xml:space="preserve"> </w:t>
                  </w:r>
                  <w:r w:rsidRPr="005F33E7">
                    <w:rPr>
                      <w:rFonts w:ascii="Times New Roman" w:eastAsia="Calibri" w:hAnsi="Times New Roman" w:cs="Times New Roman"/>
                      <w:color w:val="000000"/>
                      <w:sz w:val="24"/>
                      <w:szCs w:val="24"/>
                      <w:lang w:val="sr-Cyrl-CS"/>
                    </w:rPr>
                    <w:t>Развијање осећаја за простор;</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сензибилитета за равнотежу у композицији;</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способности за препознавање различитих начина представљања простора у ликовним делима;</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осећаја за равнотежу у композицији и естетског процењивањ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 креативно и апстрактно мишљење.</w:t>
                  </w: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p>
        </w:tc>
      </w:tr>
      <w:tr w:rsidR="00F668D7" w:rsidRPr="005F33E7" w:rsidTr="009F7308">
        <w:trPr>
          <w:trHeight w:val="1296"/>
        </w:trPr>
        <w:tc>
          <w:tcPr>
            <w:tcW w:w="2393" w:type="dxa"/>
            <w:vAlign w:val="center"/>
          </w:tcPr>
          <w:tbl>
            <w:tblPr>
              <w:tblW w:w="0" w:type="auto"/>
              <w:tblBorders>
                <w:top w:val="nil"/>
                <w:left w:val="nil"/>
                <w:bottom w:val="nil"/>
                <w:right w:val="nil"/>
              </w:tblBorders>
              <w:tblLook w:val="0000" w:firstRow="0" w:lastRow="0" w:firstColumn="0" w:lastColumn="0" w:noHBand="0" w:noVBand="0"/>
            </w:tblPr>
            <w:tblGrid>
              <w:gridCol w:w="2177"/>
            </w:tblGrid>
            <w:tr w:rsidR="00F668D7" w:rsidRPr="005F33E7" w:rsidTr="00F17ACC">
              <w:trPr>
                <w:trHeight w:val="144"/>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ОБЈЕДИЊАВАЊЕ ПОКРЕТА, ИГРЕ И ЗВУКА</w:t>
                  </w:r>
                </w:p>
              </w:tc>
            </w:tr>
          </w:tbl>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lang w:val="sr-Cyrl-CS"/>
              </w:rPr>
            </w:pPr>
          </w:p>
        </w:tc>
        <w:tc>
          <w:tcPr>
            <w:tcW w:w="3136"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ценски  приказ, перформанс</w:t>
            </w:r>
          </w:p>
        </w:tc>
        <w:tc>
          <w:tcPr>
            <w:tcW w:w="3969" w:type="dxa"/>
            <w:vAlign w:val="center"/>
          </w:tcPr>
          <w:tbl>
            <w:tblPr>
              <w:tblW w:w="0" w:type="auto"/>
              <w:tblBorders>
                <w:top w:val="nil"/>
                <w:left w:val="nil"/>
                <w:bottom w:val="nil"/>
                <w:right w:val="nil"/>
              </w:tblBorders>
              <w:tblLook w:val="0000" w:firstRow="0" w:lastRow="0" w:firstColumn="0" w:lastColumn="0" w:noHBand="0" w:noVBand="0"/>
            </w:tblPr>
            <w:tblGrid>
              <w:gridCol w:w="3753"/>
            </w:tblGrid>
            <w:tr w:rsidR="00F668D7" w:rsidRPr="005F33E7" w:rsidTr="00F17ACC">
              <w:trPr>
                <w:trHeight w:val="576"/>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sz w:val="24"/>
                      <w:szCs w:val="24"/>
                      <w:lang w:val="sr-Cyrl-CS"/>
                    </w:rPr>
                    <w:t xml:space="preserve"> </w:t>
                  </w:r>
                  <w:r w:rsidRPr="005F33E7">
                    <w:rPr>
                      <w:rFonts w:ascii="Times New Roman" w:eastAsia="Calibri" w:hAnsi="Times New Roman" w:cs="Times New Roman"/>
                      <w:color w:val="000000"/>
                      <w:sz w:val="24"/>
                      <w:szCs w:val="24"/>
                      <w:lang w:val="sr-Cyrl-CS"/>
                    </w:rPr>
                    <w:t>Развијање љубави према ликовном наслеђу;</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color w:val="000000"/>
                      <w:sz w:val="24"/>
                      <w:szCs w:val="24"/>
                      <w:lang w:val="sr-Cyrl-CS"/>
                    </w:rPr>
                    <w:t>развијање сензибилитета за временску и просторну илузију и стварност, уочавање динамике приликом повезивања покрета и звука;</w:t>
                  </w:r>
                </w:p>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color w:val="000000"/>
                      <w:sz w:val="24"/>
                      <w:szCs w:val="24"/>
                    </w:rPr>
                    <w:t>развијање моторике.</w:t>
                  </w:r>
                </w:p>
                <w:tbl>
                  <w:tblPr>
                    <w:tblW w:w="0" w:type="auto"/>
                    <w:tblBorders>
                      <w:top w:val="nil"/>
                      <w:left w:val="nil"/>
                      <w:bottom w:val="nil"/>
                      <w:right w:val="nil"/>
                    </w:tblBorders>
                    <w:tblLook w:val="0000" w:firstRow="0" w:lastRow="0" w:firstColumn="0" w:lastColumn="0" w:noHBand="0" w:noVBand="0"/>
                  </w:tblPr>
                  <w:tblGrid>
                    <w:gridCol w:w="3537"/>
                  </w:tblGrid>
                  <w:tr w:rsidR="00F668D7" w:rsidRPr="005F33E7" w:rsidTr="00F17ACC">
                    <w:trPr>
                      <w:trHeight w:val="144"/>
                    </w:trPr>
                    <w:tc>
                      <w:tcPr>
                        <w:tcW w:w="0" w:type="auto"/>
                        <w:vAlign w:val="center"/>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color w:val="000000"/>
                            <w:sz w:val="24"/>
                            <w:szCs w:val="24"/>
                          </w:rPr>
                          <w:t>Развијање способности сарадње и самопоуздања у тимском раду.</w:t>
                        </w:r>
                      </w:p>
                    </w:tc>
                  </w:tr>
                </w:tbl>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p>
        </w:tc>
      </w:tr>
      <w:tr w:rsidR="00F668D7" w:rsidRPr="005F33E7" w:rsidTr="009F7308">
        <w:trPr>
          <w:trHeight w:val="1296"/>
        </w:trPr>
        <w:tc>
          <w:tcPr>
            <w:tcW w:w="2393" w:type="dxa"/>
            <w:vAlign w:val="center"/>
          </w:tcPr>
          <w:p w:rsidR="00F668D7" w:rsidRPr="005F33E7" w:rsidRDefault="00F668D7" w:rsidP="00F668D7">
            <w:pPr>
              <w:autoSpaceDE w:val="0"/>
              <w:autoSpaceDN w:val="0"/>
              <w:adjustRightInd w:val="0"/>
              <w:spacing w:after="0" w:line="240" w:lineRule="auto"/>
              <w:rPr>
                <w:rFonts w:ascii="Times New Roman" w:eastAsia="Calibri" w:hAnsi="Times New Roman" w:cs="Times New Roman"/>
                <w:color w:val="000000"/>
                <w:sz w:val="24"/>
                <w:szCs w:val="24"/>
              </w:rPr>
            </w:pPr>
          </w:p>
          <w:tbl>
            <w:tblPr>
              <w:tblW w:w="0" w:type="auto"/>
              <w:tblBorders>
                <w:top w:val="nil"/>
                <w:left w:val="nil"/>
                <w:bottom w:val="nil"/>
                <w:right w:val="nil"/>
              </w:tblBorders>
              <w:tblLook w:val="0000" w:firstRow="0" w:lastRow="0" w:firstColumn="0" w:lastColumn="0" w:noHBand="0" w:noVBand="0"/>
            </w:tblPr>
            <w:tblGrid>
              <w:gridCol w:w="2035"/>
            </w:tblGrid>
            <w:tr w:rsidR="00F668D7" w:rsidRPr="005F33E7" w:rsidTr="00F17ACC">
              <w:trPr>
                <w:trHeight w:val="144"/>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rPr>
                  </w:pPr>
                  <w:r w:rsidRPr="005F33E7">
                    <w:rPr>
                      <w:rFonts w:ascii="Times New Roman" w:eastAsia="Calibri" w:hAnsi="Times New Roman" w:cs="Times New Roman"/>
                      <w:sz w:val="24"/>
                      <w:szCs w:val="24"/>
                    </w:rPr>
                    <w:t xml:space="preserve"> </w:t>
                  </w:r>
                  <w:r w:rsidRPr="005F33E7">
                    <w:rPr>
                      <w:rFonts w:ascii="Times New Roman" w:eastAsia="Calibri" w:hAnsi="Times New Roman" w:cs="Times New Roman"/>
                      <w:color w:val="000000"/>
                      <w:sz w:val="24"/>
                      <w:szCs w:val="24"/>
                    </w:rPr>
                    <w:t>ФОТОГРАФИЈА</w:t>
                  </w: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rPr>
            </w:pPr>
          </w:p>
        </w:tc>
        <w:tc>
          <w:tcPr>
            <w:tcW w:w="3136"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тографија</w:t>
            </w:r>
          </w:p>
        </w:tc>
        <w:tc>
          <w:tcPr>
            <w:tcW w:w="3969" w:type="dxa"/>
            <w:vAlign w:val="center"/>
          </w:tcPr>
          <w:tbl>
            <w:tblPr>
              <w:tblW w:w="0" w:type="auto"/>
              <w:tblBorders>
                <w:top w:val="nil"/>
                <w:left w:val="nil"/>
                <w:bottom w:val="nil"/>
                <w:right w:val="nil"/>
              </w:tblBorders>
              <w:tblLook w:val="0000" w:firstRow="0" w:lastRow="0" w:firstColumn="0" w:lastColumn="0" w:noHBand="0" w:noVBand="0"/>
            </w:tblPr>
            <w:tblGrid>
              <w:gridCol w:w="3753"/>
            </w:tblGrid>
            <w:tr w:rsidR="00F668D7" w:rsidRPr="005F33E7" w:rsidTr="00F17ACC">
              <w:trPr>
                <w:trHeight w:val="432"/>
              </w:trPr>
              <w:tc>
                <w:tcPr>
                  <w:tcW w:w="0" w:type="auto"/>
                </w:tcPr>
                <w:p w:rsidR="00F668D7" w:rsidRPr="005F33E7" w:rsidRDefault="00F668D7" w:rsidP="00F668D7">
                  <w:pPr>
                    <w:autoSpaceDE w:val="0"/>
                    <w:autoSpaceDN w:val="0"/>
                    <w:adjustRightInd w:val="0"/>
                    <w:spacing w:after="0" w:line="241" w:lineRule="atLeast"/>
                    <w:rPr>
                      <w:rFonts w:ascii="Times New Roman" w:eastAsia="Calibri" w:hAnsi="Times New Roman" w:cs="Times New Roman"/>
                      <w:color w:val="000000"/>
                      <w:sz w:val="24"/>
                      <w:szCs w:val="24"/>
                      <w:lang w:val="sr-Cyrl-CS"/>
                    </w:rPr>
                  </w:pPr>
                  <w:r w:rsidRPr="005F33E7">
                    <w:rPr>
                      <w:rFonts w:ascii="Times New Roman" w:eastAsia="Calibri" w:hAnsi="Times New Roman" w:cs="Times New Roman"/>
                      <w:sz w:val="24"/>
                      <w:szCs w:val="24"/>
                      <w:lang w:val="sr-Cyrl-CS"/>
                    </w:rPr>
                    <w:t xml:space="preserve"> </w:t>
                  </w:r>
                  <w:r w:rsidRPr="005F33E7">
                    <w:rPr>
                      <w:rFonts w:ascii="Times New Roman" w:eastAsia="Calibri" w:hAnsi="Times New Roman" w:cs="Times New Roman"/>
                      <w:color w:val="000000"/>
                      <w:sz w:val="24"/>
                      <w:szCs w:val="24"/>
                      <w:lang w:val="sr-Cyrl-CS"/>
                    </w:rPr>
                    <w:t>Оспособљавање за стваралачко преношење визуелно-ликовних искустава у природно-друштвено научна подручја и тако развијају интересовање за оплемењивање. и заштите природе и смисао за унапређивање културе живљењ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индивидуалног истраживања односа ликовних </w:t>
                  </w:r>
                  <w:r w:rsidRPr="005F33E7">
                    <w:rPr>
                      <w:rFonts w:ascii="Times New Roman" w:eastAsia="Times New Roman" w:hAnsi="Times New Roman" w:cs="Times New Roman"/>
                      <w:sz w:val="24"/>
                      <w:szCs w:val="24"/>
                      <w:lang w:val="sr-Cyrl-CS"/>
                    </w:rPr>
                    <w:lastRenderedPageBreak/>
                    <w:t>елемената на примерима националног и светског ликовног уметничког наслеђа.</w:t>
                  </w:r>
                </w:p>
              </w:tc>
            </w:tr>
          </w:tbl>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p>
        </w:tc>
      </w:tr>
    </w:tbl>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p w:rsidR="00F668D7" w:rsidRDefault="00F668D7" w:rsidP="00F668D7">
      <w:pPr>
        <w:spacing w:after="0" w:line="240" w:lineRule="auto"/>
        <w:rPr>
          <w:rFonts w:ascii="Times New Roman" w:eastAsia="Times New Roman" w:hAnsi="Times New Roman" w:cs="Times New Roman"/>
          <w:b/>
          <w:sz w:val="24"/>
          <w:szCs w:val="24"/>
          <w:lang w:val="sr-Cyrl-CS"/>
        </w:rPr>
      </w:pPr>
    </w:p>
    <w:p w:rsidR="009F7308" w:rsidRDefault="009F7308" w:rsidP="00F668D7">
      <w:pPr>
        <w:spacing w:after="0" w:line="240" w:lineRule="auto"/>
        <w:rPr>
          <w:rFonts w:ascii="Times New Roman" w:eastAsia="Times New Roman" w:hAnsi="Times New Roman" w:cs="Times New Roman"/>
          <w:b/>
          <w:sz w:val="24"/>
          <w:szCs w:val="24"/>
          <w:lang w:val="sr-Cyrl-CS"/>
        </w:rPr>
      </w:pPr>
    </w:p>
    <w:p w:rsidR="009F7308" w:rsidRDefault="009F7308" w:rsidP="00F668D7">
      <w:pPr>
        <w:spacing w:after="0" w:line="240" w:lineRule="auto"/>
        <w:rPr>
          <w:rFonts w:ascii="Times New Roman" w:eastAsia="Times New Roman" w:hAnsi="Times New Roman" w:cs="Times New Roman"/>
          <w:b/>
          <w:sz w:val="24"/>
          <w:szCs w:val="24"/>
          <w:lang w:val="sr-Cyrl-CS"/>
        </w:rPr>
      </w:pPr>
    </w:p>
    <w:p w:rsidR="009F7308" w:rsidRDefault="009F7308" w:rsidP="00F668D7">
      <w:pPr>
        <w:spacing w:after="0" w:line="240" w:lineRule="auto"/>
        <w:rPr>
          <w:rFonts w:ascii="Times New Roman" w:eastAsia="Times New Roman" w:hAnsi="Times New Roman" w:cs="Times New Roman"/>
          <w:b/>
          <w:sz w:val="24"/>
          <w:szCs w:val="24"/>
          <w:lang w:val="sr-Cyrl-CS"/>
        </w:rPr>
      </w:pPr>
    </w:p>
    <w:p w:rsidR="009F7308" w:rsidRPr="005F33E7" w:rsidRDefault="009F7308" w:rsidP="00F668D7">
      <w:pPr>
        <w:spacing w:after="0" w:line="240" w:lineRule="auto"/>
        <w:rPr>
          <w:rFonts w:ascii="Times New Roman" w:eastAsia="Times New Roman" w:hAnsi="Times New Roman" w:cs="Times New Roman"/>
          <w:b/>
          <w:sz w:val="24"/>
          <w:szCs w:val="24"/>
          <w:lang w:val="sr-Cyrl-CS"/>
        </w:rPr>
      </w:pPr>
    </w:p>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ЛИКОВНА КУЛТУРА - 8. РАЗРЕД, РЕДОВНА НАСТАВА</w:t>
      </w: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9"/>
        <w:gridCol w:w="3443"/>
        <w:gridCol w:w="3686"/>
      </w:tblGrid>
      <w:tr w:rsidR="00F668D7" w:rsidRPr="005F33E7" w:rsidTr="00F17ACC">
        <w:tc>
          <w:tcPr>
            <w:tcW w:w="2369"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43"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B1515"/>
          </w:tcPr>
          <w:p w:rsidR="00F668D7" w:rsidRPr="005F33E7" w:rsidRDefault="00F668D7" w:rsidP="00F668D7">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ЛОБОДНО КОМПОНОВАЊЕ</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ционо сликањ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итмичко- хармонијска  композиција чистог односа боје и форм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истем низања скупова линија, боја, облика</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O</w:t>
            </w:r>
            <w:r w:rsidRPr="005F33E7">
              <w:rPr>
                <w:rFonts w:ascii="Times New Roman" w:eastAsia="Times New Roman" w:hAnsi="Times New Roman" w:cs="Times New Roman"/>
                <w:sz w:val="24"/>
                <w:szCs w:val="24"/>
                <w:lang w:val="sr-Cyrl-CS"/>
              </w:rPr>
              <w:t>способљавање ученика да опажају и представљају слободне композиције и фантаст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ИЗУЕЛНА МЕТАФОРИКА И</w:t>
            </w:r>
          </w:p>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ПОРАЗУМЕВАЊЕ</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мблем, симбол, знак, персонификација, алегорије, хералдика, боја, облик као симбол, пиктограми</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визуелну метафор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 се припремају за ефикасно и савремено укључивање у рад, односно за</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различита занимања.</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КОНТРАСТ, ЈЕДИНСТВО И ДОМИНАНТА У ПРОСТОРУ </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као средство ликовног израз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инство као основна вредност композиције</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тично и динамично јединство</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инство и равнотеж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инство израз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одност ликовних вредности</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минанта као услов за повезивање разнородних елемената</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контраст, јединство и доминанту у простор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 се припремају за ефикасно и савремено укључивање у рад, односно за различита занимања.</w:t>
            </w:r>
          </w:p>
        </w:tc>
      </w:tr>
      <w:tr w:rsidR="00F668D7" w:rsidRPr="005F33E7" w:rsidTr="00F17ACC">
        <w:trPr>
          <w:trHeight w:val="1296"/>
        </w:trPr>
        <w:tc>
          <w:tcPr>
            <w:tcW w:w="2369"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СЛОБОДНО КОМПОНОВАЊЕ И</w:t>
            </w:r>
          </w:p>
          <w:p w:rsidR="00F668D7" w:rsidRPr="005F33E7" w:rsidRDefault="00F668D7" w:rsidP="00F668D7">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ФАНТАСТИКА</w:t>
            </w:r>
          </w:p>
        </w:tc>
        <w:tc>
          <w:tcPr>
            <w:tcW w:w="3443" w:type="dxa"/>
            <w:shd w:val="clear" w:color="auto" w:fill="auto"/>
          </w:tcPr>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еални облици у нереалним односима, </w:t>
            </w:r>
          </w:p>
          <w:p w:rsidR="00F668D7" w:rsidRPr="005F33E7" w:rsidRDefault="00F668D7" w:rsidP="00F668D7">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дреализам</w:t>
            </w:r>
          </w:p>
        </w:tc>
        <w:tc>
          <w:tcPr>
            <w:tcW w:w="3686" w:type="dxa"/>
            <w:vAlign w:val="center"/>
          </w:tcPr>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слободне композиције, визуелну метафорику, контраст, јединство и доминанте у простору, фантаст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w:t>
            </w:r>
          </w:p>
          <w:p w:rsidR="00F668D7" w:rsidRPr="005F33E7" w:rsidRDefault="00F668D7" w:rsidP="00F668D7">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 припремају за ефикасно и савремено укључивање у рад, односно за различита занимања.</w:t>
            </w:r>
          </w:p>
        </w:tc>
      </w:tr>
    </w:tbl>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p w:rsidR="00E354C3" w:rsidRPr="005F33E7" w:rsidRDefault="00E354C3" w:rsidP="00E354C3">
      <w:pPr>
        <w:spacing w:after="0" w:line="240" w:lineRule="auto"/>
        <w:rPr>
          <w:rFonts w:ascii="Times New Roman" w:eastAsia="Times New Roman" w:hAnsi="Times New Roman" w:cs="Times New Roman"/>
          <w:b/>
          <w:bCs/>
          <w:sz w:val="24"/>
          <w:szCs w:val="24"/>
          <w:lang w:val="sr-Cyrl-CS"/>
        </w:rPr>
      </w:pPr>
      <w:r w:rsidRPr="005F33E7">
        <w:rPr>
          <w:rFonts w:ascii="Times New Roman" w:eastAsia="Times New Roman" w:hAnsi="Times New Roman" w:cs="Times New Roman"/>
          <w:b/>
          <w:bCs/>
          <w:sz w:val="24"/>
          <w:szCs w:val="24"/>
          <w:lang w:val="sr-Cyrl-CS"/>
        </w:rPr>
        <w:t>Наставне методе: излагање, разговор, демонстрација рада и примера, практичан рад, радионица, комбиноване</w:t>
      </w:r>
    </w:p>
    <w:p w:rsidR="00E354C3" w:rsidRPr="005F33E7" w:rsidRDefault="00E354C3" w:rsidP="00E354C3">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bCs/>
          <w:sz w:val="24"/>
          <w:szCs w:val="24"/>
          <w:lang w:val="sr-Cyrl-CS"/>
        </w:rPr>
        <w:t>Облици: индивидуални, групни и фронтални, комбиновани.</w:t>
      </w:r>
    </w:p>
    <w:p w:rsidR="00E354C3" w:rsidRPr="005F33E7" w:rsidRDefault="00E354C3" w:rsidP="00E354C3">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bCs/>
          <w:sz w:val="24"/>
          <w:szCs w:val="24"/>
          <w:lang w:val="sr-Cyrl-CS"/>
        </w:rPr>
        <w:t>Наставна средства : визуелна, аудио-визуелна, текстуална, помоћно-техничка, мануелна</w:t>
      </w: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CS"/>
        </w:rPr>
      </w:pP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5. РАЗРЕД</w:t>
      </w:r>
    </w:p>
    <w:p w:rsidR="00F668D7" w:rsidRPr="005F33E7" w:rsidRDefault="00F668D7" w:rsidP="00F668D7">
      <w:pPr>
        <w:spacing w:after="0" w:line="240" w:lineRule="auto"/>
        <w:rPr>
          <w:rFonts w:ascii="Times New Roman" w:eastAsia="Times New Roman" w:hAnsi="Times New Roman" w:cs="Times New Roman"/>
          <w:b/>
          <w:sz w:val="24"/>
          <w:szCs w:val="24"/>
        </w:rPr>
      </w:pPr>
    </w:p>
    <w:tbl>
      <w:tblPr>
        <w:tblStyle w:val="TableGrid"/>
        <w:tblW w:w="9498" w:type="dxa"/>
        <w:tblInd w:w="-459" w:type="dxa"/>
        <w:tblLook w:val="04A0" w:firstRow="1" w:lastRow="0" w:firstColumn="1" w:lastColumn="0" w:noHBand="0" w:noVBand="1"/>
      </w:tblPr>
      <w:tblGrid>
        <w:gridCol w:w="2552"/>
        <w:gridCol w:w="2403"/>
        <w:gridCol w:w="2403"/>
        <w:gridCol w:w="2140"/>
      </w:tblGrid>
      <w:tr w:rsidR="00F668D7" w:rsidRPr="005F33E7" w:rsidTr="009F7308">
        <w:trPr>
          <w:trHeight w:val="338"/>
        </w:trPr>
        <w:tc>
          <w:tcPr>
            <w:tcW w:w="2552"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Предмет</w:t>
            </w:r>
          </w:p>
        </w:tc>
        <w:tc>
          <w:tcPr>
            <w:tcW w:w="4806" w:type="dxa"/>
            <w:gridSpan w:val="2"/>
            <w:shd w:val="clear" w:color="auto" w:fill="95B3D7" w:themeFill="accent1" w:themeFillTint="99"/>
          </w:tcPr>
          <w:p w:rsidR="00F668D7" w:rsidRPr="005F33E7" w:rsidRDefault="00F668D7" w:rsidP="00F668D7">
            <w:pPr>
              <w:jc w:val="center"/>
              <w:rPr>
                <w:b/>
                <w:sz w:val="24"/>
                <w:szCs w:val="24"/>
              </w:rPr>
            </w:pPr>
            <w:r w:rsidRPr="005F33E7">
              <w:rPr>
                <w:b/>
                <w:sz w:val="24"/>
                <w:szCs w:val="24"/>
              </w:rPr>
              <w:t>Садржај</w:t>
            </w:r>
          </w:p>
        </w:tc>
        <w:tc>
          <w:tcPr>
            <w:tcW w:w="2140"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Индикатори</w:t>
            </w:r>
          </w:p>
        </w:tc>
      </w:tr>
      <w:tr w:rsidR="00F668D7" w:rsidRPr="005F33E7" w:rsidTr="009F7308">
        <w:trPr>
          <w:trHeight w:val="689"/>
        </w:trPr>
        <w:tc>
          <w:tcPr>
            <w:tcW w:w="2552" w:type="dxa"/>
          </w:tcPr>
          <w:p w:rsidR="00F668D7" w:rsidRPr="005F33E7" w:rsidRDefault="00F668D7" w:rsidP="00F668D7">
            <w:pPr>
              <w:rPr>
                <w:sz w:val="24"/>
                <w:szCs w:val="24"/>
                <w:lang w:val="sr-Cyrl-RS"/>
              </w:rPr>
            </w:pPr>
            <w:r w:rsidRPr="005F33E7">
              <w:rPr>
                <w:sz w:val="24"/>
                <w:szCs w:val="24"/>
                <w:lang w:val="sr-Cyrl-RS"/>
              </w:rPr>
              <w:t>Ликовна култура – музичка килтура, биологија, географија</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СЛОБОДНО РИТМИЧКО КОМПОНОВАЊЕ</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Рељеф</w:t>
            </w:r>
          </w:p>
          <w:p w:rsidR="00F668D7" w:rsidRPr="005F33E7" w:rsidRDefault="00F668D7" w:rsidP="00F668D7">
            <w:pPr>
              <w:rPr>
                <w:sz w:val="24"/>
                <w:szCs w:val="24"/>
                <w:lang w:val="sr-Cyrl-CS"/>
              </w:rPr>
            </w:pPr>
          </w:p>
        </w:tc>
        <w:tc>
          <w:tcPr>
            <w:tcW w:w="2140" w:type="dxa"/>
          </w:tcPr>
          <w:p w:rsidR="00F668D7" w:rsidRPr="005F33E7" w:rsidRDefault="00F668D7" w:rsidP="00F668D7">
            <w:pPr>
              <w:rPr>
                <w:sz w:val="24"/>
                <w:szCs w:val="24"/>
              </w:rPr>
            </w:pPr>
            <w:r w:rsidRPr="005F33E7">
              <w:rPr>
                <w:sz w:val="24"/>
                <w:szCs w:val="24"/>
                <w:lang w:val="sr-Cyrl-RS"/>
              </w:rPr>
              <w:t>1.2</w:t>
            </w:r>
          </w:p>
        </w:tc>
      </w:tr>
      <w:tr w:rsidR="00F668D7" w:rsidRPr="005F33E7" w:rsidTr="009F7308">
        <w:trPr>
          <w:trHeight w:val="737"/>
        </w:trPr>
        <w:tc>
          <w:tcPr>
            <w:tcW w:w="2552" w:type="dxa"/>
          </w:tcPr>
          <w:p w:rsidR="00F668D7" w:rsidRPr="005F33E7" w:rsidRDefault="00F668D7" w:rsidP="00F668D7">
            <w:pPr>
              <w:rPr>
                <w:sz w:val="24"/>
                <w:szCs w:val="24"/>
                <w:lang w:val="sr-Cyrl-RS"/>
              </w:rPr>
            </w:pPr>
            <w:r w:rsidRPr="005F33E7">
              <w:rPr>
                <w:sz w:val="24"/>
                <w:szCs w:val="24"/>
                <w:lang w:val="sr-Cyrl-RS"/>
              </w:rPr>
              <w:t>Ликовна култура – математика, биологија, техничко и информатичко образовање</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ЛИНИЈА</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Дуж, линија, права</w:t>
            </w:r>
          </w:p>
          <w:p w:rsidR="00F668D7" w:rsidRPr="005F33E7" w:rsidRDefault="00F668D7" w:rsidP="00F668D7">
            <w:pPr>
              <w:rPr>
                <w:sz w:val="24"/>
                <w:szCs w:val="24"/>
                <w:lang w:val="sr-Cyrl-RS"/>
              </w:rPr>
            </w:pPr>
            <w:r w:rsidRPr="005F33E7">
              <w:rPr>
                <w:sz w:val="24"/>
                <w:szCs w:val="24"/>
                <w:lang w:val="sr-Cyrl-RS"/>
              </w:rPr>
              <w:t xml:space="preserve">Картографија </w:t>
            </w:r>
          </w:p>
          <w:p w:rsidR="00F668D7" w:rsidRPr="005F33E7" w:rsidRDefault="00F668D7" w:rsidP="00F668D7">
            <w:pPr>
              <w:rPr>
                <w:sz w:val="24"/>
                <w:szCs w:val="24"/>
                <w:lang w:val="sr-Cyrl-CS"/>
              </w:rPr>
            </w:pPr>
          </w:p>
        </w:tc>
        <w:tc>
          <w:tcPr>
            <w:tcW w:w="2140" w:type="dxa"/>
          </w:tcPr>
          <w:p w:rsidR="00F668D7" w:rsidRPr="005F33E7" w:rsidRDefault="00F668D7" w:rsidP="00F668D7">
            <w:pPr>
              <w:rPr>
                <w:sz w:val="24"/>
                <w:szCs w:val="24"/>
                <w:lang w:val="sr-Cyrl-CS"/>
              </w:rPr>
            </w:pPr>
            <w:r w:rsidRPr="005F33E7">
              <w:rPr>
                <w:sz w:val="24"/>
                <w:szCs w:val="24"/>
                <w:lang w:val="sr-Cyrl-RS"/>
              </w:rPr>
              <w:t>1.2.3</w:t>
            </w:r>
          </w:p>
        </w:tc>
      </w:tr>
      <w:tr w:rsidR="00F668D7" w:rsidRPr="005F33E7" w:rsidTr="009F7308">
        <w:trPr>
          <w:trHeight w:val="689"/>
        </w:trPr>
        <w:tc>
          <w:tcPr>
            <w:tcW w:w="2552" w:type="dxa"/>
          </w:tcPr>
          <w:p w:rsidR="00F668D7" w:rsidRPr="005F33E7" w:rsidRDefault="00F668D7" w:rsidP="00F668D7">
            <w:pPr>
              <w:rPr>
                <w:sz w:val="24"/>
                <w:szCs w:val="24"/>
                <w:lang w:val="sr-Cyrl-RS"/>
              </w:rPr>
            </w:pPr>
            <w:r w:rsidRPr="005F33E7">
              <w:rPr>
                <w:sz w:val="24"/>
                <w:szCs w:val="24"/>
                <w:lang w:val="sr-Cyrl-RS"/>
              </w:rPr>
              <w:t>Ликовна култура – математика, историја, биологија, географија</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ОБЛИК</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Круг</w:t>
            </w:r>
          </w:p>
          <w:p w:rsidR="00F668D7" w:rsidRPr="005F33E7" w:rsidRDefault="00F668D7" w:rsidP="00F668D7">
            <w:pPr>
              <w:rPr>
                <w:sz w:val="24"/>
                <w:szCs w:val="24"/>
                <w:lang w:val="sr-Cyrl-CS"/>
              </w:rPr>
            </w:pPr>
          </w:p>
        </w:tc>
        <w:tc>
          <w:tcPr>
            <w:tcW w:w="2140" w:type="dxa"/>
          </w:tcPr>
          <w:p w:rsidR="00F668D7" w:rsidRPr="005F33E7" w:rsidRDefault="00F668D7" w:rsidP="00F668D7">
            <w:pPr>
              <w:rPr>
                <w:sz w:val="24"/>
                <w:szCs w:val="24"/>
                <w:lang w:val="sr-Cyrl-CS"/>
              </w:rPr>
            </w:pPr>
            <w:r w:rsidRPr="005F33E7">
              <w:rPr>
                <w:sz w:val="24"/>
                <w:szCs w:val="24"/>
                <w:lang w:val="sr-Cyrl-RS"/>
              </w:rPr>
              <w:t>1.2.3</w:t>
            </w:r>
          </w:p>
        </w:tc>
      </w:tr>
      <w:tr w:rsidR="00F668D7" w:rsidRPr="005F33E7" w:rsidTr="009F7308">
        <w:trPr>
          <w:trHeight w:val="689"/>
        </w:trPr>
        <w:tc>
          <w:tcPr>
            <w:tcW w:w="2552" w:type="dxa"/>
          </w:tcPr>
          <w:p w:rsidR="00F668D7" w:rsidRPr="005F33E7" w:rsidRDefault="00F668D7" w:rsidP="00F668D7">
            <w:pPr>
              <w:rPr>
                <w:sz w:val="24"/>
                <w:szCs w:val="24"/>
                <w:lang w:val="sr-Cyrl-RS"/>
              </w:rPr>
            </w:pPr>
            <w:r w:rsidRPr="005F33E7">
              <w:rPr>
                <w:sz w:val="24"/>
                <w:szCs w:val="24"/>
                <w:lang w:val="sr-Cyrl-RS"/>
              </w:rPr>
              <w:t>Ликовна култура –  техничко и информатичко образовање</w:t>
            </w:r>
          </w:p>
          <w:p w:rsidR="00F668D7" w:rsidRPr="005F33E7" w:rsidRDefault="00F668D7" w:rsidP="00F668D7">
            <w:pPr>
              <w:rPr>
                <w:sz w:val="24"/>
                <w:szCs w:val="24"/>
                <w:lang w:val="sr-Cyrl-RS"/>
              </w:rPr>
            </w:pPr>
          </w:p>
        </w:tc>
        <w:tc>
          <w:tcPr>
            <w:tcW w:w="2403" w:type="dxa"/>
          </w:tcPr>
          <w:p w:rsidR="00F668D7" w:rsidRPr="005F33E7" w:rsidRDefault="00F668D7" w:rsidP="00F668D7">
            <w:pPr>
              <w:rPr>
                <w:sz w:val="24"/>
                <w:szCs w:val="24"/>
                <w:lang w:val="sr-Cyrl-RS"/>
              </w:rPr>
            </w:pPr>
            <w:r w:rsidRPr="005F33E7">
              <w:rPr>
                <w:sz w:val="24"/>
                <w:szCs w:val="24"/>
                <w:lang w:val="sr-Cyrl-RS"/>
              </w:rPr>
              <w:t>ОРНАМЕНТ</w:t>
            </w:r>
          </w:p>
          <w:p w:rsidR="00F668D7" w:rsidRPr="005F33E7" w:rsidRDefault="00F668D7" w:rsidP="00F668D7">
            <w:pPr>
              <w:rPr>
                <w:sz w:val="24"/>
                <w:szCs w:val="24"/>
                <w:lang w:val="sr-Cyrl-RS"/>
              </w:rPr>
            </w:pPr>
          </w:p>
        </w:tc>
        <w:tc>
          <w:tcPr>
            <w:tcW w:w="2403" w:type="dxa"/>
          </w:tcPr>
          <w:p w:rsidR="00F668D7" w:rsidRPr="005F33E7" w:rsidRDefault="00F668D7" w:rsidP="00F668D7">
            <w:pPr>
              <w:rPr>
                <w:sz w:val="24"/>
                <w:szCs w:val="24"/>
                <w:lang w:val="sr-Cyrl-RS"/>
              </w:rPr>
            </w:pPr>
            <w:r w:rsidRPr="005F33E7">
              <w:rPr>
                <w:sz w:val="24"/>
                <w:szCs w:val="24"/>
                <w:lang w:val="sr-Cyrl-RS"/>
              </w:rPr>
              <w:t xml:space="preserve">Круг </w:t>
            </w:r>
          </w:p>
          <w:p w:rsidR="00F668D7" w:rsidRPr="005F33E7" w:rsidRDefault="00F668D7" w:rsidP="00F668D7">
            <w:pPr>
              <w:rPr>
                <w:sz w:val="24"/>
                <w:szCs w:val="24"/>
                <w:lang w:val="sr-Cyrl-RS"/>
              </w:rPr>
            </w:pPr>
          </w:p>
        </w:tc>
        <w:tc>
          <w:tcPr>
            <w:tcW w:w="2140"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tc>
      </w:tr>
      <w:tr w:rsidR="00F668D7" w:rsidRPr="005F33E7" w:rsidTr="009F7308">
        <w:trPr>
          <w:trHeight w:val="689"/>
        </w:trPr>
        <w:tc>
          <w:tcPr>
            <w:tcW w:w="2552" w:type="dxa"/>
          </w:tcPr>
          <w:p w:rsidR="00F668D7" w:rsidRPr="005F33E7" w:rsidRDefault="00F668D7" w:rsidP="00F668D7">
            <w:pPr>
              <w:rPr>
                <w:sz w:val="24"/>
                <w:szCs w:val="24"/>
                <w:lang w:val="sr-Cyrl-RS"/>
              </w:rPr>
            </w:pPr>
            <w:r w:rsidRPr="005F33E7">
              <w:rPr>
                <w:sz w:val="24"/>
                <w:szCs w:val="24"/>
                <w:lang w:val="sr-Cyrl-RS"/>
              </w:rPr>
              <w:t xml:space="preserve">Ликовна култура –  српски језик и књижевност, </w:t>
            </w:r>
            <w:r w:rsidRPr="005F33E7">
              <w:rPr>
                <w:sz w:val="24"/>
                <w:szCs w:val="24"/>
                <w:lang w:val="sr-Cyrl-RS"/>
              </w:rPr>
              <w:lastRenderedPageBreak/>
              <w:t>биологија, историја, техничко и информатичко образовање</w:t>
            </w:r>
          </w:p>
          <w:p w:rsidR="00F668D7" w:rsidRPr="005F33E7" w:rsidRDefault="00F668D7" w:rsidP="00F668D7">
            <w:pPr>
              <w:rPr>
                <w:sz w:val="24"/>
                <w:szCs w:val="24"/>
                <w:lang w:val="sr-Cyrl-RS"/>
              </w:rPr>
            </w:pPr>
          </w:p>
        </w:tc>
        <w:tc>
          <w:tcPr>
            <w:tcW w:w="2403" w:type="dxa"/>
          </w:tcPr>
          <w:p w:rsidR="00F668D7" w:rsidRPr="005F33E7" w:rsidRDefault="00F668D7" w:rsidP="00F668D7">
            <w:pPr>
              <w:rPr>
                <w:sz w:val="24"/>
                <w:szCs w:val="24"/>
                <w:lang w:val="sr-Cyrl-RS"/>
              </w:rPr>
            </w:pPr>
            <w:r w:rsidRPr="005F33E7">
              <w:rPr>
                <w:sz w:val="24"/>
                <w:szCs w:val="24"/>
                <w:lang w:val="sr-Cyrl-RS"/>
              </w:rPr>
              <w:lastRenderedPageBreak/>
              <w:t>СВЕТЛИНСКИ ОБЈЕКТИ И КОЛАЖ</w:t>
            </w:r>
          </w:p>
          <w:p w:rsidR="00F668D7" w:rsidRPr="005F33E7" w:rsidRDefault="00F668D7" w:rsidP="00F668D7">
            <w:pPr>
              <w:rPr>
                <w:sz w:val="24"/>
                <w:szCs w:val="24"/>
                <w:lang w:val="sr-Cyrl-RS"/>
              </w:rPr>
            </w:pPr>
          </w:p>
        </w:tc>
        <w:tc>
          <w:tcPr>
            <w:tcW w:w="2403" w:type="dxa"/>
          </w:tcPr>
          <w:p w:rsidR="00F668D7" w:rsidRPr="005F33E7" w:rsidRDefault="00F668D7" w:rsidP="00F668D7">
            <w:pPr>
              <w:rPr>
                <w:sz w:val="24"/>
                <w:szCs w:val="24"/>
                <w:lang w:val="sr-Cyrl-RS"/>
              </w:rPr>
            </w:pPr>
            <w:r w:rsidRPr="005F33E7">
              <w:rPr>
                <w:sz w:val="24"/>
                <w:szCs w:val="24"/>
                <w:lang w:val="sr-Cyrl-RS"/>
              </w:rPr>
              <w:lastRenderedPageBreak/>
              <w:t>Екологија, рециклажа, отпад</w:t>
            </w:r>
          </w:p>
          <w:p w:rsidR="00F668D7" w:rsidRPr="005F33E7" w:rsidRDefault="00F668D7" w:rsidP="00F668D7">
            <w:pPr>
              <w:rPr>
                <w:sz w:val="24"/>
                <w:szCs w:val="24"/>
                <w:lang w:val="sr-Cyrl-RS"/>
              </w:rPr>
            </w:pPr>
          </w:p>
        </w:tc>
        <w:tc>
          <w:tcPr>
            <w:tcW w:w="2140"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tc>
      </w:tr>
      <w:tr w:rsidR="00F668D7" w:rsidRPr="005F33E7" w:rsidTr="009F7308">
        <w:trPr>
          <w:trHeight w:val="689"/>
        </w:trPr>
        <w:tc>
          <w:tcPr>
            <w:tcW w:w="2552" w:type="dxa"/>
          </w:tcPr>
          <w:p w:rsidR="00F668D7" w:rsidRPr="005F33E7" w:rsidRDefault="00F668D7" w:rsidP="00F668D7">
            <w:pPr>
              <w:rPr>
                <w:sz w:val="24"/>
                <w:szCs w:val="24"/>
                <w:lang w:val="sr-Cyrl-RS"/>
              </w:rPr>
            </w:pPr>
            <w:r w:rsidRPr="005F33E7">
              <w:rPr>
                <w:sz w:val="24"/>
                <w:szCs w:val="24"/>
                <w:lang w:val="sr-Cyrl-RS"/>
              </w:rPr>
              <w:lastRenderedPageBreak/>
              <w:t>Ликовна култура –  историја, биологија, техничко и информатичко образовање</w:t>
            </w:r>
          </w:p>
        </w:tc>
        <w:tc>
          <w:tcPr>
            <w:tcW w:w="2403" w:type="dxa"/>
          </w:tcPr>
          <w:p w:rsidR="00F668D7" w:rsidRPr="005F33E7" w:rsidRDefault="00F668D7" w:rsidP="00F668D7">
            <w:pPr>
              <w:rPr>
                <w:sz w:val="24"/>
                <w:szCs w:val="24"/>
                <w:lang w:val="sr-Cyrl-RS"/>
              </w:rPr>
            </w:pPr>
            <w:r w:rsidRPr="005F33E7">
              <w:rPr>
                <w:sz w:val="24"/>
                <w:szCs w:val="24"/>
                <w:lang w:val="sr-Cyrl-RS"/>
              </w:rPr>
              <w:t>ВИЗУЕЛНО СПОРАЗУМЕВАЊЕ</w:t>
            </w:r>
          </w:p>
          <w:p w:rsidR="00F668D7" w:rsidRPr="005F33E7" w:rsidRDefault="00F668D7" w:rsidP="00F668D7">
            <w:pPr>
              <w:rPr>
                <w:sz w:val="24"/>
                <w:szCs w:val="24"/>
                <w:lang w:val="sr-Cyrl-RS"/>
              </w:rPr>
            </w:pPr>
          </w:p>
        </w:tc>
        <w:tc>
          <w:tcPr>
            <w:tcW w:w="2403" w:type="dxa"/>
          </w:tcPr>
          <w:p w:rsidR="00F668D7" w:rsidRPr="005F33E7" w:rsidRDefault="00F668D7" w:rsidP="00F668D7">
            <w:pPr>
              <w:rPr>
                <w:sz w:val="24"/>
                <w:szCs w:val="24"/>
                <w:lang w:val="sr-Cyrl-RS"/>
              </w:rPr>
            </w:pPr>
            <w:r w:rsidRPr="005F33E7">
              <w:rPr>
                <w:sz w:val="24"/>
                <w:szCs w:val="24"/>
                <w:lang w:val="sr-Cyrl-RS"/>
              </w:rPr>
              <w:t>Екологија, рециклажа, отпад</w:t>
            </w:r>
          </w:p>
          <w:p w:rsidR="00F668D7" w:rsidRPr="005F33E7" w:rsidRDefault="00F668D7" w:rsidP="00F668D7">
            <w:pPr>
              <w:rPr>
                <w:sz w:val="24"/>
                <w:szCs w:val="24"/>
                <w:lang w:val="sr-Cyrl-RS"/>
              </w:rPr>
            </w:pPr>
          </w:p>
        </w:tc>
        <w:tc>
          <w:tcPr>
            <w:tcW w:w="2140" w:type="dxa"/>
          </w:tcPr>
          <w:p w:rsidR="00F668D7" w:rsidRPr="005F33E7" w:rsidRDefault="00F668D7" w:rsidP="00F668D7">
            <w:pPr>
              <w:rPr>
                <w:sz w:val="24"/>
                <w:szCs w:val="24"/>
              </w:rPr>
            </w:pPr>
            <w:r w:rsidRPr="005F33E7">
              <w:rPr>
                <w:sz w:val="24"/>
                <w:szCs w:val="24"/>
                <w:lang w:val="sr-Cyrl-RS"/>
              </w:rPr>
              <w:t>1,2</w:t>
            </w:r>
          </w:p>
          <w:p w:rsidR="00F668D7" w:rsidRPr="005F33E7" w:rsidRDefault="00F668D7" w:rsidP="00F668D7">
            <w:pPr>
              <w:rPr>
                <w:sz w:val="24"/>
                <w:szCs w:val="24"/>
                <w:lang w:val="sr-Cyrl-RS"/>
              </w:rPr>
            </w:pPr>
          </w:p>
        </w:tc>
      </w:tr>
    </w:tbl>
    <w:p w:rsidR="00F668D7" w:rsidRPr="005F33E7" w:rsidRDefault="00F668D7" w:rsidP="00F668D7">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p>
    <w:p w:rsidR="00F668D7" w:rsidRPr="005F33E7" w:rsidRDefault="00F668D7" w:rsidP="00F668D7">
      <w:pPr>
        <w:spacing w:after="0" w:line="240" w:lineRule="auto"/>
        <w:rPr>
          <w:rFonts w:ascii="Times New Roman" w:eastAsia="Times New Roman" w:hAnsi="Times New Roman" w:cs="Times New Roman"/>
          <w:b/>
          <w:sz w:val="24"/>
          <w:szCs w:val="24"/>
        </w:rPr>
      </w:pPr>
    </w:p>
    <w:tbl>
      <w:tblPr>
        <w:tblStyle w:val="TableGrid"/>
        <w:tblW w:w="9612" w:type="dxa"/>
        <w:tblInd w:w="-459" w:type="dxa"/>
        <w:tblLook w:val="04A0" w:firstRow="1" w:lastRow="0" w:firstColumn="1" w:lastColumn="0" w:noHBand="0" w:noVBand="1"/>
      </w:tblPr>
      <w:tblGrid>
        <w:gridCol w:w="2397"/>
        <w:gridCol w:w="2410"/>
        <w:gridCol w:w="2410"/>
        <w:gridCol w:w="2395"/>
      </w:tblGrid>
      <w:tr w:rsidR="00F668D7" w:rsidRPr="005F33E7" w:rsidTr="00F668D7">
        <w:trPr>
          <w:trHeight w:val="338"/>
        </w:trPr>
        <w:tc>
          <w:tcPr>
            <w:tcW w:w="2397"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Предмет</w:t>
            </w:r>
          </w:p>
        </w:tc>
        <w:tc>
          <w:tcPr>
            <w:tcW w:w="4820" w:type="dxa"/>
            <w:gridSpan w:val="2"/>
            <w:shd w:val="clear" w:color="auto" w:fill="95B3D7" w:themeFill="accent1" w:themeFillTint="99"/>
          </w:tcPr>
          <w:p w:rsidR="00F668D7" w:rsidRPr="005F33E7" w:rsidRDefault="00F668D7" w:rsidP="00F668D7">
            <w:pPr>
              <w:jc w:val="center"/>
              <w:rPr>
                <w:b/>
                <w:sz w:val="24"/>
                <w:szCs w:val="24"/>
              </w:rPr>
            </w:pPr>
            <w:r w:rsidRPr="005F33E7">
              <w:rPr>
                <w:b/>
                <w:sz w:val="24"/>
                <w:szCs w:val="24"/>
              </w:rPr>
              <w:t>Садржај</w:t>
            </w:r>
          </w:p>
        </w:tc>
        <w:tc>
          <w:tcPr>
            <w:tcW w:w="2395"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Индикатори</w:t>
            </w:r>
          </w:p>
        </w:tc>
      </w:tr>
      <w:tr w:rsidR="00F668D7" w:rsidRPr="005F33E7" w:rsidTr="00F668D7">
        <w:trPr>
          <w:trHeight w:val="689"/>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 музичка килтура, биологија, географија</w:t>
            </w:r>
          </w:p>
          <w:p w:rsidR="00F668D7" w:rsidRPr="005F33E7" w:rsidRDefault="00F668D7" w:rsidP="00F668D7">
            <w:pPr>
              <w:rPr>
                <w:sz w:val="24"/>
                <w:szCs w:val="24"/>
              </w:rPr>
            </w:pPr>
          </w:p>
        </w:tc>
        <w:tc>
          <w:tcPr>
            <w:tcW w:w="2410" w:type="dxa"/>
          </w:tcPr>
          <w:p w:rsidR="00F668D7" w:rsidRPr="005F33E7" w:rsidRDefault="00F668D7" w:rsidP="00F668D7">
            <w:pPr>
              <w:rPr>
                <w:sz w:val="24"/>
                <w:szCs w:val="24"/>
                <w:lang w:val="sr-Cyrl-RS"/>
              </w:rPr>
            </w:pPr>
            <w:r w:rsidRPr="005F33E7">
              <w:rPr>
                <w:sz w:val="24"/>
                <w:szCs w:val="24"/>
                <w:lang w:val="sr-Cyrl-RS"/>
              </w:rPr>
              <w:t xml:space="preserve">СПОНТАНИ РИТАМ БОЈЕНИХ МРЉА, ЛИНИЈА, СВЕТЛИНА, ОБЛИКА И МАСА </w:t>
            </w:r>
          </w:p>
          <w:p w:rsidR="00F668D7" w:rsidRPr="005F33E7" w:rsidRDefault="00F668D7" w:rsidP="00F668D7">
            <w:pPr>
              <w:rPr>
                <w:sz w:val="24"/>
                <w:szCs w:val="24"/>
              </w:rPr>
            </w:pPr>
          </w:p>
        </w:tc>
        <w:tc>
          <w:tcPr>
            <w:tcW w:w="2410" w:type="dxa"/>
          </w:tcPr>
          <w:p w:rsidR="00F668D7" w:rsidRPr="005F33E7" w:rsidRDefault="00F668D7" w:rsidP="00F668D7">
            <w:pPr>
              <w:rPr>
                <w:sz w:val="24"/>
                <w:szCs w:val="24"/>
                <w:lang w:val="sr-Cyrl-RS"/>
              </w:rPr>
            </w:pPr>
            <w:r w:rsidRPr="005F33E7">
              <w:rPr>
                <w:sz w:val="24"/>
                <w:szCs w:val="24"/>
                <w:lang w:val="sr-Cyrl-RS"/>
              </w:rPr>
              <w:t>Картографија</w:t>
            </w:r>
          </w:p>
          <w:p w:rsidR="00F668D7" w:rsidRPr="005F33E7" w:rsidRDefault="00F668D7" w:rsidP="00F668D7">
            <w:pPr>
              <w:rPr>
                <w:sz w:val="24"/>
                <w:szCs w:val="24"/>
                <w:lang w:val="sr-Cyrl-CS"/>
              </w:rPr>
            </w:pPr>
          </w:p>
        </w:tc>
        <w:tc>
          <w:tcPr>
            <w:tcW w:w="2395"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rPr>
            </w:pPr>
          </w:p>
        </w:tc>
      </w:tr>
      <w:tr w:rsidR="00F668D7" w:rsidRPr="005F33E7" w:rsidTr="00F668D7">
        <w:trPr>
          <w:trHeight w:val="737"/>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биологија, географија</w:t>
            </w:r>
          </w:p>
          <w:p w:rsidR="00F668D7" w:rsidRPr="005F33E7" w:rsidRDefault="00F668D7" w:rsidP="00F668D7">
            <w:pPr>
              <w:rPr>
                <w:sz w:val="24"/>
                <w:szCs w:val="24"/>
              </w:rPr>
            </w:pPr>
          </w:p>
        </w:tc>
        <w:tc>
          <w:tcPr>
            <w:tcW w:w="2410" w:type="dxa"/>
          </w:tcPr>
          <w:p w:rsidR="00F668D7" w:rsidRPr="005F33E7" w:rsidRDefault="00F668D7" w:rsidP="00F668D7">
            <w:pPr>
              <w:rPr>
                <w:sz w:val="24"/>
                <w:szCs w:val="24"/>
                <w:lang w:val="sr-Cyrl-RS"/>
              </w:rPr>
            </w:pPr>
            <w:r w:rsidRPr="005F33E7">
              <w:rPr>
                <w:sz w:val="24"/>
                <w:szCs w:val="24"/>
                <w:lang w:val="sr-Cyrl-RS"/>
              </w:rPr>
              <w:t>ТЕКСТУРА</w:t>
            </w:r>
          </w:p>
          <w:p w:rsidR="00F668D7" w:rsidRPr="005F33E7" w:rsidRDefault="00F668D7" w:rsidP="00F668D7">
            <w:pPr>
              <w:rPr>
                <w:sz w:val="24"/>
                <w:szCs w:val="24"/>
              </w:rPr>
            </w:pPr>
          </w:p>
        </w:tc>
        <w:tc>
          <w:tcPr>
            <w:tcW w:w="2410" w:type="dxa"/>
          </w:tcPr>
          <w:p w:rsidR="00F668D7" w:rsidRPr="005F33E7" w:rsidRDefault="00F668D7" w:rsidP="00F668D7">
            <w:pPr>
              <w:rPr>
                <w:sz w:val="24"/>
                <w:szCs w:val="24"/>
                <w:lang w:val="sr-Cyrl-RS"/>
              </w:rPr>
            </w:pPr>
            <w:r w:rsidRPr="005F33E7">
              <w:rPr>
                <w:sz w:val="24"/>
                <w:szCs w:val="24"/>
                <w:lang w:val="sr-Cyrl-RS"/>
              </w:rPr>
              <w:t xml:space="preserve">Рељеф </w:t>
            </w:r>
          </w:p>
          <w:p w:rsidR="00F668D7" w:rsidRPr="005F33E7" w:rsidRDefault="00F668D7" w:rsidP="00F668D7">
            <w:pPr>
              <w:rPr>
                <w:sz w:val="24"/>
                <w:szCs w:val="24"/>
                <w:lang w:val="sr-Cyrl-CS"/>
              </w:rPr>
            </w:pPr>
          </w:p>
        </w:tc>
        <w:tc>
          <w:tcPr>
            <w:tcW w:w="2395"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CS"/>
              </w:rPr>
            </w:pPr>
          </w:p>
        </w:tc>
      </w:tr>
      <w:tr w:rsidR="00F668D7" w:rsidRPr="005F33E7" w:rsidTr="00F668D7">
        <w:trPr>
          <w:trHeight w:val="737"/>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музичка култура, географија, техничко и информатичко образовање</w:t>
            </w:r>
          </w:p>
          <w:p w:rsidR="00F668D7" w:rsidRPr="005F33E7" w:rsidRDefault="00F668D7" w:rsidP="00F668D7">
            <w:pPr>
              <w:rPr>
                <w:sz w:val="24"/>
                <w:szCs w:val="24"/>
                <w:lang w:val="sr-Cyrl-CS"/>
              </w:rPr>
            </w:pPr>
          </w:p>
        </w:tc>
        <w:tc>
          <w:tcPr>
            <w:tcW w:w="2410" w:type="dxa"/>
          </w:tcPr>
          <w:p w:rsidR="00F668D7" w:rsidRPr="005F33E7" w:rsidRDefault="00F668D7" w:rsidP="00F668D7">
            <w:pPr>
              <w:rPr>
                <w:sz w:val="24"/>
                <w:szCs w:val="24"/>
                <w:lang w:val="sr-Cyrl-RS"/>
              </w:rPr>
            </w:pPr>
            <w:r w:rsidRPr="005F33E7">
              <w:rPr>
                <w:sz w:val="24"/>
                <w:szCs w:val="24"/>
                <w:lang w:val="sr-Cyrl-RS"/>
              </w:rPr>
              <w:t>СВЕТЛИНА</w:t>
            </w:r>
          </w:p>
          <w:p w:rsidR="00F668D7" w:rsidRPr="005F33E7" w:rsidRDefault="00F668D7" w:rsidP="00F668D7">
            <w:pPr>
              <w:rPr>
                <w:sz w:val="24"/>
                <w:szCs w:val="24"/>
                <w:lang w:val="sr-Cyrl-CS"/>
              </w:rPr>
            </w:pPr>
          </w:p>
        </w:tc>
        <w:tc>
          <w:tcPr>
            <w:tcW w:w="2410" w:type="dxa"/>
          </w:tcPr>
          <w:p w:rsidR="00F668D7" w:rsidRPr="005F33E7" w:rsidRDefault="00F668D7" w:rsidP="00F668D7">
            <w:pPr>
              <w:rPr>
                <w:sz w:val="24"/>
                <w:szCs w:val="24"/>
                <w:lang w:val="sr-Cyrl-CS"/>
              </w:rPr>
            </w:pPr>
          </w:p>
        </w:tc>
        <w:tc>
          <w:tcPr>
            <w:tcW w:w="2395"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tc>
      </w:tr>
      <w:tr w:rsidR="00F668D7" w:rsidRPr="005F33E7" w:rsidTr="00F668D7">
        <w:trPr>
          <w:trHeight w:val="737"/>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 историја, биологија, географија, физика</w:t>
            </w:r>
          </w:p>
          <w:p w:rsidR="00F668D7" w:rsidRPr="005F33E7" w:rsidRDefault="00F668D7" w:rsidP="00F668D7">
            <w:pPr>
              <w:rPr>
                <w:sz w:val="24"/>
                <w:szCs w:val="24"/>
                <w:lang w:val="sr-Cyrl-CS"/>
              </w:rPr>
            </w:pPr>
          </w:p>
        </w:tc>
        <w:tc>
          <w:tcPr>
            <w:tcW w:w="2410" w:type="dxa"/>
          </w:tcPr>
          <w:p w:rsidR="00F668D7" w:rsidRPr="005F33E7" w:rsidRDefault="00F668D7" w:rsidP="00F668D7">
            <w:pPr>
              <w:rPr>
                <w:sz w:val="24"/>
                <w:szCs w:val="24"/>
                <w:lang w:val="sr-Cyrl-RS"/>
              </w:rPr>
            </w:pPr>
            <w:r w:rsidRPr="005F33E7">
              <w:rPr>
                <w:sz w:val="24"/>
                <w:szCs w:val="24"/>
                <w:lang w:val="sr-Cyrl-RS"/>
              </w:rPr>
              <w:t>БОЈА</w:t>
            </w:r>
          </w:p>
          <w:p w:rsidR="00F668D7" w:rsidRPr="005F33E7" w:rsidRDefault="00F668D7" w:rsidP="00F668D7">
            <w:pPr>
              <w:rPr>
                <w:sz w:val="24"/>
                <w:szCs w:val="24"/>
                <w:lang w:val="sr-Cyrl-CS"/>
              </w:rPr>
            </w:pPr>
          </w:p>
        </w:tc>
        <w:tc>
          <w:tcPr>
            <w:tcW w:w="2410" w:type="dxa"/>
          </w:tcPr>
          <w:p w:rsidR="00F668D7" w:rsidRPr="005F33E7" w:rsidRDefault="00F668D7" w:rsidP="00F668D7">
            <w:pPr>
              <w:rPr>
                <w:sz w:val="24"/>
                <w:szCs w:val="24"/>
                <w:lang w:val="sr-Cyrl-RS"/>
              </w:rPr>
            </w:pPr>
            <w:r w:rsidRPr="005F33E7">
              <w:rPr>
                <w:sz w:val="24"/>
                <w:szCs w:val="24"/>
                <w:lang w:val="sr-Cyrl-RS"/>
              </w:rPr>
              <w:t>Ботаника – разноврсност биљног света</w:t>
            </w:r>
          </w:p>
          <w:p w:rsidR="00F668D7" w:rsidRPr="005F33E7" w:rsidRDefault="00F668D7" w:rsidP="00F668D7">
            <w:pPr>
              <w:rPr>
                <w:sz w:val="24"/>
                <w:szCs w:val="24"/>
                <w:lang w:val="sr-Cyrl-CS"/>
              </w:rPr>
            </w:pPr>
          </w:p>
        </w:tc>
        <w:tc>
          <w:tcPr>
            <w:tcW w:w="2395"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tc>
      </w:tr>
      <w:tr w:rsidR="00F668D7" w:rsidRPr="005F33E7" w:rsidTr="00F668D7">
        <w:trPr>
          <w:trHeight w:val="737"/>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  српски језик и књижевност, историја, веронаука, грађанско васпитање</w:t>
            </w:r>
          </w:p>
          <w:p w:rsidR="00F668D7" w:rsidRPr="005F33E7" w:rsidRDefault="00F668D7" w:rsidP="00F668D7">
            <w:pPr>
              <w:rPr>
                <w:sz w:val="24"/>
                <w:szCs w:val="24"/>
                <w:lang w:val="sr-Cyrl-RS"/>
              </w:rPr>
            </w:pPr>
          </w:p>
        </w:tc>
        <w:tc>
          <w:tcPr>
            <w:tcW w:w="2410" w:type="dxa"/>
          </w:tcPr>
          <w:p w:rsidR="00F668D7" w:rsidRPr="005F33E7" w:rsidRDefault="00F668D7" w:rsidP="00F668D7">
            <w:pPr>
              <w:rPr>
                <w:sz w:val="24"/>
                <w:szCs w:val="24"/>
                <w:lang w:val="sr-Cyrl-RS"/>
              </w:rPr>
            </w:pPr>
            <w:r w:rsidRPr="005F33E7">
              <w:rPr>
                <w:sz w:val="24"/>
                <w:szCs w:val="24"/>
                <w:lang w:val="sr-Cyrl-RS"/>
              </w:rPr>
              <w:t>СВЕТ УОБРАЗИЉЕ У ДЕЛИМА ЛИКОВНЕ УМЕТНОСТИ</w:t>
            </w:r>
          </w:p>
          <w:p w:rsidR="00F668D7" w:rsidRPr="005F33E7" w:rsidRDefault="00F668D7" w:rsidP="00F668D7">
            <w:pPr>
              <w:rPr>
                <w:sz w:val="24"/>
                <w:szCs w:val="24"/>
                <w:lang w:val="sr-Cyrl-RS"/>
              </w:rPr>
            </w:pPr>
          </w:p>
        </w:tc>
        <w:tc>
          <w:tcPr>
            <w:tcW w:w="2410" w:type="dxa"/>
          </w:tcPr>
          <w:p w:rsidR="00F668D7" w:rsidRPr="005F33E7" w:rsidRDefault="00F668D7" w:rsidP="00F668D7">
            <w:pPr>
              <w:rPr>
                <w:sz w:val="24"/>
                <w:szCs w:val="24"/>
                <w:lang w:val="sr-Cyrl-RS"/>
              </w:rPr>
            </w:pPr>
          </w:p>
        </w:tc>
        <w:tc>
          <w:tcPr>
            <w:tcW w:w="2395"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tc>
      </w:tr>
      <w:tr w:rsidR="00F668D7" w:rsidRPr="005F33E7" w:rsidTr="00F668D7">
        <w:trPr>
          <w:trHeight w:val="737"/>
        </w:trPr>
        <w:tc>
          <w:tcPr>
            <w:tcW w:w="2397" w:type="dxa"/>
          </w:tcPr>
          <w:p w:rsidR="00F668D7" w:rsidRPr="005F33E7" w:rsidRDefault="00F668D7" w:rsidP="00F668D7">
            <w:pPr>
              <w:rPr>
                <w:sz w:val="24"/>
                <w:szCs w:val="24"/>
                <w:lang w:val="sr-Cyrl-RS"/>
              </w:rPr>
            </w:pPr>
            <w:r w:rsidRPr="005F33E7">
              <w:rPr>
                <w:sz w:val="24"/>
                <w:szCs w:val="24"/>
                <w:lang w:val="sr-Cyrl-RS"/>
              </w:rPr>
              <w:t>Ликовна култура –  историја, техничко и информатичко образовање, српски језик и књижевност, географија грађанско васпитање</w:t>
            </w:r>
          </w:p>
        </w:tc>
        <w:tc>
          <w:tcPr>
            <w:tcW w:w="2410" w:type="dxa"/>
          </w:tcPr>
          <w:p w:rsidR="00F668D7" w:rsidRPr="005F33E7" w:rsidRDefault="00F668D7" w:rsidP="00F668D7">
            <w:pPr>
              <w:rPr>
                <w:sz w:val="24"/>
                <w:szCs w:val="24"/>
                <w:lang w:val="sr-Cyrl-RS"/>
              </w:rPr>
            </w:pPr>
            <w:r w:rsidRPr="005F33E7">
              <w:rPr>
                <w:sz w:val="24"/>
                <w:szCs w:val="24"/>
              </w:rPr>
              <w:t>ВИЗУЕЛНО СПОРАЗУМЕВАЊЕ</w:t>
            </w:r>
          </w:p>
        </w:tc>
        <w:tc>
          <w:tcPr>
            <w:tcW w:w="2410" w:type="dxa"/>
          </w:tcPr>
          <w:p w:rsidR="00F668D7" w:rsidRPr="005F33E7" w:rsidRDefault="00F668D7" w:rsidP="00F668D7">
            <w:pPr>
              <w:rPr>
                <w:sz w:val="24"/>
                <w:szCs w:val="24"/>
                <w:lang w:val="sr-Cyrl-RS"/>
              </w:rPr>
            </w:pPr>
            <w:r w:rsidRPr="005F33E7">
              <w:rPr>
                <w:sz w:val="24"/>
                <w:szCs w:val="24"/>
                <w:lang w:val="sr-Cyrl-RS"/>
              </w:rPr>
              <w:t>Руска федерација и друштвеноекономске одлике</w:t>
            </w:r>
          </w:p>
        </w:tc>
        <w:tc>
          <w:tcPr>
            <w:tcW w:w="2395" w:type="dxa"/>
          </w:tcPr>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RS"/>
              </w:rPr>
            </w:pPr>
          </w:p>
        </w:tc>
      </w:tr>
    </w:tbl>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p>
    <w:p w:rsidR="00F668D7" w:rsidRPr="005F33E7" w:rsidRDefault="00F668D7" w:rsidP="00F668D7">
      <w:pPr>
        <w:spacing w:after="0" w:line="240" w:lineRule="auto"/>
        <w:rPr>
          <w:rFonts w:ascii="Times New Roman" w:eastAsia="Times New Roman" w:hAnsi="Times New Roman" w:cs="Times New Roman"/>
          <w:b/>
          <w:sz w:val="24"/>
          <w:szCs w:val="24"/>
        </w:rPr>
      </w:pPr>
    </w:p>
    <w:tbl>
      <w:tblPr>
        <w:tblStyle w:val="TableGrid"/>
        <w:tblW w:w="9612" w:type="dxa"/>
        <w:tblInd w:w="-459" w:type="dxa"/>
        <w:tblLook w:val="04A0" w:firstRow="1" w:lastRow="0" w:firstColumn="1" w:lastColumn="0" w:noHBand="0" w:noVBand="1"/>
      </w:tblPr>
      <w:tblGrid>
        <w:gridCol w:w="2392"/>
        <w:gridCol w:w="2441"/>
        <w:gridCol w:w="2391"/>
        <w:gridCol w:w="2388"/>
      </w:tblGrid>
      <w:tr w:rsidR="00F668D7" w:rsidRPr="005F33E7" w:rsidTr="00F668D7">
        <w:trPr>
          <w:trHeight w:val="338"/>
        </w:trPr>
        <w:tc>
          <w:tcPr>
            <w:tcW w:w="2392"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lastRenderedPageBreak/>
              <w:t>Предмет</w:t>
            </w:r>
          </w:p>
        </w:tc>
        <w:tc>
          <w:tcPr>
            <w:tcW w:w="4832" w:type="dxa"/>
            <w:gridSpan w:val="2"/>
            <w:shd w:val="clear" w:color="auto" w:fill="95B3D7" w:themeFill="accent1" w:themeFillTint="99"/>
          </w:tcPr>
          <w:p w:rsidR="00F668D7" w:rsidRPr="005F33E7" w:rsidRDefault="00F668D7" w:rsidP="00F668D7">
            <w:pPr>
              <w:jc w:val="center"/>
              <w:rPr>
                <w:b/>
                <w:sz w:val="24"/>
                <w:szCs w:val="24"/>
              </w:rPr>
            </w:pPr>
            <w:r w:rsidRPr="005F33E7">
              <w:rPr>
                <w:b/>
                <w:sz w:val="24"/>
                <w:szCs w:val="24"/>
              </w:rPr>
              <w:t>Садржај</w:t>
            </w:r>
          </w:p>
        </w:tc>
        <w:tc>
          <w:tcPr>
            <w:tcW w:w="2388"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Индикатори</w:t>
            </w:r>
          </w:p>
        </w:tc>
      </w:tr>
      <w:tr w:rsidR="00F668D7" w:rsidRPr="005F33E7" w:rsidTr="00F668D7">
        <w:trPr>
          <w:trHeight w:val="689"/>
        </w:trPr>
        <w:tc>
          <w:tcPr>
            <w:tcW w:w="2392" w:type="dxa"/>
          </w:tcPr>
          <w:p w:rsidR="00F668D7" w:rsidRPr="005F33E7" w:rsidRDefault="00F668D7" w:rsidP="00F668D7">
            <w:pPr>
              <w:rPr>
                <w:sz w:val="24"/>
                <w:szCs w:val="24"/>
                <w:lang w:val="sr-Cyrl-RS"/>
              </w:rPr>
            </w:pPr>
            <w:r w:rsidRPr="005F33E7">
              <w:rPr>
                <w:sz w:val="24"/>
                <w:szCs w:val="24"/>
                <w:lang w:val="sr-Cyrl-RS"/>
              </w:rPr>
              <w:t xml:space="preserve">Ликовна култура –  музичка култура, историја, техничко и информатичко образовање, српски језик и књижевност,  грађанско васпитање </w:t>
            </w:r>
          </w:p>
          <w:p w:rsidR="00F668D7" w:rsidRPr="005F33E7" w:rsidRDefault="00F668D7" w:rsidP="00F668D7">
            <w:pPr>
              <w:rPr>
                <w:sz w:val="24"/>
                <w:szCs w:val="24"/>
              </w:rPr>
            </w:pPr>
          </w:p>
        </w:tc>
        <w:tc>
          <w:tcPr>
            <w:tcW w:w="2441" w:type="dxa"/>
          </w:tcPr>
          <w:p w:rsidR="00F668D7" w:rsidRPr="005F33E7" w:rsidRDefault="00F668D7" w:rsidP="00F668D7">
            <w:pPr>
              <w:rPr>
                <w:sz w:val="24"/>
                <w:szCs w:val="24"/>
                <w:lang w:val="sr-Cyrl-RS"/>
              </w:rPr>
            </w:pPr>
            <w:r w:rsidRPr="005F33E7">
              <w:rPr>
                <w:sz w:val="24"/>
                <w:szCs w:val="24"/>
                <w:lang w:val="sr-Cyrl-RS"/>
              </w:rPr>
              <w:t>АРАБЕСКА</w:t>
            </w:r>
          </w:p>
          <w:p w:rsidR="00F668D7" w:rsidRPr="005F33E7" w:rsidRDefault="00F668D7" w:rsidP="00F668D7">
            <w:pPr>
              <w:rPr>
                <w:sz w:val="24"/>
                <w:szCs w:val="24"/>
              </w:rPr>
            </w:pPr>
          </w:p>
        </w:tc>
        <w:tc>
          <w:tcPr>
            <w:tcW w:w="2391" w:type="dxa"/>
          </w:tcPr>
          <w:p w:rsidR="00F668D7" w:rsidRPr="005F33E7" w:rsidRDefault="00F668D7" w:rsidP="00F668D7">
            <w:pPr>
              <w:rPr>
                <w:sz w:val="24"/>
                <w:szCs w:val="24"/>
                <w:lang w:val="sr-Cyrl-RS"/>
              </w:rPr>
            </w:pPr>
            <w:r w:rsidRPr="005F33E7">
              <w:rPr>
                <w:sz w:val="24"/>
                <w:szCs w:val="24"/>
                <w:lang w:val="sr-Cyrl-RS"/>
              </w:rPr>
              <w:t>Музичка игра</w:t>
            </w:r>
          </w:p>
          <w:p w:rsidR="00F668D7" w:rsidRPr="005F33E7" w:rsidRDefault="00F668D7" w:rsidP="00F668D7">
            <w:pPr>
              <w:rPr>
                <w:sz w:val="24"/>
                <w:szCs w:val="24"/>
                <w:lang w:val="sr-Cyrl-RS"/>
              </w:rPr>
            </w:pPr>
            <w:r w:rsidRPr="005F33E7">
              <w:rPr>
                <w:sz w:val="24"/>
                <w:szCs w:val="24"/>
                <w:lang w:val="sr-Cyrl-RS"/>
              </w:rPr>
              <w:t>Арабљани и ислам, Државе и друштва старог истока</w:t>
            </w:r>
          </w:p>
          <w:p w:rsidR="00F668D7" w:rsidRPr="005F33E7" w:rsidRDefault="00F668D7" w:rsidP="00F668D7">
            <w:pPr>
              <w:rPr>
                <w:sz w:val="24"/>
                <w:szCs w:val="24"/>
                <w:lang w:val="sr-Cyrl-CS"/>
              </w:rPr>
            </w:pPr>
          </w:p>
        </w:tc>
        <w:tc>
          <w:tcPr>
            <w:tcW w:w="2388"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rPr>
            </w:pPr>
          </w:p>
        </w:tc>
      </w:tr>
      <w:tr w:rsidR="00F668D7" w:rsidRPr="005F33E7" w:rsidTr="00F668D7">
        <w:trPr>
          <w:trHeight w:val="737"/>
        </w:trPr>
        <w:tc>
          <w:tcPr>
            <w:tcW w:w="2392" w:type="dxa"/>
          </w:tcPr>
          <w:p w:rsidR="00F668D7" w:rsidRPr="005F33E7" w:rsidRDefault="00F668D7" w:rsidP="00F668D7">
            <w:pPr>
              <w:rPr>
                <w:sz w:val="24"/>
                <w:szCs w:val="24"/>
              </w:rPr>
            </w:pPr>
            <w:r w:rsidRPr="005F33E7">
              <w:rPr>
                <w:sz w:val="24"/>
                <w:szCs w:val="24"/>
                <w:lang w:val="sr-Cyrl-RS"/>
              </w:rPr>
              <w:t>Ликовна култура –биологија, географија, историја, математика, техничко и информатичко образовање</w:t>
            </w:r>
          </w:p>
        </w:tc>
        <w:tc>
          <w:tcPr>
            <w:tcW w:w="2441" w:type="dxa"/>
          </w:tcPr>
          <w:p w:rsidR="00F668D7" w:rsidRPr="005F33E7" w:rsidRDefault="00F668D7" w:rsidP="00F668D7">
            <w:pPr>
              <w:rPr>
                <w:sz w:val="24"/>
                <w:szCs w:val="24"/>
              </w:rPr>
            </w:pPr>
            <w:r w:rsidRPr="005F33E7">
              <w:rPr>
                <w:sz w:val="24"/>
                <w:szCs w:val="24"/>
                <w:lang w:val="sr-Cyrl-RS"/>
              </w:rPr>
              <w:t>ПРОПОРЦИЈЕ</w:t>
            </w:r>
          </w:p>
        </w:tc>
        <w:tc>
          <w:tcPr>
            <w:tcW w:w="2391" w:type="dxa"/>
          </w:tcPr>
          <w:p w:rsidR="00F668D7" w:rsidRPr="005F33E7" w:rsidRDefault="00F668D7" w:rsidP="00F668D7">
            <w:pPr>
              <w:rPr>
                <w:sz w:val="24"/>
                <w:szCs w:val="24"/>
                <w:lang w:val="sr-Cyrl-RS"/>
              </w:rPr>
            </w:pPr>
            <w:r w:rsidRPr="005F33E7">
              <w:rPr>
                <w:sz w:val="24"/>
                <w:szCs w:val="24"/>
                <w:lang w:val="sr-Cyrl-RS"/>
              </w:rPr>
              <w:t>Појам и основне особине пропорције</w:t>
            </w:r>
          </w:p>
          <w:p w:rsidR="00F668D7" w:rsidRPr="005F33E7" w:rsidRDefault="00F668D7" w:rsidP="00F668D7">
            <w:pPr>
              <w:rPr>
                <w:sz w:val="24"/>
                <w:szCs w:val="24"/>
                <w:lang w:val="sr-Cyrl-RS"/>
              </w:rPr>
            </w:pPr>
            <w:r w:rsidRPr="005F33E7">
              <w:rPr>
                <w:sz w:val="24"/>
                <w:szCs w:val="24"/>
                <w:lang w:val="sr-Cyrl-RS"/>
              </w:rPr>
              <w:t xml:space="preserve">Скелет </w:t>
            </w:r>
          </w:p>
          <w:p w:rsidR="00F668D7" w:rsidRPr="005F33E7" w:rsidRDefault="00F668D7" w:rsidP="00F668D7">
            <w:pPr>
              <w:rPr>
                <w:sz w:val="24"/>
                <w:szCs w:val="24"/>
                <w:lang w:val="sr-Cyrl-RS"/>
              </w:rPr>
            </w:pPr>
            <w:r w:rsidRPr="005F33E7">
              <w:rPr>
                <w:sz w:val="24"/>
                <w:szCs w:val="24"/>
                <w:lang w:val="sr-Cyrl-RS"/>
              </w:rPr>
              <w:t>Хуманизам и ренесанса</w:t>
            </w:r>
          </w:p>
          <w:p w:rsidR="00F668D7" w:rsidRPr="005F33E7" w:rsidRDefault="00F668D7" w:rsidP="00F668D7">
            <w:pPr>
              <w:rPr>
                <w:sz w:val="24"/>
                <w:szCs w:val="24"/>
                <w:lang w:val="sr-Cyrl-CS"/>
              </w:rPr>
            </w:pPr>
          </w:p>
        </w:tc>
        <w:tc>
          <w:tcPr>
            <w:tcW w:w="2388"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CS"/>
              </w:rPr>
            </w:pPr>
          </w:p>
        </w:tc>
      </w:tr>
      <w:tr w:rsidR="00F668D7" w:rsidRPr="005F33E7" w:rsidTr="00F668D7">
        <w:trPr>
          <w:trHeight w:val="737"/>
        </w:trPr>
        <w:tc>
          <w:tcPr>
            <w:tcW w:w="2392" w:type="dxa"/>
          </w:tcPr>
          <w:p w:rsidR="00F668D7" w:rsidRPr="005F33E7" w:rsidRDefault="00F668D7" w:rsidP="00F668D7">
            <w:pPr>
              <w:rPr>
                <w:sz w:val="24"/>
                <w:szCs w:val="24"/>
                <w:lang w:val="sr-Cyrl-RS"/>
              </w:rPr>
            </w:pPr>
            <w:r w:rsidRPr="005F33E7">
              <w:rPr>
                <w:sz w:val="24"/>
                <w:szCs w:val="24"/>
                <w:lang w:val="sr-Cyrl-RS"/>
              </w:rPr>
              <w:t>Ликовна култура – историја, математика, техничко и информатичко образовање, физика</w:t>
            </w:r>
          </w:p>
          <w:p w:rsidR="00F668D7" w:rsidRPr="005F33E7" w:rsidRDefault="00F668D7" w:rsidP="00F668D7">
            <w:pPr>
              <w:rPr>
                <w:sz w:val="24"/>
                <w:szCs w:val="24"/>
                <w:lang w:val="sr-Cyrl-CS"/>
              </w:rPr>
            </w:pPr>
          </w:p>
        </w:tc>
        <w:tc>
          <w:tcPr>
            <w:tcW w:w="2441" w:type="dxa"/>
          </w:tcPr>
          <w:p w:rsidR="00F668D7" w:rsidRPr="005F33E7" w:rsidRDefault="00F668D7" w:rsidP="00F668D7">
            <w:pPr>
              <w:rPr>
                <w:sz w:val="24"/>
                <w:szCs w:val="24"/>
                <w:lang w:val="sr-Cyrl-RS"/>
              </w:rPr>
            </w:pPr>
            <w:r w:rsidRPr="005F33E7">
              <w:rPr>
                <w:sz w:val="24"/>
                <w:szCs w:val="24"/>
                <w:lang w:val="sr-Cyrl-RS"/>
              </w:rPr>
              <w:t xml:space="preserve">КОМПОЗИЦИЈА И ПРОСТОР </w:t>
            </w:r>
          </w:p>
          <w:p w:rsidR="00F668D7" w:rsidRPr="005F33E7" w:rsidRDefault="00F668D7" w:rsidP="00F668D7">
            <w:pPr>
              <w:rPr>
                <w:sz w:val="24"/>
                <w:szCs w:val="24"/>
                <w:lang w:val="sr-Cyrl-CS"/>
              </w:rPr>
            </w:pPr>
          </w:p>
        </w:tc>
        <w:tc>
          <w:tcPr>
            <w:tcW w:w="2391" w:type="dxa"/>
          </w:tcPr>
          <w:p w:rsidR="00F668D7" w:rsidRPr="005F33E7" w:rsidRDefault="00F668D7" w:rsidP="00F668D7">
            <w:pPr>
              <w:rPr>
                <w:sz w:val="24"/>
                <w:szCs w:val="24"/>
                <w:lang w:val="sr-Cyrl-RS"/>
              </w:rPr>
            </w:pPr>
            <w:r w:rsidRPr="005F33E7">
              <w:rPr>
                <w:sz w:val="24"/>
                <w:szCs w:val="24"/>
                <w:lang w:val="sr-Cyrl-RS"/>
              </w:rPr>
              <w:t>Стари исток</w:t>
            </w:r>
          </w:p>
          <w:p w:rsidR="00F668D7" w:rsidRPr="005F33E7" w:rsidRDefault="00F668D7" w:rsidP="00F668D7">
            <w:pPr>
              <w:rPr>
                <w:sz w:val="24"/>
                <w:szCs w:val="24"/>
                <w:lang w:val="sr-Cyrl-RS"/>
              </w:rPr>
            </w:pPr>
            <w:r w:rsidRPr="005F33E7">
              <w:rPr>
                <w:sz w:val="24"/>
                <w:szCs w:val="24"/>
                <w:lang w:val="sr-Cyrl-RS"/>
              </w:rPr>
              <w:t>„Стара породична кућа“, Вељко Петровић, ентеријер и екстеријер</w:t>
            </w:r>
          </w:p>
          <w:p w:rsidR="00F668D7" w:rsidRPr="005F33E7" w:rsidRDefault="00F668D7" w:rsidP="00F668D7">
            <w:pPr>
              <w:rPr>
                <w:sz w:val="24"/>
                <w:szCs w:val="24"/>
                <w:lang w:val="sr-Cyrl-CS"/>
              </w:rPr>
            </w:pPr>
          </w:p>
        </w:tc>
        <w:tc>
          <w:tcPr>
            <w:tcW w:w="2388"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RS"/>
              </w:rPr>
            </w:pPr>
          </w:p>
        </w:tc>
      </w:tr>
      <w:tr w:rsidR="00F668D7" w:rsidRPr="005F33E7" w:rsidTr="00F668D7">
        <w:trPr>
          <w:trHeight w:val="737"/>
        </w:trPr>
        <w:tc>
          <w:tcPr>
            <w:tcW w:w="2392" w:type="dxa"/>
          </w:tcPr>
          <w:p w:rsidR="00F668D7" w:rsidRPr="005F33E7" w:rsidRDefault="00F668D7" w:rsidP="00F668D7">
            <w:pPr>
              <w:rPr>
                <w:sz w:val="24"/>
                <w:szCs w:val="24"/>
              </w:rPr>
            </w:pPr>
            <w:r w:rsidRPr="005F33E7">
              <w:rPr>
                <w:sz w:val="24"/>
                <w:szCs w:val="24"/>
                <w:lang w:val="sr-Cyrl-RS"/>
              </w:rPr>
              <w:t>Ликовна култура –српски језик и књижевност</w:t>
            </w:r>
          </w:p>
          <w:p w:rsidR="00F668D7" w:rsidRPr="005F33E7" w:rsidRDefault="00F668D7" w:rsidP="00F668D7">
            <w:pPr>
              <w:rPr>
                <w:sz w:val="24"/>
                <w:szCs w:val="24"/>
                <w:lang w:val="sr-Cyrl-CS"/>
              </w:rPr>
            </w:pPr>
          </w:p>
        </w:tc>
        <w:tc>
          <w:tcPr>
            <w:tcW w:w="2441" w:type="dxa"/>
          </w:tcPr>
          <w:p w:rsidR="00F668D7" w:rsidRPr="005F33E7" w:rsidRDefault="00F668D7" w:rsidP="00F668D7">
            <w:pPr>
              <w:rPr>
                <w:sz w:val="24"/>
                <w:szCs w:val="24"/>
                <w:lang w:val="sr-Cyrl-RS"/>
              </w:rPr>
            </w:pPr>
            <w:r w:rsidRPr="005F33E7">
              <w:rPr>
                <w:sz w:val="24"/>
                <w:szCs w:val="24"/>
                <w:lang w:val="sr-Cyrl-RS"/>
              </w:rPr>
              <w:t>ОБЈЕДИЊАВАЊЕ ПОКРЕТА, ИГРЕ И ЗВУКА</w:t>
            </w:r>
          </w:p>
          <w:p w:rsidR="00F668D7" w:rsidRPr="005F33E7" w:rsidRDefault="00F668D7" w:rsidP="00F668D7">
            <w:pPr>
              <w:rPr>
                <w:sz w:val="24"/>
                <w:szCs w:val="24"/>
                <w:lang w:val="sr-Cyrl-CS"/>
              </w:rPr>
            </w:pPr>
          </w:p>
        </w:tc>
        <w:tc>
          <w:tcPr>
            <w:tcW w:w="2391" w:type="dxa"/>
          </w:tcPr>
          <w:p w:rsidR="00F668D7" w:rsidRPr="005F33E7" w:rsidRDefault="00F668D7" w:rsidP="00F668D7">
            <w:pPr>
              <w:rPr>
                <w:sz w:val="24"/>
                <w:szCs w:val="24"/>
                <w:lang w:val="sr-Cyrl-RS"/>
              </w:rPr>
            </w:pPr>
            <w:r w:rsidRPr="005F33E7">
              <w:rPr>
                <w:sz w:val="24"/>
                <w:szCs w:val="24"/>
                <w:lang w:val="sr-Cyrl-RS"/>
              </w:rPr>
              <w:t>„Покондирена тиква“, Ј.С. Поповић</w:t>
            </w:r>
          </w:p>
          <w:p w:rsidR="00F668D7" w:rsidRPr="005F33E7" w:rsidRDefault="00F668D7" w:rsidP="00F668D7">
            <w:pPr>
              <w:rPr>
                <w:sz w:val="24"/>
                <w:szCs w:val="24"/>
                <w:lang w:val="sr-Cyrl-CS"/>
              </w:rPr>
            </w:pPr>
          </w:p>
        </w:tc>
        <w:tc>
          <w:tcPr>
            <w:tcW w:w="2388" w:type="dxa"/>
          </w:tcPr>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RS"/>
              </w:rPr>
            </w:pPr>
          </w:p>
        </w:tc>
      </w:tr>
      <w:tr w:rsidR="00F668D7" w:rsidRPr="005F33E7" w:rsidTr="00F668D7">
        <w:trPr>
          <w:trHeight w:val="737"/>
        </w:trPr>
        <w:tc>
          <w:tcPr>
            <w:tcW w:w="2392" w:type="dxa"/>
          </w:tcPr>
          <w:p w:rsidR="00F668D7" w:rsidRPr="005F33E7" w:rsidRDefault="00F668D7" w:rsidP="00F668D7">
            <w:pPr>
              <w:rPr>
                <w:sz w:val="24"/>
                <w:szCs w:val="24"/>
                <w:lang w:val="sr-Cyrl-CS"/>
              </w:rPr>
            </w:pPr>
            <w:r w:rsidRPr="005F33E7">
              <w:rPr>
                <w:sz w:val="24"/>
                <w:szCs w:val="24"/>
                <w:lang w:val="sr-Cyrl-RS"/>
              </w:rPr>
              <w:t>Ликовна култура –  историја, техничко и информатичко образовање, физика, хемија, историја, грађанско васпитање</w:t>
            </w:r>
          </w:p>
        </w:tc>
        <w:tc>
          <w:tcPr>
            <w:tcW w:w="2441" w:type="dxa"/>
          </w:tcPr>
          <w:p w:rsidR="00F668D7" w:rsidRPr="005F33E7" w:rsidRDefault="00F668D7" w:rsidP="00F668D7">
            <w:pPr>
              <w:rPr>
                <w:sz w:val="24"/>
                <w:szCs w:val="24"/>
              </w:rPr>
            </w:pPr>
            <w:r w:rsidRPr="005F33E7">
              <w:rPr>
                <w:sz w:val="24"/>
                <w:szCs w:val="24"/>
              </w:rPr>
              <w:t>ФОТОГРАФИЈА</w:t>
            </w:r>
          </w:p>
          <w:p w:rsidR="00F668D7" w:rsidRPr="005F33E7" w:rsidRDefault="00F668D7" w:rsidP="00F668D7">
            <w:pPr>
              <w:rPr>
                <w:sz w:val="24"/>
                <w:szCs w:val="24"/>
                <w:lang w:val="sr-Cyrl-CS"/>
              </w:rPr>
            </w:pPr>
          </w:p>
        </w:tc>
        <w:tc>
          <w:tcPr>
            <w:tcW w:w="2391" w:type="dxa"/>
          </w:tcPr>
          <w:p w:rsidR="00F668D7" w:rsidRPr="005F33E7" w:rsidRDefault="00F668D7" w:rsidP="00F668D7">
            <w:pPr>
              <w:rPr>
                <w:sz w:val="24"/>
                <w:szCs w:val="24"/>
                <w:lang w:val="sr-Cyrl-RS"/>
              </w:rPr>
            </w:pPr>
            <w:r w:rsidRPr="005F33E7">
              <w:rPr>
                <w:sz w:val="24"/>
                <w:szCs w:val="24"/>
                <w:lang w:val="sr-Cyrl-RS"/>
              </w:rPr>
              <w:t xml:space="preserve">Француска и Русија у 2. половини 19. века </w:t>
            </w:r>
          </w:p>
          <w:p w:rsidR="00F668D7" w:rsidRPr="005F33E7" w:rsidRDefault="00F668D7" w:rsidP="00F668D7">
            <w:pPr>
              <w:rPr>
                <w:sz w:val="24"/>
                <w:szCs w:val="24"/>
                <w:lang w:val="sr-Cyrl-CS"/>
              </w:rPr>
            </w:pPr>
            <w:r w:rsidRPr="005F33E7">
              <w:rPr>
                <w:sz w:val="24"/>
                <w:szCs w:val="24"/>
                <w:lang w:val="sr-Cyrl-RS"/>
              </w:rPr>
              <w:t>„Потера за пејзажима“ Пеђа Милосављевић</w:t>
            </w:r>
          </w:p>
        </w:tc>
        <w:tc>
          <w:tcPr>
            <w:tcW w:w="2388"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RS"/>
              </w:rPr>
            </w:pPr>
          </w:p>
          <w:p w:rsidR="00F668D7" w:rsidRPr="005F33E7" w:rsidRDefault="00F668D7" w:rsidP="00F668D7">
            <w:pPr>
              <w:rPr>
                <w:sz w:val="24"/>
                <w:szCs w:val="24"/>
                <w:lang w:val="sr-Cyrl-RS"/>
              </w:rPr>
            </w:pPr>
            <w:r w:rsidRPr="005F33E7">
              <w:rPr>
                <w:sz w:val="24"/>
                <w:szCs w:val="24"/>
                <w:lang w:val="sr-Cyrl-RS"/>
              </w:rPr>
              <w:t>1,2,3</w:t>
            </w:r>
          </w:p>
          <w:p w:rsidR="00F668D7" w:rsidRPr="005F33E7" w:rsidRDefault="00F668D7" w:rsidP="00F668D7">
            <w:pPr>
              <w:rPr>
                <w:sz w:val="24"/>
                <w:szCs w:val="24"/>
                <w:lang w:val="sr-Cyrl-RS"/>
              </w:rPr>
            </w:pPr>
          </w:p>
        </w:tc>
      </w:tr>
    </w:tbl>
    <w:p w:rsidR="00F668D7" w:rsidRPr="005F33E7" w:rsidRDefault="00F668D7" w:rsidP="00F668D7">
      <w:pPr>
        <w:tabs>
          <w:tab w:val="left" w:pos="8551"/>
        </w:tabs>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ab/>
      </w:r>
    </w:p>
    <w:p w:rsidR="00F668D7" w:rsidRPr="005F33E7" w:rsidRDefault="00F668D7" w:rsidP="00F668D7">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F668D7" w:rsidRPr="005F33E7" w:rsidRDefault="00F668D7" w:rsidP="00F668D7">
      <w:pPr>
        <w:spacing w:after="0" w:line="240" w:lineRule="auto"/>
        <w:rPr>
          <w:rFonts w:ascii="Times New Roman" w:eastAsia="Times New Roman" w:hAnsi="Times New Roman" w:cs="Times New Roman"/>
          <w:b/>
          <w:sz w:val="24"/>
          <w:szCs w:val="24"/>
        </w:rPr>
      </w:pPr>
    </w:p>
    <w:p w:rsidR="00F668D7" w:rsidRPr="005F33E7" w:rsidRDefault="00F668D7" w:rsidP="00F668D7">
      <w:pPr>
        <w:spacing w:after="0" w:line="240" w:lineRule="auto"/>
        <w:rPr>
          <w:rFonts w:ascii="Times New Roman" w:eastAsia="Times New Roman" w:hAnsi="Times New Roman" w:cs="Times New Roman"/>
          <w:b/>
          <w:sz w:val="24"/>
          <w:szCs w:val="24"/>
        </w:rPr>
      </w:pPr>
    </w:p>
    <w:tbl>
      <w:tblPr>
        <w:tblStyle w:val="TableGrid"/>
        <w:tblW w:w="9612" w:type="dxa"/>
        <w:tblInd w:w="-459" w:type="dxa"/>
        <w:tblLook w:val="04A0" w:firstRow="1" w:lastRow="0" w:firstColumn="1" w:lastColumn="0" w:noHBand="0" w:noVBand="1"/>
      </w:tblPr>
      <w:tblGrid>
        <w:gridCol w:w="2403"/>
        <w:gridCol w:w="2403"/>
        <w:gridCol w:w="2403"/>
        <w:gridCol w:w="2403"/>
      </w:tblGrid>
      <w:tr w:rsidR="00F668D7" w:rsidRPr="005F33E7" w:rsidTr="00F668D7">
        <w:trPr>
          <w:trHeight w:val="338"/>
        </w:trPr>
        <w:tc>
          <w:tcPr>
            <w:tcW w:w="2403"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Предмет</w:t>
            </w:r>
          </w:p>
        </w:tc>
        <w:tc>
          <w:tcPr>
            <w:tcW w:w="4806" w:type="dxa"/>
            <w:gridSpan w:val="2"/>
            <w:shd w:val="clear" w:color="auto" w:fill="95B3D7" w:themeFill="accent1" w:themeFillTint="99"/>
          </w:tcPr>
          <w:p w:rsidR="00F668D7" w:rsidRPr="005F33E7" w:rsidRDefault="00F668D7" w:rsidP="00F668D7">
            <w:pPr>
              <w:jc w:val="center"/>
              <w:rPr>
                <w:b/>
                <w:sz w:val="24"/>
                <w:szCs w:val="24"/>
              </w:rPr>
            </w:pPr>
            <w:r w:rsidRPr="005F33E7">
              <w:rPr>
                <w:b/>
                <w:sz w:val="24"/>
                <w:szCs w:val="24"/>
              </w:rPr>
              <w:t>Садржај</w:t>
            </w:r>
          </w:p>
        </w:tc>
        <w:tc>
          <w:tcPr>
            <w:tcW w:w="2403" w:type="dxa"/>
            <w:shd w:val="clear" w:color="auto" w:fill="95B3D7" w:themeFill="accent1" w:themeFillTint="99"/>
          </w:tcPr>
          <w:p w:rsidR="00F668D7" w:rsidRPr="005F33E7" w:rsidRDefault="00F668D7" w:rsidP="00F668D7">
            <w:pPr>
              <w:jc w:val="center"/>
              <w:rPr>
                <w:b/>
                <w:sz w:val="24"/>
                <w:szCs w:val="24"/>
              </w:rPr>
            </w:pPr>
            <w:r w:rsidRPr="005F33E7">
              <w:rPr>
                <w:b/>
                <w:sz w:val="24"/>
                <w:szCs w:val="24"/>
              </w:rPr>
              <w:t>Индикатори</w:t>
            </w:r>
          </w:p>
        </w:tc>
      </w:tr>
      <w:tr w:rsidR="00F668D7" w:rsidRPr="005F33E7" w:rsidTr="00F668D7">
        <w:trPr>
          <w:trHeight w:val="689"/>
        </w:trPr>
        <w:tc>
          <w:tcPr>
            <w:tcW w:w="2403" w:type="dxa"/>
          </w:tcPr>
          <w:p w:rsidR="00F668D7" w:rsidRPr="005F33E7" w:rsidRDefault="00F668D7" w:rsidP="00F668D7">
            <w:pPr>
              <w:rPr>
                <w:sz w:val="24"/>
                <w:szCs w:val="24"/>
              </w:rPr>
            </w:pPr>
            <w:r w:rsidRPr="005F33E7">
              <w:rPr>
                <w:sz w:val="24"/>
                <w:szCs w:val="24"/>
                <w:lang w:val="sr-Cyrl-RS"/>
              </w:rPr>
              <w:t>Ликовна култура – српски језик и књижевност</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ВИЗУЕЛНА МЕТАФОРИКА И</w:t>
            </w:r>
          </w:p>
          <w:p w:rsidR="00F668D7" w:rsidRPr="005F33E7" w:rsidRDefault="00F668D7" w:rsidP="00F668D7">
            <w:pPr>
              <w:rPr>
                <w:sz w:val="24"/>
                <w:szCs w:val="24"/>
                <w:lang w:val="sr-Cyrl-RS"/>
              </w:rPr>
            </w:pPr>
            <w:r w:rsidRPr="005F33E7">
              <w:rPr>
                <w:sz w:val="24"/>
                <w:szCs w:val="24"/>
                <w:lang w:val="sr-Cyrl-RS"/>
              </w:rPr>
              <w:t>СПОРАЗУМЕВАЊЕ</w:t>
            </w:r>
          </w:p>
          <w:p w:rsidR="00F668D7" w:rsidRPr="005F33E7" w:rsidRDefault="00F668D7" w:rsidP="00F668D7">
            <w:pPr>
              <w:rPr>
                <w:sz w:val="24"/>
                <w:szCs w:val="24"/>
              </w:rPr>
            </w:pPr>
          </w:p>
        </w:tc>
        <w:tc>
          <w:tcPr>
            <w:tcW w:w="2403" w:type="dxa"/>
          </w:tcPr>
          <w:p w:rsidR="00F668D7" w:rsidRPr="005F33E7" w:rsidRDefault="00F668D7" w:rsidP="00F668D7">
            <w:pPr>
              <w:rPr>
                <w:sz w:val="24"/>
                <w:szCs w:val="24"/>
                <w:lang w:val="sr-Cyrl-RS"/>
              </w:rPr>
            </w:pPr>
            <w:r w:rsidRPr="005F33E7">
              <w:rPr>
                <w:sz w:val="24"/>
                <w:szCs w:val="24"/>
                <w:lang w:val="sr-Cyrl-RS"/>
              </w:rPr>
              <w:t>Метафора и алегорија</w:t>
            </w:r>
          </w:p>
          <w:p w:rsidR="00F668D7" w:rsidRPr="005F33E7" w:rsidRDefault="00F668D7" w:rsidP="00F668D7">
            <w:pPr>
              <w:rPr>
                <w:sz w:val="24"/>
                <w:szCs w:val="24"/>
                <w:lang w:val="sr-Cyrl-CS"/>
              </w:rPr>
            </w:pPr>
          </w:p>
        </w:tc>
        <w:tc>
          <w:tcPr>
            <w:tcW w:w="2403"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rPr>
            </w:pPr>
          </w:p>
        </w:tc>
      </w:tr>
      <w:tr w:rsidR="00F668D7" w:rsidRPr="005F33E7" w:rsidTr="00F668D7">
        <w:trPr>
          <w:trHeight w:val="737"/>
        </w:trPr>
        <w:tc>
          <w:tcPr>
            <w:tcW w:w="2403" w:type="dxa"/>
          </w:tcPr>
          <w:p w:rsidR="00F668D7" w:rsidRPr="005F33E7" w:rsidRDefault="00F668D7" w:rsidP="00F668D7">
            <w:pPr>
              <w:rPr>
                <w:sz w:val="24"/>
                <w:szCs w:val="24"/>
              </w:rPr>
            </w:pPr>
            <w:r w:rsidRPr="005F33E7">
              <w:rPr>
                <w:sz w:val="24"/>
                <w:szCs w:val="24"/>
                <w:lang w:val="sr-Cyrl-RS"/>
              </w:rPr>
              <w:t>Ликовна култура – српски језик и књижевност</w:t>
            </w:r>
          </w:p>
        </w:tc>
        <w:tc>
          <w:tcPr>
            <w:tcW w:w="2403" w:type="dxa"/>
          </w:tcPr>
          <w:p w:rsidR="00F668D7" w:rsidRPr="005F33E7" w:rsidRDefault="00F668D7" w:rsidP="00F668D7">
            <w:pPr>
              <w:rPr>
                <w:sz w:val="24"/>
                <w:szCs w:val="24"/>
              </w:rPr>
            </w:pPr>
            <w:r w:rsidRPr="005F33E7">
              <w:rPr>
                <w:sz w:val="24"/>
                <w:szCs w:val="24"/>
              </w:rPr>
              <w:t>СЛОБОДНО КОМПОНОВАЊЕ И</w:t>
            </w:r>
            <w:r w:rsidRPr="005F33E7">
              <w:rPr>
                <w:sz w:val="24"/>
                <w:szCs w:val="24"/>
                <w:lang w:val="sr-Cyrl-RS"/>
              </w:rPr>
              <w:t xml:space="preserve"> </w:t>
            </w:r>
            <w:r w:rsidRPr="005F33E7">
              <w:rPr>
                <w:sz w:val="24"/>
                <w:szCs w:val="24"/>
              </w:rPr>
              <w:t>ФАНТАСТИКА</w:t>
            </w:r>
          </w:p>
        </w:tc>
        <w:tc>
          <w:tcPr>
            <w:tcW w:w="2403" w:type="dxa"/>
          </w:tcPr>
          <w:p w:rsidR="00F668D7" w:rsidRPr="005F33E7" w:rsidRDefault="00F668D7" w:rsidP="00F668D7">
            <w:pPr>
              <w:rPr>
                <w:sz w:val="24"/>
                <w:szCs w:val="24"/>
                <w:lang w:val="sr-Cyrl-CS"/>
              </w:rPr>
            </w:pPr>
            <w:r w:rsidRPr="005F33E7">
              <w:rPr>
                <w:sz w:val="24"/>
                <w:szCs w:val="24"/>
                <w:lang w:val="sr-Cyrl-RS"/>
              </w:rPr>
              <w:t>Немушти језик</w:t>
            </w:r>
          </w:p>
        </w:tc>
        <w:tc>
          <w:tcPr>
            <w:tcW w:w="2403" w:type="dxa"/>
          </w:tcPr>
          <w:p w:rsidR="00F668D7" w:rsidRPr="005F33E7" w:rsidRDefault="00F668D7" w:rsidP="00F668D7">
            <w:pPr>
              <w:rPr>
                <w:sz w:val="24"/>
                <w:szCs w:val="24"/>
                <w:lang w:val="sr-Cyrl-RS"/>
              </w:rPr>
            </w:pPr>
            <w:r w:rsidRPr="005F33E7">
              <w:rPr>
                <w:sz w:val="24"/>
                <w:szCs w:val="24"/>
                <w:lang w:val="sr-Cyrl-RS"/>
              </w:rPr>
              <w:t>1,2</w:t>
            </w:r>
          </w:p>
          <w:p w:rsidR="00F668D7" w:rsidRPr="005F33E7" w:rsidRDefault="00F668D7" w:rsidP="00F668D7">
            <w:pPr>
              <w:rPr>
                <w:sz w:val="24"/>
                <w:szCs w:val="24"/>
                <w:lang w:val="sr-Cyrl-CS"/>
              </w:rPr>
            </w:pPr>
          </w:p>
        </w:tc>
      </w:tr>
    </w:tbl>
    <w:p w:rsidR="00F668D7" w:rsidRPr="005F33E7" w:rsidRDefault="00F668D7" w:rsidP="00F668D7">
      <w:pPr>
        <w:spacing w:after="0" w:line="240" w:lineRule="auto"/>
        <w:rPr>
          <w:rFonts w:ascii="Times New Roman" w:eastAsia="Times New Roman" w:hAnsi="Times New Roman" w:cs="Times New Roman"/>
          <w:b/>
          <w:sz w:val="24"/>
          <w:szCs w:val="24"/>
          <w:lang w:val="sr-Cyrl-RS"/>
        </w:rPr>
      </w:pP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RS"/>
        </w:rPr>
      </w:pPr>
    </w:p>
    <w:p w:rsidR="00F668D7" w:rsidRPr="005F33E7" w:rsidRDefault="00F668D7" w:rsidP="00F668D7">
      <w:pPr>
        <w:spacing w:after="0" w:line="240" w:lineRule="auto"/>
        <w:rPr>
          <w:rFonts w:ascii="Times New Roman" w:eastAsia="Times New Roman" w:hAnsi="Times New Roman" w:cs="Times New Roman"/>
          <w:b/>
          <w:sz w:val="24"/>
          <w:szCs w:val="24"/>
          <w:u w:val="single"/>
          <w:lang w:val="sr-Cyrl-RS"/>
        </w:rPr>
      </w:pPr>
      <w:r w:rsidRPr="005F33E7">
        <w:rPr>
          <w:rFonts w:ascii="Times New Roman" w:eastAsia="Times New Roman" w:hAnsi="Times New Roman" w:cs="Times New Roman"/>
          <w:b/>
          <w:sz w:val="24"/>
          <w:szCs w:val="24"/>
          <w:u w:val="single"/>
          <w:lang w:val="sr-Cyrl-RS"/>
        </w:rPr>
        <w:t>Име и презиме наставника: Љубица Радојковић, Миодраг Пантелић</w:t>
      </w:r>
    </w:p>
    <w:p w:rsidR="00F668D7" w:rsidRPr="005F33E7" w:rsidRDefault="00F668D7">
      <w:pPr>
        <w:rPr>
          <w:rFonts w:ascii="Times New Roman" w:hAnsi="Times New Roman" w:cs="Times New Roman"/>
          <w:b/>
          <w:sz w:val="24"/>
          <w:szCs w:val="24"/>
          <w:lang w:val="sr-Cyrl-RS"/>
        </w:rPr>
      </w:pPr>
    </w:p>
    <w:p w:rsidR="00E354C3" w:rsidRDefault="00E354C3">
      <w:pPr>
        <w:rPr>
          <w:rFonts w:ascii="Times New Roman" w:hAnsi="Times New Roman" w:cs="Times New Roman"/>
          <w:b/>
          <w:sz w:val="24"/>
          <w:szCs w:val="24"/>
          <w:lang w:val="sr-Cyrl-RS"/>
        </w:rPr>
      </w:pPr>
    </w:p>
    <w:p w:rsidR="009F7308" w:rsidRDefault="009F7308">
      <w:pPr>
        <w:rPr>
          <w:rFonts w:ascii="Times New Roman" w:hAnsi="Times New Roman" w:cs="Times New Roman"/>
          <w:b/>
          <w:sz w:val="24"/>
          <w:szCs w:val="24"/>
          <w:lang w:val="sr-Cyrl-RS"/>
        </w:rPr>
      </w:pPr>
    </w:p>
    <w:p w:rsidR="009F7308" w:rsidRDefault="009F7308">
      <w:pPr>
        <w:rPr>
          <w:rFonts w:ascii="Times New Roman" w:hAnsi="Times New Roman" w:cs="Times New Roman"/>
          <w:b/>
          <w:sz w:val="24"/>
          <w:szCs w:val="24"/>
          <w:lang w:val="sr-Cyrl-RS"/>
        </w:rPr>
      </w:pPr>
    </w:p>
    <w:p w:rsidR="009F7308" w:rsidRDefault="009F7308">
      <w:pPr>
        <w:rPr>
          <w:rFonts w:ascii="Times New Roman" w:hAnsi="Times New Roman" w:cs="Times New Roman"/>
          <w:b/>
          <w:sz w:val="24"/>
          <w:szCs w:val="24"/>
          <w:lang w:val="sr-Cyrl-RS"/>
        </w:rPr>
      </w:pPr>
    </w:p>
    <w:p w:rsidR="009F7308" w:rsidRPr="005F33E7" w:rsidRDefault="009F7308">
      <w:pPr>
        <w:rPr>
          <w:rFonts w:ascii="Times New Roman" w:hAnsi="Times New Roman" w:cs="Times New Roman"/>
          <w:b/>
          <w:sz w:val="24"/>
          <w:szCs w:val="24"/>
          <w:lang w:val="sr-Cyrl-RS"/>
        </w:rPr>
      </w:pPr>
    </w:p>
    <w:p w:rsidR="00F668D7" w:rsidRPr="005F33E7" w:rsidRDefault="00C75931" w:rsidP="00C75931">
      <w:pPr>
        <w:pStyle w:val="Heading2"/>
        <w:rPr>
          <w:rFonts w:ascii="Times New Roman" w:hAnsi="Times New Roman" w:cs="Times New Roman"/>
          <w:sz w:val="28"/>
          <w:lang w:val="sr-Cyrl-RS"/>
        </w:rPr>
      </w:pPr>
      <w:bookmarkStart w:id="5" w:name="_Toc391986227"/>
      <w:r w:rsidRPr="005F33E7">
        <w:rPr>
          <w:rFonts w:ascii="Times New Roman" w:hAnsi="Times New Roman" w:cs="Times New Roman"/>
          <w:sz w:val="28"/>
          <w:lang w:val="sr-Cyrl-RS"/>
        </w:rPr>
        <w:t xml:space="preserve">5.4. </w:t>
      </w:r>
      <w:r w:rsidR="00F17ACC" w:rsidRPr="005F33E7">
        <w:rPr>
          <w:rFonts w:ascii="Times New Roman" w:hAnsi="Times New Roman" w:cs="Times New Roman"/>
          <w:sz w:val="28"/>
          <w:lang w:val="sr-Cyrl-RS"/>
        </w:rPr>
        <w:t>МУЗИЧКА КУЛТУРА</w:t>
      </w:r>
      <w:bookmarkEnd w:id="5"/>
    </w:p>
    <w:p w:rsidR="009F7308"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УЗИЧКА КУЛТУРА - 5. РАЗРЕД, РЕДОВНА НАСТ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0"/>
        <w:gridCol w:w="3614"/>
        <w:gridCol w:w="3544"/>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вање  и  свирање  са  основама  муѕичке  писмености</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вање  песама  из  нотног  текста  и  по  слуху, различитог  садржаја, карактера; извођење  неких  музичких  дела  које  ће  упознати  и  слушањем  и  стицање  знања  из  области  основа  музичке  писмености (нове  лествице  и  ритмичке  фигуре)</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ајање и  примена  певања  песама  из  нотног  текста  и  по  слуху,</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усвајање  знања  из  основа  музичке  писменост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у</w:t>
            </w:r>
            <w:r w:rsidRPr="005F33E7">
              <w:rPr>
                <w:rFonts w:ascii="Times New Roman" w:eastAsia="Times New Roman" w:hAnsi="Times New Roman" w:cs="Times New Roman"/>
                <w:sz w:val="24"/>
                <w:szCs w:val="24"/>
                <w:lang w:val="sr-Cyrl-RS"/>
              </w:rPr>
              <w:t>з</w:t>
            </w:r>
            <w:r w:rsidRPr="005F33E7">
              <w:rPr>
                <w:rFonts w:ascii="Times New Roman" w:eastAsia="Times New Roman" w:hAnsi="Times New Roman" w:cs="Times New Roman"/>
                <w:sz w:val="24"/>
                <w:szCs w:val="24"/>
                <w:lang w:val="sr-Cyrl-CS"/>
              </w:rPr>
              <w:t>ичко  стваралаштво</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ритмичких  аранжмана  за  научене  песме, стварање  заокружених  целина  од  понуђених  мотива  ,мелодијске  допуњалке</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способности  личног  и  групног  доживљаја  као  и  креативности.</w:t>
            </w:r>
          </w:p>
        </w:tc>
      </w:tr>
      <w:tr w:rsidR="00F17ACC" w:rsidRPr="005F33E7" w:rsidTr="00F17ACC">
        <w:trPr>
          <w:trHeight w:val="99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ушање  музике</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музичких  дела  - вокалних, инструменталних, вокално-инструменталних, различитог  карактера  и  начина  извођења; дечије  песме  и  популарне  теме  из  дечијих  цртаних  филмова</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  примена  стеченог  знања  у  циљу  препознавања  познатих  композиицја  преко  начина  извођења, темпа  и  карактер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метод приказивања, излагања, разговора, извођења музичког дела, комбинована метод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индивидуални, групни и фронтални.</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 клавир, дечији музички инструменти  (блок флауте или удараљаке ), ЦД плејер и ЦД који прати уџбеник као и Збирка ЦД-ова за средње школе за друштвени смер, слике композитора, слике инструменат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УЗИЧКА КУЛТУРА - 6.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9"/>
        <w:gridCol w:w="3655"/>
        <w:gridCol w:w="3544"/>
      </w:tblGrid>
      <w:tr w:rsidR="00F17ACC" w:rsidRPr="005F33E7" w:rsidTr="00F17ACC">
        <w:tc>
          <w:tcPr>
            <w:tcW w:w="229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55"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29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евање  и  свирање  са  основама  музичке  писмености</w:t>
            </w:r>
          </w:p>
        </w:tc>
        <w:tc>
          <w:tcPr>
            <w:tcW w:w="3655"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владавање  песама  по  слуху  и  из  нотног  текста ,познатих  композитора  и  песама  које  су  компоновали  ученици  основних  школа,различитог  садржаја,карактера;проширење  знања  из  основа  музичке  писмености-нови  тоналитети  ,ритмичке  фигуре  итд.</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  примена  савладаних  композиција  из  нотног  текста  и  по  слуху  као  и  примена  нових  знања  из  области  музичке  теорије</w:t>
            </w:r>
          </w:p>
        </w:tc>
      </w:tr>
      <w:tr w:rsidR="00F17ACC" w:rsidRPr="005F33E7" w:rsidTr="00F17ACC">
        <w:trPr>
          <w:trHeight w:val="416"/>
        </w:trPr>
        <w:tc>
          <w:tcPr>
            <w:tcW w:w="229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узичко  стваралаштво</w:t>
            </w:r>
          </w:p>
        </w:tc>
        <w:tc>
          <w:tcPr>
            <w:tcW w:w="3655"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ритмичких  аранжмана  за  певане  и  свиране  песме,склапање  мелодијске  целине  од  понуђених  мотива  ,допуњавање  и  завршавање  започетих  мелодија</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мостално  стварање  и  извођење  ритмичких  аранжмана  за  различите  ритмичке  инструменте.Развијање  креативности.</w:t>
            </w:r>
          </w:p>
        </w:tc>
      </w:tr>
      <w:tr w:rsidR="00F17ACC" w:rsidRPr="005F33E7" w:rsidTr="00F17ACC">
        <w:trPr>
          <w:trHeight w:val="1296"/>
        </w:trPr>
        <w:tc>
          <w:tcPr>
            <w:tcW w:w="229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ушање  музике</w:t>
            </w:r>
          </w:p>
        </w:tc>
        <w:tc>
          <w:tcPr>
            <w:tcW w:w="3655"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музичких  дела  из  различитих  епоха  за  различите  саставе, вокалну  и  инструменталну  музику  наших  и  страних  композитора</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градива  кроз  слушана  дела и  препознавање  инструмената, карактера, темпа, динамике  и  делова композиције  који   се  понављају  више  пут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метод приказивања, излагања, разговора, извођења музичког дела, комбинована метод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индивидуални, групни и фронтални.</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 клавир, дечији музички инструменти  (блок флауте или удараљаке ), ЦД плејер и ЦД који прати уџбеник као и Збирка ЦД-ова за средње школе за друштвени смер, слике композитора, слике инструмената.</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УЗИЧКА КУЛТУРА - 7.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544"/>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музичких  епоха  уз  слушање, певање  и  свирање  мелодијских  примера</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ријат  развоја  музике, инструмената  и  начина  изражавања  од  преисторије  до  периода  ренесансе</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  препознавање  инструмената  и  начина  изражавања  кроз  музику  од  преисторије  до  ренесанс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композитора  различитих  епоха  уз  слушање, певање  и  свирање  мелодијских  примера</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јзначајнији  композитори  периода  ренесансе  до  класике, њихова  дела</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  препознавање  ауторских  дела  од  ренесансе  до  класик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познавање  музичких  инструмената  уз  слушање, певање  и  свирање  мелодијских  примера</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ела  и  развој  најзначајнијих  група  инструмената  од  њиховог  развоја</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  препознавање соло  и група  инстраумената  преко  слушаних  примера. Визуелно  препозанвање  преко  слик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метод приказивања, излагања, разговора, извођења музичког дела, комбинована метод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индивидуални, групни и фронтални.</w:t>
      </w:r>
    </w:p>
    <w:p w:rsidR="009F7308"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 клавир, дечији музички инструменти  (блок флауте или удараљаке ), ЦД плејер и ЦД који прати уџбеник као и Збирка ЦД-ова за средње школе за друштвени смер, слике композитора, слике инструменат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УЗИЧКА КУЛТУРА - 8.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544"/>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музичких  епоха  уз  слушање, певање  и  свирање  мелодијских  примера</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ријат  развоја  музике  од  периода  класике  до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довезивање  на  ѕнања  из  претходног  разреда  и  усвајање  историјата  музике  од  калсике  до  20.  ве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композитора  различитих  епоха  уз  певање, слушање  и  свирање  мелодијских  примера</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Најзначајнији  композитори  Европе  од  пеиода  класике  до  20.  века  </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свајање  и  препознавање  композиција  кроз  слушана  и  певана  дел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Упознавање  </w:t>
            </w:r>
            <w:r w:rsidRPr="005F33E7">
              <w:rPr>
                <w:rFonts w:ascii="Times New Roman" w:eastAsia="Times New Roman" w:hAnsi="Times New Roman" w:cs="Times New Roman"/>
                <w:sz w:val="24"/>
                <w:szCs w:val="24"/>
                <w:lang w:val="sr-Cyrl-RS"/>
              </w:rPr>
              <w:t>музичких  облика  и  жанрова  у  Србији  у  19.  и  20.  веку</w:t>
            </w:r>
          </w:p>
        </w:tc>
        <w:tc>
          <w:tcPr>
            <w:tcW w:w="361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јзначајнији  композитори  у  Србији, музички  облици  жанрови  и  инструменти  у  19.  и  20.  веку</w:t>
            </w:r>
          </w:p>
        </w:tc>
        <w:tc>
          <w:tcPr>
            <w:tcW w:w="3544"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историјата  развоја  музике  на  тлу  Србије, жанрова  и  музичких  облик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метод приказивања, излагања, разговора, извођења музичког дела, комбинована метод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индивидуални, групни и фронтални.</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 клавир, дечији музички инструменти  (блок флауте или удараљаке ), ЦД плејер и ЦД који прати уџбеник као и Збирка ЦД-ова за средње школе за друштвени смер, слике композитора, слике инструмената.</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lang w:val="sr-Cyrl-BA"/>
        </w:rPr>
      </w:pPr>
      <w:r w:rsidRPr="005F33E7">
        <w:rPr>
          <w:rFonts w:ascii="Times New Roman" w:eastAsia="Times New Roman" w:hAnsi="Times New Roman" w:cs="Times New Roman"/>
          <w:b/>
          <w:sz w:val="24"/>
          <w:szCs w:val="24"/>
          <w:lang w:val="sr-Cyrl-BA"/>
        </w:rPr>
        <w:t>КОРЕЛАЦИЈА СА ДРУГИМ НАСТАВНИМ ПРЕДМЕТИМА</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tbl>
      <w:tblPr>
        <w:tblW w:w="90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F17ACC" w:rsidRPr="005F33E7" w:rsidTr="00F17ACC">
        <w:trPr>
          <w:trHeight w:val="338"/>
        </w:trPr>
        <w:tc>
          <w:tcPr>
            <w:tcW w:w="2403" w:type="dxa"/>
            <w:shd w:val="clear" w:color="auto" w:fill="95B3D7"/>
          </w:tcPr>
          <w:p w:rsidR="00F17ACC" w:rsidRPr="005F33E7" w:rsidRDefault="00F17ACC" w:rsidP="00F17ACC">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cPr>
          <w:p w:rsidR="00F17ACC" w:rsidRPr="005F33E7" w:rsidRDefault="00F17ACC" w:rsidP="00F17ACC">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1830" w:type="dxa"/>
            <w:shd w:val="clear" w:color="auto" w:fill="95B3D7"/>
          </w:tcPr>
          <w:p w:rsidR="00F17ACC" w:rsidRPr="005F33E7" w:rsidRDefault="00F17ACC" w:rsidP="00F17ACC">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  - физичко</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разред</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родно  стваралаштво-народна  игра</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Народна  игра, кореографиј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3.</w:t>
            </w:r>
          </w:p>
        </w:tc>
      </w:tr>
      <w:tr w:rsidR="00F17ACC" w:rsidRPr="005F33E7" w:rsidTr="00F17ACC">
        <w:trPr>
          <w:trHeight w:val="737"/>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Музичко-географиј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разред</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лушање  музик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ВлтаваБ: Сметана </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екуће  воде (извор,слив, корито, ушћ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ликовно</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и  6.  разреди</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да  песама  по  слуху,као  и  илустрација  слушаних  делау</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Ликовни  доживљај  поетског  текста  песме  или  лични  доживљај  слушаног  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немач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да  радости  Л. Ван  Бетовен</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рада  текста  оде  на  немачком  језику</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3.</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српс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и  6.  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лушање  непознатог  музичког  пример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њижевни  доживљај  слушаног  дела-писање  састав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 физичко</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лизоване  игре-бечки  или  енглески  валцер</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реографија</w:t>
            </w: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3.</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  -српс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оло  песм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етски  познати  текстови  који  се  певају</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историј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разред  и  8.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ви  музички  периоди  од  преисторије  па  до  данашњих  дан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руштвене  појаве  од  ппреисторије  до  данашњих  дана  који  су  у  тесној  вези  са  историјским  развојем  музик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ликовно</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Музички  инструменти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Цртање  инструмената  на  основу фотографија</w:t>
            </w: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српс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пера  и  стварање  опер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зоришни  текстов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српс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8.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имфонијска  поема-Књижевна  поем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њижевна  поем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српск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7.  и 8.  разред</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и  циклус  и  књижевни  циклус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њижевни  циклус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tc>
      </w:tr>
      <w:tr w:rsidR="00F17ACC" w:rsidRPr="005F33E7" w:rsidTr="00F17ACC">
        <w:trPr>
          <w:trHeight w:val="689"/>
        </w:trPr>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о-информатик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д  5.  до  8.  разреда</w:t>
            </w: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Мултимедијални  приказ  слушаног  дела  или  живот  и  </w:t>
            </w:r>
            <w:r w:rsidRPr="005F33E7">
              <w:rPr>
                <w:rFonts w:ascii="Times New Roman" w:eastAsia="Times New Roman" w:hAnsi="Times New Roman" w:cs="Times New Roman"/>
                <w:sz w:val="24"/>
                <w:szCs w:val="24"/>
                <w:lang w:val="sr-Cyrl-RS"/>
              </w:rPr>
              <w:lastRenderedPageBreak/>
              <w:t>дело  композитора  одређеног  периода</w:t>
            </w:r>
          </w:p>
        </w:tc>
        <w:tc>
          <w:tcPr>
            <w:tcW w:w="240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Презентације  градив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18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3.</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r w:rsidRPr="005F33E7">
        <w:rPr>
          <w:rFonts w:ascii="Times New Roman" w:eastAsia="Times New Roman" w:hAnsi="Times New Roman" w:cs="Times New Roman"/>
          <w:b/>
          <w:sz w:val="24"/>
          <w:szCs w:val="24"/>
          <w:u w:val="single"/>
          <w:lang w:val="sr-Cyrl-BA"/>
        </w:rPr>
        <w:t>Име и презиме наставника: Наташа Вељковић, Снежана Васић</w:t>
      </w:r>
    </w:p>
    <w:p w:rsidR="00F17ACC" w:rsidRPr="005F33E7" w:rsidRDefault="00F17ACC">
      <w:pPr>
        <w:rPr>
          <w:rFonts w:ascii="Times New Roman" w:hAnsi="Times New Roman" w:cs="Times New Roman"/>
          <w:sz w:val="24"/>
          <w:szCs w:val="24"/>
          <w:lang w:val="sr-Cyrl-BA"/>
        </w:rPr>
      </w:pPr>
    </w:p>
    <w:p w:rsidR="009F7308" w:rsidRDefault="009F7308" w:rsidP="00C75931">
      <w:pPr>
        <w:pStyle w:val="Heading2"/>
        <w:rPr>
          <w:rFonts w:ascii="Times New Roman" w:hAnsi="Times New Roman" w:cs="Times New Roman"/>
        </w:rPr>
      </w:pPr>
    </w:p>
    <w:p w:rsidR="00625AFF" w:rsidRDefault="00625AFF" w:rsidP="00625AFF"/>
    <w:p w:rsidR="00625AFF" w:rsidRDefault="00625AFF" w:rsidP="00625AFF"/>
    <w:p w:rsidR="00625AFF" w:rsidRPr="00625AFF" w:rsidRDefault="00625AFF" w:rsidP="00625AFF"/>
    <w:p w:rsidR="00F17ACC" w:rsidRPr="005F33E7" w:rsidRDefault="00C75931" w:rsidP="00C75931">
      <w:pPr>
        <w:pStyle w:val="Heading2"/>
        <w:rPr>
          <w:rFonts w:ascii="Times New Roman" w:hAnsi="Times New Roman" w:cs="Times New Roman"/>
          <w:lang w:val="sr-Cyrl-BA"/>
        </w:rPr>
      </w:pPr>
      <w:bookmarkStart w:id="6" w:name="_Toc391986228"/>
      <w:r w:rsidRPr="005F33E7">
        <w:rPr>
          <w:rFonts w:ascii="Times New Roman" w:hAnsi="Times New Roman" w:cs="Times New Roman"/>
          <w:lang w:val="sr-Cyrl-BA"/>
        </w:rPr>
        <w:t xml:space="preserve">5.4. </w:t>
      </w:r>
      <w:r w:rsidR="00F17ACC" w:rsidRPr="005F33E7">
        <w:rPr>
          <w:rFonts w:ascii="Times New Roman" w:hAnsi="Times New Roman" w:cs="Times New Roman"/>
          <w:lang w:val="sr-Cyrl-BA"/>
        </w:rPr>
        <w:t>ИСТОРИЈА</w:t>
      </w:r>
      <w:bookmarkEnd w:id="6"/>
    </w:p>
    <w:p w:rsidR="009F7308"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Latn-RS"/>
        </w:rPr>
        <w:t>ИСТОРИЈА – 5.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Latn-RS"/>
        </w:rPr>
        <w:t xml:space="preserve">                                      </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189"/>
        <w:gridCol w:w="3969"/>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8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вод у историј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наставни предмет историје кроз објашњење појмова: прошлост, време и историјски извори.                 *Упознавање ученика  са  основним временским одредницама,периодима прошлости, као и са различитим начинима рачунања времена у прошлости.</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јмова историјског простора и времена, као и упознавање ученика са њиховим међусобним прожимањем.</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владавање основних вештина за примену историјске хронолог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начина и значаја проучавања прошлост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критичког мишљења као базичног задатка наставе  историј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свајање нових знања везаних за проучавање прошлости.</w:t>
            </w:r>
          </w:p>
        </w:tc>
      </w:tr>
      <w:tr w:rsidR="00F17ACC" w:rsidRPr="005F33E7" w:rsidTr="00F17ACC">
        <w:trPr>
          <w:trHeight w:val="2632"/>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историј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познавање ученика са најстаријим периодом у историји човечанства- праисторијом, као и са њеном основном периодизацијом и карактеристикам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ачин живота првих људи, особености праисторијских култура на простору централног Балкана.</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основних одлика праисторије кроз упознавање основних појмова и чињеница везаних за живот првих људ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свајање нових знања везаних за проучавање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начина и значаја проучавања прошлост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критичког мишљења као базичног задатка наставе  историје.</w:t>
            </w:r>
          </w:p>
        </w:tc>
      </w:tr>
      <w:tr w:rsidR="00F17ACC" w:rsidRPr="005F33E7" w:rsidTr="00F17ACC">
        <w:trPr>
          <w:trHeight w:val="2602"/>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ари век</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најосновнијим знањима везаним за најстарије цивилизације људског друштва образоване на територији Старог истока, као и са особеностима политичке и културне историје старих Хелена и Римља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ржаве,друштва и култура Старог исток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Најстарији период грчке историје и особености грчких полис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Историја класичне Грчке и њена култур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Хеленизам и његова историјска улог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Оснивање Рима и његово претварање у светску силу стар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Римско царство, римска култура и појава хришћанс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основних одлика периода старог века кроз упознавање основних чињеница везаних за развој старовековних држава, друштава и култур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критичког мишљења као базичног задатка настав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мевање историјских простора и времена,као и историјских процеса и начина којима прошлост утиче на садашњос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везаних за неке од најважнијих личности старовековн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за коришћење историјске карте и примену историјске хронолог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начина и значаја проучавања прошлости.           </w:t>
            </w:r>
          </w:p>
        </w:tc>
      </w:tr>
    </w:tbl>
    <w:p w:rsidR="009F7308" w:rsidRDefault="009F7308"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Latn-RS"/>
        </w:rPr>
        <w:t>ИСТОРИЈА – 6.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189"/>
        <w:gridCol w:w="3969"/>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8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вод у средњовековно                    раздобље</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познавање ученика са хронолошким одредницама, главним особеностима и врстама историјских извора средњовековног раздобља. </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Разумевање појма „средњи век“, као и основних облика овог историјског периода</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Стицање знања о основним врстама средњовековних историјских извора,као и подстицање ученика на њихово коришћење</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неопходног критичког односа према историјским изворим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Европа и Средоземље у </w:t>
            </w:r>
            <w:r w:rsidRPr="005F33E7">
              <w:rPr>
                <w:rFonts w:ascii="Times New Roman" w:eastAsia="Times New Roman" w:hAnsi="Times New Roman" w:cs="Times New Roman"/>
                <w:sz w:val="24"/>
                <w:szCs w:val="24"/>
                <w:lang w:val="sr-Cyrl-CS"/>
              </w:rPr>
              <w:lastRenderedPageBreak/>
              <w:t>раном средњем век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најважнијим политичким,друштвеним и културним  особеностима европске историје у раном средњовековном раздобљ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Велика сеоба народа и формирање германских држава на запад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Хришћанска црква у средњем веку и појава исл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Византија и њен културно-историјски знач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Главне особености феудалног друштва</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lastRenderedPageBreak/>
              <w:t xml:space="preserve"> Разумевање основних историјских процеса раног средњег века, кроз упознавање са кључним догађајима, личностима и културним појавама овог раздобља,</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lang w:val="sr-Cyrl-CS"/>
              </w:rPr>
              <w:t xml:space="preserve">Разумевање појма „средњи век“, као и основних облика овог </w:t>
            </w:r>
            <w:r w:rsidRPr="005F33E7">
              <w:rPr>
                <w:rFonts w:ascii="Times New Roman" w:eastAsia="Times New Roman" w:hAnsi="Times New Roman" w:cs="Times New Roman"/>
                <w:sz w:val="24"/>
                <w:szCs w:val="24"/>
                <w:lang w:val="sr-Cyrl-CS"/>
              </w:rPr>
              <w:lastRenderedPageBreak/>
              <w:t>историјског периода</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значајним карактеристикама феудалног друш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улози религије у средњовековном друштву и животу појединц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tc>
      </w:tr>
      <w:tr w:rsidR="00F17ACC" w:rsidRPr="005F33E7" w:rsidTr="00F17ACC">
        <w:trPr>
          <w:trHeight w:val="70"/>
        </w:trPr>
        <w:tc>
          <w:tcPr>
            <w:tcW w:w="2340" w:type="dxa"/>
            <w:tcBorders>
              <w:top w:val="nil"/>
            </w:tcBorders>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би и њихово окружење у раном средњем веку</w:t>
            </w:r>
          </w:p>
        </w:tc>
        <w:tc>
          <w:tcPr>
            <w:tcW w:w="3189" w:type="dxa"/>
            <w:tcBorders>
              <w:top w:val="nil"/>
            </w:tcBorders>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најважнијим политичким и културним догађајима везаним за најстарију историју Срба и осталих Јужних Слове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осељавање Јужних Словена, њихова култура и однос према староседеоц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Формирање првих српских држава и њихова најранија истор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Покрштавање Јужних Словена и њихова рана култура.</w:t>
            </w:r>
          </w:p>
        </w:tc>
        <w:tc>
          <w:tcPr>
            <w:tcW w:w="3969" w:type="dxa"/>
            <w:tcBorders>
              <w:top w:val="nil"/>
            </w:tcBorders>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значајнијим догађајима,појавама и личностима из најстарије историје Јужних Слове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културног наслеђа Срба из раног средњег века, као и јачање националног идентит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lang w:val="sr-Cyrl-CS"/>
              </w:rPr>
              <w:t>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повезаности националне и европске историје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Разумевање улоге религије у средњовековном друштву </w:t>
            </w: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CS"/>
              </w:rPr>
              <w:t xml:space="preserve">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p>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p>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p>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вропа у позном     средњем век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најважнијим политичким, друштвеним и културним појавама и догађајима из европске историје у позном средњем 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так средњовековних монархија на запад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рсташки ратови и њихове последиц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танак и развој градо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Живот у средњем веку и особености средњовековне култур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Стицање знања о најзначајнијим догађајима,појавама и личностима из европске историје позног средњег века</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европским средњовековним културним наслеђем,</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начином живота људи у средњем веку,</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Разумевање основних одлика феудалног друштва</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 xml:space="preserve">   Разумевање улоге религије у друштву средњег ве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би и њихово окружење у позном средњем век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најважнијим политичким, друштвеним и културним појавама и догађајима из српске историје позног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пска држава у XII </w:t>
            </w:r>
            <w:r w:rsidRPr="005F33E7">
              <w:rPr>
                <w:rFonts w:ascii="Times New Roman" w:eastAsia="Times New Roman" w:hAnsi="Times New Roman" w:cs="Times New Roman"/>
                <w:sz w:val="24"/>
                <w:szCs w:val="24"/>
                <w:lang w:val="sr-Cyrl-RS"/>
              </w:rPr>
              <w:t xml:space="preserve">и </w:t>
            </w:r>
            <w:r w:rsidRPr="005F33E7">
              <w:rPr>
                <w:rFonts w:ascii="Times New Roman" w:eastAsia="Times New Roman" w:hAnsi="Times New Roman" w:cs="Times New Roman"/>
                <w:sz w:val="24"/>
                <w:szCs w:val="24"/>
                <w:lang w:val="sr-Cyrl-CS"/>
              </w:rPr>
              <w:t>XIII 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спон српске државе и друштво у доба Немањић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пско царство, његов успон и пад,</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едњовековна култураСрба.</w:t>
            </w:r>
          </w:p>
          <w:p w:rsidR="00F17ACC" w:rsidRPr="005F33E7" w:rsidRDefault="00F17ACC" w:rsidP="00F17ACC">
            <w:pPr>
              <w:spacing w:after="0" w:line="240" w:lineRule="auto"/>
              <w:rPr>
                <w:rFonts w:ascii="Times New Roman" w:eastAsia="Times New Roman" w:hAnsi="Times New Roman" w:cs="Times New Roman"/>
                <w:sz w:val="24"/>
                <w:szCs w:val="24"/>
              </w:rPr>
            </w:pP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значајнијим  појавама,личностима и догађајима из српске историје позног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српским средњовековним културним наслеђем, као и значајем династије Немањић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повезаности националне и европске историје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здрав развитак националног идентитета и развијање духа толеранције међу учениц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улози религије у српском средњовековном друштву.</w:t>
            </w:r>
          </w:p>
        </w:tc>
      </w:tr>
      <w:tr w:rsidR="00F17ACC" w:rsidRPr="005F33E7" w:rsidTr="00F17ACC">
        <w:trPr>
          <w:trHeight w:val="1314"/>
        </w:trPr>
        <w:tc>
          <w:tcPr>
            <w:tcW w:w="2340" w:type="dxa"/>
            <w:shd w:val="clear" w:color="auto" w:fill="auto"/>
          </w:tcPr>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пске земље и њихово окружење у доба османлијских освајањ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најважнијим политичким, друштвеним и културним појавама и догађајима из српске историје у доба турских продора и гашења националне средњовековне држ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јава Турака Османлија и њихов продор у Европ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Моравска Србија и отпор Турц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косовска српска држава и њен пад под турску влас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Историја и легенда.</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значајнијим догађајима, личностима и појавама из времена турских продора у Европ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следица турских освајања за националну и европску историј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RS"/>
              </w:rPr>
              <w:t>Разумевање улоге религије у друштву средњег века</w:t>
            </w:r>
            <w:r w:rsidRPr="005F33E7">
              <w:rPr>
                <w:rFonts w:ascii="Times New Roman" w:eastAsia="Times New Roman" w:hAnsi="Times New Roman" w:cs="Times New Roman"/>
                <w:sz w:val="24"/>
                <w:szCs w:val="24"/>
                <w:lang w:val="sr-Cyrl-RS"/>
              </w:rPr>
              <w:t>,</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ање  повезаности националне и европске историје средње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здрав развитак националног идентитета и развијање духа толеранције међу учениц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културног наслеђа Срба у средњем веку.</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Latn-RS"/>
        </w:rPr>
        <w:t>ИСТОРИЈА – 7.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189"/>
        <w:gridCol w:w="3969"/>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8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пон Европе</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познавање ученика са хронолошким одредницама и најважнијим карактеристикама нововековног раздобља у историји Европ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новне одлике новог века и велика феографска открић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Градови и привреда у новом веку,хуманизам и ренесанс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Реформација и              противреформ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псолутистичке монархије.</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јма „нови век“ и основних одлика тог историјског период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личностима које су обележиле овај период (од краја 15.до 1878.годи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културним и научним достигнућима у периоду преласка из средњег у нови век,</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очавање и  </w:t>
            </w:r>
            <w:r w:rsidRPr="005F33E7">
              <w:rPr>
                <w:rFonts w:ascii="Times New Roman" w:eastAsia="Times New Roman" w:hAnsi="Times New Roman" w:cs="Times New Roman"/>
                <w:sz w:val="24"/>
                <w:szCs w:val="24"/>
                <w:lang w:val="sr-Latn-RS"/>
              </w:rPr>
              <w:t>разумевање</w:t>
            </w:r>
            <w:r w:rsidRPr="005F33E7">
              <w:rPr>
                <w:rFonts w:ascii="Times New Roman" w:eastAsia="Times New Roman" w:hAnsi="Times New Roman" w:cs="Times New Roman"/>
                <w:sz w:val="24"/>
                <w:szCs w:val="24"/>
                <w:lang w:val="sr-Cyrl-CS"/>
              </w:rPr>
              <w:t xml:space="preserve"> кључних разлика између средњовековног и нововековног раздоб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пски народ под страном влашћу од 16. до 18.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карактеристикама османске и хабзбуршке државе и са положајем подељеног српског народа у два царства и Млетачкој републиц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Турска држава од 16.до 18.века и положај Срба у њо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Срби и српска црква у ратовима против Тура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еобе Срба и њихов положај у Хабзбуршкој монархиј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Млетачка република и Срби.</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основних знања о догађајима, појавама и личностима везаним за националну историју у периоду од 16.до 18.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културним и националним достигнућима Срба у периду под страном влашћ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основним карактеристикама стране власти над српским народом,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повезаности националне и европске историје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так националног осећања и духа толеран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ба револуциј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догађајима,идејама  и личностима везаним за револуције 18. и 19.века, као и са настанком националних покрета у револуционарној Европ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Индустријска револу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литичка револуција у Енглеској и рат за независност САД,</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Француска буржоаска револу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Европа у доба Наполео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Револуције 1848-49., италијанско и немачко уједиње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Хабзбуршка монархија, Турска и Русија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Стицање знања о најважнијим догађајима, процесима, идејама и личностима из доба револуционарних превирања и буђења националне свести у Европи 18. и 19.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утицаја револуционарних идеја и </w:t>
            </w:r>
            <w:r w:rsidRPr="005F33E7">
              <w:rPr>
                <w:rFonts w:ascii="Times New Roman" w:eastAsia="Times New Roman" w:hAnsi="Times New Roman" w:cs="Times New Roman"/>
                <w:sz w:val="24"/>
                <w:szCs w:val="24"/>
                <w:lang w:val="sr-Cyrl-CS"/>
              </w:rPr>
              <w:lastRenderedPageBreak/>
              <w:t>институција на савремени све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културним и научним достигнућима револуционарног период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вести о повезаности регионалне и светске историј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ововековне српске државе- Србија и Црна Гор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догађајима,личностима и појавама везанима за буђење националне свести и настанак нововековних српских држ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Београдски пашалук крајем 18.и почетком 19.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пска револуција и добијање аутономиј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ововековне српске династије, Карађорђевићи и Обреновић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ја и Берлински конгрес,</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Црна Гора у доба владичанства и стицање црногорске државне независности</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важнијим догађајима, појавама и личностима везаним за перид ослобађања од турске власти и формирања нововековних националних држ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основним идејама обнове државности, као и са институцијама и династијама нововековне српске држ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повезаности националне и европске историје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развијање осећања националне припадности,патриотизма и толеранције међу ученицима.</w:t>
            </w:r>
          </w:p>
        </w:tc>
      </w:tr>
      <w:tr w:rsidR="00F17ACC" w:rsidRPr="005F33E7" w:rsidTr="00F17ACC">
        <w:trPr>
          <w:trHeight w:val="156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RS"/>
              </w:rPr>
            </w:pPr>
          </w:p>
          <w:p w:rsidR="00F17ACC" w:rsidRPr="005F33E7" w:rsidRDefault="00F17ACC" w:rsidP="00F17ACC">
            <w:pPr>
              <w:spacing w:after="0" w:line="240" w:lineRule="auto"/>
              <w:rPr>
                <w:rFonts w:ascii="Times New Roman" w:eastAsia="Times New Roman" w:hAnsi="Times New Roman" w:cs="Times New Roman"/>
                <w:sz w:val="24"/>
                <w:szCs w:val="24"/>
                <w:lang w:val="sr-Latn-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Српски народ под страном влашћу од краја 18.</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Latn-RS"/>
              </w:rPr>
              <w:t>до седамдесетих година 19.век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основним догађајима,личностима и појавама везаним за српски народ под хабзбуршком и турском влашћу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 у Османском царству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 у Хабзбуршкој </w:t>
            </w:r>
            <w:r w:rsidRPr="005F33E7">
              <w:rPr>
                <w:rFonts w:ascii="Times New Roman" w:eastAsia="Times New Roman" w:hAnsi="Times New Roman" w:cs="Times New Roman"/>
                <w:sz w:val="24"/>
                <w:szCs w:val="24"/>
                <w:lang w:val="sr-Cyrl-CS"/>
              </w:rPr>
              <w:lastRenderedPageBreak/>
              <w:t>монархији</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Стицање најважнијих знања везаних за личности,догађаје и појаве у српском народу под хабзбуршком и турском влашћу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казивање на елементе повевезивања међу Србима 19.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w:t>
            </w:r>
            <w:r w:rsidRPr="005F33E7">
              <w:rPr>
                <w:rFonts w:ascii="Times New Roman" w:eastAsia="Times New Roman" w:hAnsi="Times New Roman" w:cs="Times New Roman"/>
                <w:sz w:val="24"/>
                <w:szCs w:val="24"/>
                <w:lang w:val="sr-Cyrl-CS"/>
              </w:rPr>
              <w:lastRenderedPageBreak/>
              <w:t>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ришћење историјских карата за период новог 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хватање повезаности националне и европске историје у 19.век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развијање осећања националне припадности,патриотизма и толеранције међу ученицим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rPr>
      </w:pPr>
    </w:p>
    <w:p w:rsidR="00625AFF" w:rsidRPr="00625AFF" w:rsidRDefault="00625AFF" w:rsidP="00F17ACC">
      <w:pPr>
        <w:spacing w:after="0" w:line="240" w:lineRule="auto"/>
        <w:rPr>
          <w:rFonts w:ascii="Times New Roman" w:eastAsia="Times New Roman" w:hAnsi="Times New Roman" w:cs="Times New Roman"/>
          <w:b/>
          <w:sz w:val="24"/>
          <w:szCs w:val="24"/>
        </w:rPr>
      </w:pP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r w:rsidRPr="005F33E7">
        <w:rPr>
          <w:rFonts w:ascii="Times New Roman" w:eastAsia="Times New Roman" w:hAnsi="Times New Roman" w:cs="Times New Roman"/>
          <w:b/>
          <w:sz w:val="24"/>
          <w:szCs w:val="24"/>
          <w:lang w:val="sr-Latn-RS"/>
        </w:rPr>
        <w:t>ИСТОРИЈА – 8. РАЗРЕД, РЕДОВНА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189"/>
        <w:gridCol w:w="3969"/>
      </w:tblGrid>
      <w:tr w:rsidR="00F17ACC" w:rsidRPr="005F33E7" w:rsidTr="00F17ACC">
        <w:tc>
          <w:tcPr>
            <w:tcW w:w="2340" w:type="dxa"/>
            <w:shd w:val="clear" w:color="auto" w:fill="FF0000"/>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189" w:type="dxa"/>
            <w:shd w:val="clear" w:color="auto" w:fill="FF0000"/>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shd w:val="clear" w:color="auto" w:fill="FF0000"/>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 у другој половини 19.и почетком 20.век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карактеристикама европске и светске историје у другој половини 19.и на почетку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омене у привреди и друштву,колонијална и блоковска подела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Велике силе и Балкан</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појавама, личностима и догађајима који су обележили крај 19.и почетак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дељености света почетком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најзначајнијих политичких идеја на крају 19.и почетку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са културним и научнотехничким достигнућ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узрока и последица најважнијих историјских пој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   Разумевање повезаности регионалне и опште историје</w:t>
            </w:r>
            <w:r w:rsidRPr="005F33E7">
              <w:rPr>
                <w:rFonts w:ascii="Times New Roman" w:eastAsia="Times New Roman" w:hAnsi="Times New Roman" w:cs="Times New Roman"/>
                <w:sz w:val="24"/>
                <w:szCs w:val="24"/>
                <w:lang w:val="sr-Latn-RS"/>
              </w:rPr>
              <w:t>,</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 xml:space="preserve">   Поседовање свести о повезаности појава из прошлости са појавама из садашњости.</w:t>
            </w:r>
          </w:p>
        </w:tc>
      </w:tr>
      <w:tr w:rsidR="00F17ACC" w:rsidRPr="005F33E7" w:rsidTr="00F17ACC">
        <w:trPr>
          <w:trHeight w:val="7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рбија,Црна Гора и Срби под страном влашћу од </w:t>
            </w:r>
            <w:r w:rsidRPr="005F33E7">
              <w:rPr>
                <w:rFonts w:ascii="Times New Roman" w:eastAsia="Times New Roman" w:hAnsi="Times New Roman" w:cs="Times New Roman"/>
                <w:sz w:val="24"/>
                <w:szCs w:val="24"/>
                <w:lang w:val="sr-Cyrl-CS"/>
              </w:rPr>
              <w:lastRenderedPageBreak/>
              <w:t>Берлинског конгреса до Првог светског рат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главним догађајима,личностима и појавама које су обележиле националну историју од добијања државне независности до почетка Првог светског 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ја од 1878.до 1903,</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ја пред Балканске </w:t>
            </w:r>
            <w:r w:rsidRPr="005F33E7">
              <w:rPr>
                <w:rFonts w:ascii="Times New Roman" w:eastAsia="Times New Roman" w:hAnsi="Times New Roman" w:cs="Times New Roman"/>
                <w:sz w:val="24"/>
                <w:szCs w:val="24"/>
                <w:lang w:val="sr-Cyrl-CS"/>
              </w:rPr>
              <w:lastRenderedPageBreak/>
              <w:t>рато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Црна Гора од 1878.до 1914,</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Срби у Аустро-Угарској и Турском царств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Балкански ратов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Стицање знања о најважнијим догађајима,појавама,процесима и личностима који су обележили националну историју у другој половини 19.и на почетку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да национална историја представља интегрални део опште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w:t>
            </w:r>
            <w:r w:rsidRPr="005F33E7">
              <w:rPr>
                <w:rFonts w:ascii="Times New Roman" w:eastAsia="Times New Roman" w:hAnsi="Times New Roman" w:cs="Times New Roman"/>
                <w:sz w:val="24"/>
                <w:szCs w:val="24"/>
                <w:lang w:val="sr-Cyrl-CS"/>
              </w:rPr>
              <w:lastRenderedPageBreak/>
              <w:t>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развијање осећања националне припадности,патриотизма и толеранције међу учениц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ви светски рат и револуције у Русији</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догађајима који су довели до избијања Великог рата,као и личностима,догађајима и појавама који су га обележил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 у Великом рату 1914-1918,</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Живот у позадини и на фронту (човек у Великом ра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еволуције у Русији</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важнијим догађајима,појавама и личностима које су обелележиле Велики ра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узрока избијања Великог 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пособности разликовања узрока од повода историјских догађај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рбија и Црна Гора у Првом светском </w:t>
            </w:r>
            <w:r w:rsidRPr="005F33E7">
              <w:rPr>
                <w:rFonts w:ascii="Times New Roman" w:eastAsia="Times New Roman" w:hAnsi="Times New Roman" w:cs="Times New Roman"/>
                <w:sz w:val="24"/>
                <w:szCs w:val="24"/>
                <w:lang w:val="sr-Cyrl-CS"/>
              </w:rPr>
              <w:lastRenderedPageBreak/>
              <w:t>рат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главним догађајима,личностима и појавама које су обележиле учешће и страдање српског народа у Великом ра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бија и Црна Гора 1914-1915,</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Голгота Србије и </w:t>
            </w:r>
            <w:r w:rsidRPr="005F33E7">
              <w:rPr>
                <w:rFonts w:ascii="Times New Roman" w:eastAsia="Times New Roman" w:hAnsi="Times New Roman" w:cs="Times New Roman"/>
                <w:sz w:val="24"/>
                <w:szCs w:val="24"/>
                <w:lang w:val="sr-Cyrl-CS"/>
              </w:rPr>
              <w:lastRenderedPageBreak/>
              <w:t>Солунски фрон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скорак ка Југославији и победа у Великом рату</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Стицање знања о најважнијим догађајима,личностима и појавама у српском народу  из периода  страдања у Великом рату 1914-18,</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пособности разликовања узрока од повода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w:t>
            </w:r>
            <w:r w:rsidRPr="005F33E7">
              <w:rPr>
                <w:rFonts w:ascii="Times New Roman" w:eastAsia="Times New Roman" w:hAnsi="Times New Roman" w:cs="Times New Roman"/>
                <w:sz w:val="24"/>
                <w:szCs w:val="24"/>
                <w:lang w:val="sr-Cyrl-CS"/>
              </w:rPr>
              <w:lastRenderedPageBreak/>
              <w:t>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да национална историја представља интегрални део опште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развијање осећања националне припадности,патриотизма и толеранције међу ученицим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 између светских ратов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догађајима, појавама и личностима које су обележиле међуратни период у Европи и свету (1918-1939).</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Версајски систем и светска економска криз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астанак и успон тоталитарних идеолог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 на путу ка новом рату</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важнијим догађајима,појавама и личностима између светских рато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мевање околности које су довеле до настанка тоталитарних идеологија и култа личн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најважнијих политичких идеја из прве половине 20.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епознавање и разумевање основних политичких идеја међуратног период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гословенска краљевин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 xml:space="preserve"> Упознавање ученика са основним догађајима,личностима и појавама које су обележиле </w:t>
            </w:r>
            <w:r w:rsidRPr="005F33E7">
              <w:rPr>
                <w:rFonts w:ascii="Times New Roman" w:eastAsia="Times New Roman" w:hAnsi="Times New Roman" w:cs="Times New Roman"/>
                <w:sz w:val="24"/>
                <w:szCs w:val="24"/>
                <w:lang w:val="sr-Cyrl-RS"/>
              </w:rPr>
              <w:t>међуратни период у настанку и развоју југословенске краљевин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Краљевина СХС,</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Југословенски културни простор,</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Југословенска краљевина пред Други светски рат.</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најважнијим догађајима,личностима и појавама које су обележиле међуратни период југословенске краљеви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историјског контекста у којем је настала југословенска држава,као и основних идеја на којима је почива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националне и општ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руги светски рат-тотални рат</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догађајима,личностима и појавама које су обележиле Други светски ра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оминација сила Осови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беда антифашистичке коали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ледице Другог светског рата.</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догађајима,појавама и личностима које су обележиле Други светски ра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узрока избијања рата,као и главних тенденција савезника за његово будуће спречава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едов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w:t>
            </w:r>
            <w:r w:rsidRPr="005F33E7">
              <w:rPr>
                <w:rFonts w:ascii="Times New Roman" w:eastAsia="Times New Roman" w:hAnsi="Times New Roman" w:cs="Times New Roman"/>
                <w:sz w:val="24"/>
                <w:szCs w:val="24"/>
                <w:lang w:val="sr-Cyrl-CS"/>
              </w:rPr>
              <w:lastRenderedPageBreak/>
              <w:t xml:space="preserve">ученик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гославија у Другом светском рату</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основним догађајима,појавама и личностима које су обележиле учешће југословенских народа у Другом светском ра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прилски рат и окуп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тпор и грађански ра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угословенски простор на крају Другог светског 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ледице рата на југословенском простору.</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догађајима,појавама и личностима које су обележиле Други светски рат на југословенском простор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казивање на специфичности сукоба у рату на југословенском простор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т после Другог светског рат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основним догађајима,појавама и личностима које су обележиле послератни период у све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слератни свет и његове супротн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рај хладног рата и европске интеграције.</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догађајима, појавама и личностима које су обележиле светску историју после Другог светског рата, уз указивање на специфичности 20.века,као и чињеницу да модерно доба и даље траје и да о многим догађајима историја још није дала коначан став,</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вести о тешкоћама писања савремен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w:t>
            </w:r>
            <w:r w:rsidRPr="005F33E7">
              <w:rPr>
                <w:rFonts w:ascii="Times New Roman" w:eastAsia="Times New Roman" w:hAnsi="Times New Roman" w:cs="Times New Roman"/>
                <w:sz w:val="24"/>
                <w:szCs w:val="24"/>
                <w:lang w:val="sr-Cyrl-CS"/>
              </w:rPr>
              <w:lastRenderedPageBreak/>
              <w:t>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гославија после Другог светског рата</w:t>
            </w:r>
          </w:p>
        </w:tc>
        <w:tc>
          <w:tcPr>
            <w:tcW w:w="318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главним догађајима, појавама и личностима које су обележиле југословенску историју после Другог светског рата,као и са главним узроцима распада земљ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ве послератне године и самоуправља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руштвено-политичка криза и распад Југославије</w:t>
            </w:r>
          </w:p>
        </w:tc>
        <w:tc>
          <w:tcPr>
            <w:tcW w:w="396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знања о главним догађајима, личностима и појавама које су обележиле југословенску историју после Другог светског рата и довеле до распада земљ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казивање на главне проблеме и противречности друштвено политичког развоја југословенске федера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страживачког духа и критичког односа према прошл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да препознају различита тумачења истих историјских догађ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владавање вештином коришћења историјских кара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вести о повезаности појава из прошлости са појавама из садашњ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ченика на коришћење историјских извора,као и развијање критичког односа према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умевање повезаности регионалне и светске истор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и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и развијање осећања националне припадности,патриотизма и толеранције међу ученицима</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етоде и технике рада: монолошка, дијалошка, дискусија, текст-метода, илустративна, истраживачка, демонстративна, аналитичка, технике учења и памћења према способностима ученик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рада: фронтални, индивидуални, групни, комбиновани, рад у пару.</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Наставна средства: уџбеник, историјске карте, табла, креда, фотографије, слике, графикони, табеле, компјутер, пројектор, панои (рад ученика на задату тему), разне збирке историјских избора (у зависности од наставне јединице).                                                                                                       </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5. РАЗРЕД, </w:t>
      </w:r>
      <w:r w:rsidRPr="005F33E7">
        <w:rPr>
          <w:rFonts w:ascii="Times New Roman" w:eastAsia="Times New Roman" w:hAnsi="Times New Roman" w:cs="Times New Roman"/>
          <w:b/>
          <w:color w:val="FF0000"/>
          <w:sz w:val="24"/>
          <w:szCs w:val="24"/>
          <w:lang w:val="sr-Cyrl-BA"/>
        </w:rPr>
        <w:t>ДОДАТН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Прошлост</w:t>
            </w:r>
          </w:p>
          <w:p w:rsidR="00F17ACC" w:rsidRPr="005F33E7" w:rsidRDefault="00F17ACC" w:rsidP="00F17ACC">
            <w:pPr>
              <w:snapToGrid w:val="0"/>
              <w:spacing w:after="0" w:line="240" w:lineRule="auto"/>
              <w:rPr>
                <w:rFonts w:ascii="Times New Roman" w:eastAsia="Times New Roman" w:hAnsi="Times New Roman" w:cs="Times New Roman"/>
                <w:b/>
                <w:sz w:val="24"/>
                <w:szCs w:val="24"/>
                <w:lang w:val="sr-Cyrl-RS"/>
              </w:rPr>
            </w:pP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сторија наука о прошлости; Време; Рачунање времена; Врсте историјских извор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лтурни напредак и хуманистички развој учени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мењивање временских одредница:деценија,век,миленијум</w:t>
            </w:r>
          </w:p>
        </w:tc>
      </w:tr>
      <w:tr w:rsidR="00F17ACC" w:rsidRPr="005F33E7" w:rsidTr="00F17ACC">
        <w:trPr>
          <w:trHeight w:val="1250"/>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Најстарија прошлост људског друштв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дела праисторије;Одлике праисторијског период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појма праисторије,основних одлика праисториј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ње поделе прошлости на праисториј и историју</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Стари исто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Појава писма;Народи и државе Старог истока;Месопотамија;Стари Египат;Култура народа Старог истока </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појма стари век</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основних одлика Старог исток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Античка грчка и хеленизам</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јстарији период грчке историје; Грчки полиси-Спарта и Атина; Грчко-персијски рат;Пелопонески рат; Грчка култура; Хеленистичко доба;Хеленистичка култур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догађајима и личностима који су обележили историју старе Грчк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Антички Рим</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роди Апенинског полуострва у старом веку; Рим у доба краљеба; Државно и душтвено уређење Рима; Рим у доба републике-одлике; Римска војска;Принципат; Доминат; Варвари и пад Рима; Римска култура; Хришћанство;</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способљавање ученика за коришћење историјске карт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основних одлика римске историје и античке културе</w:t>
            </w:r>
          </w:p>
        </w:tc>
      </w:tr>
    </w:tbl>
    <w:p w:rsidR="009F7308" w:rsidRPr="00625AFF" w:rsidRDefault="009F7308" w:rsidP="00F17ACC">
      <w:pPr>
        <w:spacing w:after="0" w:line="240" w:lineRule="auto"/>
        <w:rPr>
          <w:rFonts w:ascii="Times New Roman" w:eastAsia="Times New Roman" w:hAnsi="Times New Roman" w:cs="Times New Roman"/>
          <w:b/>
          <w:color w:val="FF0000"/>
          <w:sz w:val="24"/>
          <w:szCs w:val="24"/>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6. РАЗРЕД, </w:t>
      </w:r>
      <w:r w:rsidRPr="005F33E7">
        <w:rPr>
          <w:rFonts w:ascii="Times New Roman" w:eastAsia="Times New Roman" w:hAnsi="Times New Roman" w:cs="Times New Roman"/>
          <w:b/>
          <w:color w:val="FF0000"/>
          <w:sz w:val="24"/>
          <w:szCs w:val="24"/>
          <w:lang w:val="sr-Cyrl-BA"/>
        </w:rPr>
        <w:t>ДОДАТН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Увод</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длике феудалног друштва;Писани материјални извори средњег век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појма средњи век и основних одлика тог историјског период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основних одлика феудалног друштв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РАНИ СРЕДЊИ ВЕ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Велика сеоба народа и њене последице; Обележја Византијског царства и њен успон; Франачка држава,Карло Велики;Хришћанство и ислам у раном средњем веку;Досељавање Словена на Балканско </w:t>
            </w:r>
            <w:r w:rsidRPr="005F33E7">
              <w:rPr>
                <w:rFonts w:ascii="Times New Roman" w:eastAsia="Times New Roman" w:hAnsi="Times New Roman" w:cs="Times New Roman"/>
                <w:sz w:val="24"/>
                <w:szCs w:val="24"/>
                <w:lang w:val="sr-Cyrl-RS"/>
              </w:rPr>
              <w:lastRenderedPageBreak/>
              <w:t>полуострво;Покрштавање Срба; Србија и Зета у раном средњем веку;Рана култура Јужних Словен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Стицање знања о најзнацајнијим државама средњевековне Европ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личностима које су обележиле средњи век у општој и националној историји;</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улози религије у друштву средњег ве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Упознавање културних и </w:t>
            </w:r>
            <w:r w:rsidRPr="005F33E7">
              <w:rPr>
                <w:rFonts w:ascii="Times New Roman" w:eastAsia="Times New Roman" w:hAnsi="Times New Roman" w:cs="Times New Roman"/>
                <w:sz w:val="24"/>
                <w:szCs w:val="24"/>
                <w:lang w:val="sr-Cyrl-RS"/>
              </w:rPr>
              <w:lastRenderedPageBreak/>
              <w:t>техничких достигнућа средњевековне Европ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културног наслеђа Срба у средњем веку;</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3.ПОЗНИ СРЕДЊИ ВЕ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ележја средњовековних монархија;Крсташки ратови;Византија у позном средњом веку;Настанак средњовековних градова;Средњовековна култура;Владавина династије Немањић;Успон Босанске државе;Долазак Османлија у Европу и српске земље;Држава Кнеза Лазара и битка на Косову;Држава српских деспота;Последњи отпор хришћанских држава Османлијам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ришћење историјских карата за период средњег ве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дстицање уценика на коришцење историјских извор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критичког односа према историјским изворима.</w:t>
            </w:r>
          </w:p>
        </w:tc>
      </w:tr>
    </w:tbl>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7. РАЗРЕД, </w:t>
      </w:r>
      <w:r w:rsidRPr="005F33E7">
        <w:rPr>
          <w:rFonts w:ascii="Times New Roman" w:eastAsia="Times New Roman" w:hAnsi="Times New Roman" w:cs="Times New Roman"/>
          <w:b/>
          <w:color w:val="FF0000"/>
          <w:sz w:val="24"/>
          <w:szCs w:val="24"/>
          <w:lang w:val="sr-Cyrl-BA"/>
        </w:rPr>
        <w:t>ДОДАТН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Европа открива свет и себе</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реме открића и проналазака;Хуманизам и ренесанса;Мануфактура;Реформација и католичка обнова;Апсолутистичке монархије;</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историјског простора и времена, историјских процеса и токова,   основних одлика новог века, као и развијању националног, европског и светског идентитета и духа толеранције код ученика.</w:t>
            </w:r>
          </w:p>
          <w:p w:rsidR="00F17ACC" w:rsidRPr="005F33E7" w:rsidRDefault="00F17ACC" w:rsidP="00F17ACC">
            <w:pPr>
              <w:snapToGri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RS"/>
              </w:rPr>
              <w:t>-Уочавање узроцно-последичних вез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Османско и Хабзбуршко царство</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урска освајања од 16.-18. века;Турска држава и друштво;Хабзбуршка монарх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Разумевање историјских процеса и токова, разумевање улоге истакнутих личности, које су одредиле развој људског друштва; </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знавање националне и опште историје-политичке, економске, друштвене,културне, као и историју суседних народа и држав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ришћење историјских карата за период новог век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3. Срби у Турској, Аустрији и Венецији</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ложај Срба у Османском царству; Пећка патријаршија; Прва и Друга велика сеоба Срба; Срби у Хабзбуршкој монархиј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Грађанске револуције</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Енглеска,Америчка,Француска револуц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Европа 19.век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Наполеонови ратови;Доба Свете алијансе;Револуције прве половине 19.века Уједињење Италије;Уједињење Немачке;Енглеска;Француска;Рус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Монархије неуспелих реформи</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Турска;Аустро-Угарск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625AFF">
        <w:trPr>
          <w:trHeight w:val="530"/>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 Српска револуциј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Буна на дахије;Ратовање у Првом српском устанку;Карађорђе Петровић;Други српски устанак;Аутономија;Милош Обреновић;</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8. Кнежевина србиј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9. Црна Гор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0. Свет, Европа и Србиј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ладавина уставобранитеља;Друга владавина Милоша и Михаила Обреновића;Независност-Берлински конгрес;</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ладичанство;Световна влас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вет и Европа у 19.веку;Српско друштво у 19.веку;</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9F7308" w:rsidRDefault="009F7308"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8. РАЗРЕД, </w:t>
      </w:r>
      <w:r w:rsidRPr="005F33E7">
        <w:rPr>
          <w:rFonts w:ascii="Times New Roman" w:eastAsia="Times New Roman" w:hAnsi="Times New Roman" w:cs="Times New Roman"/>
          <w:b/>
          <w:color w:val="FF0000"/>
          <w:sz w:val="24"/>
          <w:szCs w:val="24"/>
          <w:lang w:val="sr-Cyrl-BA"/>
        </w:rPr>
        <w:t>ДОДАТН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sz w:val="24"/>
          <w:szCs w:val="24"/>
          <w:lang w:val="sr-Latn-RS"/>
        </w:rPr>
      </w:pPr>
    </w:p>
    <w:tbl>
      <w:tblPr>
        <w:tblW w:w="9640" w:type="dxa"/>
        <w:tblInd w:w="-601" w:type="dxa"/>
        <w:tblLayout w:type="fixed"/>
        <w:tblLook w:val="0000" w:firstRow="0" w:lastRow="0" w:firstColumn="0" w:lastColumn="0" w:noHBand="0" w:noVBand="0"/>
      </w:tblPr>
      <w:tblGrid>
        <w:gridCol w:w="2139"/>
        <w:gridCol w:w="3756"/>
        <w:gridCol w:w="3745"/>
      </w:tblGrid>
      <w:tr w:rsidR="00F17ACC" w:rsidRPr="005F33E7" w:rsidTr="00F17ACC">
        <w:tc>
          <w:tcPr>
            <w:tcW w:w="2139"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756" w:type="dxa"/>
            <w:tcBorders>
              <w:top w:val="single" w:sz="4" w:space="0" w:color="000000"/>
              <w:left w:val="single" w:sz="4" w:space="0" w:color="000000"/>
              <w:bottom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745" w:type="dxa"/>
            <w:tcBorders>
              <w:top w:val="single" w:sz="4" w:space="0" w:color="000000"/>
              <w:left w:val="single" w:sz="4" w:space="0" w:color="000000"/>
              <w:bottom w:val="single" w:sz="4" w:space="0" w:color="000000"/>
              <w:right w:val="single" w:sz="4" w:space="0" w:color="000000"/>
            </w:tcBorders>
            <w:shd w:val="clear" w:color="auto" w:fill="C2D69B"/>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1.ЕВРОПА И СВЕТ У ДРУГОЈ ПОЛОВИНИ 19. И ПОЧЕТКОМ 20. ВЕКА </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одеће државе Европе и света у другој половини 19. и поч. 20. века;Епоха напретка;Велике силе и балканске земље 1878-1912.</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лтурни напредак и хуманистички развој учени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историјског простора и времена, историјских процеса и токов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националног, европског и светског идентитета и духа толеранције код ученика;</w:t>
            </w: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2. НЕЗАВИСНЕ СРБИЈА И ЦРНА ГОРА. СРБИ ПОД ВЛАШЋУ АУСТРО-УГАРСКЕ И ТУРСКЕ</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рбија од 1878-1914.;Црна Гора од 1878-1912.; Срби у Хабзбуршкој монархији;Босна и Херцеговина под аустроугарском управом; Срби у Османском царству; Први и Други балкански рат</w:t>
            </w:r>
            <w:r w:rsidRPr="005F33E7">
              <w:rPr>
                <w:rFonts w:ascii="Times New Roman" w:eastAsia="Times New Roman" w:hAnsi="Times New Roman" w:cs="Times New Roman"/>
                <w:sz w:val="24"/>
                <w:szCs w:val="24"/>
                <w:lang w:val="sr-Cyrl-CS"/>
              </w:rPr>
              <w:t xml:space="preserve"> </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најважнијим одликама периода од краја 19. до краја 20. ве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најважнијих политичких идеја периода од 19. до краја 20. век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знаменитим личностима у општој и националној историји;</w:t>
            </w: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ПРВИ СВЕТСКИ РА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СРБИЈА И ЦРНА ГОРА У ПРВОМ СВЕТСКОМ РАТУ</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вет у Великом рату; Револуције у Русији;                                                </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рбија и Црна Гора у Великом рату; Искорак ка Југославији</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са културним и научнотехничким достигнућим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да национална историја представља сатавни део опште историј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узрока и последица најважнијих историјских појава у периоду од краја 19. до краја 20. века;</w:t>
            </w: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СВЕТ И ЕВРОПА ИЅМЕДЈУ ПРВОГ И ДРУГОГ СВЕТСКОГ РАТА</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вет и Европа после Великог рата;Економске, културне и друштвене прилике у Европи и свету; Свет иѕмеђу демократије и тоталитаризма; ратни сукоби у свету и Европи</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владавање вештине коришћења историјских карат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везивање различитих садржаја са одговарајућим временским одредницама и историјским периодом;</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седовање свести о повезаности појава из прошлости са појавама из садашњости.</w:t>
            </w: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6. ЈУГОСЛОВЕНСКА КРАЉЕВИНА 1918-1941.                                                </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Краљевина СХС 1918-1929.;Краљевина Југославија 1929-1941.</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ДРУГИ СВЕТСКИ РА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8. ЈУГОСЛАВИЈА У ДРУГОМ СВЕТСКОМ РАТУ         </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минација Сила осовине 1939-1943; Победа антифашистичке коалиције; Последице рат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Априлски рат и последице пораза; Отпор, устанак и грађански рат; Југословенско ратиште и завршна фаза рата 1943-1945.</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9.СВЕТ ПОСЛЕ ДРУГОГ СВЕТСКОГ РАТА</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слератни свет и његове супротности; Европске интеграције</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139"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0. ЈУГОСЛАВИЈА ПОСЛЕ ДРУГОГ СВЕТСКОГ РАТА</w:t>
            </w:r>
          </w:p>
        </w:tc>
        <w:tc>
          <w:tcPr>
            <w:tcW w:w="3756"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Југославија 1945-48.-на трагу совјетског модела;Друштвени, економски политички и културни развој-главни процеси и проблеми; Друштвена криза и пораз Југославије.</w:t>
            </w:r>
          </w:p>
        </w:tc>
        <w:tc>
          <w:tcPr>
            <w:tcW w:w="3745"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5. РАЗРЕД, </w:t>
      </w:r>
      <w:r w:rsidRPr="005F33E7">
        <w:rPr>
          <w:rFonts w:ascii="Times New Roman" w:eastAsia="Times New Roman" w:hAnsi="Times New Roman" w:cs="Times New Roman"/>
          <w:b/>
          <w:color w:val="FF0000"/>
          <w:sz w:val="24"/>
          <w:szCs w:val="24"/>
          <w:lang w:val="sr-Cyrl-BA"/>
        </w:rPr>
        <w:t>ДОПУНСК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1. ПРОШЛОСТ</w:t>
            </w:r>
          </w:p>
          <w:p w:rsidR="00F17ACC" w:rsidRPr="005F33E7" w:rsidRDefault="00F17ACC" w:rsidP="00F17ACC">
            <w:pPr>
              <w:snapToGrid w:val="0"/>
              <w:spacing w:after="0" w:line="240" w:lineRule="auto"/>
              <w:rPr>
                <w:rFonts w:ascii="Times New Roman" w:eastAsia="Times New Roman" w:hAnsi="Times New Roman" w:cs="Times New Roman"/>
                <w:b/>
                <w:sz w:val="24"/>
                <w:szCs w:val="24"/>
                <w:lang w:val="sr-Cyrl-RS"/>
              </w:rPr>
            </w:pP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сторија наука о прошлости; Време; Рачунање времена; Врсте историјских извор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ајање наставних садржаја које ученици нису усвојили током редовне наставе;Разумевање појма прошлости и значаја проучавања прошлости</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мењивање временских одредница:деценија,век,миленијум</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НАЈСТАРИЈА ПРОШЛОСТ ЉУДСКОГ ДРУШТВ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дела праисторије;Одлике праисторијског период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појма праисторије,основних одлика праисториј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ње поделе прошлости на праисториј и историју</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СТАРИ ИСТО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Појава писма;Народи и државе Старог истока;Месопотамија;Стари Египат;Култура народа Старог истока </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појма стари век</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основних одлика Старог исток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АНТИЧКА ГРЧКА И ХЕЛЕНИЗАМ</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јстарији период грчке историје; Грчки полиси-Спарта и Атина; Грчко-персијски рат;Пелопонески рат; Грчка култура; Хеленистичко доба;Хеленистичка култур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знања о догађајима и личностима који су обележили историју старе Грчк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АНТИЧКИ РИМ</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роди Апенинског полуострва у старом веку; Рим у доба краљеба; Државно и душтвено уређење Рима; Рим у доба републике-одлике; Римска војска;Принципат; Доминат; Варвари и пад Рима; Римска култура; Хришћанство;</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способљавање ученика за коришћење историјске карт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основних одлика римске историје и античке културе</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9F7308" w:rsidRDefault="009F7308"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6. РАЗРЕД, </w:t>
      </w:r>
      <w:r w:rsidRPr="005F33E7">
        <w:rPr>
          <w:rFonts w:ascii="Times New Roman" w:eastAsia="Times New Roman" w:hAnsi="Times New Roman" w:cs="Times New Roman"/>
          <w:b/>
          <w:color w:val="FF0000"/>
          <w:sz w:val="24"/>
          <w:szCs w:val="24"/>
          <w:lang w:val="sr-Cyrl-BA"/>
        </w:rPr>
        <w:t>ДОПУНСК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b/>
                <w:sz w:val="24"/>
                <w:szCs w:val="24"/>
                <w:lang w:val="sr-Cyrl-RS"/>
              </w:rPr>
              <w:t>1.УВОД</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длике феудалног друштва;Писани материјални извори средњег век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Усвајање наставних садржаја које ученици нису усвојили током редовне наставе-Разумевање историјског простора и времена средњег века,историјских процеса и токова,основних одлика </w:t>
            </w:r>
            <w:r w:rsidRPr="005F33E7">
              <w:rPr>
                <w:rFonts w:ascii="Times New Roman" w:eastAsia="Times New Roman" w:hAnsi="Times New Roman" w:cs="Times New Roman"/>
                <w:sz w:val="24"/>
                <w:szCs w:val="24"/>
                <w:lang w:val="sr-Cyrl-RS"/>
              </w:rPr>
              <w:lastRenderedPageBreak/>
              <w:t>феудалног друштва,улоге религије у средњем веку,културних достигнућа као и стицање знања о личностима које су обележиле тај период; Коришћење историјских карата за период средњег века; Стицање знања о најзачанијим државама средњевековне Европе</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2.РАНИ СРЕДЊИ ВЕ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Велика сеоба народа и њене последице; Обележја Византијског царства и њен успон; Франачка држава,Карло Велики;Хришћанство и ислам у раном средњем веку;Досељавање Словена на Балканско полуострво;Покрштавање Срба; Србија и Зета у раном средњем веку;Рана култура Јужних Словен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ПОЗНИ СРЕДЊИ ВЕК</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Обележја средњовековних монархија;Крсташки ратови;Византија у позном средњом веку;Настанак средњовековних градова;Средњовековна култура;Владавина династије Немањић;Успон Босанске државе;Долазак Османлија у Европу и српске земље;Држава Кнеза Лазара и битка на Косову;Држава српских деспота;Последњи отпор хришћанских држава Османлијам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9F7308" w:rsidRDefault="009F7308"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7. РАЗРЕД, </w:t>
      </w:r>
      <w:r w:rsidRPr="005F33E7">
        <w:rPr>
          <w:rFonts w:ascii="Times New Roman" w:eastAsia="Times New Roman" w:hAnsi="Times New Roman" w:cs="Times New Roman"/>
          <w:b/>
          <w:color w:val="FF0000"/>
          <w:sz w:val="24"/>
          <w:szCs w:val="24"/>
          <w:lang w:val="sr-Cyrl-BA"/>
        </w:rPr>
        <w:t>ДОПУНСК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color w:val="FF0000"/>
          <w:sz w:val="24"/>
          <w:szCs w:val="24"/>
          <w:u w:val="single"/>
          <w:lang w:val="sr-Cyrl-BA"/>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b/>
                <w:sz w:val="24"/>
                <w:szCs w:val="24"/>
                <w:lang w:val="sr-Cyrl-RS"/>
              </w:rPr>
              <w:t>1.ЕВРОПА ОТКРИВА СВЕТ И СЕБЕ</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реме открића и проналазака;Хуманизам и ренесанса;Мануфактура;Реформација и католичка обнова;Апсолутистичке монархије;</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ајање наставних садржаја које ученици нису усвојили током редовне настав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Разумевање историјског простора и времена, историјских процеса и токова,   основних одлика новог века, улогу религије, културних и научних достигнућа, као и стицање знања </w:t>
            </w:r>
            <w:r w:rsidRPr="005F33E7">
              <w:rPr>
                <w:rFonts w:ascii="Times New Roman" w:eastAsia="Times New Roman" w:hAnsi="Times New Roman" w:cs="Times New Roman"/>
                <w:sz w:val="24"/>
                <w:szCs w:val="24"/>
                <w:lang w:val="sr-Cyrl-RS"/>
              </w:rPr>
              <w:lastRenderedPageBreak/>
              <w:t>о личностима које су обележиле историју  овог периода, коришћење историјских карат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2.ОСМАНСКО И ХАБЗБУРШКО ЦАРСТВО</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Турска освајања од 16.-18. века;Турска држава и друштво;Хабзбуршка монарх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СРБИ У ТУРСКОЈ,АУСТРИЈИ И ВЕНЕЦИЈИ</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ложај Срба у Османском царству;Пећка патријаршија;Прва и Друга велика сеоба Срба;Срби у Хабзбуршкој монархиј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ГРАЂАНСКЕ РЕВОЛУЦИЈЕ</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Енглеска,Америчка,Француска револуц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ЕВРОПА 19.ВЕК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Наполеонови ратови;Доба Свете алијансе;Уједињење Италије;Уједињење Немачке;Енглеска;Француска;Русиј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МОНАРХИЈЕ НЕУСПЕЛИХ РЕФОРМИ</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Турска;Аустро-Угарск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СРПСКА РЕВОЛУЦИЈ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Буна на дахије;Ратовање у Првом српском устанку;Карађорђе Петровић;Други српски устанак;Аутономија;Милош Обреновић;</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8.КНЕЖЕВИНА СРБИЈ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9.ЦРНА ГОР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0.СВЕТ,ЕВРОПА И СРБИЈ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ладавина уставобранитеља;Друга владавина Милоша и Михаила Обреновића;Независност-Берлински конгрес;</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ладичанство;Световна влас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вет и Европа у 19.веку;Српско друштво у 19.веку;</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r w:rsidRPr="005F33E7">
        <w:rPr>
          <w:rFonts w:ascii="Times New Roman" w:eastAsia="Times New Roman" w:hAnsi="Times New Roman" w:cs="Times New Roman"/>
          <w:b/>
          <w:color w:val="FF0000"/>
          <w:sz w:val="24"/>
          <w:szCs w:val="24"/>
          <w:lang w:val="sr-Latn-RS"/>
        </w:rPr>
        <w:t xml:space="preserve">ИСТОРИЈА – 8. РАЗРЕД, </w:t>
      </w:r>
      <w:r w:rsidRPr="005F33E7">
        <w:rPr>
          <w:rFonts w:ascii="Times New Roman" w:eastAsia="Times New Roman" w:hAnsi="Times New Roman" w:cs="Times New Roman"/>
          <w:b/>
          <w:color w:val="FF0000"/>
          <w:sz w:val="24"/>
          <w:szCs w:val="24"/>
          <w:lang w:val="sr-Cyrl-BA"/>
        </w:rPr>
        <w:t>ДОПУНСКА</w:t>
      </w:r>
      <w:r w:rsidRPr="005F33E7">
        <w:rPr>
          <w:rFonts w:ascii="Times New Roman" w:eastAsia="Times New Roman" w:hAnsi="Times New Roman" w:cs="Times New Roman"/>
          <w:b/>
          <w:color w:val="FF0000"/>
          <w:sz w:val="24"/>
          <w:szCs w:val="24"/>
          <w:lang w:val="sr-Latn-RS"/>
        </w:rPr>
        <w:t xml:space="preserve"> НАСТАВА</w:t>
      </w: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Latn-RS"/>
        </w:rPr>
      </w:pPr>
    </w:p>
    <w:tbl>
      <w:tblPr>
        <w:tblW w:w="9640" w:type="dxa"/>
        <w:tblInd w:w="-601" w:type="dxa"/>
        <w:tblLayout w:type="fixed"/>
        <w:tblLook w:val="0000" w:firstRow="0" w:lastRow="0" w:firstColumn="0" w:lastColumn="0" w:noHBand="0" w:noVBand="0"/>
      </w:tblPr>
      <w:tblGrid>
        <w:gridCol w:w="2340"/>
        <w:gridCol w:w="3614"/>
        <w:gridCol w:w="3686"/>
      </w:tblGrid>
      <w:tr w:rsidR="00F17ACC" w:rsidRPr="005F33E7" w:rsidTr="00F17ACC">
        <w:tc>
          <w:tcPr>
            <w:tcW w:w="2340"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tcBorders>
              <w:top w:val="single" w:sz="4" w:space="0" w:color="000000"/>
              <w:left w:val="single" w:sz="4" w:space="0" w:color="000000"/>
              <w:bottom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tcBorders>
              <w:top w:val="single" w:sz="4" w:space="0" w:color="000000"/>
              <w:left w:val="single" w:sz="4" w:space="0" w:color="000000"/>
              <w:bottom w:val="single" w:sz="4" w:space="0" w:color="000000"/>
              <w:right w:val="single" w:sz="4" w:space="0" w:color="000000"/>
            </w:tcBorders>
            <w:shd w:val="clear" w:color="auto" w:fill="D99594"/>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1.</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RS"/>
              </w:rPr>
              <w:t xml:space="preserve">ЕВРОПА И СВЕТ У ДРУГОЈ ПОЛОВИНИ 19. И ПОЧЕТКОМ 20. ВЕКА </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одеће државе Европе и света у другој половини 19. и поч. 20. века;Епоха напретка;Велике силе и балканске земље 1878-1912.</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ајање наставних садржаја, које ученици нису усвојили, током редовне наставе;</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способљавање ученика за успесно савладавање наставних садржај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 НЕЗАВИСНЕ СРБИЈА И ЦРНА ГОРА. СРБИ ПОД ВЛАШЋУ АУСТРО-УГАРСКЕ И ТУРСКЕ</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рбија од 1878-1914.;Црна Гора од 1878-1912.; Срби у Хабзбуршкој монархији;Босна и Херцеговина под аустроугарском управом; Срби у Османском царству; Први и Други балкански рат</w:t>
            </w:r>
            <w:r w:rsidRPr="005F33E7">
              <w:rPr>
                <w:rFonts w:ascii="Times New Roman" w:eastAsia="Times New Roman" w:hAnsi="Times New Roman" w:cs="Times New Roman"/>
                <w:sz w:val="24"/>
                <w:szCs w:val="24"/>
                <w:lang w:val="sr-Cyrl-CS"/>
              </w:rPr>
              <w:t xml:space="preserve"> </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историјског простора и времена, историјских процеса и токова, као и развијање националног, европског и светског идентитета и духа толеранције код ученика;</w:t>
            </w:r>
          </w:p>
          <w:p w:rsidR="00F17ACC" w:rsidRPr="005F33E7" w:rsidRDefault="00F17ACC" w:rsidP="00CF50D3">
            <w:pPr>
              <w:numPr>
                <w:ilvl w:val="0"/>
                <w:numId w:val="78"/>
              </w:numPr>
              <w:suppressAutoHyphens/>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умевање улоге истакнутих личности које су одредиле развој људског друштва, националне и опсте историје;</w:t>
            </w:r>
          </w:p>
          <w:p w:rsidR="00F17ACC" w:rsidRPr="005F33E7" w:rsidRDefault="00F17ACC" w:rsidP="00CF50D3">
            <w:pPr>
              <w:numPr>
                <w:ilvl w:val="0"/>
                <w:numId w:val="78"/>
              </w:numPr>
              <w:suppressAutoHyphens/>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владавање вештине коришћења историјских карата.</w:t>
            </w: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ПРВИ СВЕТСКИ РА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СРБИЈА И ЦРНА ГОРА У ПРВОМ СВЕТСКОМ РАТУ</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вет у Великом рату; Револуције у Русији;                                                </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Србија и Црна Гора у Великом рату; Искорак ка Југославиј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СВЕТ И ЕВРОПА ИЅМЕДЈУ ПРВОГ И ДРУГОГ СВЕТСКОГ РАТ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вет и Европа после Великог рата;Економске, културне и друштвене прилике у Европи и свету; Свет иѕмеђу демократије и тоталитаризма; ратни сукоби у свету и Европи</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6. ЈУГОСЛОВЕНСКА КРАЉЕВИНА 1918-1941.                                                </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Краљевина СХС 1918-1929.;Краљевина Југославија 1929-1941.</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ДРУГИ СВЕТСКИ РАТ</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8. ЈУГОСЛАВИЈА У ДРУГОМ СВЕТСКОМ РАТУ         </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минација Сила осовине 1939-1943; Победа антифашистичке коалиције; Последице рата</w:t>
            </w:r>
          </w:p>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Априлски рат и последице пораза; Отпор, устанак и грађански рат; Југословенско ратиште и завршна фаза рата 1943-1945.</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9.СВЕТ ПОСЛЕ ДРУГОГ СВЕТСКОГ РАТ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Послератни свет и његове супротности; Европске интеграције</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0. ЈУГОСЛАВИЈА ПОСЛЕ ДРУГОГ СВЕТСКОГ РАТА</w:t>
            </w:r>
          </w:p>
        </w:tc>
        <w:tc>
          <w:tcPr>
            <w:tcW w:w="3614" w:type="dxa"/>
            <w:tcBorders>
              <w:top w:val="single" w:sz="4" w:space="0" w:color="000000"/>
              <w:left w:val="single" w:sz="4" w:space="0" w:color="000000"/>
              <w:bottom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Југославија 1945-48.-на трагу совјетског модела;Друштвени, економски политички и културни развој-главни процеси и проблеми; Друштвена криза и пораз Југославије.</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F17ACC" w:rsidRPr="005F33E7" w:rsidRDefault="00F17ACC" w:rsidP="00F17ACC">
            <w:pPr>
              <w:snapToGrid w:val="0"/>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BA"/>
        </w:rPr>
      </w:pPr>
    </w:p>
    <w:p w:rsidR="00F17ACC" w:rsidRDefault="00F17ACC"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9F7308" w:rsidRDefault="009F7308" w:rsidP="00F17ACC">
      <w:pPr>
        <w:spacing w:after="0" w:line="240" w:lineRule="auto"/>
        <w:rPr>
          <w:rFonts w:ascii="Times New Roman" w:eastAsia="Times New Roman" w:hAnsi="Times New Roman" w:cs="Times New Roman"/>
          <w:b/>
          <w:sz w:val="24"/>
          <w:szCs w:val="24"/>
          <w:lang w:val="sr-Cyrl-RS"/>
        </w:rPr>
      </w:pPr>
    </w:p>
    <w:p w:rsidR="009F7308" w:rsidRPr="005F33E7"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F17ACC" w:rsidRPr="005F33E7" w:rsidRDefault="00F17ACC" w:rsidP="00F17ACC">
      <w:pPr>
        <w:spacing w:after="0" w:line="240" w:lineRule="auto"/>
        <w:rPr>
          <w:rFonts w:ascii="Times New Roman" w:eastAsia="Times New Roman" w:hAnsi="Times New Roman" w:cs="Times New Roman"/>
          <w:b/>
          <w:sz w:val="24"/>
          <w:szCs w:val="24"/>
        </w:rPr>
      </w:pPr>
    </w:p>
    <w:p w:rsidR="00102EE0" w:rsidRPr="005F33E7" w:rsidRDefault="00102EE0" w:rsidP="00102EE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5</w:t>
      </w:r>
      <w:r w:rsidRPr="005F33E7">
        <w:rPr>
          <w:rFonts w:ascii="Times New Roman" w:eastAsia="Times New Roman" w:hAnsi="Times New Roman" w:cs="Times New Roman"/>
          <w:b/>
          <w:sz w:val="24"/>
          <w:szCs w:val="24"/>
          <w:lang w:val="sr-Cyrl-RS"/>
        </w:rPr>
        <w:t>. РАЗРЕД</w:t>
      </w:r>
    </w:p>
    <w:p w:rsidR="00102EE0" w:rsidRPr="005F33E7" w:rsidRDefault="00102EE0" w:rsidP="00102EE0">
      <w:pPr>
        <w:spacing w:after="0" w:line="240" w:lineRule="auto"/>
        <w:rPr>
          <w:rFonts w:ascii="Times New Roman" w:eastAsia="Times New Roman" w:hAnsi="Times New Roman" w:cs="Times New Roman"/>
          <w:b/>
          <w:sz w:val="24"/>
          <w:szCs w:val="24"/>
        </w:rPr>
      </w:pPr>
    </w:p>
    <w:tbl>
      <w:tblPr>
        <w:tblW w:w="9468" w:type="dxa"/>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7"/>
        <w:gridCol w:w="2367"/>
        <w:gridCol w:w="2367"/>
      </w:tblGrid>
      <w:tr w:rsidR="00102EE0" w:rsidRPr="005F33E7" w:rsidTr="00C75931">
        <w:trPr>
          <w:trHeight w:val="370"/>
        </w:trPr>
        <w:tc>
          <w:tcPr>
            <w:tcW w:w="2367" w:type="dxa"/>
            <w:shd w:val="clear" w:color="auto" w:fill="95B3D7"/>
          </w:tcPr>
          <w:p w:rsidR="00102EE0" w:rsidRPr="005F33E7" w:rsidRDefault="00102EE0" w:rsidP="00102EE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733" w:type="dxa"/>
            <w:gridSpan w:val="2"/>
            <w:shd w:val="clear" w:color="auto" w:fill="95B3D7"/>
          </w:tcPr>
          <w:p w:rsidR="00102EE0" w:rsidRPr="005F33E7" w:rsidRDefault="00102EE0" w:rsidP="00102EE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67" w:type="dxa"/>
            <w:shd w:val="clear" w:color="auto" w:fill="95B3D7"/>
          </w:tcPr>
          <w:p w:rsidR="00102EE0" w:rsidRPr="005F33E7" w:rsidRDefault="00102EE0" w:rsidP="00102EE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102EE0" w:rsidRPr="005F33E7" w:rsidTr="00C75931">
        <w:trPr>
          <w:trHeight w:val="754"/>
        </w:trPr>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рпски језик - Историја</w:t>
            </w:r>
          </w:p>
          <w:p w:rsidR="00102EE0" w:rsidRPr="005F33E7" w:rsidRDefault="00102EE0" w:rsidP="00102EE0">
            <w:pPr>
              <w:spacing w:after="0" w:line="240" w:lineRule="auto"/>
              <w:rPr>
                <w:rFonts w:ascii="Times New Roman" w:eastAsia="Calibri" w:hAnsi="Times New Roman" w:cs="Times New Roman"/>
              </w:rPr>
            </w:pPr>
          </w:p>
        </w:tc>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рчки митови</w:t>
            </w:r>
          </w:p>
          <w:p w:rsidR="00102EE0" w:rsidRPr="005F33E7" w:rsidRDefault="00102EE0" w:rsidP="00102EE0">
            <w:pPr>
              <w:spacing w:after="0" w:line="240" w:lineRule="auto"/>
              <w:rPr>
                <w:rFonts w:ascii="Times New Roman" w:eastAsia="Calibri" w:hAnsi="Times New Roman" w:cs="Times New Roman"/>
              </w:rPr>
            </w:pPr>
          </w:p>
        </w:tc>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елигија и култура старих Грка</w:t>
            </w:r>
          </w:p>
          <w:p w:rsidR="00102EE0" w:rsidRPr="005F33E7" w:rsidRDefault="00102EE0" w:rsidP="00102EE0">
            <w:pPr>
              <w:spacing w:after="0" w:line="240" w:lineRule="auto"/>
              <w:rPr>
                <w:rFonts w:ascii="Times New Roman" w:eastAsia="Calibri" w:hAnsi="Times New Roman" w:cs="Times New Roman"/>
                <w:lang w:val="sr-Cyrl-CS"/>
              </w:rPr>
            </w:pPr>
          </w:p>
        </w:tc>
        <w:tc>
          <w:tcPr>
            <w:tcW w:w="2367" w:type="dxa"/>
            <w:shd w:val="clear" w:color="auto" w:fill="auto"/>
          </w:tcPr>
          <w:p w:rsidR="00102EE0" w:rsidRPr="005F33E7" w:rsidRDefault="00102EE0" w:rsidP="00102EE0">
            <w:pPr>
              <w:spacing w:after="0" w:line="240" w:lineRule="auto"/>
              <w:rPr>
                <w:rFonts w:ascii="Times New Roman" w:eastAsia="Calibri" w:hAnsi="Times New Roman" w:cs="Times New Roman"/>
              </w:rPr>
            </w:pPr>
            <w:r w:rsidRPr="005F33E7">
              <w:rPr>
                <w:rFonts w:ascii="Times New Roman" w:eastAsia="Calibri" w:hAnsi="Times New Roman" w:cs="Times New Roman"/>
                <w:lang w:val="sr-Cyrl-RS"/>
              </w:rPr>
              <w:t>1.2.</w:t>
            </w:r>
          </w:p>
        </w:tc>
      </w:tr>
      <w:tr w:rsidR="00102EE0" w:rsidRPr="005F33E7" w:rsidTr="00C75931">
        <w:trPr>
          <w:trHeight w:val="806"/>
        </w:trPr>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Ликовно образовање-Историја</w:t>
            </w:r>
          </w:p>
          <w:p w:rsidR="00102EE0" w:rsidRPr="005F33E7" w:rsidRDefault="00102EE0" w:rsidP="00102EE0">
            <w:pPr>
              <w:spacing w:after="0" w:line="240" w:lineRule="auto"/>
              <w:rPr>
                <w:rFonts w:ascii="Times New Roman" w:eastAsia="Calibri" w:hAnsi="Times New Roman" w:cs="Times New Roman"/>
              </w:rPr>
            </w:pPr>
          </w:p>
        </w:tc>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лободни ритам линија боја и облика</w:t>
            </w:r>
          </w:p>
          <w:p w:rsidR="00102EE0" w:rsidRPr="005F33E7" w:rsidRDefault="00102EE0" w:rsidP="00102EE0">
            <w:pPr>
              <w:spacing w:after="0" w:line="240" w:lineRule="auto"/>
              <w:rPr>
                <w:rFonts w:ascii="Times New Roman" w:eastAsia="Calibri" w:hAnsi="Times New Roman" w:cs="Times New Roman"/>
              </w:rPr>
            </w:pPr>
          </w:p>
        </w:tc>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лтура старих Грка (архитектура, сликарство и вајарство)</w:t>
            </w:r>
          </w:p>
          <w:p w:rsidR="00102EE0" w:rsidRPr="005F33E7" w:rsidRDefault="00102EE0" w:rsidP="00102EE0">
            <w:pPr>
              <w:spacing w:after="0" w:line="240" w:lineRule="auto"/>
              <w:rPr>
                <w:rFonts w:ascii="Times New Roman" w:eastAsia="Calibri" w:hAnsi="Times New Roman" w:cs="Times New Roman"/>
                <w:lang w:val="sr-Cyrl-CS"/>
              </w:rPr>
            </w:pPr>
          </w:p>
        </w:tc>
        <w:tc>
          <w:tcPr>
            <w:tcW w:w="2367" w:type="dxa"/>
            <w:shd w:val="clear" w:color="auto" w:fill="auto"/>
          </w:tcPr>
          <w:p w:rsidR="00102EE0" w:rsidRPr="005F33E7" w:rsidRDefault="00102EE0" w:rsidP="00102EE0">
            <w:pPr>
              <w:spacing w:after="0" w:line="240" w:lineRule="auto"/>
              <w:rPr>
                <w:rFonts w:ascii="Times New Roman" w:eastAsia="Calibri" w:hAnsi="Times New Roman" w:cs="Times New Roman"/>
              </w:rPr>
            </w:pPr>
            <w:r w:rsidRPr="005F33E7">
              <w:rPr>
                <w:rFonts w:ascii="Times New Roman" w:eastAsia="Calibri" w:hAnsi="Times New Roman" w:cs="Times New Roman"/>
                <w:lang w:val="sr-Cyrl-RS"/>
              </w:rPr>
              <w:t>1.2</w:t>
            </w:r>
          </w:p>
        </w:tc>
      </w:tr>
      <w:tr w:rsidR="00102EE0" w:rsidRPr="005F33E7" w:rsidTr="00C75931">
        <w:trPr>
          <w:trHeight w:val="806"/>
        </w:trPr>
        <w:tc>
          <w:tcPr>
            <w:tcW w:w="2367" w:type="dxa"/>
            <w:shd w:val="clear" w:color="auto" w:fill="auto"/>
          </w:tcPr>
          <w:p w:rsidR="00102EE0" w:rsidRPr="005F33E7" w:rsidRDefault="00102EE0" w:rsidP="00102EE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еронаука-Историја</w:t>
            </w:r>
          </w:p>
          <w:p w:rsidR="00102EE0" w:rsidRPr="005F33E7" w:rsidRDefault="00102EE0" w:rsidP="00102EE0">
            <w:pPr>
              <w:spacing w:after="0" w:line="240" w:lineRule="auto"/>
              <w:rPr>
                <w:rFonts w:ascii="Times New Roman" w:eastAsia="Calibri" w:hAnsi="Times New Roman" w:cs="Times New Roman"/>
                <w:lang w:val="sr-Cyrl-RS"/>
              </w:rPr>
            </w:pPr>
          </w:p>
        </w:tc>
        <w:tc>
          <w:tcPr>
            <w:tcW w:w="2367" w:type="dxa"/>
            <w:shd w:val="clear" w:color="auto" w:fill="auto"/>
          </w:tcPr>
          <w:p w:rsidR="00102EE0" w:rsidRPr="005F33E7" w:rsidRDefault="00102EE0" w:rsidP="00102EE0">
            <w:pPr>
              <w:spacing w:after="0" w:line="240" w:lineRule="auto"/>
              <w:rPr>
                <w:rFonts w:ascii="Times New Roman" w:eastAsia="Calibri" w:hAnsi="Times New Roman" w:cs="Times New Roman"/>
                <w:lang w:val="sr-Cyrl-RS"/>
              </w:rPr>
            </w:pPr>
            <w:r w:rsidRPr="005F33E7">
              <w:rPr>
                <w:rFonts w:ascii="Times New Roman" w:eastAsia="Times New Roman" w:hAnsi="Times New Roman" w:cs="Times New Roman"/>
                <w:sz w:val="24"/>
                <w:szCs w:val="24"/>
                <w:lang w:val="sr-Cyrl-RS"/>
              </w:rPr>
              <w:t>Аврам и Јеврејски народ, као праслика Христа и цркве</w:t>
            </w:r>
          </w:p>
        </w:tc>
        <w:tc>
          <w:tcPr>
            <w:tcW w:w="2367" w:type="dxa"/>
            <w:shd w:val="clear" w:color="auto" w:fill="auto"/>
          </w:tcPr>
          <w:p w:rsidR="00102EE0" w:rsidRPr="005F33E7" w:rsidRDefault="00102EE0" w:rsidP="00102EE0">
            <w:pPr>
              <w:spacing w:after="0" w:line="240" w:lineRule="auto"/>
              <w:rPr>
                <w:rFonts w:ascii="Times New Roman" w:eastAsia="Calibri" w:hAnsi="Times New Roman" w:cs="Times New Roman"/>
                <w:lang w:val="sr-Cyrl-RS"/>
              </w:rPr>
            </w:pPr>
            <w:r w:rsidRPr="005F33E7">
              <w:rPr>
                <w:rFonts w:ascii="Times New Roman" w:eastAsia="Times New Roman" w:hAnsi="Times New Roman" w:cs="Times New Roman"/>
                <w:sz w:val="24"/>
                <w:szCs w:val="24"/>
                <w:lang w:val="sr-Cyrl-RS"/>
              </w:rPr>
              <w:t>Религије народа Старог истока (Јудаизам)</w:t>
            </w:r>
          </w:p>
        </w:tc>
        <w:tc>
          <w:tcPr>
            <w:tcW w:w="2367" w:type="dxa"/>
            <w:shd w:val="clear" w:color="auto" w:fill="auto"/>
          </w:tcPr>
          <w:p w:rsidR="00102EE0" w:rsidRPr="005F33E7" w:rsidRDefault="00102EE0" w:rsidP="00102EE0">
            <w:pPr>
              <w:spacing w:after="0" w:line="240" w:lineRule="auto"/>
              <w:rPr>
                <w:rFonts w:ascii="Times New Roman" w:eastAsia="Calibri" w:hAnsi="Times New Roman" w:cs="Times New Roman"/>
                <w:lang w:val="sr-Cyrl-RS"/>
              </w:rPr>
            </w:pPr>
            <w:r w:rsidRPr="005F33E7">
              <w:rPr>
                <w:rFonts w:ascii="Times New Roman" w:eastAsia="Calibri" w:hAnsi="Times New Roman" w:cs="Times New Roman"/>
                <w:lang w:val="sr-Cyrl-RS"/>
              </w:rPr>
              <w:t>1.2.3</w:t>
            </w:r>
          </w:p>
        </w:tc>
      </w:tr>
    </w:tbl>
    <w:p w:rsidR="00102EE0" w:rsidRPr="005F33E7" w:rsidRDefault="00102EE0" w:rsidP="00F17ACC">
      <w:pPr>
        <w:spacing w:after="0" w:line="240" w:lineRule="auto"/>
        <w:rPr>
          <w:rFonts w:ascii="Times New Roman" w:eastAsia="Times New Roman" w:hAnsi="Times New Roman" w:cs="Times New Roman"/>
          <w:b/>
          <w:sz w:val="24"/>
          <w:szCs w:val="24"/>
        </w:rPr>
      </w:pPr>
    </w:p>
    <w:p w:rsidR="00F17ACC" w:rsidRPr="005F33E7" w:rsidRDefault="00F17ACC" w:rsidP="00F17ACC">
      <w:pPr>
        <w:spacing w:after="0" w:line="240" w:lineRule="auto"/>
        <w:rPr>
          <w:rFonts w:ascii="Times New Roman" w:eastAsia="Times New Roman" w:hAnsi="Times New Roman" w:cs="Times New Roman"/>
          <w:b/>
          <w:sz w:val="24"/>
          <w:szCs w:val="24"/>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F17ACC" w:rsidRPr="005F33E7" w:rsidRDefault="00F17ACC" w:rsidP="00F17ACC">
      <w:pPr>
        <w:spacing w:after="0" w:line="240" w:lineRule="auto"/>
        <w:rPr>
          <w:rFonts w:ascii="Times New Roman" w:eastAsia="Times New Roman" w:hAnsi="Times New Roman" w:cs="Times New Roman"/>
          <w:b/>
          <w:sz w:val="24"/>
          <w:szCs w:val="24"/>
        </w:rPr>
      </w:pPr>
    </w:p>
    <w:tbl>
      <w:tblPr>
        <w:tblW w:w="9468" w:type="dxa"/>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7"/>
        <w:gridCol w:w="2367"/>
        <w:gridCol w:w="2367"/>
      </w:tblGrid>
      <w:tr w:rsidR="00F17ACC" w:rsidRPr="005F33E7" w:rsidTr="00F17ACC">
        <w:trPr>
          <w:trHeight w:val="370"/>
        </w:trPr>
        <w:tc>
          <w:tcPr>
            <w:tcW w:w="2367" w:type="dxa"/>
            <w:shd w:val="clear" w:color="auto" w:fill="95B3D7"/>
          </w:tcPr>
          <w:p w:rsidR="00F17ACC" w:rsidRPr="005F33E7" w:rsidRDefault="00F17ACC" w:rsidP="00F17ACC">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733" w:type="dxa"/>
            <w:gridSpan w:val="2"/>
            <w:shd w:val="clear" w:color="auto" w:fill="95B3D7"/>
          </w:tcPr>
          <w:p w:rsidR="00F17ACC" w:rsidRPr="005F33E7" w:rsidRDefault="00F17ACC" w:rsidP="00F17ACC">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67" w:type="dxa"/>
            <w:shd w:val="clear" w:color="auto" w:fill="95B3D7"/>
          </w:tcPr>
          <w:p w:rsidR="00F17ACC" w:rsidRPr="005F33E7" w:rsidRDefault="00F17ACC" w:rsidP="00F17ACC">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F17ACC" w:rsidRPr="005F33E7" w:rsidTr="00F17ACC">
        <w:trPr>
          <w:trHeight w:val="754"/>
        </w:trPr>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Историја</w:t>
            </w:r>
          </w:p>
          <w:p w:rsidR="00F17ACC" w:rsidRPr="005F33E7" w:rsidRDefault="00F17ACC" w:rsidP="00F17ACC">
            <w:pPr>
              <w:snapToGrid w:val="0"/>
              <w:spacing w:after="0" w:line="240"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Ликовна култура</w:t>
            </w:r>
          </w:p>
          <w:p w:rsidR="00F17ACC" w:rsidRPr="005F33E7" w:rsidRDefault="00F17ACC" w:rsidP="00F17ACC">
            <w:pPr>
              <w:spacing w:after="0" w:line="240" w:lineRule="auto"/>
              <w:rPr>
                <w:rFonts w:ascii="Times New Roman" w:eastAsia="Calibri" w:hAnsi="Times New Roman" w:cs="Times New Roman"/>
              </w:rPr>
            </w:pPr>
          </w:p>
        </w:tc>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вет у другој половини 19. и почетком 20. века</w:t>
            </w:r>
          </w:p>
          <w:p w:rsidR="00F17ACC" w:rsidRPr="005F33E7" w:rsidRDefault="00F17ACC" w:rsidP="00F17ACC">
            <w:pPr>
              <w:spacing w:after="0" w:line="240" w:lineRule="auto"/>
              <w:rPr>
                <w:rFonts w:ascii="Times New Roman" w:eastAsia="Calibri" w:hAnsi="Times New Roman" w:cs="Times New Roman"/>
              </w:rPr>
            </w:pPr>
          </w:p>
        </w:tc>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лободно компоновање</w:t>
            </w:r>
          </w:p>
          <w:p w:rsidR="00F17ACC" w:rsidRPr="005F33E7" w:rsidRDefault="00F17ACC" w:rsidP="00F17ACC">
            <w:pPr>
              <w:spacing w:after="0" w:line="240" w:lineRule="auto"/>
              <w:rPr>
                <w:rFonts w:ascii="Times New Roman" w:eastAsia="Calibri" w:hAnsi="Times New Roman" w:cs="Times New Roman"/>
                <w:lang w:val="sr-Cyrl-CS"/>
              </w:rPr>
            </w:pPr>
          </w:p>
        </w:tc>
        <w:tc>
          <w:tcPr>
            <w:tcW w:w="2367" w:type="dxa"/>
            <w:shd w:val="clear" w:color="auto" w:fill="auto"/>
          </w:tcPr>
          <w:p w:rsidR="00F17ACC" w:rsidRPr="005F33E7" w:rsidRDefault="00F17ACC" w:rsidP="00F17ACC">
            <w:pPr>
              <w:spacing w:after="0" w:line="240" w:lineRule="auto"/>
              <w:rPr>
                <w:rFonts w:ascii="Times New Roman" w:eastAsia="Calibri" w:hAnsi="Times New Roman" w:cs="Times New Roman"/>
              </w:rPr>
            </w:pPr>
            <w:r w:rsidRPr="005F33E7">
              <w:rPr>
                <w:rFonts w:ascii="Times New Roman" w:eastAsia="Calibri" w:hAnsi="Times New Roman" w:cs="Times New Roman"/>
                <w:lang w:val="sr-Cyrl-RS"/>
              </w:rPr>
              <w:t>1.2.</w:t>
            </w:r>
          </w:p>
        </w:tc>
      </w:tr>
      <w:tr w:rsidR="00F17ACC" w:rsidRPr="005F33E7" w:rsidTr="00F17ACC">
        <w:trPr>
          <w:trHeight w:val="806"/>
        </w:trPr>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Историја</w:t>
            </w:r>
          </w:p>
          <w:p w:rsidR="00F17ACC" w:rsidRPr="005F33E7" w:rsidRDefault="00F17ACC" w:rsidP="00F17ACC">
            <w:pPr>
              <w:snapToGrid w:val="0"/>
              <w:spacing w:after="0" w:line="240"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Српски језик и књижевност</w:t>
            </w:r>
          </w:p>
          <w:p w:rsidR="00F17ACC" w:rsidRPr="005F33E7" w:rsidRDefault="00F17ACC" w:rsidP="00F17ACC">
            <w:pPr>
              <w:spacing w:after="0" w:line="240" w:lineRule="auto"/>
              <w:rPr>
                <w:rFonts w:ascii="Times New Roman" w:eastAsia="Calibri" w:hAnsi="Times New Roman" w:cs="Times New Roman"/>
              </w:rPr>
            </w:pPr>
          </w:p>
        </w:tc>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Југославија у Другом светском рату</w:t>
            </w:r>
          </w:p>
          <w:p w:rsidR="00F17ACC" w:rsidRPr="005F33E7" w:rsidRDefault="00F17ACC" w:rsidP="00F17ACC">
            <w:pPr>
              <w:spacing w:after="0" w:line="240" w:lineRule="auto"/>
              <w:rPr>
                <w:rFonts w:ascii="Times New Roman" w:eastAsia="Calibri" w:hAnsi="Times New Roman" w:cs="Times New Roman"/>
              </w:rPr>
            </w:pPr>
          </w:p>
        </w:tc>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Деобе” Добрица Ћосић</w:t>
            </w:r>
          </w:p>
          <w:p w:rsidR="00F17ACC" w:rsidRPr="005F33E7" w:rsidRDefault="00F17ACC" w:rsidP="00F17ACC">
            <w:pPr>
              <w:spacing w:after="0" w:line="240" w:lineRule="auto"/>
              <w:rPr>
                <w:rFonts w:ascii="Times New Roman" w:eastAsia="Calibri" w:hAnsi="Times New Roman" w:cs="Times New Roman"/>
                <w:lang w:val="sr-Cyrl-CS"/>
              </w:rPr>
            </w:pPr>
          </w:p>
        </w:tc>
        <w:tc>
          <w:tcPr>
            <w:tcW w:w="2367" w:type="dxa"/>
            <w:shd w:val="clear" w:color="auto" w:fill="auto"/>
          </w:tcPr>
          <w:p w:rsidR="00F17ACC" w:rsidRPr="005F33E7" w:rsidRDefault="00F17ACC" w:rsidP="00F17ACC">
            <w:pPr>
              <w:spacing w:after="0" w:line="240" w:lineRule="auto"/>
              <w:rPr>
                <w:rFonts w:ascii="Times New Roman" w:eastAsia="Calibri" w:hAnsi="Times New Roman" w:cs="Times New Roman"/>
              </w:rPr>
            </w:pPr>
            <w:r w:rsidRPr="005F33E7">
              <w:rPr>
                <w:rFonts w:ascii="Times New Roman" w:eastAsia="Calibri" w:hAnsi="Times New Roman" w:cs="Times New Roman"/>
                <w:lang w:val="sr-Cyrl-RS"/>
              </w:rPr>
              <w:t>1.2</w:t>
            </w:r>
          </w:p>
        </w:tc>
      </w:tr>
      <w:tr w:rsidR="00F17ACC" w:rsidRPr="005F33E7" w:rsidTr="00F17ACC">
        <w:trPr>
          <w:trHeight w:val="806"/>
        </w:trPr>
        <w:tc>
          <w:tcPr>
            <w:tcW w:w="2367" w:type="dxa"/>
            <w:shd w:val="clear" w:color="auto" w:fill="auto"/>
          </w:tcPr>
          <w:p w:rsidR="00F17ACC" w:rsidRPr="005F33E7" w:rsidRDefault="00F17ACC" w:rsidP="00F17ACC">
            <w:pPr>
              <w:snapToGrid w:val="0"/>
              <w:spacing w:after="0" w:line="240"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Историја</w:t>
            </w:r>
          </w:p>
          <w:p w:rsidR="00F17ACC" w:rsidRPr="005F33E7" w:rsidRDefault="00F17ACC" w:rsidP="00F17ACC">
            <w:pPr>
              <w:spacing w:after="0" w:line="240" w:lineRule="auto"/>
              <w:rPr>
                <w:rFonts w:ascii="Times New Roman" w:eastAsia="Calibri" w:hAnsi="Times New Roman" w:cs="Times New Roman"/>
                <w:lang w:val="sr-Cyrl-RS"/>
              </w:rPr>
            </w:pPr>
            <w:r w:rsidRPr="005F33E7">
              <w:rPr>
                <w:rFonts w:ascii="Times New Roman" w:eastAsia="Calibri" w:hAnsi="Times New Roman" w:cs="Times New Roman"/>
                <w:b/>
                <w:sz w:val="24"/>
                <w:szCs w:val="24"/>
                <w:lang w:val="sr-Cyrl-RS"/>
              </w:rPr>
              <w:t>Музичка култура</w:t>
            </w:r>
          </w:p>
        </w:tc>
        <w:tc>
          <w:tcPr>
            <w:tcW w:w="2367" w:type="dxa"/>
            <w:shd w:val="clear" w:color="auto" w:fill="auto"/>
          </w:tcPr>
          <w:p w:rsidR="00F17ACC" w:rsidRPr="005F33E7" w:rsidRDefault="00F17ACC" w:rsidP="00F17ACC">
            <w:pPr>
              <w:spacing w:after="0" w:line="240" w:lineRule="auto"/>
              <w:rPr>
                <w:rFonts w:ascii="Times New Roman" w:eastAsia="Calibri" w:hAnsi="Times New Roman" w:cs="Times New Roman"/>
                <w:lang w:val="sr-Cyrl-RS"/>
              </w:rPr>
            </w:pPr>
            <w:r w:rsidRPr="005F33E7">
              <w:rPr>
                <w:rFonts w:ascii="Times New Roman" w:eastAsia="Calibri" w:hAnsi="Times New Roman" w:cs="Times New Roman"/>
                <w:sz w:val="24"/>
                <w:szCs w:val="24"/>
                <w:lang w:val="sr-Cyrl-RS"/>
              </w:rPr>
              <w:t>Свет после Другог светског рата</w:t>
            </w:r>
          </w:p>
        </w:tc>
        <w:tc>
          <w:tcPr>
            <w:tcW w:w="2367" w:type="dxa"/>
            <w:shd w:val="clear" w:color="auto" w:fill="auto"/>
          </w:tcPr>
          <w:p w:rsidR="00F17ACC" w:rsidRPr="005F33E7" w:rsidRDefault="00F17ACC" w:rsidP="00F17ACC">
            <w:pPr>
              <w:spacing w:after="0" w:line="240" w:lineRule="auto"/>
              <w:rPr>
                <w:rFonts w:ascii="Times New Roman" w:eastAsia="Calibri" w:hAnsi="Times New Roman" w:cs="Times New Roman"/>
                <w:lang w:val="sr-Cyrl-RS"/>
              </w:rPr>
            </w:pPr>
            <w:r w:rsidRPr="005F33E7">
              <w:rPr>
                <w:rFonts w:ascii="Times New Roman" w:eastAsia="Calibri" w:hAnsi="Times New Roman" w:cs="Times New Roman"/>
                <w:sz w:val="24"/>
                <w:szCs w:val="24"/>
                <w:lang w:val="sr-Cyrl-RS"/>
              </w:rPr>
              <w:t>Џез, упознавање музичких жанрова</w:t>
            </w:r>
          </w:p>
        </w:tc>
        <w:tc>
          <w:tcPr>
            <w:tcW w:w="2367" w:type="dxa"/>
            <w:shd w:val="clear" w:color="auto" w:fill="auto"/>
          </w:tcPr>
          <w:p w:rsidR="00F17ACC" w:rsidRPr="005F33E7" w:rsidRDefault="00F17ACC" w:rsidP="00F17ACC">
            <w:pPr>
              <w:spacing w:after="0" w:line="240" w:lineRule="auto"/>
              <w:rPr>
                <w:rFonts w:ascii="Times New Roman" w:eastAsia="Calibri" w:hAnsi="Times New Roman" w:cs="Times New Roman"/>
                <w:lang w:val="sr-Cyrl-RS"/>
              </w:rPr>
            </w:pPr>
            <w:r w:rsidRPr="005F33E7">
              <w:rPr>
                <w:rFonts w:ascii="Times New Roman" w:eastAsia="Calibri" w:hAnsi="Times New Roman" w:cs="Times New Roman"/>
                <w:lang w:val="sr-Cyrl-RS"/>
              </w:rPr>
              <w:t>1.2.3</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lastRenderedPageBreak/>
        <w:t>Име и презиме наставника : Никола Топаловић, Надежда Лукић, Радмила Јагличић</w:t>
      </w: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pPr>
        <w:rPr>
          <w:rFonts w:ascii="Times New Roman" w:hAnsi="Times New Roman" w:cs="Times New Roman"/>
          <w:sz w:val="24"/>
          <w:szCs w:val="24"/>
          <w:lang w:val="sr-Cyrl-CS"/>
        </w:rPr>
      </w:pPr>
    </w:p>
    <w:p w:rsidR="009F7308" w:rsidRDefault="009F7308" w:rsidP="00C75931">
      <w:pPr>
        <w:pStyle w:val="Heading2"/>
        <w:rPr>
          <w:rFonts w:ascii="Times New Roman" w:hAnsi="Times New Roman" w:cs="Times New Roman"/>
          <w:sz w:val="28"/>
          <w:lang w:val="sr-Cyrl-CS"/>
        </w:rPr>
      </w:pPr>
    </w:p>
    <w:p w:rsidR="009F7308" w:rsidRDefault="009F7308" w:rsidP="00C75931">
      <w:pPr>
        <w:pStyle w:val="Heading2"/>
        <w:rPr>
          <w:rFonts w:ascii="Times New Roman" w:hAnsi="Times New Roman" w:cs="Times New Roman"/>
          <w:sz w:val="28"/>
          <w:lang w:val="sr-Cyrl-CS"/>
        </w:rPr>
      </w:pPr>
    </w:p>
    <w:p w:rsidR="009F7308" w:rsidRDefault="009F7308" w:rsidP="00C75931">
      <w:pPr>
        <w:pStyle w:val="Heading2"/>
        <w:rPr>
          <w:rFonts w:ascii="Times New Roman" w:hAnsi="Times New Roman" w:cs="Times New Roman"/>
          <w:sz w:val="28"/>
          <w:lang w:val="sr-Cyrl-CS"/>
        </w:rPr>
      </w:pPr>
    </w:p>
    <w:p w:rsidR="009F7308" w:rsidRDefault="009F7308" w:rsidP="00C75931">
      <w:pPr>
        <w:pStyle w:val="Heading2"/>
        <w:rPr>
          <w:rFonts w:ascii="Times New Roman" w:hAnsi="Times New Roman" w:cs="Times New Roman"/>
          <w:sz w:val="28"/>
          <w:lang w:val="sr-Cyrl-CS"/>
        </w:rPr>
      </w:pPr>
    </w:p>
    <w:p w:rsidR="009F7308" w:rsidRDefault="009F7308" w:rsidP="00C75931">
      <w:pPr>
        <w:pStyle w:val="Heading2"/>
        <w:rPr>
          <w:rFonts w:ascii="Times New Roman" w:hAnsi="Times New Roman" w:cs="Times New Roman"/>
          <w:sz w:val="28"/>
          <w:lang w:val="sr-Cyrl-CS"/>
        </w:rPr>
      </w:pPr>
    </w:p>
    <w:p w:rsidR="009F7308" w:rsidRPr="009F7308" w:rsidRDefault="009F7308" w:rsidP="009F7308">
      <w:pPr>
        <w:rPr>
          <w:lang w:val="sr-Cyrl-CS"/>
        </w:rPr>
      </w:pPr>
    </w:p>
    <w:p w:rsidR="00F17ACC" w:rsidRPr="005F33E7" w:rsidRDefault="00C75931" w:rsidP="00C75931">
      <w:pPr>
        <w:pStyle w:val="Heading2"/>
        <w:rPr>
          <w:rFonts w:ascii="Times New Roman" w:hAnsi="Times New Roman" w:cs="Times New Roman"/>
          <w:sz w:val="28"/>
          <w:lang w:val="sr-Cyrl-CS"/>
        </w:rPr>
      </w:pPr>
      <w:bookmarkStart w:id="7" w:name="_Toc391986229"/>
      <w:r w:rsidRPr="005F33E7">
        <w:rPr>
          <w:rFonts w:ascii="Times New Roman" w:hAnsi="Times New Roman" w:cs="Times New Roman"/>
          <w:sz w:val="28"/>
          <w:lang w:val="sr-Cyrl-CS"/>
        </w:rPr>
        <w:t xml:space="preserve">5.5. </w:t>
      </w:r>
      <w:r w:rsidR="00F17ACC" w:rsidRPr="005F33E7">
        <w:rPr>
          <w:rFonts w:ascii="Times New Roman" w:hAnsi="Times New Roman" w:cs="Times New Roman"/>
          <w:sz w:val="28"/>
          <w:lang w:val="sr-Cyrl-CS"/>
        </w:rPr>
        <w:t>ГЕОГРАФИЈА</w:t>
      </w:r>
      <w:bookmarkEnd w:id="7"/>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ГЕОГРФИЈА</w:t>
      </w:r>
      <w:r w:rsidRPr="005F33E7">
        <w:rPr>
          <w:rFonts w:ascii="Times New Roman" w:eastAsia="Times New Roman" w:hAnsi="Times New Roman" w:cs="Times New Roman"/>
          <w:b/>
          <w:sz w:val="24"/>
          <w:szCs w:val="24"/>
          <w:lang w:val="sr-Cyrl-CS"/>
        </w:rPr>
        <w:t xml:space="preserve"> </w:t>
      </w:r>
      <w:r w:rsidRPr="005F33E7">
        <w:rPr>
          <w:rFonts w:ascii="Times New Roman" w:eastAsia="Times New Roman" w:hAnsi="Times New Roman" w:cs="Times New Roman"/>
          <w:b/>
          <w:sz w:val="24"/>
          <w:szCs w:val="24"/>
          <w:lang w:val="sr-Cyrl-RS"/>
        </w:rPr>
        <w:t>- 5. РАЗРЕД</w:t>
      </w:r>
      <w:r w:rsidRPr="005F33E7">
        <w:rPr>
          <w:rFonts w:ascii="Times New Roman" w:eastAsia="Times New Roman" w:hAnsi="Times New Roman" w:cs="Times New Roman"/>
          <w:b/>
          <w:sz w:val="24"/>
          <w:szCs w:val="24"/>
          <w:lang w:val="sr-Cyrl-CS"/>
        </w:rPr>
        <w:t>,</w:t>
      </w:r>
      <w:r w:rsidRPr="005F33E7">
        <w:rPr>
          <w:rFonts w:ascii="Times New Roman" w:eastAsia="Times New Roman" w:hAnsi="Times New Roman" w:cs="Times New Roman"/>
          <w:b/>
          <w:sz w:val="24"/>
          <w:szCs w:val="24"/>
          <w:lang w:val="sr-Cyrl-RS"/>
        </w:rPr>
        <w:t xml:space="preserve"> РЕДОВН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330"/>
        <w:gridCol w:w="3828"/>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33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8"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географиј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ме географ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мет проучавања географ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ела географије према предмету проучавањ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новим предметом, врстама географије и повезаност овог предмета са природом и друштвом али и осталим наукама које уче у школ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сиона и Земља</w:t>
            </w: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алакс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беска т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нчев систем</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 и димензије Земљ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лобус</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основних знања о Васиони, небеским телима и њиховим међусобним односима у простор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посматрања, расуђивања и подстићи машт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а кар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карте и картографска мреж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идијани и паралел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а ширина и дуж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ртографски знаци и приказивање Земљине површи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ела карата према садржају и размеру</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основни знања и савладавање основне картографске писмен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владавање вештине читања карте општегеографских, тематских и специјалних врс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самостални рад</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 проширивање постојећих знањ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ина кретања</w:t>
            </w: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ина кретања (ротација и револу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ледице Земљиних крет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лендар</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свајање нових знања, појмова и законитост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географског начина мишље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реативности и подстаћи машт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нутрашња грађа и рељеф Земље</w:t>
            </w: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нак  и унутрашње сфере Земљ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сте стена, литосферне плоче и настанак рељеф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улкани и земљотреси</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знања о целовитости географског простор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и усвајање основних знања и законитостима физичке географије и њиховог обједињавања у целин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рељефа дејством спољашњих сила</w:t>
            </w: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љашње силе и њихово дејство (ерозија и акумул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нце извор и си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а (абразија, речна ерозија, ледничка ерозија, крашка ероз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тар и човек</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знања о целовитости географског простор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ти способност посматрања, расуђивања и логичког закљичив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радних навика и стварање основе за даље учењ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здушни омотач- атмосфера</w:t>
            </w:r>
          </w:p>
        </w:tc>
        <w:tc>
          <w:tcPr>
            <w:tcW w:w="333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и структур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еменски елемен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еменски фактор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лима и климатски типов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гађивање и заштита атмосфере </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запажање, сналажење у времену и простору, критичко и стваралачко мишље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леменитости код ученика и спознају да смо сви део интегрлног света и да је неопходан заједнички живот на равноправној основи</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CS"/>
        </w:rPr>
      </w:pPr>
    </w:p>
    <w:p w:rsidR="00F17ACC" w:rsidRPr="005F33E7" w:rsidRDefault="00F17ACC" w:rsidP="00F17ACC">
      <w:pPr>
        <w:spacing w:after="0" w:line="240" w:lineRule="auto"/>
        <w:rPr>
          <w:rFonts w:ascii="Times New Roman" w:eastAsia="Times New Roman" w:hAnsi="Times New Roman" w:cs="Times New Roman"/>
          <w:b/>
          <w:sz w:val="24"/>
          <w:szCs w:val="24"/>
          <w:lang w:val="sr-Cyrl-CS"/>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ГЕОГРФИЈ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w:t>
      </w:r>
      <w:r w:rsidRPr="005F33E7">
        <w:rPr>
          <w:rFonts w:ascii="Times New Roman" w:eastAsia="Times New Roman" w:hAnsi="Times New Roman" w:cs="Times New Roman"/>
          <w:b/>
          <w:sz w:val="24"/>
          <w:szCs w:val="24"/>
          <w:lang w:val="sr-Cyrl-RS"/>
        </w:rPr>
        <w:t xml:space="preserve"> РЕДОВН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7"/>
        <w:gridCol w:w="3323"/>
        <w:gridCol w:w="3828"/>
      </w:tblGrid>
      <w:tr w:rsidR="00F17ACC" w:rsidRPr="005F33E7" w:rsidTr="00F17ACC">
        <w:trPr>
          <w:trHeight w:val="557"/>
        </w:trPr>
        <w:tc>
          <w:tcPr>
            <w:tcW w:w="2347"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323"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8"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е на земљи - хидросфер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ско море- разуђеност обала и кретање вод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земне и површинске вод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гађивање и несташица воде</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нових знања о светском мору и његовим особинама и повезивање са постојећим сазнањима о вод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свести о важности очувања воде као ресурса, заштити од загађења </w:t>
            </w: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љни и животињски свет на земљи- биосфер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спрострањеност биљног и животињск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е зоне од жарких до поларних пусти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еност живог свет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ање утицаја рељефа, климе, земљишта и човека на распрострањеност биљног и животињског свет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уочавања основних одлика природних зон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повезивања знања са сродним предмет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следица негативног утицаја човека на биосферу</w:t>
            </w: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тановништво и насеља на Земљи</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 размештај и кретање становништв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а светског становниш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сељ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свајање основних појмова о становништву и насељима на Земљи и њиховом размештају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основним демографским проблемима савремен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вести о поштовању националних, верских, културних разлика</w:t>
            </w:r>
          </w:p>
        </w:tc>
      </w:tr>
      <w:tr w:rsidR="00F17ACC" w:rsidRPr="005F33E7" w:rsidTr="00F17ACC">
        <w:trPr>
          <w:trHeight w:val="1070"/>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а средина и људске делатности</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а и географска сред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појмова о географској и природној средин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јма регије и начина издвајања мањих и већих регионалних цел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тицање знања о привреди и разумевање утицаја природних и друштвених фактора на развој привреде </w:t>
            </w: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гионална географија Европе</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ште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зичко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литичка и регионална подела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номскогеографске одлике Европе</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знања о основним географским подацима европског континен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уочавање природних и друштвених појава и процеса и њихових интерактивних односа на простору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љње за коришћење различитог илустративног и другог материјала:атласи, карте, табеле, графикони, неме карте</w:t>
            </w: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жна Европ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и положај и физичко-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 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е Балканског, Апенинског и Пиринејског полуострв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основним природним и друштвеним специфичностима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самостално и тимско учење и проналажење информација</w:t>
            </w:r>
          </w:p>
        </w:tc>
      </w:tr>
      <w:tr w:rsidR="00F17ACC" w:rsidRPr="005F33E7" w:rsidTr="00F17ACC">
        <w:trPr>
          <w:trHeight w:val="1029"/>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едња Европ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унавске земље и Чеш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лпске и Балтичке земље</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основним природним и друштвеним специфичностима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пажања географског распореда објеката и појава на гео. карти и њихових својст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падна Европа </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К Велике Британије и </w:t>
            </w:r>
            <w:r w:rsidRPr="005F33E7">
              <w:rPr>
                <w:rFonts w:ascii="Times New Roman" w:eastAsia="Times New Roman" w:hAnsi="Times New Roman" w:cs="Times New Roman"/>
                <w:sz w:val="24"/>
                <w:szCs w:val="24"/>
                <w:lang w:val="sr-Cyrl-CS"/>
              </w:rPr>
              <w:lastRenderedPageBreak/>
              <w:t>Северне Ирске, Република Француск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Упознавање са основним природним и друштвеним специфичностима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радозналости, интересовања и способности за активно упознавање геопростора </w:t>
            </w:r>
            <w:r w:rsidRPr="005F33E7">
              <w:rPr>
                <w:rFonts w:ascii="Times New Roman" w:eastAsia="Times New Roman" w:hAnsi="Times New Roman" w:cs="Times New Roman"/>
                <w:sz w:val="24"/>
                <w:szCs w:val="24"/>
                <w:lang w:val="sr-Cyrl-CS"/>
              </w:rPr>
              <w:lastRenderedPageBreak/>
              <w:t>на геог. карти и у окружењ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еверна Европ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привреда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аљевине Шведска и Норвешка</w:t>
            </w: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основним природним и друштвеним специфичностима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пажања географског распореда објеката и појава на гео. карти и њихових својст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301"/>
        </w:trPr>
        <w:tc>
          <w:tcPr>
            <w:tcW w:w="2347"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чна Европа</w:t>
            </w:r>
          </w:p>
        </w:tc>
        <w:tc>
          <w:tcPr>
            <w:tcW w:w="3323"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географске карактерист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ска Федерација и република Украј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828"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основним природним и друштвеним специфичностима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већ постојећих знања о европском континенту на одређену регију</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Развијање способности запажања, логичког закључивања о сличностима и разликама одређених регија</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ГЕОГРФИЈ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w:t>
      </w:r>
      <w:r w:rsidRPr="005F33E7">
        <w:rPr>
          <w:rFonts w:ascii="Times New Roman" w:eastAsia="Times New Roman" w:hAnsi="Times New Roman" w:cs="Times New Roman"/>
          <w:b/>
          <w:sz w:val="24"/>
          <w:szCs w:val="24"/>
          <w:lang w:val="sr-Cyrl-RS"/>
        </w:rPr>
        <w:t xml:space="preserve"> РЕДОВНА НАСТАВА    </w:t>
      </w:r>
    </w:p>
    <w:p w:rsidR="00F17ACC" w:rsidRPr="005F33E7" w:rsidRDefault="00F17ACC" w:rsidP="00F17ACC">
      <w:pPr>
        <w:spacing w:after="0" w:line="240" w:lineRule="auto"/>
        <w:rPr>
          <w:rFonts w:ascii="Times New Roman" w:eastAsia="Times New Roman" w:hAnsi="Times New Roman" w:cs="Times New Roman"/>
          <w:b/>
          <w:sz w:val="24"/>
          <w:szCs w:val="24"/>
        </w:rPr>
      </w:pPr>
    </w:p>
    <w:tbl>
      <w:tblPr>
        <w:tblW w:w="949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5"/>
      </w:tblGrid>
      <w:tr w:rsidR="00F17ACC" w:rsidRPr="005F33E7" w:rsidTr="00F17ACC">
        <w:tc>
          <w:tcPr>
            <w:tcW w:w="234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Latn-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Наставна тема</w:t>
            </w:r>
          </w:p>
        </w:tc>
        <w:tc>
          <w:tcPr>
            <w:tcW w:w="3472"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З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географске одлике: положај, границе; разуђеност,  клима и биљни свет, воде на копн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 становништво и насе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угозападна Азиј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жна Аз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гоисточна Аз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сточна Азија</w:t>
            </w:r>
          </w:p>
        </w:tc>
        <w:tc>
          <w:tcPr>
            <w:tcW w:w="3685" w:type="dxa"/>
            <w:vMerge w:val="restart"/>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 xml:space="preserve">    Циљ</w:t>
            </w:r>
            <w:r w:rsidRPr="005F33E7">
              <w:rPr>
                <w:rFonts w:ascii="Times New Roman" w:eastAsia="Times New Roman" w:hAnsi="Times New Roman" w:cs="Times New Roman"/>
                <w:sz w:val="24"/>
                <w:szCs w:val="24"/>
                <w:lang w:val="sr-Cyrl-CS"/>
              </w:rPr>
              <w:t xml:space="preserve"> наставе географије у 7.разреду јесте да осигура да сви учениц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екну базичну језичку и научну писменост и да напредују ка реализацији одговарајућих стандарда образовних постигнућ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а се оспособе за решавање проблема и задатака у новим и непознатим ситуацијам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а изразе и образложе мишљење и дискутују с друг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у мотивисаност за учење и заинтересованост,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и  разумеју  географске објекте , појаве,  процесе  и  законитости у простору,  њихове  узрочно-последичне  везе и  односе,  развијене  развију  географску  писменост  и  начин  мишље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упознају основне географске одлике ваневропских континен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ју комплементарности и регионалне  разлике  савременог свет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у свест и одговоран однос према свом  завичају,  држави, континенту и свету као целин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зграде толерантан став према различитим народима, њиховим културама и начину живо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у естетска осећања проучавањем   и  упознавањем природних и   других феномена у простор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роз   остваривање  образовно васпитних </w:t>
            </w:r>
            <w:r w:rsidRPr="005F33E7">
              <w:rPr>
                <w:rFonts w:ascii="Times New Roman" w:eastAsia="Times New Roman" w:hAnsi="Times New Roman" w:cs="Times New Roman"/>
                <w:b/>
                <w:sz w:val="24"/>
                <w:szCs w:val="24"/>
                <w:lang w:val="sr-Cyrl-CS"/>
              </w:rPr>
              <w:t xml:space="preserve">  задатака  </w:t>
            </w:r>
            <w:r w:rsidRPr="005F33E7">
              <w:rPr>
                <w:rFonts w:ascii="Times New Roman" w:eastAsia="Times New Roman" w:hAnsi="Times New Roman" w:cs="Times New Roman"/>
                <w:sz w:val="24"/>
                <w:szCs w:val="24"/>
                <w:lang w:val="sr-Cyrl-CS"/>
              </w:rPr>
              <w:t>требало  би  да  се ученици оспособе д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д  картом  мисле  и  расуђују и оспособе се за њено самостално коришћење у стицању нових знања и у свакодневном живо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мостално користе географску литературу и различит графички и илустративни материјал ради лакшег савладавања наставног градива и оспособљавања за самосталан рад</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схвате основне природно-географске и друштвеноекономске одлике  ваневропских континената, њихових регија и појединих држава, као и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арактеристике развоја држава и народа у свету,  у светлу толеранције у мултиетничким, мултијезичким и мултикултуралним средин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ју проблеме у свету (пренасељеност,  неједнак привредни развој, недостатак хране, воде, енергије, минералних сировина, еколошки проблеми болести ратов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хвате да смо сви део интегралног света у коме живим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оче економски и политички </w:t>
            </w:r>
            <w:r w:rsidRPr="005F33E7">
              <w:rPr>
                <w:rFonts w:ascii="Times New Roman" w:eastAsia="Times New Roman" w:hAnsi="Times New Roman" w:cs="Times New Roman"/>
                <w:sz w:val="24"/>
                <w:szCs w:val="24"/>
                <w:lang w:val="sr-Cyrl-CS"/>
              </w:rPr>
              <w:lastRenderedPageBreak/>
              <w:t>положај наше земље у свет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ФР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географске одлике: положај, границе; разуђеност,  клима и биљни свет, воде на копн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 становништво  и насе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еверна Афр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сточна Афр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падна Афр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жна Африка</w:t>
            </w: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ЕВЕР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географске одлике: положај, границе; разуђеност,  клима и биљни свет, воде на копн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 становнишво и насе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Д - опште географ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анада - опште географ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ЕД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 – географске и друштвен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Мексико</w:t>
            </w: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УЖ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географске одлике: положај, границе; разуђеност,  клима и биљни свет, воде на копн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 становнишво и насе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Бразил</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ргентина</w:t>
            </w:r>
          </w:p>
          <w:p w:rsidR="00F17ACC" w:rsidRPr="005F33E7" w:rsidRDefault="00F17ACC" w:rsidP="00F17ACC">
            <w:pPr>
              <w:spacing w:after="0" w:line="240" w:lineRule="auto"/>
              <w:contextualSpacing/>
              <w:rPr>
                <w:rFonts w:ascii="Times New Roman" w:eastAsia="Times New Roman" w:hAnsi="Times New Roman" w:cs="Times New Roman"/>
                <w:sz w:val="24"/>
                <w:szCs w:val="24"/>
                <w:lang w:val="sr-Cyrl-CS"/>
              </w:rPr>
            </w:pP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УСТРАЛ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  ОКЕАН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о-географске одлике: положај, границе; разуђеност,  клима и биљни свет, воде на копн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 становнишво, насеља, регионална и политич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кеанија и Нови Зеланд  –  положај, границе и природно-географ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кеанија и Нови Зеланд – друштвеноекономске одлике</w:t>
            </w:r>
          </w:p>
          <w:p w:rsidR="00F17ACC" w:rsidRPr="005F33E7" w:rsidRDefault="00F17ACC" w:rsidP="00F17ACC">
            <w:pPr>
              <w:spacing w:after="0" w:line="240" w:lineRule="auto"/>
              <w:contextualSpacing/>
              <w:rPr>
                <w:rFonts w:ascii="Times New Roman" w:eastAsia="Times New Roman" w:hAnsi="Times New Roman" w:cs="Times New Roman"/>
                <w:sz w:val="24"/>
                <w:szCs w:val="24"/>
                <w:lang w:val="sr-Cyrl-CS"/>
              </w:rPr>
            </w:pP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ЛАР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БЛАСТИ</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пште географске одлике Аркт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пште географске одлике Антарктика</w:t>
            </w: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503"/>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 КА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ЦЕЛИНА     </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времени економско – политички процеси у свету</w:t>
            </w:r>
          </w:p>
        </w:tc>
        <w:tc>
          <w:tcPr>
            <w:tcW w:w="3685"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ГЕОГРФИЈ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w:t>
      </w:r>
      <w:r w:rsidRPr="005F33E7">
        <w:rPr>
          <w:rFonts w:ascii="Times New Roman" w:eastAsia="Times New Roman" w:hAnsi="Times New Roman" w:cs="Times New Roman"/>
          <w:b/>
          <w:sz w:val="24"/>
          <w:szCs w:val="24"/>
          <w:lang w:val="sr-Cyrl-RS"/>
        </w:rPr>
        <w:t xml:space="preserve"> РЕДОВНА НАСТАВА                    </w:t>
      </w:r>
    </w:p>
    <w:p w:rsidR="00F17ACC" w:rsidRPr="005F33E7" w:rsidRDefault="00F17ACC" w:rsidP="00F17ACC">
      <w:pPr>
        <w:spacing w:after="0" w:line="240" w:lineRule="auto"/>
        <w:rPr>
          <w:rFonts w:ascii="Times New Roman" w:eastAsia="Times New Roman" w:hAnsi="Times New Roman" w:cs="Times New Roman"/>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0"/>
        <w:gridCol w:w="3679"/>
        <w:gridCol w:w="3739"/>
      </w:tblGrid>
      <w:tr w:rsidR="00F17ACC" w:rsidRPr="005F33E7" w:rsidTr="00F17ACC">
        <w:trPr>
          <w:trHeight w:val="497"/>
        </w:trPr>
        <w:tc>
          <w:tcPr>
            <w:tcW w:w="2080"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7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739" w:type="dxa"/>
            <w:shd w:val="clear" w:color="auto" w:fill="FF1515"/>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и положај, границе и величина републике Србије</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ранице и величина Србије</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ређивање, повезивање и схватање значаја географског положаја своје земље на Балкану, у Европи и у свету</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е одлике Србије</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љеф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лима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е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иш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љни и животињски све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природе Србије</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основних знања о природно-географским одликама Србије и њеним природним лепот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повезивања знања из географије са знањима из сродних наставних предм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ишћење различитих извора информација и уочавање њихове важности у географским сазна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атити потребу личног учешћа у заштити животне средине и значај очувања природе и природних ресурса</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насеља Србије</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Број становника, густина насељености и природни прирашт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игра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е становниш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сељ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еоград</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знања о основним демографским карактеристикама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едовање осећања социјалне припадности и приврженост сопственој нацији и култур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штовање различитих социјалних, културних и етничких група</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 Србије-основне одлике и по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љопривред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дустрија- основне одлике и по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обраћ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гов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уризам</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знања о друштвено-економским одликама Србије и културном наслеђ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ти способност исказивања географских знања речима, сликом, табеларно, графичк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континуирано образовање и самообразовање</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Завичајна географија</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ија локалне средине</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 познају својства географских објеката, појава и процесау крају у коме живе и повезују појаве и процесе на регионалном и националном нивоу</w:t>
            </w:r>
          </w:p>
        </w:tc>
      </w:tr>
      <w:tr w:rsidR="00F17ACC" w:rsidRPr="005F33E7" w:rsidTr="00F17ACC">
        <w:trPr>
          <w:trHeight w:val="1033"/>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рби ван граница Србиј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би у окружењ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би у дијаспори</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 подржавају процесе међународне интеграције наше земље</w:t>
            </w:r>
          </w:p>
        </w:tc>
      </w:tr>
      <w:tr w:rsidR="00F17ACC" w:rsidRPr="005F33E7" w:rsidTr="00F17ACC">
        <w:trPr>
          <w:trHeight w:val="1194"/>
        </w:trPr>
        <w:tc>
          <w:tcPr>
            <w:tcW w:w="208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бија у савременим интеграцијским процесима</w:t>
            </w:r>
          </w:p>
        </w:tc>
        <w:tc>
          <w:tcPr>
            <w:tcW w:w="367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рбија у савременим интеграцијским процесима</w:t>
            </w:r>
          </w:p>
        </w:tc>
        <w:tc>
          <w:tcPr>
            <w:tcW w:w="3739"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 подржавају процесе међународне интеграције наше земље</w:t>
            </w:r>
          </w:p>
        </w:tc>
      </w:tr>
    </w:tbl>
    <w:p w:rsidR="009F7308" w:rsidRDefault="009F7308" w:rsidP="00F17ACC">
      <w:pPr>
        <w:spacing w:after="0" w:line="240" w:lineRule="auto"/>
        <w:rPr>
          <w:rFonts w:ascii="Times New Roman" w:eastAsia="Calibri" w:hAnsi="Times New Roman" w:cs="Times New Roman"/>
          <w:b/>
          <w:sz w:val="24"/>
          <w:szCs w:val="24"/>
          <w:lang w:val="sr-Cyrl-CS"/>
        </w:rPr>
      </w:pPr>
    </w:p>
    <w:p w:rsidR="00F17ACC" w:rsidRPr="005F33E7" w:rsidRDefault="00F17ACC" w:rsidP="00F17ACC">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е методе: дијалошка, илустративно-демонстративна, рад на тексту</w:t>
      </w:r>
    </w:p>
    <w:p w:rsidR="00F17ACC" w:rsidRPr="005F33E7" w:rsidRDefault="00F17ACC" w:rsidP="00F17ACC">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лици рада: фронтални, групни, рад у пару, индивидуални, комбиновани</w:t>
      </w:r>
    </w:p>
    <w:p w:rsidR="00F17ACC" w:rsidRPr="005F33E7" w:rsidRDefault="00F17ACC" w:rsidP="00F17ACC">
      <w:pPr>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средства: -  визуелна (физичко-географска карта света, физичко-географска карта Европе,  слике, цртежи, дијаграми, графикони, фотографије), средства за програмирано учење  - компјутерски програм, техничка  (енциклопедије, музички инструменти, магична табла, компјутер).</w:t>
      </w:r>
    </w:p>
    <w:p w:rsidR="00F17ACC" w:rsidRPr="005F33E7" w:rsidRDefault="00F17ACC" w:rsidP="00F17ACC">
      <w:pPr>
        <w:spacing w:after="0" w:line="240" w:lineRule="auto"/>
        <w:rPr>
          <w:rFonts w:ascii="Times New Roman" w:eastAsia="Times New Roman" w:hAnsi="Times New Roman" w:cs="Times New Roman"/>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ГЕОГРФИЈА</w:t>
      </w:r>
      <w:r w:rsidRPr="005F33E7">
        <w:rPr>
          <w:rFonts w:ascii="Times New Roman" w:eastAsia="Times New Roman" w:hAnsi="Times New Roman" w:cs="Times New Roman"/>
          <w:b/>
          <w:color w:val="FF0000"/>
          <w:sz w:val="24"/>
          <w:szCs w:val="24"/>
        </w:rPr>
        <w:t xml:space="preserve"> </w:t>
      </w:r>
      <w:r w:rsidRPr="005F33E7">
        <w:rPr>
          <w:rFonts w:ascii="Times New Roman" w:eastAsia="Times New Roman" w:hAnsi="Times New Roman" w:cs="Times New Roman"/>
          <w:b/>
          <w:color w:val="FF0000"/>
          <w:sz w:val="24"/>
          <w:szCs w:val="24"/>
          <w:lang w:val="sr-Cyrl-RS"/>
        </w:rPr>
        <w:t>- 5. РАЗРЕД</w:t>
      </w:r>
      <w:r w:rsidRPr="005F33E7">
        <w:rPr>
          <w:rFonts w:ascii="Times New Roman" w:eastAsia="Times New Roman" w:hAnsi="Times New Roman" w:cs="Times New Roman"/>
          <w:b/>
          <w:color w:val="FF0000"/>
          <w:sz w:val="24"/>
          <w:szCs w:val="24"/>
        </w:rPr>
        <w:t>,</w:t>
      </w:r>
      <w:r w:rsidRPr="005F33E7">
        <w:rPr>
          <w:rFonts w:ascii="Times New Roman" w:eastAsia="Times New Roman" w:hAnsi="Times New Roman" w:cs="Times New Roman"/>
          <w:b/>
          <w:color w:val="FF0000"/>
          <w:sz w:val="24"/>
          <w:szCs w:val="24"/>
          <w:lang w:val="sr-Cyrl-RS"/>
        </w:rPr>
        <w:t xml:space="preserve"> ДОДАТН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географију</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чај додатне наст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бор тема (ученици и наставници)</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будити свест код ученика о значају проширивању нових знања и могућности самообразовањ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сиона и Земљ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алаксије у Васион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беска тела</w:t>
            </w: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 читање реферата, презентације, дискусиј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и обогаћивање географског знања о Васиони и небескоим телим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ртограф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ртографски знаци и њихова примена у представљању појединих географских елемената, појава и процес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функционалне писмен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 извођење једноставних истраживањ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анета Земљ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ци рељефа настали радом унутрашњих и спољашњих си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итање реферата, дискусија, презентациј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и обогаћивање постојећих зн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 самостални рад и коришћење литературе и извора за стицање нових сазнања</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ГЕОГРФИЈА</w:t>
      </w:r>
      <w:r w:rsidRPr="005F33E7">
        <w:rPr>
          <w:rFonts w:ascii="Times New Roman" w:eastAsia="Times New Roman" w:hAnsi="Times New Roman" w:cs="Times New Roman"/>
          <w:b/>
          <w:color w:val="FF0000"/>
          <w:sz w:val="24"/>
          <w:szCs w:val="24"/>
        </w:rPr>
        <w:t xml:space="preserve"> </w:t>
      </w:r>
      <w:r w:rsidRPr="005F33E7">
        <w:rPr>
          <w:rFonts w:ascii="Times New Roman" w:eastAsia="Times New Roman" w:hAnsi="Times New Roman" w:cs="Times New Roman"/>
          <w:b/>
          <w:color w:val="FF0000"/>
          <w:sz w:val="24"/>
          <w:szCs w:val="24"/>
          <w:lang w:val="sr-Cyrl-RS"/>
        </w:rPr>
        <w:t>- 6. РАЗРЕД</w:t>
      </w:r>
      <w:r w:rsidRPr="005F33E7">
        <w:rPr>
          <w:rFonts w:ascii="Times New Roman" w:eastAsia="Times New Roman" w:hAnsi="Times New Roman" w:cs="Times New Roman"/>
          <w:b/>
          <w:color w:val="FF0000"/>
          <w:sz w:val="24"/>
          <w:szCs w:val="24"/>
        </w:rPr>
        <w:t>,</w:t>
      </w:r>
      <w:r w:rsidRPr="005F33E7">
        <w:rPr>
          <w:rFonts w:ascii="Times New Roman" w:eastAsia="Times New Roman" w:hAnsi="Times New Roman" w:cs="Times New Roman"/>
          <w:b/>
          <w:color w:val="FF0000"/>
          <w:sz w:val="24"/>
          <w:szCs w:val="24"/>
          <w:lang w:val="sr-Cyrl-RS"/>
        </w:rPr>
        <w:t xml:space="preserve"> ДОДАТН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е на земљи - хидросфер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ско море- разуђеност обала и кретање вод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земне и површинске вод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гађивање и несташица вод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радозналости, интересовања и способности за активно упознавање природног окруже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ешавање једноставних проблемских ситуација у окружењ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љни и животињски свет на земљи- биосфер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спрострањеност биљног и животињск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е зоне од жарких до поларних пусти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еност живог свет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коришћење, уређивање, исказивање, употребу и вредновање географских информација и њихову презентациј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насеља на Земљи</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 размештај и кретање становништв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а светског становниш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сељ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и продубљивање знања стечених у току наст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радозналости, интересовања и способности за активно упознавање друштвеног окружењ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а средина и људске делатности</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а и географска сред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самостално и тимско учење и проналажење информ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страживачког дух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гионална географија Европ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ште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зичко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литичка и регионална подела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номскогеографске одлике Европ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и изграђивање навика коришћења различитих извора информација – приручник, енциклопедије, медији, интернет, установ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ж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и положај и физичко-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 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е Балканског, Апенинског и Пиринејског полуострв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самостално и тимско учење и проналажење информ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страживачког дух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Логичко мишљење и закључивањ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едњ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унавске земље и Чеш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Алпске и Балтичке земљ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оширивање и продубљивање знања стечених у току наст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радозналости, интересовања и способности за активно упознавање друштвених  и природних занимљивости </w:t>
            </w:r>
            <w:r w:rsidRPr="005F33E7">
              <w:rPr>
                <w:rFonts w:ascii="Times New Roman" w:eastAsia="Times New Roman" w:hAnsi="Times New Roman" w:cs="Times New Roman"/>
                <w:sz w:val="24"/>
                <w:szCs w:val="24"/>
                <w:lang w:val="sr-Cyrl-CS"/>
              </w:rPr>
              <w:lastRenderedPageBreak/>
              <w:t>Средње Европ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Запад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К Велике Британије и Северне Ирске, Република Француск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и продубљивање знања стечених у току наст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радозналости, интересовања и способности за активно упознавање друштвених  и природних занимљивости Западне Европ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вер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привреда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аљевине Шведска и Норвешк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и продубљивање знања стечених у току настав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радозналости, интересовања и способности за активно упознавање друштвених  и природних занимљивости Северне  Европ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ч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географске карактерист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ска Федерација и република Украј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азивање идеја у тиму и размена искуста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самостално и тимско учење и проналажење информац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страживачког дух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rPr>
      </w:pPr>
    </w:p>
    <w:p w:rsidR="00F17ACC" w:rsidRPr="009F7308" w:rsidRDefault="00F17ACC"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ГЕОГРФИЈА</w:t>
      </w:r>
      <w:r w:rsidRPr="005F33E7">
        <w:rPr>
          <w:rFonts w:ascii="Times New Roman" w:eastAsia="Times New Roman" w:hAnsi="Times New Roman" w:cs="Times New Roman"/>
          <w:b/>
          <w:color w:val="FF0000"/>
          <w:sz w:val="24"/>
          <w:szCs w:val="24"/>
        </w:rPr>
        <w:t xml:space="preserve"> </w:t>
      </w:r>
      <w:r w:rsidRPr="005F33E7">
        <w:rPr>
          <w:rFonts w:ascii="Times New Roman" w:eastAsia="Times New Roman" w:hAnsi="Times New Roman" w:cs="Times New Roman"/>
          <w:b/>
          <w:color w:val="FF0000"/>
          <w:sz w:val="24"/>
          <w:szCs w:val="24"/>
          <w:lang w:val="sr-Cyrl-RS"/>
        </w:rPr>
        <w:t>- 7. РАЗРЕД</w:t>
      </w:r>
      <w:r w:rsidRPr="005F33E7">
        <w:rPr>
          <w:rFonts w:ascii="Times New Roman" w:eastAsia="Times New Roman" w:hAnsi="Times New Roman" w:cs="Times New Roman"/>
          <w:b/>
          <w:color w:val="FF0000"/>
          <w:sz w:val="24"/>
          <w:szCs w:val="24"/>
        </w:rPr>
        <w:t>,</w:t>
      </w:r>
      <w:r w:rsidRPr="005F33E7">
        <w:rPr>
          <w:rFonts w:ascii="Times New Roman" w:eastAsia="Times New Roman" w:hAnsi="Times New Roman" w:cs="Times New Roman"/>
          <w:b/>
          <w:color w:val="FF0000"/>
          <w:sz w:val="24"/>
          <w:szCs w:val="24"/>
          <w:lang w:val="sr-Cyrl-RS"/>
        </w:rPr>
        <w:t xml:space="preserve"> ДОДАТНА НАСТАВА    </w:t>
      </w:r>
    </w:p>
    <w:p w:rsidR="00F17ACC" w:rsidRPr="005F33E7" w:rsidRDefault="00F17ACC" w:rsidP="00F17ACC">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Наставна тема</w:t>
            </w:r>
          </w:p>
        </w:tc>
        <w:tc>
          <w:tcPr>
            <w:tcW w:w="3472"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З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а открића Аз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CS"/>
              </w:rPr>
              <w:t>Суецки канал и његов значај за поморски саобраћ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алестина и Израел</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марканд – бисер на „Путу свил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Ганг – света рек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вајање Химала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евна знања мистичне Инд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Тибет</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ндонезија – највећа држава архипелаг</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инески зид</w:t>
            </w:r>
          </w:p>
        </w:tc>
        <w:tc>
          <w:tcPr>
            <w:tcW w:w="3686" w:type="dxa"/>
            <w:vMerge w:val="restart"/>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CS"/>
              </w:rPr>
              <w:t xml:space="preserve"> Пробудити свест код ученика</w:t>
            </w:r>
            <w:r w:rsidRPr="005F33E7">
              <w:rPr>
                <w:rFonts w:ascii="Times New Roman" w:eastAsia="Times New Roman" w:hAnsi="Times New Roman" w:cs="Times New Roman"/>
                <w:sz w:val="24"/>
                <w:szCs w:val="24"/>
                <w:lang w:val="sr-Cyrl-CS"/>
              </w:rPr>
              <w:t>о значају проширивања нових знања и могућности самообразов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ширивање и обогаћивање географских зн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толерантног става према различитим народима, њиховим културама и начину живо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Разумевање међузависности национлних привреда у оквиру светске привреде и технолошког, економског, политичког и културног обједињавања савремен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способности за самосталани тимски  рад и коришћење литературе и извора за стицање нових сазн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способности за извођење једноставнијих истраживањ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Васпитавање ученика за живот и рад у духу хуманизма, истинољубивости, солидарности и других моралних вреднос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 оквиру припреме за такмичење развити и проширити постојећа знања и развијати код ученика самопоуздање приликом учешћа на већим скуповима</w:t>
            </w:r>
          </w:p>
        </w:tc>
      </w:tr>
      <w:tr w:rsidR="00F17ACC" w:rsidRPr="005F33E7" w:rsidTr="00F17ACC">
        <w:trPr>
          <w:trHeight w:val="200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lastRenderedPageBreak/>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Ф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Географска открића Аф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хар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Египат – дар Ни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фар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игмеји и Хотенто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партхејд – ЈАР</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ационални паркови Аф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миб – пустиња магл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према за такмичења</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529"/>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ЕВЕР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ароседеоци Северне Аме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лумбова открић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Велики кањон Колорад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елоустон – национални парк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према за такмичења</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ЕД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евни народи Средње и Јужне Аме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Куб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Мачу Пикчу – древни град Ин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према за такмичења</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УЖ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 прашумама Амазона и Орино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ултура Маја и пирамиде Јужне Аме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нд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тицај колонизатор а  (реферати и дискусија)</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УСТРАЛ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  ОКЕАН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устралија – откриће и насељава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бориџини – живот са природом</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Хаваји и лепоте полинежанских остр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Ватрени појас Пацифика</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854"/>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ЛАРНЕ </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xml:space="preserve">       ОБЛАСТИ</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ткрића Арктика и Антаркт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Тајне и лепоте  ледених пустиња </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178"/>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ИПРЕМА З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ТАКМИЧЕЊЕ   </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Елементи физичке географиј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Елементи друштвене географ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Елементи регионалне географиј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 проширивање постојећих зна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самопоуздања приликом учешћа на већим скуповима</w:t>
            </w:r>
          </w:p>
        </w:tc>
      </w:tr>
    </w:tbl>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 xml:space="preserve"> </w:t>
      </w: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ГЕОГРФИЈА</w:t>
      </w:r>
      <w:r w:rsidRPr="005F33E7">
        <w:rPr>
          <w:rFonts w:ascii="Times New Roman" w:eastAsia="Times New Roman" w:hAnsi="Times New Roman" w:cs="Times New Roman"/>
          <w:b/>
          <w:color w:val="FF0000"/>
          <w:sz w:val="24"/>
          <w:szCs w:val="24"/>
        </w:rPr>
        <w:t xml:space="preserve"> </w:t>
      </w:r>
      <w:r w:rsidRPr="005F33E7">
        <w:rPr>
          <w:rFonts w:ascii="Times New Roman" w:eastAsia="Times New Roman" w:hAnsi="Times New Roman" w:cs="Times New Roman"/>
          <w:b/>
          <w:color w:val="FF0000"/>
          <w:sz w:val="24"/>
          <w:szCs w:val="24"/>
          <w:lang w:val="sr-Cyrl-RS"/>
        </w:rPr>
        <w:t>- 8. РАЗРЕД</w:t>
      </w:r>
      <w:r w:rsidRPr="005F33E7">
        <w:rPr>
          <w:rFonts w:ascii="Times New Roman" w:eastAsia="Times New Roman" w:hAnsi="Times New Roman" w:cs="Times New Roman"/>
          <w:b/>
          <w:color w:val="FF0000"/>
          <w:sz w:val="24"/>
          <w:szCs w:val="24"/>
        </w:rPr>
        <w:t>,</w:t>
      </w:r>
      <w:r w:rsidRPr="005F33E7">
        <w:rPr>
          <w:rFonts w:ascii="Times New Roman" w:eastAsia="Times New Roman" w:hAnsi="Times New Roman" w:cs="Times New Roman"/>
          <w:b/>
          <w:color w:val="FF0000"/>
          <w:sz w:val="24"/>
          <w:szCs w:val="24"/>
          <w:lang w:val="sr-Cyrl-RS"/>
        </w:rPr>
        <w:t xml:space="preserve"> ДОДАТН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а тема</w:t>
            </w:r>
          </w:p>
        </w:tc>
        <w:tc>
          <w:tcPr>
            <w:tcW w:w="3472"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C2D69B" w:themeFill="accent3"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 васпитни циљеви и задаци</w:t>
            </w:r>
          </w:p>
        </w:tc>
      </w:tr>
      <w:tr w:rsidR="00F17ACC" w:rsidRPr="005F33E7" w:rsidTr="00F17ACC">
        <w:trPr>
          <w:trHeight w:val="1025"/>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ЗНАЧАЈ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ОДАТНЕ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НАСТАВ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збор тема за додатни рад</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пробудити свест код ученика о значају проширивању нових знања и могућности самообразовања</w:t>
            </w:r>
          </w:p>
        </w:tc>
      </w:tr>
      <w:tr w:rsidR="00F17ACC" w:rsidRPr="005F33E7" w:rsidTr="00F17ACC">
        <w:trPr>
          <w:trHeight w:val="70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ФИЗИЧКЕ     И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РУШТВЕНЕ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ДЛИК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Latn-CS"/>
              </w:rPr>
              <w:t xml:space="preserve">-  Јован Цвијић – живот </w:t>
            </w:r>
            <w:r w:rsidRPr="005F33E7">
              <w:rPr>
                <w:rFonts w:ascii="Times New Roman" w:eastAsia="Times New Roman" w:hAnsi="Times New Roman" w:cs="Times New Roman"/>
                <w:sz w:val="24"/>
                <w:szCs w:val="24"/>
                <w:lang w:val="sr-Cyrl-CS"/>
              </w:rPr>
              <w:t>и дело</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Cyrl-CS"/>
              </w:rPr>
              <w:t xml:space="preserve"> Природна језера Србије – постанак и знач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Чарде од Бездана до Беш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паониок – српски Урал</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ином кроз западну Србиј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родни феномени у кречњацима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Пећина Рисовач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Меандри реке Увац</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Биљни и животињски свет Србије у прошлости и данас</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штићене природне вредности Србије</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Национални парк „Ђердап“- стециште цивилизација</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Туристичка понуда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Манастири и цркве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Винч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Трагови римске културе на тлу наше земљ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Београд – главни град републике Срб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рби у дијаспори</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тна настава организује се за ученике који показују виши степен интересовања за наставу географије путем следећих образовно - васпитних циље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оширивање и обогаћивање географског знањ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пешити културни напредак и хуманистички развој учени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поштовања различитих култура народа који живе у нашој земљи у духу толеранције и развијања националног, европског и светског идентит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промена у природи насталих деловањем чоо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способности за самостални рад и коришћење литературе и извора за стицање нових сазнањ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развијање способности за извођење једноставних истраживањ</w:t>
            </w:r>
            <w:r w:rsidRPr="005F33E7">
              <w:rPr>
                <w:rFonts w:ascii="Times New Roman" w:eastAsia="Times New Roman" w:hAnsi="Times New Roman" w:cs="Times New Roman"/>
                <w:sz w:val="24"/>
                <w:szCs w:val="24"/>
                <w:lang w:val="sr-Latn-CS"/>
              </w:rPr>
              <w:t>a</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разумевање појма интеграције (предности и мане) и место Србије у њима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ПРИПРЕМА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УЧЕНИКА ЗА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ТАКМИЧЕЊ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Latn-C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 проширивање постојећих знањ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самопоуздања приликом учешћа на већим скуповима</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RS"/>
        </w:rPr>
      </w:pPr>
    </w:p>
    <w:p w:rsidR="00F17ACC" w:rsidRPr="005F33E7" w:rsidRDefault="00F17ACC" w:rsidP="00F17ACC">
      <w:pPr>
        <w:spacing w:after="0" w:line="240" w:lineRule="auto"/>
        <w:rPr>
          <w:rFonts w:ascii="Times New Roman" w:eastAsia="Times New Roman" w:hAnsi="Times New Roman" w:cs="Times New Roman"/>
          <w:sz w:val="24"/>
          <w:szCs w:val="24"/>
          <w:u w:val="single"/>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 xml:space="preserve">ГЕОГРФИЈА - 5. РАЗРЕД, ДОПУНСК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Образовно васпитни циљеви и </w:t>
            </w:r>
            <w:r w:rsidRPr="005F33E7">
              <w:rPr>
                <w:rFonts w:ascii="Times New Roman" w:eastAsia="Times New Roman" w:hAnsi="Times New Roman" w:cs="Times New Roman"/>
                <w:b/>
                <w:sz w:val="24"/>
                <w:szCs w:val="24"/>
                <w:lang w:val="sr-Cyrl-CS"/>
              </w:rPr>
              <w:lastRenderedPageBreak/>
              <w:t>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сиона и Земљ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беска т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нчев систем</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основних знања о васиони и додатним објашњењима као помоћ ученицима којима слабије напредуј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ртограф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идијани и паралел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а ширина и географска дуж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сте карат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очавање и разликовање елемената картографске мреже и картографских знако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познавање основних картографских знакова и коришћење карат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анета Земљ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отација Земље и последиц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волуција Земље и последиц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оплотни појасев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а Земље, литосферне плоче, стен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љеф- облици и силе које утичу на рељеф</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еме и клим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основних знања и њихово дефинисањ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разлике између ротације и револу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сање и описивање сфера Земље са основним особин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основних знања о времену и клими и разлици између њих</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sz w:val="24"/>
          <w:szCs w:val="24"/>
          <w:u w:val="single"/>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 xml:space="preserve">ГЕОГРФИЈА - 6. РАЗРЕД, ДОПУНСК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е на земљи - хидросфер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ско море- разуђеност обала и кретање вод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земне и површинске вод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гађивање и несташица вод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тврђивање основних хидрографских појмо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површинских вода на географској карт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површинских и подземних вода</w:t>
            </w:r>
          </w:p>
        </w:tc>
      </w:tr>
      <w:tr w:rsidR="00F17ACC" w:rsidRPr="005F33E7" w:rsidTr="00F17ACC">
        <w:trPr>
          <w:trHeight w:val="423"/>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љни и животињски свет на земљи- биосфер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спрострањеност биљног и животињског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е зоне од жарких до поларних пусти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еност живог свет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гућност разликовања основних појмова у оквиру биосфере и разумевање самог појма биосфер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разликују основне природне зоне на Земљи, као и биљке и животиње које их карактеришу</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насеља на Земљи</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 размештај и кретање становништва на Земљ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а светског становништ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сељ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тврђивање основних демографских појмов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ликовати сеоско и градско насеље</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Географска средина и људске делатности</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а и географска сред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разликују и препознају појмове природна и географска средина, привреда и њене делатност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гионална географија Европ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ште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зичко географске одлик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литичка и регионална подела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номскогеографске одлике Европ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препознавање основних физичко географских појмова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ликовати регије Европе на карт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ж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графски положај и физичко-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 географске одлике Јуж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емље Балканског, Апенинског и Пиринејског полуострв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препознавање основних физичко географских појмова у оквиру Јужне Европе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на географској карти целина које чине Јужну Европу, као и државе у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едњ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Средњ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унавске земље и Чеш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лпске и Балтичке земљ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препознавање основних физичко географских појмова у оквиру Средње Европе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на географској карти целина које чине Средњу Европу, као и државе у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пад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 географске одлике Запад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К Велике Британије и Северне Ирске, Република Француск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препознавање основних физичко географских појмова у оквиру Западне Европе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на географској карти целина које чине Западну Европу, као и државе у њ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вер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 и привреда Север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аљевине Шведска и Норвешк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ити ученике за препознавање основних физичко географских појмова у оквиру Северне Европе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епознавање на географској карти држава које чине Северну Европу </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чна Европ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Географски положај и физичко-географске одл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уштвено-географске карактеристике Источне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уска Федерација и република </w:t>
            </w:r>
            <w:r w:rsidRPr="005F33E7">
              <w:rPr>
                <w:rFonts w:ascii="Times New Roman" w:eastAsia="Times New Roman" w:hAnsi="Times New Roman" w:cs="Times New Roman"/>
                <w:sz w:val="24"/>
                <w:szCs w:val="24"/>
                <w:lang w:val="sr-Cyrl-CS"/>
              </w:rPr>
              <w:lastRenderedPageBreak/>
              <w:t>Украјин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Оспособити ученике за препознавање основних физичко географских појмова у оквиру Северне Европе на карти Европ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епознавање на географској карти држава које чине Северну Европу </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Default="00F17ACC"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Default="009F7308" w:rsidP="00F17ACC">
      <w:pPr>
        <w:spacing w:after="0" w:line="240" w:lineRule="auto"/>
        <w:rPr>
          <w:rFonts w:ascii="Times New Roman" w:eastAsia="Times New Roman" w:hAnsi="Times New Roman" w:cs="Times New Roman"/>
          <w:sz w:val="24"/>
          <w:szCs w:val="24"/>
          <w:u w:val="single"/>
          <w:lang w:val="sr-Cyrl-RS"/>
        </w:rPr>
      </w:pPr>
    </w:p>
    <w:p w:rsidR="009F7308" w:rsidRPr="005F33E7" w:rsidRDefault="009F7308" w:rsidP="00F17ACC">
      <w:pPr>
        <w:spacing w:after="0" w:line="240" w:lineRule="auto"/>
        <w:rPr>
          <w:rFonts w:ascii="Times New Roman" w:eastAsia="Times New Roman" w:hAnsi="Times New Roman" w:cs="Times New Roman"/>
          <w:sz w:val="24"/>
          <w:szCs w:val="24"/>
          <w:u w:val="single"/>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 xml:space="preserve">ГЕОГРФИЈА - 7. РАЗРЕД, ДОПУНСК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rPr>
          <w:trHeight w:val="548"/>
        </w:trPr>
        <w:tc>
          <w:tcPr>
            <w:tcW w:w="2340"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Наставна тема</w:t>
            </w:r>
          </w:p>
        </w:tc>
        <w:tc>
          <w:tcPr>
            <w:tcW w:w="3472"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Latn-CS"/>
              </w:rPr>
              <w:t xml:space="preserve">               </w:t>
            </w: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512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З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природно-географске одлике Аз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Азије о политичка по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гозападна Азија – Турс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природно-географске одлике Јужне Аз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Јужне Аз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Индија: ос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Основне природно-географске и друштвеноекономске одлике Југоисточне Азије ос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ндонезија: о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редња Азија: ос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сточна Азија: основне природне одли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сточна Азија: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Кина и Јапан: основне  природне и друштвеноекономске одлик</w:t>
            </w:r>
            <w:r w:rsidRPr="005F33E7">
              <w:rPr>
                <w:rFonts w:ascii="Times New Roman" w:eastAsia="Times New Roman" w:hAnsi="Times New Roman" w:cs="Times New Roman"/>
                <w:sz w:val="24"/>
                <w:szCs w:val="24"/>
                <w:lang w:val="sr-Latn-CS"/>
              </w:rPr>
              <w:t>e</w:t>
            </w:r>
          </w:p>
        </w:tc>
        <w:tc>
          <w:tcPr>
            <w:tcW w:w="3686" w:type="dxa"/>
            <w:vMerge w:val="restart"/>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опунска настава организује се за ученике који нису успели да савладају предвиђене наставне садржаје кроз следеће васпитне циљеве и задат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начином и значајем проучавањем географ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CS"/>
              </w:rPr>
              <w:t>Разумевање</w:t>
            </w:r>
            <w:r w:rsidRPr="005F33E7">
              <w:rPr>
                <w:rFonts w:ascii="Times New Roman" w:eastAsia="Times New Roman" w:hAnsi="Times New Roman" w:cs="Times New Roman"/>
                <w:sz w:val="24"/>
                <w:szCs w:val="24"/>
                <w:lang w:val="sr-Cyrl-CS"/>
              </w:rPr>
              <w:t xml:space="preserve"> основних</w:t>
            </w:r>
            <w:r w:rsidRPr="005F33E7">
              <w:rPr>
                <w:rFonts w:ascii="Times New Roman" w:eastAsia="Times New Roman" w:hAnsi="Times New Roman" w:cs="Times New Roman"/>
                <w:sz w:val="24"/>
                <w:szCs w:val="24"/>
                <w:lang w:val="sr-Latn-CS"/>
              </w:rPr>
              <w:t xml:space="preserve"> географских појава, процеса</w:t>
            </w:r>
            <w:r w:rsidRPr="005F33E7">
              <w:rPr>
                <w:rFonts w:ascii="Times New Roman" w:eastAsia="Times New Roman" w:hAnsi="Times New Roman" w:cs="Times New Roman"/>
                <w:sz w:val="24"/>
                <w:szCs w:val="24"/>
                <w:lang w:val="sr-Cyrl-CS"/>
              </w:rPr>
              <w:t xml:space="preserve"> и </w:t>
            </w:r>
            <w:r w:rsidRPr="005F33E7">
              <w:rPr>
                <w:rFonts w:ascii="Times New Roman" w:eastAsia="Times New Roman" w:hAnsi="Times New Roman" w:cs="Times New Roman"/>
                <w:sz w:val="24"/>
                <w:szCs w:val="24"/>
                <w:lang w:val="sr-Latn-CS"/>
              </w:rPr>
              <w:t xml:space="preserve"> законитости</w:t>
            </w:r>
            <w:r w:rsidRPr="005F33E7">
              <w:rPr>
                <w:rFonts w:ascii="Times New Roman" w:eastAsia="Times New Roman" w:hAnsi="Times New Roman" w:cs="Times New Roman"/>
                <w:sz w:val="24"/>
                <w:szCs w:val="24"/>
                <w:lang w:val="sr-Cyrl-CS"/>
              </w:rPr>
              <w:t xml:space="preserve">    и њихових узрочно – последичних веза и односа појединачно  и   узајамно  на ваневропским континентима, њиховим регијама и појединачним држава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Препознавање основних демографских обележ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развоја друштва на ваневропским континентима   кроз историјски простор и врем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9F7308">
        <w:trPr>
          <w:trHeight w:val="1381"/>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 xml:space="preserve">        АФ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 xml:space="preserve">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природно-географске  одлике А</w:t>
            </w:r>
            <w:r w:rsidRPr="005F33E7">
              <w:rPr>
                <w:rFonts w:ascii="Times New Roman" w:eastAsia="Times New Roman" w:hAnsi="Times New Roman" w:cs="Times New Roman"/>
                <w:sz w:val="24"/>
                <w:szCs w:val="24"/>
                <w:lang w:val="sr-Latn-CS"/>
              </w:rPr>
              <w:t>фр</w:t>
            </w:r>
            <w:r w:rsidRPr="005F33E7">
              <w:rPr>
                <w:rFonts w:ascii="Times New Roman" w:eastAsia="Times New Roman" w:hAnsi="Times New Roman" w:cs="Times New Roman"/>
                <w:sz w:val="24"/>
                <w:szCs w:val="24"/>
                <w:lang w:val="sr-Cyrl-CS"/>
              </w:rPr>
              <w:t>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руштвеноекономске  одлике Африке и политичка по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еверна Африка: основне природне и друштвеноекономске одли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Египат: основне природне и друштвеноекономске одли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сточна основне природне и друштвеноекономске одли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падна Африка:  ос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жна Африка: основне природн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АР: основне природне и друштвеноекономске одлике</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323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ЕВЕР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Основни географски подаци о континенту  –  откриће  и  подел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еверна Америка:  основне природно-географ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еверна Америка:  основне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Д: основне природно-географске и  друштвеноеконом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анада: основне природно-географске и друштвеноекономске одлике</w:t>
            </w:r>
          </w:p>
        </w:tc>
        <w:tc>
          <w:tcPr>
            <w:tcW w:w="3686" w:type="dxa"/>
            <w:vMerge w:val="restart"/>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ицање знања о различитим културама народа и њиховом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жимању</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националног европског и светског идентитета и духа толеран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промена насталих деловањем човек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процеса интеграције (предности и мане) и место Р.Србије у њима географске одлике Јужне Аме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9F7308" w:rsidRPr="005F33E7" w:rsidRDefault="00F17ACC" w:rsidP="009F7308">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r w:rsidR="009F7308" w:rsidRPr="005F33E7">
              <w:rPr>
                <w:rFonts w:ascii="Times New Roman" w:eastAsia="Times New Roman" w:hAnsi="Times New Roman" w:cs="Times New Roman"/>
                <w:sz w:val="24"/>
                <w:szCs w:val="24"/>
                <w:lang w:val="sr-Cyrl-CS"/>
              </w:rPr>
              <w:t>- Упознавање ученика са културним и на</w:t>
            </w:r>
            <w:r w:rsidR="009F7308">
              <w:rPr>
                <w:rFonts w:ascii="Times New Roman" w:eastAsia="Times New Roman" w:hAnsi="Times New Roman" w:cs="Times New Roman"/>
                <w:sz w:val="24"/>
                <w:szCs w:val="24"/>
                <w:lang w:val="sr-Cyrl-CS"/>
              </w:rPr>
              <w:t>учним достигнућима цивилиза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529"/>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ЕДЊ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редња Америка: основне природно-географске одлик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Мексик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друштвеноекономске одлике Средње Америке</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772"/>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ЈУЖ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МЕРИК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ужна Америка: Основне природн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доминантне делатности и грана привреде на  појединим континентим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друштвеноекономске одлике Јужне Амер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Бразил</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ргентина</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259"/>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АУСТРАЛИЈ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  ОКЕАНИЈ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устралија и Океанија: основне природно-географске одлик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новне друштвеноекономске одлике Аустралије и Океаније</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9F7308">
        <w:trPr>
          <w:trHeight w:val="1663"/>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ЛАРНЕ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БЛАСТИ  </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рктик</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нтарктик</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r w:rsidR="00F17ACC" w:rsidRPr="005F33E7" w:rsidTr="00F17ACC">
        <w:trPr>
          <w:trHeight w:val="1574"/>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ВЕТ  КА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ЦЕЛИН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времени политичко-географски процеси у свету и формирање политичке карте свет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ктуелна питања ученика и објашњења нејасног</w:t>
            </w:r>
          </w:p>
        </w:tc>
        <w:tc>
          <w:tcPr>
            <w:tcW w:w="3686" w:type="dxa"/>
            <w:vMerge/>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r>
    </w:tbl>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r w:rsidRPr="005F33E7">
        <w:rPr>
          <w:rFonts w:ascii="Times New Roman" w:eastAsia="Times New Roman" w:hAnsi="Times New Roman" w:cs="Times New Roman"/>
          <w:b/>
          <w:color w:val="FF0000"/>
          <w:sz w:val="24"/>
          <w:szCs w:val="24"/>
          <w:lang w:val="sr-Cyrl-RS"/>
        </w:rPr>
        <w:t xml:space="preserve">ГЕОГРФИЈА - 8. РАЗРЕД, ДОПУНСКА НАСТАВА  </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17ACC" w:rsidRPr="005F33E7" w:rsidTr="00F17ACC">
        <w:tc>
          <w:tcPr>
            <w:tcW w:w="2340"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D99594" w:themeFill="accent2" w:themeFillTint="99"/>
          </w:tcPr>
          <w:p w:rsidR="00F17ACC" w:rsidRPr="005F33E7" w:rsidRDefault="00F17ACC" w:rsidP="00F17AC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еографски положај и границе Србиј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тематички полож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номски положај</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жаве и границе са тим државама (гранични прелаз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вајање основних појмова о положају Србије и уочавање специфичности тог положај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родне одлике Србиј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ељеф</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од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лим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емљиште и флора и фаун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штита природе</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тицање знања о основним природним регијама Србије </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очавање и показивање основних географских елемената на географској карти</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очавање промена које настају деловањем човека</w:t>
            </w:r>
          </w:p>
        </w:tc>
      </w:tr>
      <w:tr w:rsidR="00F17ACC" w:rsidRPr="005F33E7" w:rsidTr="00F17ACC">
        <w:trPr>
          <w:trHeight w:val="1296"/>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ановништво и насељ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длике становништва (припродни прираштај, густина насељености и миграције)</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руктура становништва</w:t>
            </w:r>
          </w:p>
          <w:p w:rsidR="00F17ACC" w:rsidRPr="005F33E7" w:rsidRDefault="00F17ACC" w:rsidP="00F17AC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јам и подела насеља</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епознавање основних демографскихобележ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очавање основних обележја појединих регија </w:t>
            </w:r>
          </w:p>
        </w:tc>
      </w:tr>
      <w:tr w:rsidR="00F17ACC" w:rsidRPr="005F33E7" w:rsidTr="00F17ACC">
        <w:trPr>
          <w:trHeight w:val="368"/>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реда Србије</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и подела привред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новништво</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дустриј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аобраћај и трговина</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уризам</w:t>
            </w: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свајање знања о појму привреде и подели</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познавање доминантних </w:t>
            </w:r>
            <w:r w:rsidRPr="005F33E7">
              <w:rPr>
                <w:rFonts w:ascii="Times New Roman" w:eastAsia="Times New Roman" w:hAnsi="Times New Roman" w:cs="Times New Roman"/>
                <w:sz w:val="24"/>
                <w:szCs w:val="24"/>
                <w:lang w:val="sr-Cyrl-CS"/>
              </w:rPr>
              <w:lastRenderedPageBreak/>
              <w:t>делатности и грана привреде</w:t>
            </w:r>
          </w:p>
        </w:tc>
      </w:tr>
      <w:tr w:rsidR="00F17ACC" w:rsidRPr="005F33E7" w:rsidTr="00F17ACC">
        <w:trPr>
          <w:trHeight w:val="70"/>
        </w:trPr>
        <w:tc>
          <w:tcPr>
            <w:tcW w:w="2340"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рбија у савременим интеграцијским процесима</w:t>
            </w:r>
          </w:p>
        </w:tc>
        <w:tc>
          <w:tcPr>
            <w:tcW w:w="3472"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ђународне организације</w:t>
            </w:r>
          </w:p>
          <w:p w:rsidR="00F17ACC" w:rsidRPr="005F33E7" w:rsidRDefault="00F17ACC" w:rsidP="00F17ACC">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F17ACC" w:rsidRPr="005F33E7" w:rsidRDefault="00F17ACC" w:rsidP="00F17AC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јма интрграција(предности и мане) и место Србије у њима</w:t>
            </w:r>
          </w:p>
        </w:tc>
      </w:tr>
    </w:tbl>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5. РАЗРЕД</w:t>
      </w:r>
    </w:p>
    <w:p w:rsidR="00F17ACC" w:rsidRPr="005F33E7" w:rsidRDefault="00F17ACC" w:rsidP="00F17ACC">
      <w:pPr>
        <w:spacing w:after="0" w:line="240" w:lineRule="auto"/>
        <w:rPr>
          <w:rFonts w:ascii="Times New Roman" w:eastAsia="Times New Roman" w:hAnsi="Times New Roman" w:cs="Times New Roman"/>
          <w:b/>
          <w:sz w:val="24"/>
          <w:szCs w:val="24"/>
        </w:rPr>
      </w:pPr>
    </w:p>
    <w:tbl>
      <w:tblPr>
        <w:tblStyle w:val="TableGrid12"/>
        <w:tblW w:w="9039" w:type="dxa"/>
        <w:tblLook w:val="04A0" w:firstRow="1" w:lastRow="0" w:firstColumn="1" w:lastColumn="0" w:noHBand="0" w:noVBand="1"/>
      </w:tblPr>
      <w:tblGrid>
        <w:gridCol w:w="2403"/>
        <w:gridCol w:w="2403"/>
        <w:gridCol w:w="2403"/>
        <w:gridCol w:w="1830"/>
      </w:tblGrid>
      <w:tr w:rsidR="00F17ACC" w:rsidRPr="005F33E7" w:rsidTr="00F17ACC">
        <w:trPr>
          <w:trHeight w:val="338"/>
        </w:trPr>
        <w:tc>
          <w:tcPr>
            <w:tcW w:w="2403"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Предмет</w:t>
            </w:r>
          </w:p>
        </w:tc>
        <w:tc>
          <w:tcPr>
            <w:tcW w:w="4806" w:type="dxa"/>
            <w:gridSpan w:val="2"/>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Садржај</w:t>
            </w:r>
          </w:p>
        </w:tc>
        <w:tc>
          <w:tcPr>
            <w:tcW w:w="1830"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Индикатори</w:t>
            </w:r>
          </w:p>
        </w:tc>
      </w:tr>
      <w:tr w:rsidR="00F17ACC" w:rsidRPr="005F33E7" w:rsidTr="00F17ACC">
        <w:trPr>
          <w:trHeight w:val="689"/>
        </w:trPr>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ија-математика</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Сунчев систем</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Скупови</w:t>
            </w:r>
          </w:p>
          <w:p w:rsidR="00F17ACC" w:rsidRPr="005F33E7" w:rsidRDefault="00F17ACC" w:rsidP="00F17ACC">
            <w:pPr>
              <w:rPr>
                <w:rFonts w:ascii="Times New Roman" w:hAnsi="Times New Roman"/>
                <w:sz w:val="24"/>
                <w:szCs w:val="24"/>
                <w:lang w:val="sr-Cyrl-CS"/>
              </w:rPr>
            </w:pPr>
          </w:p>
        </w:tc>
        <w:tc>
          <w:tcPr>
            <w:tcW w:w="1830" w:type="dxa"/>
          </w:tcPr>
          <w:p w:rsidR="00F17ACC" w:rsidRPr="005F33E7" w:rsidRDefault="00F17ACC" w:rsidP="00F17ACC">
            <w:pPr>
              <w:rPr>
                <w:rFonts w:ascii="Times New Roman" w:hAnsi="Times New Roman"/>
                <w:sz w:val="24"/>
                <w:szCs w:val="24"/>
              </w:rPr>
            </w:pPr>
            <w:r w:rsidRPr="005F33E7">
              <w:rPr>
                <w:rFonts w:ascii="Times New Roman" w:hAnsi="Times New Roman"/>
                <w:sz w:val="24"/>
                <w:szCs w:val="24"/>
                <w:lang w:val="sr-Cyrl-RS"/>
              </w:rPr>
              <w:t>1.2.3.</w:t>
            </w:r>
          </w:p>
        </w:tc>
      </w:tr>
      <w:tr w:rsidR="00F17ACC" w:rsidRPr="005F33E7" w:rsidTr="00F17ACC">
        <w:trPr>
          <w:trHeight w:val="737"/>
        </w:trPr>
        <w:tc>
          <w:tcPr>
            <w:tcW w:w="2403" w:type="dxa"/>
          </w:tcPr>
          <w:p w:rsidR="00F17ACC" w:rsidRPr="005F33E7" w:rsidRDefault="00F17ACC" w:rsidP="00F17ACC">
            <w:pPr>
              <w:rPr>
                <w:rFonts w:ascii="Times New Roman" w:hAnsi="Times New Roman"/>
                <w:sz w:val="24"/>
                <w:szCs w:val="24"/>
              </w:rPr>
            </w:pPr>
          </w:p>
        </w:tc>
        <w:tc>
          <w:tcPr>
            <w:tcW w:w="2403" w:type="dxa"/>
          </w:tcPr>
          <w:p w:rsidR="00F17ACC" w:rsidRPr="009F7308"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Математички елементи карте</w:t>
            </w:r>
          </w:p>
        </w:tc>
        <w:tc>
          <w:tcPr>
            <w:tcW w:w="2403"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Размер</w:t>
            </w:r>
          </w:p>
        </w:tc>
        <w:tc>
          <w:tcPr>
            <w:tcW w:w="183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1.2.3</w:t>
            </w:r>
          </w:p>
        </w:tc>
      </w:tr>
      <w:tr w:rsidR="00F17ACC" w:rsidRPr="005F33E7" w:rsidTr="00F17ACC">
        <w:trPr>
          <w:trHeight w:val="689"/>
        </w:trPr>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ија</w:t>
            </w:r>
          </w:p>
          <w:p w:rsidR="00F17ACC" w:rsidRPr="005F33E7" w:rsidRDefault="00F17ACC" w:rsidP="00F17ACC">
            <w:pPr>
              <w:rPr>
                <w:rFonts w:ascii="Times New Roman" w:hAnsi="Times New Roman"/>
                <w:sz w:val="24"/>
                <w:szCs w:val="24"/>
              </w:rPr>
            </w:pPr>
            <w:r w:rsidRPr="005F33E7">
              <w:rPr>
                <w:rFonts w:ascii="Times New Roman" w:hAnsi="Times New Roman"/>
                <w:sz w:val="24"/>
                <w:szCs w:val="24"/>
                <w:lang w:val="sr-Cyrl-RS"/>
              </w:rPr>
              <w:t>Физичко васпитање</w:t>
            </w: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ска ширина и географска дужина</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Крос ученика</w:t>
            </w:r>
          </w:p>
        </w:tc>
        <w:tc>
          <w:tcPr>
            <w:tcW w:w="183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1.2.3</w:t>
            </w:r>
          </w:p>
        </w:tc>
      </w:tr>
    </w:tbl>
    <w:p w:rsidR="00F17ACC" w:rsidRPr="005F33E7" w:rsidRDefault="00F17ACC" w:rsidP="00F17ACC">
      <w:pPr>
        <w:spacing w:after="0" w:line="240" w:lineRule="auto"/>
        <w:rPr>
          <w:rFonts w:ascii="Times New Roman" w:eastAsia="Times New Roman" w:hAnsi="Times New Roman" w:cs="Times New Roman"/>
          <w:b/>
          <w:sz w:val="24"/>
          <w:szCs w:val="24"/>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p>
    <w:p w:rsidR="00F17ACC" w:rsidRPr="005F33E7" w:rsidRDefault="00F17ACC" w:rsidP="00F17ACC">
      <w:pPr>
        <w:spacing w:after="0" w:line="240" w:lineRule="auto"/>
        <w:rPr>
          <w:rFonts w:ascii="Times New Roman" w:eastAsia="Times New Roman" w:hAnsi="Times New Roman" w:cs="Times New Roman"/>
          <w:b/>
          <w:sz w:val="24"/>
          <w:szCs w:val="24"/>
        </w:rPr>
      </w:pPr>
    </w:p>
    <w:tbl>
      <w:tblPr>
        <w:tblStyle w:val="TableGrid12"/>
        <w:tblW w:w="9039" w:type="dxa"/>
        <w:tblLook w:val="04A0" w:firstRow="1" w:lastRow="0" w:firstColumn="1" w:lastColumn="0" w:noHBand="0" w:noVBand="1"/>
      </w:tblPr>
      <w:tblGrid>
        <w:gridCol w:w="2401"/>
        <w:gridCol w:w="2410"/>
        <w:gridCol w:w="2401"/>
        <w:gridCol w:w="1827"/>
      </w:tblGrid>
      <w:tr w:rsidR="00F17ACC" w:rsidRPr="005F33E7" w:rsidTr="00F17ACC">
        <w:trPr>
          <w:trHeight w:val="338"/>
        </w:trPr>
        <w:tc>
          <w:tcPr>
            <w:tcW w:w="2401"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Предмет</w:t>
            </w:r>
          </w:p>
        </w:tc>
        <w:tc>
          <w:tcPr>
            <w:tcW w:w="4811" w:type="dxa"/>
            <w:gridSpan w:val="2"/>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Садржај</w:t>
            </w:r>
          </w:p>
        </w:tc>
        <w:tc>
          <w:tcPr>
            <w:tcW w:w="1827"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Индикатори</w:t>
            </w:r>
          </w:p>
        </w:tc>
      </w:tr>
      <w:tr w:rsidR="00F17ACC" w:rsidRPr="005F33E7" w:rsidTr="00F17ACC">
        <w:trPr>
          <w:trHeight w:val="689"/>
        </w:trPr>
        <w:tc>
          <w:tcPr>
            <w:tcW w:w="2401"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Географија-</w:t>
            </w:r>
          </w:p>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Информатика и рачунарство</w:t>
            </w:r>
          </w:p>
          <w:p w:rsidR="00F17ACC" w:rsidRPr="005F33E7" w:rsidRDefault="00F17ACC" w:rsidP="00F17ACC">
            <w:pPr>
              <w:rPr>
                <w:rFonts w:ascii="Times New Roman" w:hAnsi="Times New Roman"/>
                <w:sz w:val="24"/>
                <w:szCs w:val="24"/>
              </w:rPr>
            </w:pPr>
          </w:p>
        </w:tc>
        <w:tc>
          <w:tcPr>
            <w:tcW w:w="241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Демографске карактеристике света</w:t>
            </w:r>
          </w:p>
          <w:p w:rsidR="00F17ACC" w:rsidRPr="005F33E7" w:rsidRDefault="00F17ACC" w:rsidP="00F17ACC">
            <w:pPr>
              <w:rPr>
                <w:rFonts w:ascii="Times New Roman" w:hAnsi="Times New Roman"/>
                <w:sz w:val="24"/>
                <w:szCs w:val="24"/>
              </w:rPr>
            </w:pPr>
          </w:p>
        </w:tc>
        <w:tc>
          <w:tcPr>
            <w:tcW w:w="2401"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Унос слика у табелу</w:t>
            </w:r>
          </w:p>
          <w:p w:rsidR="00F17ACC" w:rsidRPr="005F33E7" w:rsidRDefault="00F17ACC" w:rsidP="00F17ACC">
            <w:pPr>
              <w:rPr>
                <w:rFonts w:ascii="Times New Roman" w:hAnsi="Times New Roman"/>
                <w:sz w:val="24"/>
                <w:szCs w:val="24"/>
                <w:lang w:val="sr-Cyrl-CS"/>
              </w:rPr>
            </w:pPr>
          </w:p>
        </w:tc>
        <w:tc>
          <w:tcPr>
            <w:tcW w:w="1827" w:type="dxa"/>
          </w:tcPr>
          <w:p w:rsidR="00F17ACC" w:rsidRPr="005F33E7" w:rsidRDefault="00F17ACC" w:rsidP="00F17ACC">
            <w:pPr>
              <w:rPr>
                <w:rFonts w:ascii="Times New Roman" w:hAnsi="Times New Roman"/>
                <w:sz w:val="24"/>
                <w:szCs w:val="24"/>
              </w:rPr>
            </w:pPr>
            <w:r w:rsidRPr="005F33E7">
              <w:rPr>
                <w:rFonts w:ascii="Times New Roman" w:hAnsi="Times New Roman"/>
                <w:sz w:val="24"/>
                <w:szCs w:val="24"/>
                <w:lang w:val="sr-Cyrl-RS"/>
              </w:rPr>
              <w:t>1.2.3</w:t>
            </w:r>
          </w:p>
        </w:tc>
      </w:tr>
      <w:tr w:rsidR="00F17ACC" w:rsidRPr="005F33E7" w:rsidTr="00F17ACC">
        <w:trPr>
          <w:trHeight w:val="737"/>
        </w:trPr>
        <w:tc>
          <w:tcPr>
            <w:tcW w:w="2401"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Географија-</w:t>
            </w:r>
            <w:r w:rsidRPr="005F33E7">
              <w:rPr>
                <w:rFonts w:ascii="Times New Roman" w:hAnsi="Times New Roman"/>
                <w:sz w:val="24"/>
                <w:szCs w:val="24"/>
                <w:lang w:val="sr-Latn-CS"/>
              </w:rPr>
              <w:t>Историја</w:t>
            </w:r>
            <w:r w:rsidRPr="005F33E7">
              <w:rPr>
                <w:rFonts w:ascii="Times New Roman" w:hAnsi="Times New Roman"/>
                <w:sz w:val="24"/>
                <w:szCs w:val="24"/>
                <w:lang w:val="sr-Cyrl-CS"/>
              </w:rPr>
              <w:t xml:space="preserve"> </w:t>
            </w:r>
          </w:p>
          <w:p w:rsidR="00F17ACC" w:rsidRPr="005F33E7" w:rsidRDefault="00F17ACC" w:rsidP="00F17ACC">
            <w:pPr>
              <w:rPr>
                <w:rFonts w:ascii="Times New Roman" w:hAnsi="Times New Roman"/>
                <w:sz w:val="24"/>
                <w:szCs w:val="24"/>
              </w:rPr>
            </w:pPr>
          </w:p>
        </w:tc>
        <w:tc>
          <w:tcPr>
            <w:tcW w:w="2410"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Република Грчка: Основне природне    и друштвеноекономске одлике</w:t>
            </w:r>
          </w:p>
          <w:p w:rsidR="00F17ACC" w:rsidRPr="005F33E7" w:rsidRDefault="00F17ACC" w:rsidP="00F17ACC">
            <w:pPr>
              <w:rPr>
                <w:rFonts w:ascii="Times New Roman" w:hAnsi="Times New Roman"/>
                <w:sz w:val="24"/>
                <w:szCs w:val="24"/>
              </w:rPr>
            </w:pPr>
          </w:p>
        </w:tc>
        <w:tc>
          <w:tcPr>
            <w:tcW w:w="2401"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Култура хеленског света (5,раз.)</w:t>
            </w:r>
          </w:p>
          <w:p w:rsidR="00F17ACC" w:rsidRPr="005F33E7" w:rsidRDefault="00F17ACC" w:rsidP="00F17ACC">
            <w:pPr>
              <w:rPr>
                <w:rFonts w:ascii="Times New Roman" w:hAnsi="Times New Roman"/>
                <w:sz w:val="24"/>
                <w:szCs w:val="24"/>
                <w:lang w:val="sr-Cyrl-CS"/>
              </w:rPr>
            </w:pPr>
          </w:p>
        </w:tc>
        <w:tc>
          <w:tcPr>
            <w:tcW w:w="1827"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1.2.3</w:t>
            </w:r>
          </w:p>
        </w:tc>
      </w:tr>
      <w:tr w:rsidR="00F17ACC" w:rsidRPr="005F33E7" w:rsidTr="00F17ACC">
        <w:trPr>
          <w:trHeight w:val="737"/>
        </w:trPr>
        <w:tc>
          <w:tcPr>
            <w:tcW w:w="2401"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 xml:space="preserve">Географија –Ликовна култура </w:t>
            </w:r>
          </w:p>
          <w:p w:rsidR="00F17ACC" w:rsidRPr="005F33E7" w:rsidRDefault="00F17ACC" w:rsidP="00F17ACC">
            <w:pPr>
              <w:rPr>
                <w:rFonts w:ascii="Times New Roman" w:hAnsi="Times New Roman"/>
                <w:sz w:val="24"/>
                <w:szCs w:val="24"/>
                <w:lang w:val="sr-Cyrl-CS"/>
              </w:rPr>
            </w:pPr>
          </w:p>
        </w:tc>
        <w:tc>
          <w:tcPr>
            <w:tcW w:w="2410"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 xml:space="preserve">Руска  федерација: основне природне и друштвеноекономске одлике </w:t>
            </w:r>
          </w:p>
          <w:p w:rsidR="00F17ACC" w:rsidRPr="005F33E7" w:rsidRDefault="00F17ACC" w:rsidP="00F17ACC">
            <w:pPr>
              <w:rPr>
                <w:rFonts w:ascii="Times New Roman" w:hAnsi="Times New Roman"/>
                <w:sz w:val="24"/>
                <w:szCs w:val="24"/>
                <w:lang w:val="sr-Cyrl-CS"/>
              </w:rPr>
            </w:pPr>
          </w:p>
        </w:tc>
        <w:tc>
          <w:tcPr>
            <w:tcW w:w="2401"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Визуелно споразумевање</w:t>
            </w:r>
          </w:p>
          <w:p w:rsidR="00F17ACC" w:rsidRPr="005F33E7" w:rsidRDefault="00F17ACC" w:rsidP="00F17ACC">
            <w:pPr>
              <w:rPr>
                <w:rFonts w:ascii="Times New Roman" w:hAnsi="Times New Roman"/>
                <w:sz w:val="24"/>
                <w:szCs w:val="24"/>
                <w:lang w:val="sr-Cyrl-CS"/>
              </w:rPr>
            </w:pPr>
          </w:p>
        </w:tc>
        <w:tc>
          <w:tcPr>
            <w:tcW w:w="1827"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1.2.3</w:t>
            </w:r>
          </w:p>
        </w:tc>
      </w:tr>
      <w:tr w:rsidR="00F17ACC" w:rsidRPr="005F33E7" w:rsidTr="00F17ACC">
        <w:trPr>
          <w:trHeight w:val="737"/>
        </w:trPr>
        <w:tc>
          <w:tcPr>
            <w:tcW w:w="2401"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Latn-CS"/>
              </w:rPr>
              <w:t xml:space="preserve">Географија – Информатика </w:t>
            </w:r>
            <w:r w:rsidRPr="005F33E7">
              <w:rPr>
                <w:rFonts w:ascii="Times New Roman" w:hAnsi="Times New Roman"/>
                <w:sz w:val="24"/>
                <w:szCs w:val="24"/>
                <w:lang w:val="sr-Cyrl-CS"/>
              </w:rPr>
              <w:t>и рачунарство</w:t>
            </w:r>
          </w:p>
          <w:p w:rsidR="00F17ACC" w:rsidRPr="005F33E7" w:rsidRDefault="00F17ACC" w:rsidP="00F17ACC">
            <w:pPr>
              <w:rPr>
                <w:rFonts w:ascii="Times New Roman" w:hAnsi="Times New Roman"/>
                <w:sz w:val="24"/>
                <w:szCs w:val="24"/>
                <w:lang w:val="sr-Cyrl-CS"/>
              </w:rPr>
            </w:pPr>
          </w:p>
        </w:tc>
        <w:tc>
          <w:tcPr>
            <w:tcW w:w="241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 xml:space="preserve">Средња Европа: природно-географске и друштвено-економске одлике                    </w:t>
            </w:r>
          </w:p>
        </w:tc>
        <w:tc>
          <w:tcPr>
            <w:tcW w:w="2401"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Екрански приказ и објављивање на интернет странама</w:t>
            </w:r>
          </w:p>
        </w:tc>
        <w:tc>
          <w:tcPr>
            <w:tcW w:w="1827"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1.2.3</w:t>
            </w:r>
          </w:p>
        </w:tc>
      </w:tr>
    </w:tbl>
    <w:p w:rsidR="00F17ACC" w:rsidRPr="005F33E7" w:rsidRDefault="00F17ACC" w:rsidP="00F17ACC">
      <w:pPr>
        <w:spacing w:after="0" w:line="240" w:lineRule="auto"/>
        <w:rPr>
          <w:rFonts w:ascii="Times New Roman" w:eastAsia="Times New Roman" w:hAnsi="Times New Roman" w:cs="Times New Roman"/>
          <w:b/>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p>
    <w:p w:rsidR="00F17ACC" w:rsidRPr="005F33E7" w:rsidRDefault="00F17ACC" w:rsidP="00F17ACC">
      <w:pPr>
        <w:spacing w:after="0" w:line="240" w:lineRule="auto"/>
        <w:rPr>
          <w:rFonts w:ascii="Times New Roman" w:eastAsia="Times New Roman" w:hAnsi="Times New Roman" w:cs="Times New Roman"/>
          <w:b/>
          <w:sz w:val="24"/>
          <w:szCs w:val="24"/>
        </w:rPr>
      </w:pPr>
    </w:p>
    <w:tbl>
      <w:tblPr>
        <w:tblStyle w:val="TableGrid12"/>
        <w:tblW w:w="9039" w:type="dxa"/>
        <w:tblLook w:val="04A0" w:firstRow="1" w:lastRow="0" w:firstColumn="1" w:lastColumn="0" w:noHBand="0" w:noVBand="1"/>
      </w:tblPr>
      <w:tblGrid>
        <w:gridCol w:w="2226"/>
        <w:gridCol w:w="1704"/>
        <w:gridCol w:w="718"/>
        <w:gridCol w:w="1156"/>
        <w:gridCol w:w="6"/>
        <w:gridCol w:w="1533"/>
        <w:gridCol w:w="1696"/>
      </w:tblGrid>
      <w:tr w:rsidR="00F17ACC" w:rsidRPr="005F33E7" w:rsidTr="00F17ACC">
        <w:trPr>
          <w:trHeight w:val="338"/>
        </w:trPr>
        <w:tc>
          <w:tcPr>
            <w:tcW w:w="2320"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Предмет</w:t>
            </w:r>
          </w:p>
        </w:tc>
        <w:tc>
          <w:tcPr>
            <w:tcW w:w="4997" w:type="dxa"/>
            <w:gridSpan w:val="5"/>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Садржај</w:t>
            </w:r>
          </w:p>
        </w:tc>
        <w:tc>
          <w:tcPr>
            <w:tcW w:w="1722"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Индикатори</w:t>
            </w:r>
          </w:p>
        </w:tc>
      </w:tr>
      <w:tr w:rsidR="00F17ACC" w:rsidRPr="005F33E7" w:rsidTr="00F17ACC">
        <w:trPr>
          <w:trHeight w:val="689"/>
        </w:trPr>
        <w:tc>
          <w:tcPr>
            <w:tcW w:w="232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lastRenderedPageBreak/>
              <w:t>Географија –</w:t>
            </w:r>
            <w:r w:rsidRPr="005F33E7">
              <w:rPr>
                <w:rFonts w:ascii="Times New Roman" w:hAnsi="Times New Roman"/>
                <w:sz w:val="24"/>
                <w:szCs w:val="24"/>
                <w:lang w:val="sr-Latn-CS"/>
              </w:rPr>
              <w:t xml:space="preserve"> </w:t>
            </w:r>
            <w:r w:rsidRPr="005F33E7">
              <w:rPr>
                <w:rFonts w:ascii="Times New Roman" w:hAnsi="Times New Roman"/>
                <w:sz w:val="24"/>
                <w:szCs w:val="24"/>
                <w:lang w:val="sr-Cyrl-CS"/>
              </w:rPr>
              <w:t>Историја  -- Ликовна култура</w:t>
            </w:r>
          </w:p>
          <w:p w:rsidR="00F17ACC" w:rsidRPr="005F33E7" w:rsidRDefault="00F17ACC" w:rsidP="00F17ACC">
            <w:pPr>
              <w:rPr>
                <w:rFonts w:ascii="Times New Roman" w:hAnsi="Times New Roman"/>
                <w:sz w:val="24"/>
                <w:szCs w:val="24"/>
              </w:rPr>
            </w:pPr>
          </w:p>
        </w:tc>
        <w:tc>
          <w:tcPr>
            <w:tcW w:w="1704"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Latn-CS"/>
              </w:rPr>
              <w:t>J</w:t>
            </w:r>
            <w:r w:rsidRPr="005F33E7">
              <w:rPr>
                <w:rFonts w:ascii="Times New Roman" w:hAnsi="Times New Roman"/>
                <w:sz w:val="24"/>
                <w:szCs w:val="24"/>
                <w:lang w:val="sr-Cyrl-CS"/>
              </w:rPr>
              <w:t>угозападна Азија</w:t>
            </w:r>
          </w:p>
          <w:p w:rsidR="00F17ACC" w:rsidRPr="005F33E7" w:rsidRDefault="00F17ACC" w:rsidP="00F17ACC">
            <w:pPr>
              <w:rPr>
                <w:rFonts w:ascii="Times New Roman" w:hAnsi="Times New Roman"/>
                <w:sz w:val="24"/>
                <w:szCs w:val="24"/>
              </w:rPr>
            </w:pPr>
          </w:p>
        </w:tc>
        <w:tc>
          <w:tcPr>
            <w:tcW w:w="1889"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Државе и друштва старог истока</w:t>
            </w:r>
            <w:r w:rsidRPr="005F33E7">
              <w:rPr>
                <w:rFonts w:ascii="Times New Roman" w:hAnsi="Times New Roman"/>
                <w:sz w:val="24"/>
                <w:szCs w:val="24"/>
                <w:lang w:val="sr-Latn-CS"/>
              </w:rPr>
              <w:t xml:space="preserve"> (5.</w:t>
            </w:r>
            <w:r w:rsidRPr="005F33E7">
              <w:rPr>
                <w:rFonts w:ascii="Times New Roman" w:hAnsi="Times New Roman"/>
                <w:sz w:val="24"/>
                <w:szCs w:val="24"/>
                <w:lang w:val="sr-Cyrl-CS"/>
              </w:rPr>
              <w:t>раз</w:t>
            </w:r>
            <w:r w:rsidRPr="005F33E7">
              <w:rPr>
                <w:rFonts w:ascii="Times New Roman" w:hAnsi="Times New Roman"/>
                <w:sz w:val="24"/>
                <w:szCs w:val="24"/>
                <w:lang w:val="sr-Latn-CS"/>
              </w:rPr>
              <w:t>.)</w:t>
            </w:r>
          </w:p>
        </w:tc>
        <w:tc>
          <w:tcPr>
            <w:tcW w:w="1404"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Latn-CS"/>
              </w:rPr>
              <w:t>Aрабеска</w:t>
            </w:r>
          </w:p>
          <w:p w:rsidR="00F17ACC" w:rsidRPr="005F33E7" w:rsidRDefault="00F17ACC" w:rsidP="00F17ACC">
            <w:pPr>
              <w:rPr>
                <w:rFonts w:ascii="Times New Roman" w:hAnsi="Times New Roman"/>
                <w:sz w:val="24"/>
                <w:szCs w:val="24"/>
                <w:lang w:val="sr-Cyrl-CS"/>
              </w:rPr>
            </w:pPr>
          </w:p>
        </w:tc>
        <w:tc>
          <w:tcPr>
            <w:tcW w:w="1722" w:type="dxa"/>
          </w:tcPr>
          <w:p w:rsidR="00F17ACC" w:rsidRPr="005F33E7" w:rsidRDefault="00F17ACC" w:rsidP="00F17ACC">
            <w:pPr>
              <w:rPr>
                <w:rFonts w:ascii="Times New Roman" w:hAnsi="Times New Roman"/>
                <w:sz w:val="24"/>
                <w:szCs w:val="24"/>
              </w:rPr>
            </w:pPr>
            <w:r w:rsidRPr="005F33E7">
              <w:rPr>
                <w:rFonts w:ascii="Times New Roman" w:hAnsi="Times New Roman"/>
                <w:sz w:val="24"/>
                <w:szCs w:val="24"/>
                <w:lang w:val="sr-Cyrl-RS"/>
              </w:rPr>
              <w:t>1.2.3</w:t>
            </w:r>
          </w:p>
        </w:tc>
      </w:tr>
      <w:tr w:rsidR="00F17ACC" w:rsidRPr="005F33E7" w:rsidTr="00F17ACC">
        <w:trPr>
          <w:trHeight w:val="737"/>
        </w:trPr>
        <w:tc>
          <w:tcPr>
            <w:tcW w:w="232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 xml:space="preserve">Географија – Информатичко образовање  </w:t>
            </w:r>
          </w:p>
          <w:p w:rsidR="00F17ACC" w:rsidRPr="005F33E7" w:rsidRDefault="00F17ACC" w:rsidP="00F17ACC">
            <w:pPr>
              <w:rPr>
                <w:rFonts w:ascii="Times New Roman" w:hAnsi="Times New Roman"/>
                <w:sz w:val="24"/>
                <w:szCs w:val="24"/>
              </w:rPr>
            </w:pPr>
          </w:p>
        </w:tc>
        <w:tc>
          <w:tcPr>
            <w:tcW w:w="2424"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Основне природне и друштвеноекономске одлике и политичка подела Средње Америке и Мексика</w:t>
            </w:r>
          </w:p>
          <w:p w:rsidR="00F17ACC" w:rsidRPr="005F33E7" w:rsidRDefault="00F17ACC" w:rsidP="00F17ACC">
            <w:pPr>
              <w:rPr>
                <w:rFonts w:ascii="Times New Roman" w:hAnsi="Times New Roman"/>
                <w:sz w:val="24"/>
                <w:szCs w:val="24"/>
              </w:rPr>
            </w:pPr>
          </w:p>
        </w:tc>
        <w:tc>
          <w:tcPr>
            <w:tcW w:w="2573" w:type="dxa"/>
            <w:gridSpan w:val="3"/>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 xml:space="preserve">Самостална израда презентација </w:t>
            </w:r>
          </w:p>
          <w:p w:rsidR="00F17ACC" w:rsidRPr="005F33E7" w:rsidRDefault="00F17ACC" w:rsidP="00F17ACC">
            <w:pPr>
              <w:rPr>
                <w:rFonts w:ascii="Times New Roman" w:hAnsi="Times New Roman"/>
                <w:sz w:val="24"/>
                <w:szCs w:val="24"/>
                <w:lang w:val="sr-Cyrl-CS"/>
              </w:rPr>
            </w:pPr>
          </w:p>
        </w:tc>
        <w:tc>
          <w:tcPr>
            <w:tcW w:w="1722"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1.3.</w:t>
            </w:r>
          </w:p>
        </w:tc>
      </w:tr>
      <w:tr w:rsidR="00F17ACC" w:rsidRPr="005F33E7" w:rsidTr="00F17ACC">
        <w:trPr>
          <w:trHeight w:val="737"/>
        </w:trPr>
        <w:tc>
          <w:tcPr>
            <w:tcW w:w="2320" w:type="dxa"/>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 xml:space="preserve">Географија – </w:t>
            </w:r>
          </w:p>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Музичка култура</w:t>
            </w:r>
          </w:p>
          <w:p w:rsidR="00F17ACC" w:rsidRPr="005F33E7" w:rsidRDefault="00F17ACC" w:rsidP="00F17ACC">
            <w:pPr>
              <w:rPr>
                <w:rFonts w:ascii="Times New Roman" w:hAnsi="Times New Roman"/>
                <w:sz w:val="24"/>
                <w:szCs w:val="24"/>
                <w:lang w:val="sr-Cyrl-CS"/>
              </w:rPr>
            </w:pPr>
          </w:p>
        </w:tc>
        <w:tc>
          <w:tcPr>
            <w:tcW w:w="2424"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Основне природне и друштвеноекономске одлике јужне Азије и Индије</w:t>
            </w:r>
          </w:p>
          <w:p w:rsidR="00F17ACC" w:rsidRPr="005F33E7" w:rsidRDefault="00F17ACC" w:rsidP="00F17ACC">
            <w:pPr>
              <w:rPr>
                <w:rFonts w:ascii="Times New Roman" w:hAnsi="Times New Roman"/>
                <w:sz w:val="24"/>
                <w:szCs w:val="24"/>
                <w:lang w:val="sr-Cyrl-CS"/>
              </w:rPr>
            </w:pPr>
          </w:p>
        </w:tc>
        <w:tc>
          <w:tcPr>
            <w:tcW w:w="2573" w:type="dxa"/>
            <w:gridSpan w:val="3"/>
          </w:tcPr>
          <w:p w:rsidR="00F17ACC" w:rsidRPr="005F33E7" w:rsidRDefault="00F17ACC" w:rsidP="00F17ACC">
            <w:pPr>
              <w:rPr>
                <w:rFonts w:ascii="Times New Roman" w:hAnsi="Times New Roman"/>
                <w:sz w:val="24"/>
                <w:szCs w:val="24"/>
                <w:lang w:val="sr-Latn-CS"/>
              </w:rPr>
            </w:pPr>
            <w:r w:rsidRPr="005F33E7">
              <w:rPr>
                <w:rFonts w:ascii="Times New Roman" w:hAnsi="Times New Roman"/>
                <w:sz w:val="24"/>
                <w:szCs w:val="24"/>
                <w:lang w:val="sr-Cyrl-CS"/>
              </w:rPr>
              <w:t>Музика старих цивилизација</w:t>
            </w:r>
          </w:p>
          <w:p w:rsidR="00F17ACC" w:rsidRPr="005F33E7" w:rsidRDefault="00F17ACC" w:rsidP="00F17ACC">
            <w:pPr>
              <w:rPr>
                <w:rFonts w:ascii="Times New Roman" w:hAnsi="Times New Roman"/>
                <w:sz w:val="24"/>
                <w:szCs w:val="24"/>
                <w:lang w:val="sr-Cyrl-CS"/>
              </w:rPr>
            </w:pPr>
          </w:p>
        </w:tc>
        <w:tc>
          <w:tcPr>
            <w:tcW w:w="1722"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1.2.3</w:t>
            </w:r>
          </w:p>
        </w:tc>
      </w:tr>
      <w:tr w:rsidR="00F17ACC" w:rsidRPr="005F33E7" w:rsidTr="00F17ACC">
        <w:trPr>
          <w:trHeight w:val="737"/>
        </w:trPr>
        <w:tc>
          <w:tcPr>
            <w:tcW w:w="232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Географија – Српски језик –</w:t>
            </w:r>
          </w:p>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 xml:space="preserve">Ликовна култура                                                                                                                                                                                                                                                                                                                                                                                                                                                                                                                         </w:t>
            </w:r>
          </w:p>
        </w:tc>
        <w:tc>
          <w:tcPr>
            <w:tcW w:w="2424"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Основне природне и друштвеноекономске</w:t>
            </w:r>
          </w:p>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Одлике Аустралије и Новог Зеланда</w:t>
            </w:r>
          </w:p>
        </w:tc>
        <w:tc>
          <w:tcPr>
            <w:tcW w:w="1175" w:type="dxa"/>
            <w:gridSpan w:val="2"/>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Путопис</w:t>
            </w:r>
          </w:p>
        </w:tc>
        <w:tc>
          <w:tcPr>
            <w:tcW w:w="1398"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CS"/>
              </w:rPr>
              <w:t>Фотографија</w:t>
            </w:r>
          </w:p>
        </w:tc>
        <w:tc>
          <w:tcPr>
            <w:tcW w:w="1722"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1.2.3</w:t>
            </w:r>
          </w:p>
        </w:tc>
      </w:tr>
    </w:tbl>
    <w:p w:rsidR="00F17ACC" w:rsidRPr="005F33E7" w:rsidRDefault="00F17ACC" w:rsidP="00F17ACC">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F17ACC" w:rsidRPr="005F33E7" w:rsidRDefault="00F17ACC" w:rsidP="00F17ACC">
      <w:pPr>
        <w:spacing w:after="0" w:line="240" w:lineRule="auto"/>
        <w:rPr>
          <w:rFonts w:ascii="Times New Roman" w:eastAsia="Times New Roman" w:hAnsi="Times New Roman" w:cs="Times New Roman"/>
          <w:b/>
          <w:sz w:val="24"/>
          <w:szCs w:val="24"/>
        </w:rPr>
      </w:pPr>
    </w:p>
    <w:p w:rsidR="00F17ACC" w:rsidRPr="005F33E7" w:rsidRDefault="00F17ACC" w:rsidP="00F17ACC">
      <w:pPr>
        <w:spacing w:after="0" w:line="240" w:lineRule="auto"/>
        <w:rPr>
          <w:rFonts w:ascii="Times New Roman" w:eastAsia="Times New Roman" w:hAnsi="Times New Roman" w:cs="Times New Roman"/>
          <w:b/>
          <w:sz w:val="24"/>
          <w:szCs w:val="24"/>
        </w:rPr>
      </w:pPr>
    </w:p>
    <w:tbl>
      <w:tblPr>
        <w:tblStyle w:val="TableGrid12"/>
        <w:tblW w:w="9039" w:type="dxa"/>
        <w:tblLook w:val="04A0" w:firstRow="1" w:lastRow="0" w:firstColumn="1" w:lastColumn="0" w:noHBand="0" w:noVBand="1"/>
      </w:tblPr>
      <w:tblGrid>
        <w:gridCol w:w="2403"/>
        <w:gridCol w:w="2403"/>
        <w:gridCol w:w="2403"/>
        <w:gridCol w:w="1830"/>
      </w:tblGrid>
      <w:tr w:rsidR="00F17ACC" w:rsidRPr="005F33E7" w:rsidTr="00F17ACC">
        <w:trPr>
          <w:trHeight w:val="338"/>
        </w:trPr>
        <w:tc>
          <w:tcPr>
            <w:tcW w:w="2403"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Предмет</w:t>
            </w:r>
          </w:p>
        </w:tc>
        <w:tc>
          <w:tcPr>
            <w:tcW w:w="4806" w:type="dxa"/>
            <w:gridSpan w:val="2"/>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Садржај</w:t>
            </w:r>
          </w:p>
        </w:tc>
        <w:tc>
          <w:tcPr>
            <w:tcW w:w="1830" w:type="dxa"/>
            <w:shd w:val="clear" w:color="auto" w:fill="95B3D7"/>
          </w:tcPr>
          <w:p w:rsidR="00F17ACC" w:rsidRPr="005F33E7" w:rsidRDefault="00F17ACC" w:rsidP="00F17ACC">
            <w:pPr>
              <w:jc w:val="center"/>
              <w:rPr>
                <w:rFonts w:ascii="Times New Roman" w:hAnsi="Times New Roman"/>
                <w:b/>
                <w:sz w:val="24"/>
                <w:szCs w:val="24"/>
              </w:rPr>
            </w:pPr>
            <w:r w:rsidRPr="005F33E7">
              <w:rPr>
                <w:rFonts w:ascii="Times New Roman" w:hAnsi="Times New Roman"/>
                <w:b/>
                <w:sz w:val="24"/>
                <w:szCs w:val="24"/>
              </w:rPr>
              <w:t>Индикатори</w:t>
            </w:r>
          </w:p>
        </w:tc>
      </w:tr>
      <w:tr w:rsidR="00F17ACC" w:rsidRPr="005F33E7" w:rsidTr="00F17ACC">
        <w:trPr>
          <w:trHeight w:val="689"/>
        </w:trPr>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ија Математика</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Становништво Србије-структура становништва</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Приказивање и обрада података</w:t>
            </w:r>
          </w:p>
          <w:p w:rsidR="00F17ACC" w:rsidRPr="005F33E7" w:rsidRDefault="00F17ACC" w:rsidP="00F17ACC">
            <w:pPr>
              <w:rPr>
                <w:rFonts w:ascii="Times New Roman" w:hAnsi="Times New Roman"/>
                <w:sz w:val="24"/>
                <w:szCs w:val="24"/>
                <w:lang w:val="sr-Cyrl-CS"/>
              </w:rPr>
            </w:pPr>
          </w:p>
        </w:tc>
        <w:tc>
          <w:tcPr>
            <w:tcW w:w="1830" w:type="dxa"/>
          </w:tcPr>
          <w:p w:rsidR="00F17ACC" w:rsidRPr="005F33E7" w:rsidRDefault="00F17ACC" w:rsidP="00F17ACC">
            <w:pPr>
              <w:rPr>
                <w:rFonts w:ascii="Times New Roman" w:hAnsi="Times New Roman"/>
                <w:sz w:val="24"/>
                <w:szCs w:val="24"/>
              </w:rPr>
            </w:pPr>
            <w:r w:rsidRPr="005F33E7">
              <w:rPr>
                <w:rFonts w:ascii="Times New Roman" w:hAnsi="Times New Roman"/>
                <w:sz w:val="24"/>
                <w:szCs w:val="24"/>
                <w:lang w:val="sr-Cyrl-RS"/>
              </w:rPr>
              <w:t>1.2.</w:t>
            </w:r>
          </w:p>
        </w:tc>
      </w:tr>
      <w:tr w:rsidR="00F17ACC" w:rsidRPr="005F33E7" w:rsidTr="00F17ACC">
        <w:trPr>
          <w:trHeight w:val="737"/>
        </w:trPr>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ија</w:t>
            </w:r>
          </w:p>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Биологија</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Национални паркови</w:t>
            </w:r>
          </w:p>
          <w:p w:rsidR="00F17ACC" w:rsidRPr="005F33E7" w:rsidRDefault="00F17ACC" w:rsidP="00F17ACC">
            <w:pPr>
              <w:rPr>
                <w:rFonts w:ascii="Times New Roman" w:hAnsi="Times New Roman"/>
                <w:sz w:val="24"/>
                <w:szCs w:val="24"/>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rPr>
              <w:t>Категорије заштићених природних добара</w:t>
            </w:r>
          </w:p>
          <w:p w:rsidR="00F17ACC" w:rsidRPr="005F33E7" w:rsidRDefault="00F17ACC" w:rsidP="00F17ACC">
            <w:pPr>
              <w:rPr>
                <w:rFonts w:ascii="Times New Roman" w:hAnsi="Times New Roman"/>
                <w:sz w:val="24"/>
                <w:szCs w:val="24"/>
                <w:lang w:val="sr-Cyrl-CS"/>
              </w:rPr>
            </w:pPr>
          </w:p>
        </w:tc>
        <w:tc>
          <w:tcPr>
            <w:tcW w:w="1830" w:type="dxa"/>
          </w:tcPr>
          <w:p w:rsidR="00F17ACC" w:rsidRPr="005F33E7" w:rsidRDefault="00F17ACC" w:rsidP="00F17ACC">
            <w:pPr>
              <w:rPr>
                <w:rFonts w:ascii="Times New Roman" w:hAnsi="Times New Roman"/>
                <w:sz w:val="24"/>
                <w:szCs w:val="24"/>
                <w:lang w:val="sr-Cyrl-CS"/>
              </w:rPr>
            </w:pPr>
            <w:r w:rsidRPr="005F33E7">
              <w:rPr>
                <w:rFonts w:ascii="Times New Roman" w:hAnsi="Times New Roman"/>
                <w:sz w:val="24"/>
                <w:szCs w:val="24"/>
                <w:lang w:val="sr-Cyrl-RS"/>
              </w:rPr>
              <w:t>1.2.3</w:t>
            </w:r>
          </w:p>
        </w:tc>
      </w:tr>
      <w:tr w:rsidR="00F17ACC" w:rsidRPr="005F33E7" w:rsidTr="00F17ACC">
        <w:trPr>
          <w:trHeight w:val="737"/>
        </w:trPr>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Географија</w:t>
            </w:r>
          </w:p>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Хемија</w:t>
            </w:r>
          </w:p>
          <w:p w:rsidR="00F17ACC" w:rsidRPr="005F33E7" w:rsidRDefault="00F17ACC" w:rsidP="00F17ACC">
            <w:pPr>
              <w:rPr>
                <w:rFonts w:ascii="Times New Roman" w:hAnsi="Times New Roman"/>
                <w:sz w:val="24"/>
                <w:szCs w:val="24"/>
                <w:lang w:val="sr-Cyrl-RS"/>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Карпатско-балканске планине</w:t>
            </w:r>
          </w:p>
          <w:p w:rsidR="00F17ACC" w:rsidRPr="005F33E7" w:rsidRDefault="00F17ACC" w:rsidP="00F17ACC">
            <w:pPr>
              <w:rPr>
                <w:rFonts w:ascii="Times New Roman" w:hAnsi="Times New Roman"/>
                <w:sz w:val="24"/>
                <w:szCs w:val="24"/>
                <w:lang w:val="sr-Cyrl-RS"/>
              </w:rPr>
            </w:pPr>
          </w:p>
        </w:tc>
        <w:tc>
          <w:tcPr>
            <w:tcW w:w="2403"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Киселине</w:t>
            </w:r>
          </w:p>
          <w:p w:rsidR="00F17ACC" w:rsidRPr="005F33E7" w:rsidRDefault="00F17ACC" w:rsidP="00F17ACC">
            <w:pPr>
              <w:rPr>
                <w:rFonts w:ascii="Times New Roman" w:hAnsi="Times New Roman"/>
                <w:sz w:val="24"/>
                <w:szCs w:val="24"/>
              </w:rPr>
            </w:pPr>
          </w:p>
        </w:tc>
        <w:tc>
          <w:tcPr>
            <w:tcW w:w="1830" w:type="dxa"/>
          </w:tcPr>
          <w:p w:rsidR="00F17ACC" w:rsidRPr="005F33E7" w:rsidRDefault="00F17ACC" w:rsidP="00F17ACC">
            <w:pPr>
              <w:rPr>
                <w:rFonts w:ascii="Times New Roman" w:hAnsi="Times New Roman"/>
                <w:sz w:val="24"/>
                <w:szCs w:val="24"/>
                <w:lang w:val="sr-Cyrl-RS"/>
              </w:rPr>
            </w:pPr>
            <w:r w:rsidRPr="005F33E7">
              <w:rPr>
                <w:rFonts w:ascii="Times New Roman" w:hAnsi="Times New Roman"/>
                <w:sz w:val="24"/>
                <w:szCs w:val="24"/>
                <w:lang w:val="sr-Cyrl-RS"/>
              </w:rPr>
              <w:t>1.2.3</w:t>
            </w:r>
          </w:p>
        </w:tc>
      </w:tr>
    </w:tbl>
    <w:p w:rsidR="00F17ACC" w:rsidRPr="005F33E7" w:rsidRDefault="00F17ACC" w:rsidP="00F17ACC">
      <w:pPr>
        <w:spacing w:after="0" w:line="240" w:lineRule="auto"/>
        <w:rPr>
          <w:rFonts w:ascii="Times New Roman" w:eastAsia="Times New Roman" w:hAnsi="Times New Roman" w:cs="Times New Roman"/>
          <w:b/>
          <w:color w:val="FF0000"/>
          <w:sz w:val="24"/>
          <w:szCs w:val="24"/>
          <w:lang w:val="sr-Cyrl-RS"/>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p>
    <w:p w:rsidR="00F17ACC" w:rsidRPr="005F33E7" w:rsidRDefault="00F17ACC" w:rsidP="00F17ACC">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Предметни наставници: Сања Стојановић, Бранислава Игњатовић, Дора Миленковић</w:t>
      </w:r>
    </w:p>
    <w:p w:rsidR="00F17ACC" w:rsidRDefault="00F17ACC" w:rsidP="00F17ACC">
      <w:pPr>
        <w:spacing w:after="0" w:line="240" w:lineRule="auto"/>
        <w:rPr>
          <w:rFonts w:ascii="Times New Roman" w:eastAsia="Times New Roman" w:hAnsi="Times New Roman" w:cs="Times New Roman"/>
          <w:b/>
          <w:sz w:val="24"/>
          <w:szCs w:val="24"/>
          <w:lang w:val="sr-Cyrl-RS"/>
        </w:rPr>
      </w:pPr>
    </w:p>
    <w:p w:rsidR="009F7308" w:rsidRPr="009F7308" w:rsidRDefault="009F7308" w:rsidP="00F17ACC">
      <w:pPr>
        <w:spacing w:after="0" w:line="240" w:lineRule="auto"/>
        <w:rPr>
          <w:rFonts w:ascii="Times New Roman" w:eastAsia="Times New Roman" w:hAnsi="Times New Roman" w:cs="Times New Roman"/>
          <w:b/>
          <w:sz w:val="24"/>
          <w:szCs w:val="24"/>
          <w:lang w:val="sr-Cyrl-RS"/>
        </w:rPr>
      </w:pPr>
    </w:p>
    <w:p w:rsidR="00F17ACC" w:rsidRPr="005F33E7" w:rsidRDefault="00C75931" w:rsidP="00C75931">
      <w:pPr>
        <w:pStyle w:val="Heading2"/>
        <w:rPr>
          <w:rFonts w:ascii="Times New Roman" w:hAnsi="Times New Roman" w:cs="Times New Roman"/>
          <w:sz w:val="28"/>
          <w:lang w:val="sr-Cyrl-RS"/>
        </w:rPr>
      </w:pPr>
      <w:bookmarkStart w:id="8" w:name="_Toc391986230"/>
      <w:r w:rsidRPr="005F33E7">
        <w:rPr>
          <w:rFonts w:ascii="Times New Roman" w:hAnsi="Times New Roman" w:cs="Times New Roman"/>
          <w:sz w:val="28"/>
          <w:lang w:val="sr-Cyrl-RS"/>
        </w:rPr>
        <w:t xml:space="preserve">5.6. </w:t>
      </w:r>
      <w:r w:rsidR="00726F6B" w:rsidRPr="005F33E7">
        <w:rPr>
          <w:rFonts w:ascii="Times New Roman" w:hAnsi="Times New Roman" w:cs="Times New Roman"/>
          <w:sz w:val="28"/>
          <w:lang w:val="sr-Cyrl-RS"/>
        </w:rPr>
        <w:t>ФИЗИКА</w:t>
      </w:r>
      <w:bookmarkEnd w:id="8"/>
    </w:p>
    <w:p w:rsidR="009F7308" w:rsidRDefault="009F7308" w:rsidP="00726F6B">
      <w:pPr>
        <w:spacing w:after="0" w:line="240" w:lineRule="auto"/>
        <w:rPr>
          <w:rFonts w:ascii="Times New Roman" w:eastAsia="Times New Roman" w:hAnsi="Times New Roman" w:cs="Times New Roman"/>
          <w:b/>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 xml:space="preserve">ФИЗИКА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6. РАЗРЕД, РЕДОВНА НАСТАВА</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FF1515"/>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Увод</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зика у систему  природних наука и методе изучавања природе.</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основних појмова и метода проучавања природ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етање у свакодневном животу, релативност кретања, појмови и величине којима се описује и врсте кретања(стална и средња брзин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терминологије за проучавање механичког кретања.</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математичко описивање кретања формулом, табелом  и графиком.</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ил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зајамно деловање тела у непосредном додиру и посредством физичког поља, појма силе и тежине тел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директних и посредних узајамних деловања,. Уочавање јачине узајамног деловања и мерење сил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ре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е и изведене фиичке величине, СИ и њихове јединице, мерни инструменти и обрада резултата мерењ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на самостални експериментални рад.</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викавање на извођење огледа по упутству, сређивање резултата и тумачење изведеног оглед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са и густин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ерција и маса, мерење масе, појам и одређивање густине тел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разлике између инертности и инерције, разлика између масе и тежине тела .</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концепта густине као припрема за изучавање структуре супстанц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итисак</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тисак чврстих тела, течности и гасова ( хидраулични, хидростатички и атмосферски).</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разлика између деловања сила исте јачине на различите површине.</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ринципа спојених судова и примена код хидрауличних машина.</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личног искуства са деловањем хидростатичког и атмосферског притиска.</w:t>
            </w:r>
          </w:p>
        </w:tc>
      </w:tr>
    </w:tbl>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 xml:space="preserve">ФИЗИКА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7. РАЗРЕД, РЕДОВН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FF1515"/>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ила и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кон силе, појам убрзања, равномерно променљиво праволинијско кретање , тренутна и средња брзина тела (графичко представљањ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равномерног и променњивог кретања на основу убрзања и брзин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тумачење кретања на основу табеле и график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 под дејством силе теже и сила трењ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брзање тела при кретању у пољу силе теже и при деловању силе трења и отпора средин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сличности и разлика између слободног пада и хица у присуству силе теж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рекла и утицаја силе трења и отпора средине на кретање тел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Равнотежа тел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ловање колинеарних сила на тело, појам и врсте равнотеже тела, полуга и њена примена. Сила потиска и њена примен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истовременог дејства више сила на једно тело и зависности убрзања од смера сил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разликовање врста полуга и њихову примену у животу.</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силе потиска и њене примене код пливања и тоњења тел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ханички рад, снага и енерги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ханички рад, рад силе теже и силе трења, појам и врсте механичке енергије и снаг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умевање принципа деловања силе дуж пута, рада и снаге. </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стечених знања у тумачењу енергетских промена при кретању.</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оплот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мпература, количина топлоте и унутрашња енергиј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степена загрејаности тела као последице честичности и кретања унутар тел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нутрашња енергија и количина топлоте у енергетским променама.</w:t>
            </w:r>
          </w:p>
        </w:tc>
      </w:tr>
    </w:tbl>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jc w:val="both"/>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RS"/>
        </w:rPr>
      </w:pP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R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 xml:space="preserve">ФИЗИКА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8. РАЗРЕД, РЕДОВН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FF1515"/>
          </w:tcPr>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сцилаторно и таласно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цилаторно кретање, појмови и величине којима се оно описује и примена закона одржања енергиј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Таласно кретање у механици. </w:t>
            </w:r>
            <w:r w:rsidRPr="005F33E7">
              <w:rPr>
                <w:rFonts w:ascii="Times New Roman" w:eastAsia="Times New Roman" w:hAnsi="Times New Roman" w:cs="Times New Roman"/>
                <w:sz w:val="24"/>
                <w:szCs w:val="24"/>
                <w:lang w:val="sr-Cyrl-CS"/>
              </w:rPr>
              <w:lastRenderedPageBreak/>
              <w:t>Основни параметри код механичких таласа и звук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Повезивање ученичког искуства са осцилаторним и таласним процесима, усвајање терминологије и принципа одређивања карактеристика </w:t>
            </w:r>
            <w:r w:rsidRPr="005F33E7">
              <w:rPr>
                <w:rFonts w:ascii="Times New Roman" w:eastAsia="Times New Roman" w:hAnsi="Times New Roman" w:cs="Times New Roman"/>
                <w:sz w:val="24"/>
                <w:szCs w:val="24"/>
                <w:lang w:val="sr-Cyrl-CS"/>
              </w:rPr>
              <w:lastRenderedPageBreak/>
              <w:t>осциловањ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ветлос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простирање, одбијање и преламање светлости.</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закона геометријске оптике код оптичких тела и ситем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настанка и простирања и последица праволинијског кретања светлости у различитим срединам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принципа рада оптичких инструменат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електрисавање тела, узајамно деловање, електрично поље и  напон</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ранијих знања о структури атома са пореклом и дејством наелектрисаних тела посредством електричног пољ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а стру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кло, услови настанка , величине којима се описује и дејства електричне струј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узрока и последица кретања наелектрисаних честица изазваног спољашњим и унутрашњим утицајима ( електрични напон и отпор).</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мерење електричних величина у струјном колу.</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гнет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кло, услови настанка, величине којима се описује дејсво сталних и промељивих магнет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повезаности електричног и магнетног поља и повезивање са ранијим знањима о гравитационом пољу.</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ринципа рада електромагнетних уређаја и апарат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менти атомске и нуклеарне физик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а атома и атомског језгра, појаве спонтане и вештачке радиоактивности, нуклеарне рекације и примена и заштита од нуклеарног зрачењ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појавама у атомском језгру и њихове повезаности са радиоактивним зрачењем.</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ринципа добијања контролисане нуклеарне енергиј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Физика и савремени свет</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ицај и значај физике у савременом животу, науци, медицини и технологији.</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а физичких закона, појава и особина са различитим научним, техничким  и медицинским наукама, као и примени у разним апаратима и техникама изучавања и коришћења.</w:t>
            </w:r>
          </w:p>
        </w:tc>
      </w:tr>
    </w:tbl>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lastRenderedPageBreak/>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6. РАЗРЕД,  ДОДАТНА НАСТАВА</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Увод</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учни експеримент и физичка теориј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авање тока  и принципа научног сазнања од постављања хипотезе преко експеримента до физичког закона и теориј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менљиво праволинијско кретање. Слагање брзина и релативност кретањ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последица избора референтног тела на описивање кретањ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ил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агање сила које истовремено делују на  неко тело. Примена на еластичну опругу.</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мерења силе динамометром и тумачење зависности употребљене силе на деформацију и силу еластичност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ре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псолутна и релативна грешка мерења(примена у процељивању поузданости мерења). Тачност и прецизност мерењ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викавање на експериментални рад, вишеструко понављање експеримената ка већој прецизности у раду.</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са и густин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масе , густине и тежине у експерименталним и рачунским задацим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физичких величина којима се описује структура супстанце са  макроскопским  мерљивим величинам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итисак</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тисак чврстог тела на косој површини. Притисак у флуидим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пројекције силе на површину (векторски карактер силе).</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дејства хидростатичког и аеростатичког притиска.</w:t>
            </w:r>
          </w:p>
        </w:tc>
      </w:tr>
    </w:tbl>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7. РАЗРЕД,  ДОДАТН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Образовно васпитни циљеви и </w:t>
            </w:r>
            <w:r w:rsidRPr="005F33E7">
              <w:rPr>
                <w:rFonts w:ascii="Times New Roman" w:eastAsia="Times New Roman" w:hAnsi="Times New Roman" w:cs="Times New Roman"/>
                <w:b/>
                <w:sz w:val="24"/>
                <w:szCs w:val="24"/>
                <w:lang w:val="sr-Cyrl-CS"/>
              </w:rPr>
              <w:lastRenderedPageBreak/>
              <w:t>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ила и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рафичко представљање променљивих кретања и израчунавања.</w:t>
            </w:r>
          </w:p>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кон акције и реакциј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способљавање ученика за израду и тумачење графика зависности брзине и пута код променљивих кретања од времена. </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сила реакције при различитим интеракцијам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 под дејством силе теже и сила трењ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жена кретања у пољу силе теже. Закони кретања хитаца и уз присуство силе трењ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ање сложених кретања као композиције више равномерних или променљивих кретања и примена код постављања једначина кретањ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Равнотежа тел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јство више сила у равни на исто тело. Појам момента сила и њихово деловање при равнотежи тел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стпупака слагања и разлагања сила које делује на једно тело, примена на полугу и остале просте машине.</w:t>
            </w:r>
          </w:p>
        </w:tc>
      </w:tr>
      <w:tr w:rsidR="00726F6B" w:rsidRPr="005F33E7" w:rsidTr="00726F6B">
        <w:trPr>
          <w:trHeight w:val="1082"/>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ханички рад, снага и енерги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и примена позитивног и негативног рада силе, коефицијент корисног дејст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астична потенцијална енргиј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примену закона одржања енергије као фундаметалног закона у природ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оплот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рмичко ширење тела и рад при ширењу.</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рмичка равнотежа и фазни прелази.</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структуре супстанце са променама унутрашње енергије тела при вршењу рада и изједначавању температуре смеше.</w:t>
            </w:r>
          </w:p>
        </w:tc>
      </w:tr>
    </w:tbl>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8. РАЗРЕД,  ДОДАТН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C2D69B" w:themeFill="accent3"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сцилаторно и таласно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мена закона одржања енергије на механичке осцилаторе – математичко, хармонијско клатно и механичких таласа.</w:t>
            </w:r>
          </w:p>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оплеров ефекат у акустици.</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и употреба закона одржања енергије на решавање проблема осциловања и преношења осциловања (резонанциј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Доплеровог ефекта код кретања извора и пријемника звук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ветлос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метријска и таласна оптик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тички системи и примена закона геометријске оптик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светлосног зрака у уском таласном снопу и примена код укрштања, одбијања и преламања у оптичким системим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цепт електричног потенцијала и веза са напоном и радом у електричном пољу.</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ични капацитет и кондензатори.</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ђење основа теорија дејства на близину код електричног и гравитацоионог поља. Разумевање функције и везивање кондензатор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а стру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онска теорија метала, полупроводници и њихова примена.  Примена 2. Кирхофовог правила при решавању кол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са теоријом о структури супстанције, упознацање са настанком и применом полупроводних и супер проводних материјал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шавање рачунских задатака код сложених струјних кол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гнет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зе електричних и магнетних пој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ални и промељиви магнетни флукс. Генератори и електромотори.</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електромагнетне индукције и електромагнетног пољ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очавање, повезивање и разумевање зависности електричних и магнетних појава у природи и у материјалим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менти атомске и нуклеарне физик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уклеарне реакције, реактори и примена нуклеарне енергије и радиоактвног зрачењ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јединства интеракција у природи и примена код нуклеарних процес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Физика и савремени свет</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ицај физике на развој савременог света, технологије, астрономије, медицине ....</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фесионално усмеравање и уочвање важности  даљег и дубљег изучавања различитих физичких феномена и њихове примене у савременом животу и раду.</w:t>
            </w:r>
          </w:p>
        </w:tc>
      </w:tr>
    </w:tbl>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6. РАЗРЕД,  ДОПУНСКА НАСТАВА</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952"/>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Увод</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сматрање , експеримент и физичка појав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ђење у терминологију физике и разликовање научних метода.</w:t>
            </w:r>
          </w:p>
        </w:tc>
      </w:tr>
      <w:tr w:rsidR="00726F6B" w:rsidRPr="005F33E7" w:rsidTr="00726F6B">
        <w:trPr>
          <w:trHeight w:val="979"/>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ханичко кретање, врсте кретања према облику путање и стална брзина РПК.</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путање и пређеног пута и способност израчунавања сталне брзин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ил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зајамно деловање тела , сила и тежина тел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авештеност о врстама непосредних и посредних узајамних деловања, познавање дефиниција силе и начина одређивања тежине експериментално и рачунск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рење</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мерења, физичке величине и јединице.</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абела основних физичких величина и јединица СИ . Мерење дужине.</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основних и изведених величина. Одређивање дужине експериментално и рачунски, основна, веће и мање јединице од 1 м.</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са и густина</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и дефиниција масе, јединице масе . Појам и одређивање густине.</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масе од тежине.</w:t>
            </w:r>
          </w:p>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ћа и мање јединице од 1 кг (познавање). Дефиниција и јединице густин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итисак</w:t>
            </w:r>
          </w:p>
        </w:tc>
        <w:tc>
          <w:tcPr>
            <w:tcW w:w="3614"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тисак чврстих тела, течности и гасова.</w:t>
            </w:r>
          </w:p>
        </w:tc>
        <w:tc>
          <w:tcPr>
            <w:tcW w:w="3685" w:type="dxa"/>
            <w:shd w:val="clear" w:color="auto" w:fill="auto"/>
          </w:tcPr>
          <w:p w:rsidR="00726F6B" w:rsidRPr="005F33E7" w:rsidRDefault="00726F6B" w:rsidP="00726F6B">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ритиска чврстих тела и примена притиска у течности и атмосферског притиска.</w:t>
            </w:r>
          </w:p>
        </w:tc>
      </w:tr>
    </w:tbl>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7. РАЗРЕД,  ДОПУНСК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ила и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вномерно променљиво праволинијско кретање, појам и јединица убрзања. Закон сил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равномерног и променљивог кретања по убрзању, на основу табеле и графика. Израчунавање сталног убрзања и силе која делује на тело.</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етање под дејством силе теже и сила трењ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силе теже и тежине тел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падање. Трењ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ознавање порекла и дејства силе теже и тежине тела. Одређивање тренутне брзине и висине слободног пада. </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Равнотежа тел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резултанте, компонената и слагања сила. Полуга и елементи полуге. Појам силе потиск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собност одређивање резултанте колинеарних сила истог и супротног смера. Познавање врста и елемената полуг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ханички рад, снага и енерги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ханички рад силе, појам и врсте енергије.</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појма механичког рада и начина израчунавања. Усвајања јединице за рад и енергију.</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оплот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и мерење температуре,</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мпературске скале). Промена унутрашње енергије при загревању и хлађењу.</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вање  Целзијусове и Келвинове температуске скале при мерењу температуре и промена унутрашње енергије при загревању и хлађењу.</w:t>
            </w:r>
          </w:p>
        </w:tc>
      </w:tr>
    </w:tbl>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 усмено излагање, разговор, илустративно-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t>Наставна средства: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p>
    <w:p w:rsidR="00726F6B" w:rsidRDefault="00726F6B" w:rsidP="00726F6B">
      <w:pPr>
        <w:spacing w:after="0" w:line="240" w:lineRule="auto"/>
        <w:rPr>
          <w:rFonts w:ascii="Times New Roman" w:eastAsia="Times New Roman" w:hAnsi="Times New Roman" w:cs="Times New Roman"/>
          <w:b/>
          <w:color w:val="FF0000"/>
          <w:sz w:val="24"/>
          <w:szCs w:val="24"/>
          <w:lang w:val="sr-Cyrl-CS"/>
        </w:rPr>
      </w:pPr>
    </w:p>
    <w:p w:rsidR="009F7308" w:rsidRDefault="009F7308" w:rsidP="00726F6B">
      <w:pPr>
        <w:spacing w:after="0" w:line="240" w:lineRule="auto"/>
        <w:rPr>
          <w:rFonts w:ascii="Times New Roman" w:eastAsia="Times New Roman" w:hAnsi="Times New Roman" w:cs="Times New Roman"/>
          <w:b/>
          <w:color w:val="FF0000"/>
          <w:sz w:val="24"/>
          <w:szCs w:val="24"/>
          <w:lang w:val="sr-Cyrl-CS"/>
        </w:rPr>
      </w:pPr>
    </w:p>
    <w:p w:rsidR="009F7308" w:rsidRDefault="009F7308" w:rsidP="00726F6B">
      <w:pPr>
        <w:spacing w:after="0" w:line="240" w:lineRule="auto"/>
        <w:rPr>
          <w:rFonts w:ascii="Times New Roman" w:eastAsia="Times New Roman" w:hAnsi="Times New Roman" w:cs="Times New Roman"/>
          <w:b/>
          <w:color w:val="FF0000"/>
          <w:sz w:val="24"/>
          <w:szCs w:val="24"/>
          <w:lang w:val="sr-Cyrl-CS"/>
        </w:rPr>
      </w:pPr>
    </w:p>
    <w:p w:rsidR="009F7308" w:rsidRDefault="009F7308" w:rsidP="00726F6B">
      <w:pPr>
        <w:spacing w:after="0" w:line="240" w:lineRule="auto"/>
        <w:rPr>
          <w:rFonts w:ascii="Times New Roman" w:eastAsia="Times New Roman" w:hAnsi="Times New Roman" w:cs="Times New Roman"/>
          <w:b/>
          <w:color w:val="FF0000"/>
          <w:sz w:val="24"/>
          <w:szCs w:val="24"/>
          <w:lang w:val="sr-Cyrl-CS"/>
        </w:rPr>
      </w:pPr>
    </w:p>
    <w:p w:rsidR="009F7308" w:rsidRPr="005F33E7" w:rsidRDefault="009F7308" w:rsidP="00726F6B">
      <w:pPr>
        <w:spacing w:after="0" w:line="240" w:lineRule="auto"/>
        <w:rPr>
          <w:rFonts w:ascii="Times New Roman" w:eastAsia="Times New Roman" w:hAnsi="Times New Roman" w:cs="Times New Roman"/>
          <w:b/>
          <w:color w:val="FF0000"/>
          <w:sz w:val="24"/>
          <w:szCs w:val="24"/>
          <w:lang w:val="sr-Cyrl-CS"/>
        </w:rPr>
      </w:pPr>
    </w:p>
    <w:p w:rsidR="00726F6B" w:rsidRPr="005F33E7" w:rsidRDefault="00726F6B" w:rsidP="00726F6B">
      <w:pPr>
        <w:spacing w:after="0" w:line="240" w:lineRule="auto"/>
        <w:rPr>
          <w:rFonts w:ascii="Times New Roman" w:eastAsia="Times New Roman" w:hAnsi="Times New Roman" w:cs="Times New Roman"/>
          <w:b/>
          <w:color w:val="FF0000"/>
          <w:sz w:val="24"/>
          <w:szCs w:val="24"/>
          <w:lang w:val="sr-Cyrl-CS"/>
        </w:rPr>
      </w:pPr>
      <w:r w:rsidRPr="005F33E7">
        <w:rPr>
          <w:rFonts w:ascii="Times New Roman" w:eastAsia="Times New Roman" w:hAnsi="Times New Roman" w:cs="Times New Roman"/>
          <w:b/>
          <w:color w:val="FF0000"/>
          <w:sz w:val="24"/>
          <w:szCs w:val="24"/>
          <w:lang w:val="sr-Cyrl-CS"/>
        </w:rPr>
        <w:t xml:space="preserve">ФИЗИКА </w:t>
      </w:r>
      <w:r w:rsidRPr="005F33E7">
        <w:rPr>
          <w:rFonts w:ascii="Times New Roman" w:eastAsia="Times New Roman" w:hAnsi="Times New Roman" w:cs="Times New Roman"/>
          <w:b/>
          <w:color w:val="FF0000"/>
          <w:sz w:val="24"/>
          <w:szCs w:val="24"/>
          <w:lang w:val="sr-Cyrl-RS"/>
        </w:rPr>
        <w:t xml:space="preserve">- </w:t>
      </w:r>
      <w:r w:rsidRPr="005F33E7">
        <w:rPr>
          <w:rFonts w:ascii="Times New Roman" w:eastAsia="Times New Roman" w:hAnsi="Times New Roman" w:cs="Times New Roman"/>
          <w:b/>
          <w:color w:val="FF0000"/>
          <w:sz w:val="24"/>
          <w:szCs w:val="24"/>
          <w:lang w:val="sr-Cyrl-CS"/>
        </w:rPr>
        <w:t>8. РАЗРЕД,  ДОПУНСКА НАСТА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726F6B" w:rsidRPr="005F33E7" w:rsidTr="00726F6B">
        <w:tc>
          <w:tcPr>
            <w:tcW w:w="2340"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D99594" w:themeFill="accent2" w:themeFillTint="99"/>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сцилаторно и таласно кретањ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јам осцилација и таласа и величина којима се они описују.</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ковање осцилаторног од таласног процеса код математичког клатна и површинског таласа. Одређивање периода и фреквенциј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ветлосне појав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ојам светлости, светлосних извора и закона геометријске оптике. </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орекла и дефиниције светлосних извора као и начина простирања светлости дефинисаних законима геометријске оптик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наелектрисања, електричне силе и електричног поља. Електрични напон.</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дефиниције количине наелектрисања, електричне силе и начина одређивања електричног напона.</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ктрична струја</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електричне струје, електричног кола и елемената кола. Омов закон за део кол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ликовање елемената електричног кола, услова и настанка електричне струје у колу. Познавање Омовог закона </w:t>
            </w:r>
            <w:r w:rsidRPr="005F33E7">
              <w:rPr>
                <w:rFonts w:ascii="Times New Roman" w:eastAsia="Times New Roman" w:hAnsi="Times New Roman" w:cs="Times New Roman"/>
                <w:sz w:val="24"/>
                <w:szCs w:val="24"/>
                <w:lang w:val="sr-Cyrl-CS"/>
              </w:rPr>
              <w:lastRenderedPageBreak/>
              <w:t>и јачине електричне струје.</w:t>
            </w:r>
          </w:p>
        </w:tc>
      </w:tr>
      <w:tr w:rsidR="00726F6B" w:rsidRPr="005F33E7" w:rsidTr="00726F6B">
        <w:trPr>
          <w:trHeight w:val="1296"/>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агнетно пољ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магнетног поља и магнетне силе. Врсте магнета и деловање магнета на проводник са електричном струјом.Магнетни флукс.</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непосредног искуства са магнетним деловањем сталних магнета и проводника са струјом. Способност одређивања магнетног флукса.</w:t>
            </w:r>
          </w:p>
        </w:tc>
      </w:tr>
      <w:tr w:rsidR="00726F6B" w:rsidRPr="005F33E7" w:rsidTr="009F7308">
        <w:trPr>
          <w:trHeight w:val="1059"/>
        </w:trPr>
        <w:tc>
          <w:tcPr>
            <w:tcW w:w="2340" w:type="dxa"/>
            <w:shd w:val="clear" w:color="auto" w:fill="auto"/>
            <w:vAlign w:val="center"/>
          </w:tcPr>
          <w:p w:rsidR="00726F6B" w:rsidRPr="005F33E7" w:rsidRDefault="00726F6B" w:rsidP="00726F6B">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Елементи атомске и нуклеарне физике</w:t>
            </w:r>
          </w:p>
        </w:tc>
        <w:tc>
          <w:tcPr>
            <w:tcW w:w="3614"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ција и основни делови атома и атомског језгра.</w:t>
            </w:r>
          </w:p>
        </w:tc>
        <w:tc>
          <w:tcPr>
            <w:tcW w:w="3685" w:type="dxa"/>
            <w:shd w:val="clear" w:color="auto" w:fill="auto"/>
          </w:tcPr>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основних честица које улазе у састав атома и атомског језгра.</w:t>
            </w:r>
          </w:p>
        </w:tc>
      </w:tr>
    </w:tbl>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Наставне методе у реализацији програма</w:t>
      </w:r>
      <w:r w:rsidRPr="005F33E7">
        <w:rPr>
          <w:rFonts w:ascii="Times New Roman" w:eastAsia="Times New Roman" w:hAnsi="Times New Roman" w:cs="Times New Roman"/>
          <w:sz w:val="24"/>
          <w:szCs w:val="24"/>
          <w:lang w:val="sr-Cyrl-CS"/>
        </w:rPr>
        <w:t>: усмено излагање, разговор, илустративно</w:t>
      </w:r>
      <w:r w:rsidR="009F7308">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CS"/>
        </w:rPr>
        <w:t>-</w:t>
      </w:r>
      <w:r w:rsidR="009F7308">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Cyrl-CS"/>
        </w:rPr>
        <w:t>демонстативна метода и метода практичних и експерименталних радова.</w:t>
      </w:r>
    </w:p>
    <w:p w:rsidR="00726F6B" w:rsidRPr="005F33E7" w:rsidRDefault="00726F6B" w:rsidP="00726F6B">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Облици рада</w:t>
      </w:r>
      <w:r w:rsidRPr="005F33E7">
        <w:rPr>
          <w:rFonts w:ascii="Times New Roman" w:eastAsia="Times New Roman" w:hAnsi="Times New Roman" w:cs="Times New Roman"/>
          <w:sz w:val="24"/>
          <w:szCs w:val="24"/>
          <w:lang w:val="sr-Cyrl-CS"/>
        </w:rPr>
        <w:t>: Фронтални, групни и индивидуални облици рада.</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lang w:val="sr-Cyrl-CS"/>
        </w:rPr>
        <w:t>Наставна средства</w:t>
      </w:r>
      <w:r w:rsidRPr="005F33E7">
        <w:rPr>
          <w:rFonts w:ascii="Times New Roman" w:eastAsia="Times New Roman" w:hAnsi="Times New Roman" w:cs="Times New Roman"/>
          <w:sz w:val="24"/>
          <w:szCs w:val="24"/>
          <w:lang w:val="sr-Cyrl-CS"/>
        </w:rPr>
        <w:t>: Школске збирке учила, материјал из окружења ученика, графикони, табеле, наставни листови, пројектор, рачунар, ППТ презентације</w:t>
      </w: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C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726F6B" w:rsidRPr="005F33E7" w:rsidRDefault="00726F6B" w:rsidP="00726F6B">
      <w:pPr>
        <w:spacing w:after="0" w:line="240" w:lineRule="auto"/>
        <w:rPr>
          <w:rFonts w:ascii="Times New Roman" w:eastAsia="Times New Roman" w:hAnsi="Times New Roman" w:cs="Times New Roman"/>
          <w:b/>
          <w:sz w:val="24"/>
          <w:szCs w:val="24"/>
        </w:rPr>
      </w:pPr>
    </w:p>
    <w:p w:rsidR="00726F6B" w:rsidRPr="005F33E7" w:rsidRDefault="00726F6B" w:rsidP="00726F6B">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p>
    <w:p w:rsidR="00726F6B" w:rsidRPr="005F33E7" w:rsidRDefault="00726F6B" w:rsidP="00726F6B">
      <w:pPr>
        <w:spacing w:after="0" w:line="240" w:lineRule="auto"/>
        <w:rPr>
          <w:rFonts w:ascii="Times New Roman" w:eastAsia="Times New Roman" w:hAnsi="Times New Roman" w:cs="Times New Roman"/>
          <w:b/>
          <w:sz w:val="24"/>
          <w:szCs w:val="24"/>
        </w:rPr>
      </w:pPr>
    </w:p>
    <w:tbl>
      <w:tblPr>
        <w:tblStyle w:val="TableGrid13"/>
        <w:tblW w:w="9464" w:type="dxa"/>
        <w:tblInd w:w="-601" w:type="dxa"/>
        <w:tblLook w:val="04A0" w:firstRow="1" w:lastRow="0" w:firstColumn="1" w:lastColumn="0" w:noHBand="0" w:noVBand="1"/>
      </w:tblPr>
      <w:tblGrid>
        <w:gridCol w:w="2403"/>
        <w:gridCol w:w="2403"/>
        <w:gridCol w:w="2403"/>
        <w:gridCol w:w="2255"/>
      </w:tblGrid>
      <w:tr w:rsidR="00726F6B" w:rsidRPr="005F33E7" w:rsidTr="00726F6B">
        <w:trPr>
          <w:trHeight w:val="338"/>
        </w:trPr>
        <w:tc>
          <w:tcPr>
            <w:tcW w:w="2403"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Предмет</w:t>
            </w:r>
          </w:p>
        </w:tc>
        <w:tc>
          <w:tcPr>
            <w:tcW w:w="4806" w:type="dxa"/>
            <w:gridSpan w:val="2"/>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Садржај</w:t>
            </w:r>
          </w:p>
        </w:tc>
        <w:tc>
          <w:tcPr>
            <w:tcW w:w="2255"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Индикатори</w:t>
            </w:r>
          </w:p>
        </w:tc>
      </w:tr>
      <w:tr w:rsidR="00726F6B" w:rsidRPr="005F33E7" w:rsidTr="00726F6B">
        <w:trPr>
          <w:trHeight w:val="689"/>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Српски језик</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Кретање у свакодневном животу</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 xml:space="preserve">Михајло Пупин </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lang w:val="sr-Cyrl-RS"/>
              </w:rPr>
              <w:t>1, 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Енглески језик</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ила Земљине теж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Sir Isac Newton</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Географ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Гравитационо пољ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унчев систем</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Ликовна култур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Брзина светлости</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ветлост и боја</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ТИО</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Кретање материје и протицање енргиј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Енергетика</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Физичко васпитањ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Кретање и мировањ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Равнотежа при кретању и мировању</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Биолог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Појаве у флуидим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Транспирација и спровођење хране у биљкама</w:t>
            </w:r>
          </w:p>
        </w:tc>
        <w:tc>
          <w:tcPr>
            <w:tcW w:w="2255"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 xml:space="preserve">1, </w:t>
            </w:r>
            <w:r w:rsidRPr="005F33E7">
              <w:rPr>
                <w:rFonts w:ascii="Times New Roman" w:hAnsi="Times New Roman"/>
                <w:sz w:val="24"/>
                <w:szCs w:val="24"/>
              </w:rPr>
              <w:t>2</w:t>
            </w:r>
          </w:p>
        </w:tc>
      </w:tr>
    </w:tbl>
    <w:p w:rsidR="00726F6B" w:rsidRPr="005F33E7" w:rsidRDefault="00726F6B" w:rsidP="00726F6B">
      <w:pPr>
        <w:spacing w:after="0" w:line="240" w:lineRule="auto"/>
        <w:rPr>
          <w:rFonts w:ascii="Times New Roman" w:eastAsia="Times New Roman" w:hAnsi="Times New Roman" w:cs="Times New Roman"/>
          <w:b/>
          <w:sz w:val="24"/>
          <w:szCs w:val="24"/>
        </w:rPr>
      </w:pPr>
    </w:p>
    <w:p w:rsidR="00726F6B" w:rsidRPr="005F33E7" w:rsidRDefault="00726F6B" w:rsidP="00726F6B">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p>
    <w:p w:rsidR="00726F6B" w:rsidRPr="005F33E7" w:rsidRDefault="00726F6B" w:rsidP="00726F6B">
      <w:pPr>
        <w:spacing w:after="0" w:line="240" w:lineRule="auto"/>
        <w:rPr>
          <w:rFonts w:ascii="Times New Roman" w:eastAsia="Times New Roman" w:hAnsi="Times New Roman" w:cs="Times New Roman"/>
          <w:b/>
          <w:sz w:val="24"/>
          <w:szCs w:val="24"/>
        </w:rPr>
      </w:pPr>
    </w:p>
    <w:tbl>
      <w:tblPr>
        <w:tblStyle w:val="TableGrid13"/>
        <w:tblW w:w="9464" w:type="dxa"/>
        <w:tblInd w:w="-601" w:type="dxa"/>
        <w:tblLook w:val="04A0" w:firstRow="1" w:lastRow="0" w:firstColumn="1" w:lastColumn="0" w:noHBand="0" w:noVBand="1"/>
      </w:tblPr>
      <w:tblGrid>
        <w:gridCol w:w="2403"/>
        <w:gridCol w:w="2403"/>
        <w:gridCol w:w="2403"/>
        <w:gridCol w:w="2255"/>
      </w:tblGrid>
      <w:tr w:rsidR="00726F6B" w:rsidRPr="005F33E7" w:rsidTr="00726F6B">
        <w:trPr>
          <w:trHeight w:val="338"/>
        </w:trPr>
        <w:tc>
          <w:tcPr>
            <w:tcW w:w="2403"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lastRenderedPageBreak/>
              <w:t>Предмет</w:t>
            </w:r>
          </w:p>
        </w:tc>
        <w:tc>
          <w:tcPr>
            <w:tcW w:w="4806" w:type="dxa"/>
            <w:gridSpan w:val="2"/>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Садржај</w:t>
            </w:r>
          </w:p>
        </w:tc>
        <w:tc>
          <w:tcPr>
            <w:tcW w:w="2255"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Индикатори</w:t>
            </w:r>
          </w:p>
        </w:tc>
      </w:tr>
      <w:tr w:rsidR="00726F6B" w:rsidRPr="005F33E7" w:rsidTr="00726F6B">
        <w:trPr>
          <w:trHeight w:val="689"/>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Физика – Српски језик</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lang w:val="sr-Cyrl-RS"/>
              </w:rPr>
              <w:t>Кретање у времену и простору</w:t>
            </w:r>
          </w:p>
        </w:tc>
        <w:tc>
          <w:tcPr>
            <w:tcW w:w="2403"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RS"/>
              </w:rPr>
              <w:t>Милутин Миланковић „ Кроз васиону и векове“ - одломак</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Истор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Рад,енергија и количина топлот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Индустријска револуција у Европи</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Хем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труктура супстанц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Молекули и атоми</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Ликовна култур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Полуга у људском телу</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Израда плаката</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ТИО</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чка својства агрегатних стањ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ТИО</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Физичко васпитањ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Равнотежа тел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табилност равнотеже</w:t>
            </w:r>
          </w:p>
        </w:tc>
        <w:tc>
          <w:tcPr>
            <w:tcW w:w="2255" w:type="dxa"/>
          </w:tcPr>
          <w:p w:rsidR="00726F6B" w:rsidRPr="005F33E7" w:rsidRDefault="00726F6B" w:rsidP="00726F6B">
            <w:pPr>
              <w:rPr>
                <w:rFonts w:ascii="Times New Roman" w:hAnsi="Times New Roman"/>
                <w:sz w:val="24"/>
                <w:szCs w:val="24"/>
                <w:lang w:val="sr-Cyrl-R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Биолог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Притисак у флудим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Крвоток и лимфни систем</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rPr>
              <w:t>1,2</w:t>
            </w:r>
          </w:p>
          <w:p w:rsidR="00726F6B" w:rsidRPr="005F33E7" w:rsidRDefault="00726F6B" w:rsidP="00726F6B">
            <w:pPr>
              <w:rPr>
                <w:rFonts w:ascii="Times New Roman" w:hAnsi="Times New Roman"/>
                <w:sz w:val="24"/>
                <w:szCs w:val="24"/>
                <w:lang w:val="sr-Cyrl-CS"/>
              </w:rPr>
            </w:pPr>
          </w:p>
        </w:tc>
      </w:tr>
    </w:tbl>
    <w:p w:rsidR="00726F6B" w:rsidRPr="005F33E7" w:rsidRDefault="00726F6B" w:rsidP="00726F6B">
      <w:pPr>
        <w:spacing w:after="0" w:line="240" w:lineRule="auto"/>
        <w:rPr>
          <w:rFonts w:ascii="Times New Roman" w:eastAsia="Times New Roman" w:hAnsi="Times New Roman" w:cs="Times New Roman"/>
          <w:b/>
          <w:sz w:val="24"/>
          <w:szCs w:val="24"/>
        </w:rPr>
      </w:pPr>
    </w:p>
    <w:p w:rsidR="00726F6B" w:rsidRPr="005F33E7" w:rsidRDefault="00726F6B" w:rsidP="00726F6B">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726F6B" w:rsidRPr="009F7308" w:rsidRDefault="00726F6B" w:rsidP="00726F6B">
      <w:pPr>
        <w:spacing w:after="0" w:line="240" w:lineRule="auto"/>
        <w:rPr>
          <w:rFonts w:ascii="Times New Roman" w:eastAsia="Times New Roman" w:hAnsi="Times New Roman" w:cs="Times New Roman"/>
          <w:b/>
          <w:sz w:val="24"/>
          <w:szCs w:val="24"/>
          <w:lang w:val="sr-Cyrl-RS"/>
        </w:rPr>
      </w:pPr>
    </w:p>
    <w:tbl>
      <w:tblPr>
        <w:tblStyle w:val="TableGrid13"/>
        <w:tblW w:w="9464" w:type="dxa"/>
        <w:tblInd w:w="-601" w:type="dxa"/>
        <w:tblLook w:val="04A0" w:firstRow="1" w:lastRow="0" w:firstColumn="1" w:lastColumn="0" w:noHBand="0" w:noVBand="1"/>
      </w:tblPr>
      <w:tblGrid>
        <w:gridCol w:w="2403"/>
        <w:gridCol w:w="2403"/>
        <w:gridCol w:w="2403"/>
        <w:gridCol w:w="2255"/>
      </w:tblGrid>
      <w:tr w:rsidR="00726F6B" w:rsidRPr="005F33E7" w:rsidTr="00726F6B">
        <w:trPr>
          <w:trHeight w:val="338"/>
        </w:trPr>
        <w:tc>
          <w:tcPr>
            <w:tcW w:w="2403"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Предмет</w:t>
            </w:r>
          </w:p>
        </w:tc>
        <w:tc>
          <w:tcPr>
            <w:tcW w:w="4806" w:type="dxa"/>
            <w:gridSpan w:val="2"/>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Садржај</w:t>
            </w:r>
          </w:p>
        </w:tc>
        <w:tc>
          <w:tcPr>
            <w:tcW w:w="2255" w:type="dxa"/>
            <w:shd w:val="clear" w:color="auto" w:fill="95B3D7"/>
          </w:tcPr>
          <w:p w:rsidR="00726F6B" w:rsidRPr="005F33E7" w:rsidRDefault="00726F6B" w:rsidP="00726F6B">
            <w:pPr>
              <w:jc w:val="center"/>
              <w:rPr>
                <w:rFonts w:ascii="Times New Roman" w:hAnsi="Times New Roman"/>
                <w:b/>
                <w:sz w:val="24"/>
                <w:szCs w:val="24"/>
              </w:rPr>
            </w:pPr>
            <w:r w:rsidRPr="005F33E7">
              <w:rPr>
                <w:rFonts w:ascii="Times New Roman" w:hAnsi="Times New Roman"/>
                <w:b/>
                <w:sz w:val="24"/>
                <w:szCs w:val="24"/>
              </w:rPr>
              <w:t>Индикатори</w:t>
            </w:r>
          </w:p>
        </w:tc>
      </w:tr>
      <w:tr w:rsidR="00726F6B" w:rsidRPr="005F33E7" w:rsidTr="00726F6B">
        <w:trPr>
          <w:trHeight w:val="689"/>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Српски језик</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Никола Тесл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Никола Тесла „Моји изуми“- одломак</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Истор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Н.Тесла. М.Пупин, М.Миланковић</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Југословенска краљевина - научници</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Хем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Електрична струја у флуидим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Електролитичка дисоцијација</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Ликовна култур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Светлосне појав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отографиај и теорија филма</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ТИО</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Елементи електричног кол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ТИО</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Физичко васпитањ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Осцилаторно кретањ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Паралелни разбој</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lang w:val="sr-Cyrl-CS"/>
              </w:rPr>
              <w:t>1,2</w:t>
            </w:r>
          </w:p>
          <w:p w:rsidR="00726F6B" w:rsidRPr="005F33E7" w:rsidRDefault="00726F6B" w:rsidP="00726F6B">
            <w:pPr>
              <w:rPr>
                <w:rFonts w:ascii="Times New Roman" w:hAnsi="Times New Roman"/>
                <w:sz w:val="24"/>
                <w:szCs w:val="24"/>
                <w:lang w:val="sr-Cyrl-CS"/>
              </w:rPr>
            </w:pPr>
          </w:p>
        </w:tc>
      </w:tr>
      <w:tr w:rsidR="00726F6B" w:rsidRPr="005F33E7" w:rsidTr="00726F6B">
        <w:trPr>
          <w:trHeight w:val="737"/>
        </w:trPr>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Биологија</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Заштита од буке.</w:t>
            </w:r>
          </w:p>
        </w:tc>
        <w:tc>
          <w:tcPr>
            <w:tcW w:w="2403" w:type="dxa"/>
          </w:tcPr>
          <w:p w:rsidR="00726F6B" w:rsidRPr="005F33E7" w:rsidRDefault="00726F6B" w:rsidP="00726F6B">
            <w:pPr>
              <w:rPr>
                <w:rFonts w:ascii="Times New Roman" w:hAnsi="Times New Roman"/>
                <w:sz w:val="24"/>
                <w:szCs w:val="24"/>
              </w:rPr>
            </w:pPr>
            <w:r w:rsidRPr="005F33E7">
              <w:rPr>
                <w:rFonts w:ascii="Times New Roman" w:hAnsi="Times New Roman"/>
                <w:sz w:val="24"/>
                <w:szCs w:val="24"/>
              </w:rPr>
              <w:t>Физика – Биологија</w:t>
            </w:r>
          </w:p>
        </w:tc>
        <w:tc>
          <w:tcPr>
            <w:tcW w:w="2255" w:type="dxa"/>
          </w:tcPr>
          <w:p w:rsidR="00726F6B" w:rsidRPr="005F33E7" w:rsidRDefault="00726F6B" w:rsidP="00726F6B">
            <w:pPr>
              <w:rPr>
                <w:rFonts w:ascii="Times New Roman" w:hAnsi="Times New Roman"/>
                <w:sz w:val="24"/>
                <w:szCs w:val="24"/>
                <w:lang w:val="sr-Cyrl-CS"/>
              </w:rPr>
            </w:pPr>
            <w:r w:rsidRPr="005F33E7">
              <w:rPr>
                <w:rFonts w:ascii="Times New Roman" w:hAnsi="Times New Roman"/>
                <w:sz w:val="24"/>
                <w:szCs w:val="24"/>
              </w:rPr>
              <w:t xml:space="preserve">1, </w:t>
            </w:r>
            <w:r w:rsidRPr="005F33E7">
              <w:rPr>
                <w:rFonts w:ascii="Times New Roman" w:hAnsi="Times New Roman"/>
                <w:sz w:val="24"/>
                <w:szCs w:val="24"/>
                <w:lang w:val="sr-Cyrl-CS"/>
              </w:rPr>
              <w:t>2</w:t>
            </w:r>
          </w:p>
          <w:p w:rsidR="00726F6B" w:rsidRPr="005F33E7" w:rsidRDefault="00726F6B" w:rsidP="00726F6B">
            <w:pPr>
              <w:rPr>
                <w:rFonts w:ascii="Times New Roman" w:hAnsi="Times New Roman"/>
                <w:sz w:val="24"/>
                <w:szCs w:val="24"/>
                <w:lang w:val="sr-Cyrl-CS"/>
              </w:rPr>
            </w:pPr>
          </w:p>
        </w:tc>
      </w:tr>
    </w:tbl>
    <w:p w:rsidR="00726F6B" w:rsidRPr="005F33E7" w:rsidRDefault="00726F6B" w:rsidP="00726F6B">
      <w:pPr>
        <w:spacing w:after="0" w:line="240" w:lineRule="auto"/>
        <w:rPr>
          <w:rFonts w:ascii="Times New Roman" w:eastAsia="Times New Roman" w:hAnsi="Times New Roman" w:cs="Times New Roman"/>
          <w:b/>
          <w:sz w:val="24"/>
          <w:szCs w:val="24"/>
          <w:lang w:val="sr-Cyrl-RS"/>
        </w:rPr>
      </w:pP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p>
    <w:p w:rsidR="00726F6B" w:rsidRPr="005F33E7" w:rsidRDefault="00726F6B" w:rsidP="00726F6B">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 xml:space="preserve">Име и презиме: </w:t>
      </w:r>
      <w:r w:rsidRPr="005F33E7">
        <w:rPr>
          <w:rFonts w:ascii="Times New Roman" w:eastAsia="Times New Roman" w:hAnsi="Times New Roman" w:cs="Times New Roman"/>
          <w:b/>
          <w:sz w:val="24"/>
          <w:szCs w:val="24"/>
          <w:u w:val="single"/>
          <w:lang w:val="sr-Cyrl-RS"/>
        </w:rPr>
        <w:t>Дејан Трајковић, Никола Старчевић</w:t>
      </w:r>
    </w:p>
    <w:p w:rsidR="00726F6B" w:rsidRPr="005F33E7" w:rsidRDefault="00726F6B" w:rsidP="00726F6B">
      <w:pPr>
        <w:spacing w:after="0" w:line="240" w:lineRule="auto"/>
        <w:rPr>
          <w:rFonts w:ascii="Times New Roman" w:eastAsia="Times New Roman" w:hAnsi="Times New Roman" w:cs="Times New Roman"/>
          <w:b/>
          <w:sz w:val="24"/>
          <w:szCs w:val="24"/>
          <w:lang w:val="sr-Cyrl-RS"/>
        </w:rPr>
      </w:pPr>
    </w:p>
    <w:p w:rsidR="00726F6B" w:rsidRPr="005F33E7" w:rsidRDefault="00726F6B">
      <w:pPr>
        <w:rPr>
          <w:rFonts w:ascii="Times New Roman" w:hAnsi="Times New Roman" w:cs="Times New Roman"/>
          <w:sz w:val="24"/>
          <w:szCs w:val="24"/>
          <w:lang w:val="sr-Cyrl-RS"/>
        </w:rPr>
      </w:pPr>
    </w:p>
    <w:p w:rsidR="00726F6B" w:rsidRPr="005F33E7" w:rsidRDefault="00C75931" w:rsidP="00C75931">
      <w:pPr>
        <w:pStyle w:val="Heading2"/>
        <w:rPr>
          <w:rFonts w:ascii="Times New Roman" w:hAnsi="Times New Roman" w:cs="Times New Roman"/>
          <w:sz w:val="28"/>
          <w:lang w:val="sr-Cyrl-RS"/>
        </w:rPr>
      </w:pPr>
      <w:bookmarkStart w:id="9" w:name="_Toc391986231"/>
      <w:r w:rsidRPr="005F33E7">
        <w:rPr>
          <w:rFonts w:ascii="Times New Roman" w:hAnsi="Times New Roman" w:cs="Times New Roman"/>
          <w:sz w:val="28"/>
          <w:lang w:val="sr-Cyrl-RS"/>
        </w:rPr>
        <w:lastRenderedPageBreak/>
        <w:t xml:space="preserve">5.7. </w:t>
      </w:r>
      <w:r w:rsidR="00726F6B" w:rsidRPr="005F33E7">
        <w:rPr>
          <w:rFonts w:ascii="Times New Roman" w:hAnsi="Times New Roman" w:cs="Times New Roman"/>
          <w:sz w:val="28"/>
          <w:lang w:val="sr-Cyrl-RS"/>
        </w:rPr>
        <w:t>МАТЕМАТИКА</w:t>
      </w:r>
      <w:bookmarkEnd w:id="9"/>
    </w:p>
    <w:p w:rsidR="009F7308" w:rsidRDefault="009F7308" w:rsidP="00726F6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 xml:space="preserve">МАТЕМАТИКА - </w:t>
      </w:r>
      <w:r w:rsidRPr="005F33E7">
        <w:rPr>
          <w:rFonts w:ascii="Times New Roman" w:hAnsi="Times New Roman" w:cs="Times New Roman"/>
          <w:b/>
          <w:sz w:val="24"/>
          <w:szCs w:val="24"/>
          <w:lang w:val="sr-Cyrl-CS"/>
        </w:rPr>
        <w:t>5.</w:t>
      </w:r>
      <w:r w:rsidRPr="005F33E7">
        <w:rPr>
          <w:rFonts w:ascii="Times New Roman" w:hAnsi="Times New Roman" w:cs="Times New Roman"/>
          <w:b/>
          <w:sz w:val="24"/>
          <w:szCs w:val="24"/>
          <w:lang w:val="sr-Cyrl-RS"/>
        </w:rPr>
        <w:t xml:space="preserve"> РАЗРЕД, РЕДОВНА НАСТАВА </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2268"/>
        <w:gridCol w:w="5386"/>
      </w:tblGrid>
      <w:tr w:rsidR="00726F6B" w:rsidRPr="005F33E7" w:rsidTr="005870FF">
        <w:tc>
          <w:tcPr>
            <w:tcW w:w="1844"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268"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5386"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и</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 елемент скупа, представљање скуп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куп скупа, једнакост скуп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не операције пресек, унија,  разли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куп природних бројева </w:t>
            </w:r>
            <w:r w:rsidRPr="005F33E7">
              <w:rPr>
                <w:rFonts w:ascii="Times New Roman" w:hAnsi="Times New Roman" w:cs="Times New Roman"/>
                <w:sz w:val="24"/>
                <w:szCs w:val="24"/>
              </w:rPr>
              <w:t>N</w:t>
            </w:r>
            <w:r w:rsidRPr="005F33E7">
              <w:rPr>
                <w:rFonts w:ascii="Times New Roman" w:hAnsi="Times New Roman" w:cs="Times New Roman"/>
                <w:sz w:val="24"/>
                <w:szCs w:val="24"/>
                <w:lang w:val="sr-Cyrl-CS"/>
              </w:rPr>
              <w:t xml:space="preserve"> и скуп </w:t>
            </w:r>
            <w:r w:rsidRPr="005F33E7">
              <w:rPr>
                <w:rFonts w:ascii="Times New Roman" w:hAnsi="Times New Roman" w:cs="Times New Roman"/>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2pt" o:ole="">
                  <v:imagedata r:id="rId9" o:title=""/>
                </v:shape>
                <o:OLEObject Type="Embed" ProgID="Equation.DSMT4" ShapeID="_x0000_i1025" DrawAspect="Content" ObjectID="_1465728747" r:id="rId10"/>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рази у математици</w:t>
            </w:r>
          </w:p>
        </w:tc>
        <w:tc>
          <w:tcPr>
            <w:tcW w:w="5386" w:type="dxa"/>
            <w:shd w:val="clear" w:color="auto" w:fill="auto"/>
          </w:tcPr>
          <w:p w:rsidR="00726F6B" w:rsidRPr="005F33E7" w:rsidRDefault="00726F6B" w:rsidP="00CF50D3">
            <w:pPr>
              <w:pStyle w:val="tekst"/>
              <w:numPr>
                <w:ilvl w:val="6"/>
                <w:numId w:val="5"/>
              </w:numPr>
              <w:tabs>
                <w:tab w:val="clear" w:pos="473"/>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Оспособљавање ученика да:</w:t>
            </w:r>
          </w:p>
          <w:p w:rsidR="00726F6B" w:rsidRPr="005F33E7" w:rsidRDefault="00726F6B" w:rsidP="00CF50D3">
            <w:pPr>
              <w:pStyle w:val="tekst"/>
              <w:numPr>
                <w:ilvl w:val="7"/>
                <w:numId w:val="6"/>
              </w:numPr>
              <w:tabs>
                <w:tab w:val="clear" w:pos="567"/>
                <w:tab w:val="clear" w:pos="814"/>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умеју да формирају и графички приказују скупове и њихове подскупове;</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изводе скуповне операције и правилно употребљавају одговарајуће ознаке;</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схвате смисао речи “и”, “или”, “не”, “сваки”, “неки”, и да их правилно употребљавају;</w:t>
            </w:r>
          </w:p>
          <w:p w:rsidR="00726F6B" w:rsidRPr="005F33E7" w:rsidRDefault="00726F6B" w:rsidP="00CF50D3">
            <w:pPr>
              <w:pStyle w:val="tekst"/>
              <w:numPr>
                <w:ilvl w:val="7"/>
                <w:numId w:val="6"/>
              </w:numPr>
              <w:tabs>
                <w:tab w:val="clear" w:pos="567"/>
                <w:tab w:val="clear" w:pos="814"/>
                <w:tab w:val="left" w:pos="34"/>
                <w:tab w:val="num" w:pos="175"/>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 xml:space="preserve">уоче и схвате основне релације (= , </w:t>
            </w:r>
            <w:r w:rsidRPr="005F33E7">
              <w:rPr>
                <w:rFonts w:ascii="Times New Roman" w:hAnsi="Times New Roman"/>
                <w:sz w:val="24"/>
                <w:szCs w:val="24"/>
              </w:rPr>
              <w:sym w:font="Symbol" w:char="F03E"/>
            </w:r>
            <w:r w:rsidRPr="005F33E7">
              <w:rPr>
                <w:rFonts w:ascii="Times New Roman" w:hAnsi="Times New Roman"/>
                <w:sz w:val="24"/>
                <w:szCs w:val="24"/>
                <w:lang w:val="ru-RU"/>
              </w:rPr>
              <w:t xml:space="preserve"> , </w:t>
            </w:r>
            <w:r w:rsidRPr="005F33E7">
              <w:rPr>
                <w:rFonts w:ascii="Times New Roman" w:hAnsi="Times New Roman"/>
                <w:sz w:val="24"/>
                <w:szCs w:val="24"/>
              </w:rPr>
              <w:sym w:font="Symbol" w:char="F03C"/>
            </w:r>
            <w:r w:rsidRPr="005F33E7">
              <w:rPr>
                <w:rFonts w:ascii="Times New Roman" w:hAnsi="Times New Roman"/>
                <w:sz w:val="24"/>
                <w:szCs w:val="24"/>
                <w:lang w:val="ru-RU"/>
              </w:rPr>
              <w:t xml:space="preserve"> , </w:t>
            </w:r>
            <w:r w:rsidRPr="005F33E7">
              <w:rPr>
                <w:rFonts w:ascii="Times New Roman" w:hAnsi="Times New Roman"/>
                <w:sz w:val="24"/>
                <w:szCs w:val="24"/>
              </w:rPr>
              <w:sym w:font="Symbol" w:char="F0A3"/>
            </w:r>
            <w:r w:rsidRPr="005F33E7">
              <w:rPr>
                <w:rFonts w:ascii="Times New Roman" w:hAnsi="Times New Roman"/>
                <w:sz w:val="24"/>
                <w:szCs w:val="24"/>
                <w:lang w:val="ru-RU"/>
              </w:rPr>
              <w:t xml:space="preserve"> , </w:t>
            </w:r>
            <w:r w:rsidRPr="005F33E7">
              <w:rPr>
                <w:rFonts w:ascii="Times New Roman" w:hAnsi="Times New Roman"/>
                <w:sz w:val="24"/>
                <w:szCs w:val="24"/>
              </w:rPr>
              <w:sym w:font="Symbol" w:char="F0B3"/>
            </w:r>
            <w:r w:rsidRPr="005F33E7">
              <w:rPr>
                <w:rFonts w:ascii="Times New Roman" w:hAnsi="Times New Roman"/>
                <w:sz w:val="24"/>
                <w:szCs w:val="24"/>
                <w:lang w:val="ru-RU"/>
              </w:rPr>
              <w:t xml:space="preserve">) и операције у скуповима </w:t>
            </w:r>
            <w:r w:rsidRPr="005F33E7">
              <w:rPr>
                <w:rFonts w:ascii="Times New Roman" w:hAnsi="Times New Roman"/>
                <w:sz w:val="24"/>
                <w:szCs w:val="24"/>
              </w:rPr>
              <w:t>N</w:t>
            </w:r>
            <w:r w:rsidRPr="005F33E7">
              <w:rPr>
                <w:rFonts w:ascii="Times New Roman" w:hAnsi="Times New Roman"/>
                <w:sz w:val="24"/>
                <w:szCs w:val="24"/>
                <w:lang w:val="ru-RU"/>
              </w:rPr>
              <w:t xml:space="preserve"> и </w:t>
            </w:r>
            <w:r w:rsidRPr="005F33E7">
              <w:rPr>
                <w:rFonts w:ascii="Times New Roman" w:hAnsi="Times New Roman"/>
                <w:sz w:val="24"/>
                <w:szCs w:val="24"/>
              </w:rPr>
              <w:t>N</w:t>
            </w:r>
            <w:r w:rsidRPr="005F33E7">
              <w:rPr>
                <w:rFonts w:ascii="Times New Roman" w:hAnsi="Times New Roman"/>
                <w:sz w:val="24"/>
                <w:szCs w:val="24"/>
                <w:vertAlign w:val="subscript"/>
                <w:lang w:val="ru-RU"/>
              </w:rPr>
              <w:t>0</w:t>
            </w:r>
            <w:r w:rsidRPr="005F33E7">
              <w:rPr>
                <w:rFonts w:ascii="Times New Roman" w:hAnsi="Times New Roman"/>
                <w:sz w:val="24"/>
                <w:szCs w:val="24"/>
                <w:lang w:val="ru-RU"/>
              </w:rPr>
              <w:t>, упознају њихове законитости и својства, и примењују их;</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читају и састављају бројевне изразе, изразе са променљивом, табеле вредности израза и израчунавају бројевне вредности израза;</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уочавају могућности изражавања математичким језиком и да га систематски и правилно користе;</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користе уџбенике, збирке задатака и друге изворе информација у процесу учења;</w:t>
            </w:r>
          </w:p>
          <w:p w:rsidR="00726F6B" w:rsidRPr="005F33E7" w:rsidRDefault="00726F6B" w:rsidP="00CF50D3">
            <w:pPr>
              <w:pStyle w:val="tekst"/>
              <w:numPr>
                <w:ilvl w:val="7"/>
                <w:numId w:val="6"/>
              </w:numPr>
              <w:tabs>
                <w:tab w:val="clear" w:pos="567"/>
                <w:tab w:val="left" w:pos="34"/>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усвајају технике и методе учења специфичне за математику.</w:t>
            </w:r>
          </w:p>
          <w:p w:rsidR="00726F6B" w:rsidRPr="005F33E7" w:rsidRDefault="00726F6B" w:rsidP="00CF50D3">
            <w:pPr>
              <w:pStyle w:val="tekst"/>
              <w:numPr>
                <w:ilvl w:val="8"/>
                <w:numId w:val="7"/>
              </w:numPr>
              <w:tabs>
                <w:tab w:val="clear" w:pos="473"/>
                <w:tab w:val="clear" w:pos="567"/>
                <w:tab w:val="left" w:pos="34"/>
              </w:tabs>
              <w:spacing w:line="270" w:lineRule="exact"/>
              <w:ind w:left="34" w:firstLine="0"/>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0"/>
                <w:numId w:val="8"/>
              </w:numPr>
              <w:tabs>
                <w:tab w:val="clear" w:pos="567"/>
                <w:tab w:val="clear" w:pos="814"/>
                <w:tab w:val="left" w:pos="34"/>
                <w:tab w:val="num" w:pos="175"/>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способности сређивања, анализирања и уопштавања приликом даљег изграђивања појмова (бројевни израз, променљива и др.);</w:t>
            </w:r>
          </w:p>
          <w:p w:rsidR="00726F6B" w:rsidRPr="005F33E7" w:rsidRDefault="00726F6B" w:rsidP="00CF50D3">
            <w:pPr>
              <w:pStyle w:val="tekst"/>
              <w:numPr>
                <w:ilvl w:val="0"/>
                <w:numId w:val="8"/>
              </w:numPr>
              <w:tabs>
                <w:tab w:val="clear" w:pos="567"/>
                <w:tab w:val="clear" w:pos="814"/>
                <w:tab w:val="left" w:pos="34"/>
                <w:tab w:val="num" w:pos="175"/>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навика за редовно припремање и доношење прибора, уџбеника и свезака и за редовну израду домаћих задатака;</w:t>
            </w:r>
          </w:p>
          <w:p w:rsidR="00726F6B" w:rsidRPr="005F33E7" w:rsidRDefault="00726F6B" w:rsidP="00CF50D3">
            <w:pPr>
              <w:pStyle w:val="tekst"/>
              <w:numPr>
                <w:ilvl w:val="0"/>
                <w:numId w:val="8"/>
              </w:numPr>
              <w:tabs>
                <w:tab w:val="clear" w:pos="567"/>
                <w:tab w:val="clear" w:pos="814"/>
                <w:tab w:val="left" w:pos="34"/>
                <w:tab w:val="num" w:pos="317"/>
              </w:tabs>
              <w:spacing w:line="270" w:lineRule="exact"/>
              <w:ind w:left="34" w:firstLine="0"/>
              <w:jc w:val="left"/>
              <w:rPr>
                <w:rFonts w:ascii="Times New Roman" w:hAnsi="Times New Roman"/>
                <w:sz w:val="24"/>
                <w:szCs w:val="24"/>
                <w:lang w:val="ru-RU"/>
              </w:rPr>
            </w:pPr>
            <w:r w:rsidRPr="005F33E7">
              <w:rPr>
                <w:rFonts w:ascii="Times New Roman" w:hAnsi="Times New Roman"/>
                <w:sz w:val="24"/>
                <w:szCs w:val="24"/>
                <w:lang w:val="ru-RU"/>
              </w:rPr>
              <w:t>културе понашања и комуникације између ученика и наставника, и ученика међусобно у наставном раду.</w:t>
            </w:r>
          </w:p>
          <w:p w:rsidR="00726F6B" w:rsidRPr="005F33E7" w:rsidRDefault="00726F6B" w:rsidP="00CF50D3">
            <w:pPr>
              <w:pStyle w:val="tekst"/>
              <w:numPr>
                <w:ilvl w:val="1"/>
                <w:numId w:val="9"/>
              </w:numPr>
              <w:tabs>
                <w:tab w:val="left" w:pos="34"/>
              </w:tabs>
              <w:spacing w:line="270" w:lineRule="exact"/>
              <w:jc w:val="left"/>
              <w:rPr>
                <w:rFonts w:ascii="Times New Roman" w:hAnsi="Times New Roman"/>
                <w:sz w:val="24"/>
                <w:szCs w:val="24"/>
                <w:lang w:val="ru-RU"/>
              </w:rPr>
            </w:pPr>
            <w:r w:rsidRPr="005F33E7">
              <w:rPr>
                <w:rFonts w:ascii="Times New Roman" w:hAnsi="Times New Roman"/>
                <w:sz w:val="24"/>
                <w:szCs w:val="24"/>
                <w:lang w:val="ru-RU"/>
              </w:rPr>
              <w:t>Подстицање систематичности, прегледности, уредности, упорности и самосталности у раду.</w:t>
            </w:r>
          </w:p>
          <w:p w:rsidR="00726F6B" w:rsidRPr="005F33E7" w:rsidRDefault="00726F6B" w:rsidP="00CF50D3">
            <w:pPr>
              <w:pStyle w:val="tekst"/>
              <w:numPr>
                <w:ilvl w:val="1"/>
                <w:numId w:val="9"/>
              </w:numPr>
              <w:tabs>
                <w:tab w:val="left" w:pos="34"/>
              </w:tabs>
              <w:spacing w:line="270" w:lineRule="exact"/>
              <w:jc w:val="left"/>
              <w:rPr>
                <w:rFonts w:ascii="Times New Roman" w:hAnsi="Times New Roman"/>
                <w:sz w:val="24"/>
                <w:szCs w:val="24"/>
                <w:lang w:val="ru-RU"/>
              </w:rPr>
            </w:pPr>
            <w:r w:rsidRPr="005F33E7">
              <w:rPr>
                <w:rFonts w:ascii="Times New Roman" w:hAnsi="Times New Roman"/>
                <w:sz w:val="24"/>
                <w:szCs w:val="24"/>
                <w:lang w:val="ru-RU"/>
              </w:rPr>
              <w:t>Навикавање ученика да се припреме за рад на часу и да после завршетка рада своје радно место оставе уредно.</w:t>
            </w: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и геометријски објекти</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ачка, права и крива линиј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уж, права, полупра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ван, права у </w:t>
            </w:r>
            <w:r w:rsidRPr="005F33E7">
              <w:rPr>
                <w:rFonts w:ascii="Times New Roman" w:hAnsi="Times New Roman" w:cs="Times New Roman"/>
                <w:sz w:val="24"/>
                <w:szCs w:val="24"/>
                <w:lang w:val="sr-Cyrl-CS"/>
              </w:rPr>
              <w:lastRenderedPageBreak/>
              <w:t>равни, полурава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Фигуре у равни, многоугао, конвексност</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ружница и круг, права и круг</w:t>
            </w:r>
          </w:p>
        </w:tc>
        <w:tc>
          <w:tcPr>
            <w:tcW w:w="5386" w:type="dxa"/>
            <w:shd w:val="clear" w:color="auto" w:fill="auto"/>
          </w:tcPr>
          <w:p w:rsidR="00726F6B" w:rsidRPr="005F33E7" w:rsidRDefault="00726F6B" w:rsidP="00CF50D3">
            <w:pPr>
              <w:pStyle w:val="tekst"/>
              <w:numPr>
                <w:ilvl w:val="0"/>
                <w:numId w:val="10"/>
              </w:numPr>
              <w:tabs>
                <w:tab w:val="clear" w:pos="473"/>
                <w:tab w:val="clear" w:pos="567"/>
                <w:tab w:val="left" w:pos="0"/>
                <w:tab w:val="left" w:pos="34"/>
                <w:tab w:val="num" w:pos="175"/>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lastRenderedPageBreak/>
              <w:t>Оспособљавање ученика да:</w:t>
            </w:r>
          </w:p>
          <w:p w:rsidR="00726F6B" w:rsidRPr="005F33E7" w:rsidRDefault="00726F6B" w:rsidP="00CF50D3">
            <w:pPr>
              <w:pStyle w:val="tekst"/>
              <w:numPr>
                <w:ilvl w:val="1"/>
                <w:numId w:val="11"/>
              </w:numPr>
              <w:tabs>
                <w:tab w:val="clear" w:pos="567"/>
                <w:tab w:val="left" w:pos="0"/>
                <w:tab w:val="left" w:pos="34"/>
                <w:tab w:val="num" w:pos="175"/>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схвате геометријске фигуре као скупове тачака примењијући при томе скуповне операције и ознаке;</w:t>
            </w:r>
          </w:p>
          <w:p w:rsidR="00726F6B" w:rsidRPr="005F33E7" w:rsidRDefault="00726F6B" w:rsidP="00CF50D3">
            <w:pPr>
              <w:pStyle w:val="tekst"/>
              <w:numPr>
                <w:ilvl w:val="1"/>
                <w:numId w:val="11"/>
              </w:numPr>
              <w:tabs>
                <w:tab w:val="clear" w:pos="567"/>
                <w:tab w:val="left" w:pos="0"/>
                <w:tab w:val="left" w:pos="34"/>
                <w:tab w:val="num" w:pos="175"/>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прошире знања о важнијим геометријским фигурама и да их адекватније описују (права, раван, круг, угао,...);</w:t>
            </w:r>
          </w:p>
          <w:p w:rsidR="00726F6B" w:rsidRPr="005F33E7" w:rsidRDefault="00726F6B" w:rsidP="00CF50D3">
            <w:pPr>
              <w:pStyle w:val="tekst"/>
              <w:numPr>
                <w:ilvl w:val="1"/>
                <w:numId w:val="11"/>
              </w:numPr>
              <w:tabs>
                <w:tab w:val="clear" w:pos="567"/>
                <w:tab w:val="left" w:pos="0"/>
                <w:tab w:val="left" w:pos="34"/>
                <w:tab w:val="num" w:pos="175"/>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lastRenderedPageBreak/>
              <w:t>уоче и схвате узајамни положај праве и кружнице, однос тангенте и полупречника у тачки додира;науче шта је тетива, кружни лук...</w:t>
            </w:r>
          </w:p>
          <w:p w:rsidR="00726F6B" w:rsidRPr="005F33E7" w:rsidRDefault="00726F6B" w:rsidP="00CF50D3">
            <w:pPr>
              <w:pStyle w:val="tekst"/>
              <w:numPr>
                <w:ilvl w:val="1"/>
                <w:numId w:val="11"/>
              </w:numPr>
              <w:tabs>
                <w:tab w:val="clear" w:pos="567"/>
                <w:tab w:val="left" w:pos="0"/>
                <w:tab w:val="left" w:pos="34"/>
                <w:tab w:val="num" w:pos="175"/>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усвајају технике и методе учења специфичне за математику.</w:t>
            </w:r>
          </w:p>
          <w:p w:rsidR="00726F6B" w:rsidRPr="005F33E7" w:rsidRDefault="00726F6B" w:rsidP="00CF50D3">
            <w:pPr>
              <w:pStyle w:val="tekst"/>
              <w:numPr>
                <w:ilvl w:val="2"/>
                <w:numId w:val="12"/>
              </w:numPr>
              <w:tabs>
                <w:tab w:val="clear" w:pos="473"/>
                <w:tab w:val="clear" w:pos="567"/>
                <w:tab w:val="left" w:pos="0"/>
                <w:tab w:val="left" w:pos="34"/>
                <w:tab w:val="num" w:pos="175"/>
              </w:tabs>
              <w:spacing w:line="270" w:lineRule="exact"/>
              <w:ind w:left="175" w:hanging="175"/>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3"/>
                <w:numId w:val="13"/>
              </w:numPr>
              <w:tabs>
                <w:tab w:val="clear" w:pos="567"/>
                <w:tab w:val="left" w:pos="0"/>
                <w:tab w:val="left" w:pos="34"/>
                <w:tab w:val="num" w:pos="175"/>
                <w:tab w:val="num" w:pos="927"/>
              </w:tabs>
              <w:spacing w:line="270" w:lineRule="exact"/>
              <w:ind w:left="175" w:hanging="175"/>
              <w:jc w:val="left"/>
              <w:rPr>
                <w:rFonts w:ascii="Times New Roman" w:hAnsi="Times New Roman"/>
                <w:sz w:val="24"/>
                <w:szCs w:val="24"/>
              </w:rPr>
            </w:pPr>
            <w:r w:rsidRPr="005F33E7">
              <w:rPr>
                <w:rFonts w:ascii="Times New Roman" w:hAnsi="Times New Roman"/>
                <w:sz w:val="24"/>
                <w:szCs w:val="24"/>
              </w:rPr>
              <w:t>самосталности у раду;</w:t>
            </w:r>
          </w:p>
          <w:p w:rsidR="00726F6B" w:rsidRPr="005F33E7" w:rsidRDefault="00726F6B" w:rsidP="00CF50D3">
            <w:pPr>
              <w:pStyle w:val="tekst"/>
              <w:numPr>
                <w:ilvl w:val="3"/>
                <w:numId w:val="13"/>
              </w:numPr>
              <w:tabs>
                <w:tab w:val="clear" w:pos="567"/>
                <w:tab w:val="left" w:pos="0"/>
                <w:tab w:val="left" w:pos="34"/>
                <w:tab w:val="num" w:pos="175"/>
                <w:tab w:val="num" w:pos="927"/>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одговорности за властити рад и рад групе;</w:t>
            </w:r>
          </w:p>
          <w:p w:rsidR="00726F6B" w:rsidRPr="005F33E7" w:rsidRDefault="00726F6B" w:rsidP="00CF50D3">
            <w:pPr>
              <w:pStyle w:val="tekst"/>
              <w:numPr>
                <w:ilvl w:val="3"/>
                <w:numId w:val="13"/>
              </w:numPr>
              <w:tabs>
                <w:tab w:val="clear" w:pos="567"/>
                <w:tab w:val="left" w:pos="0"/>
                <w:tab w:val="left" w:pos="34"/>
                <w:tab w:val="num" w:pos="175"/>
                <w:tab w:val="num" w:pos="927"/>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културе у комуникацији између наставника и ученика и ученика међусобно.</w:t>
            </w:r>
          </w:p>
          <w:p w:rsidR="00726F6B" w:rsidRPr="005F33E7" w:rsidRDefault="00726F6B" w:rsidP="00CF50D3">
            <w:pPr>
              <w:pStyle w:val="tekst"/>
              <w:numPr>
                <w:ilvl w:val="4"/>
                <w:numId w:val="14"/>
              </w:numPr>
              <w:tabs>
                <w:tab w:val="clear" w:pos="473"/>
                <w:tab w:val="clear" w:pos="567"/>
                <w:tab w:val="left" w:pos="0"/>
                <w:tab w:val="left" w:pos="34"/>
                <w:tab w:val="num" w:pos="175"/>
              </w:tabs>
              <w:spacing w:line="270" w:lineRule="exact"/>
              <w:ind w:left="175" w:hanging="175"/>
              <w:jc w:val="left"/>
              <w:rPr>
                <w:rFonts w:ascii="Times New Roman" w:hAnsi="Times New Roman"/>
                <w:sz w:val="24"/>
                <w:szCs w:val="24"/>
              </w:rPr>
            </w:pPr>
            <w:r w:rsidRPr="005F33E7">
              <w:rPr>
                <w:rFonts w:ascii="Times New Roman" w:hAnsi="Times New Roman"/>
                <w:sz w:val="24"/>
                <w:szCs w:val="24"/>
              </w:rPr>
              <w:t>Подстицање:</w:t>
            </w:r>
          </w:p>
          <w:p w:rsidR="00726F6B" w:rsidRPr="005F33E7" w:rsidRDefault="00726F6B" w:rsidP="00CF50D3">
            <w:pPr>
              <w:pStyle w:val="tekst"/>
              <w:numPr>
                <w:ilvl w:val="5"/>
                <w:numId w:val="15"/>
              </w:numPr>
              <w:tabs>
                <w:tab w:val="clear" w:pos="567"/>
                <w:tab w:val="left" w:pos="0"/>
                <w:tab w:val="left" w:pos="34"/>
                <w:tab w:val="num" w:pos="175"/>
                <w:tab w:val="num" w:pos="432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уредности, тачности, прецизности и упорности у раду;</w:t>
            </w:r>
          </w:p>
          <w:p w:rsidR="00726F6B" w:rsidRPr="005F33E7" w:rsidRDefault="00726F6B" w:rsidP="00CF50D3">
            <w:pPr>
              <w:pStyle w:val="tekst"/>
              <w:numPr>
                <w:ilvl w:val="5"/>
                <w:numId w:val="15"/>
              </w:numPr>
              <w:tabs>
                <w:tab w:val="clear" w:pos="567"/>
                <w:tab w:val="left" w:pos="0"/>
                <w:tab w:val="left" w:pos="34"/>
                <w:tab w:val="num" w:pos="175"/>
                <w:tab w:val="num" w:pos="4320"/>
              </w:tabs>
              <w:spacing w:line="270" w:lineRule="exact"/>
              <w:ind w:left="175" w:hanging="175"/>
              <w:jc w:val="left"/>
              <w:rPr>
                <w:rFonts w:ascii="Times New Roman" w:hAnsi="Times New Roman"/>
                <w:sz w:val="24"/>
                <w:szCs w:val="24"/>
              </w:rPr>
            </w:pPr>
            <w:r w:rsidRPr="005F33E7">
              <w:rPr>
                <w:rFonts w:ascii="Times New Roman" w:hAnsi="Times New Roman"/>
                <w:sz w:val="24"/>
                <w:szCs w:val="24"/>
              </w:rPr>
              <w:t>конструктивне сарадње међу ученицима.</w:t>
            </w:r>
          </w:p>
          <w:p w:rsidR="00726F6B" w:rsidRPr="005F33E7" w:rsidRDefault="00726F6B" w:rsidP="00CF50D3">
            <w:pPr>
              <w:pStyle w:val="tekst"/>
              <w:numPr>
                <w:ilvl w:val="6"/>
                <w:numId w:val="16"/>
              </w:numPr>
              <w:tabs>
                <w:tab w:val="clear" w:pos="473"/>
                <w:tab w:val="clear" w:pos="567"/>
                <w:tab w:val="left" w:pos="0"/>
                <w:tab w:val="left" w:pos="34"/>
                <w:tab w:val="num" w:pos="175"/>
              </w:tabs>
              <w:spacing w:line="270" w:lineRule="exact"/>
              <w:ind w:left="175" w:hanging="175"/>
              <w:jc w:val="left"/>
              <w:rPr>
                <w:rFonts w:ascii="Times New Roman" w:hAnsi="Times New Roman"/>
                <w:sz w:val="24"/>
                <w:szCs w:val="24"/>
              </w:rPr>
            </w:pPr>
            <w:r w:rsidRPr="005F33E7">
              <w:rPr>
                <w:rFonts w:ascii="Times New Roman" w:hAnsi="Times New Roman"/>
                <w:sz w:val="24"/>
                <w:szCs w:val="24"/>
              </w:rPr>
              <w:t>Навикавање ученика да:</w:t>
            </w:r>
          </w:p>
          <w:p w:rsidR="00726F6B" w:rsidRPr="005F33E7" w:rsidRDefault="00726F6B" w:rsidP="00CF50D3">
            <w:pPr>
              <w:pStyle w:val="tekst"/>
              <w:numPr>
                <w:ilvl w:val="7"/>
                <w:numId w:val="17"/>
              </w:numPr>
              <w:tabs>
                <w:tab w:val="clear" w:pos="567"/>
                <w:tab w:val="left" w:pos="0"/>
                <w:tab w:val="left" w:pos="34"/>
                <w:tab w:val="num" w:pos="175"/>
                <w:tab w:val="num" w:pos="576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систематски користе математички језик и правилно обележавају геометријске фигуре;</w:t>
            </w:r>
          </w:p>
          <w:p w:rsidR="00726F6B" w:rsidRPr="005F33E7" w:rsidRDefault="00726F6B" w:rsidP="00CF50D3">
            <w:pPr>
              <w:pStyle w:val="tekst"/>
              <w:numPr>
                <w:ilvl w:val="7"/>
                <w:numId w:val="17"/>
              </w:numPr>
              <w:tabs>
                <w:tab w:val="clear" w:pos="567"/>
                <w:tab w:val="left" w:pos="0"/>
                <w:tab w:val="left" w:pos="34"/>
                <w:tab w:val="num" w:pos="175"/>
                <w:tab w:val="num" w:pos="576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прегледно, систематично и редовно раде задатке (домаће и школске) и да поштују захтеве за изглед тих задатака;</w:t>
            </w:r>
          </w:p>
          <w:p w:rsidR="00726F6B" w:rsidRPr="005F33E7" w:rsidRDefault="00726F6B" w:rsidP="00CF50D3">
            <w:pPr>
              <w:pStyle w:val="tekst"/>
              <w:numPr>
                <w:ilvl w:val="7"/>
                <w:numId w:val="17"/>
              </w:numPr>
              <w:tabs>
                <w:tab w:val="clear" w:pos="567"/>
                <w:tab w:val="left" w:pos="0"/>
                <w:tab w:val="left" w:pos="34"/>
                <w:tab w:val="num" w:pos="175"/>
                <w:tab w:val="num" w:pos="576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припремају геометријски прибор, редовно га доносе на час и правилно користе;</w:t>
            </w:r>
          </w:p>
          <w:p w:rsidR="00726F6B" w:rsidRPr="005F33E7" w:rsidRDefault="00726F6B" w:rsidP="00CF50D3">
            <w:pPr>
              <w:pStyle w:val="tekst"/>
              <w:numPr>
                <w:ilvl w:val="7"/>
                <w:numId w:val="17"/>
              </w:numPr>
              <w:tabs>
                <w:tab w:val="clear" w:pos="567"/>
                <w:tab w:val="left" w:pos="0"/>
                <w:tab w:val="left" w:pos="34"/>
                <w:tab w:val="num" w:pos="175"/>
                <w:tab w:val="num" w:pos="576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користе уџбенике, збирке задатака и друге изворе информација у процесу учења математике;</w:t>
            </w:r>
          </w:p>
          <w:p w:rsidR="00726F6B" w:rsidRPr="005F33E7" w:rsidRDefault="00726F6B" w:rsidP="00CF50D3">
            <w:pPr>
              <w:pStyle w:val="tekst"/>
              <w:numPr>
                <w:ilvl w:val="7"/>
                <w:numId w:val="17"/>
              </w:numPr>
              <w:tabs>
                <w:tab w:val="clear" w:pos="567"/>
                <w:tab w:val="clear" w:pos="814"/>
                <w:tab w:val="left" w:pos="0"/>
                <w:tab w:val="num" w:pos="34"/>
                <w:tab w:val="num" w:pos="5760"/>
              </w:tabs>
              <w:spacing w:line="270" w:lineRule="exact"/>
              <w:ind w:left="175" w:hanging="175"/>
              <w:jc w:val="left"/>
              <w:rPr>
                <w:rFonts w:ascii="Times New Roman" w:hAnsi="Times New Roman"/>
                <w:sz w:val="24"/>
                <w:szCs w:val="24"/>
                <w:lang w:val="ru-RU"/>
              </w:rPr>
            </w:pPr>
            <w:r w:rsidRPr="005F33E7">
              <w:rPr>
                <w:rFonts w:ascii="Times New Roman" w:hAnsi="Times New Roman"/>
                <w:sz w:val="24"/>
                <w:szCs w:val="24"/>
                <w:lang w:val="ru-RU"/>
              </w:rPr>
              <w:t>се припреме за рад на часу и да по завршетку рада своје радно место оставе уредно.</w:t>
            </w:r>
          </w:p>
          <w:p w:rsidR="00726F6B" w:rsidRPr="005F33E7" w:rsidRDefault="00726F6B" w:rsidP="005870FF">
            <w:pPr>
              <w:tabs>
                <w:tab w:val="left" w:pos="0"/>
                <w:tab w:val="left" w:pos="34"/>
              </w:tabs>
              <w:rPr>
                <w:rFonts w:ascii="Times New Roman" w:hAnsi="Times New Roman" w:cs="Times New Roman"/>
                <w:sz w:val="24"/>
                <w:szCs w:val="24"/>
                <w:lang w:val="sr-Cyrl-CS"/>
              </w:rPr>
            </w:pP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Дељивост бројева</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ељење у скупу </w:t>
            </w:r>
            <w:r w:rsidRPr="005F33E7">
              <w:rPr>
                <w:rFonts w:ascii="Times New Roman" w:hAnsi="Times New Roman" w:cs="Times New Roman"/>
                <w:position w:val="-12"/>
                <w:sz w:val="24"/>
                <w:szCs w:val="24"/>
              </w:rPr>
              <w:object w:dxaOrig="340" w:dyaOrig="360">
                <v:shape id="_x0000_i1026" type="#_x0000_t75" style="width:17.4pt;height:18.2pt" o:ole="">
                  <v:imagedata r:id="rId9" o:title=""/>
                </v:shape>
                <o:OLEObject Type="Embed" ProgID="Equation.DSMT4" ShapeID="_x0000_i1026" DrawAspect="Content" ObjectID="_1465728748" r:id="rId11"/>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љивост декадним јединицама и бројевима 2, 5, 4, 25</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љивост бројевима 3 и 9</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сти и сложени бројев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једнички делилац, највећи заједнички делилац</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једнички садржалац,највећи </w:t>
            </w:r>
            <w:r w:rsidRPr="005F33E7">
              <w:rPr>
                <w:rFonts w:ascii="Times New Roman" w:hAnsi="Times New Roman" w:cs="Times New Roman"/>
                <w:sz w:val="24"/>
                <w:szCs w:val="24"/>
                <w:lang w:val="sr-Cyrl-CS"/>
              </w:rPr>
              <w:lastRenderedPageBreak/>
              <w:t>заједничи садржалац</w:t>
            </w:r>
          </w:p>
          <w:p w:rsidR="00726F6B" w:rsidRPr="005F33E7" w:rsidRDefault="00726F6B" w:rsidP="005870FF">
            <w:pPr>
              <w:rPr>
                <w:rFonts w:ascii="Times New Roman" w:hAnsi="Times New Roman" w:cs="Times New Roman"/>
                <w:sz w:val="24"/>
                <w:szCs w:val="24"/>
                <w:lang w:val="sr-Cyrl-CS"/>
              </w:rPr>
            </w:pPr>
          </w:p>
        </w:tc>
        <w:tc>
          <w:tcPr>
            <w:tcW w:w="5386" w:type="dxa"/>
            <w:shd w:val="clear" w:color="auto" w:fill="auto"/>
          </w:tcPr>
          <w:p w:rsidR="00726F6B" w:rsidRPr="005F33E7" w:rsidRDefault="00726F6B" w:rsidP="00CF50D3">
            <w:pPr>
              <w:pStyle w:val="tekst"/>
              <w:numPr>
                <w:ilvl w:val="2"/>
                <w:numId w:val="26"/>
              </w:numPr>
              <w:tabs>
                <w:tab w:val="clear" w:pos="473"/>
                <w:tab w:val="clear" w:pos="567"/>
                <w:tab w:val="left" w:pos="0"/>
                <w:tab w:val="num" w:pos="34"/>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lastRenderedPageBreak/>
              <w:t>Оспособљавање ученика да:</w:t>
            </w:r>
          </w:p>
          <w:p w:rsidR="00726F6B" w:rsidRPr="005F33E7" w:rsidRDefault="00726F6B" w:rsidP="00CF50D3">
            <w:pPr>
              <w:pStyle w:val="tekst"/>
              <w:numPr>
                <w:ilvl w:val="3"/>
                <w:numId w:val="27"/>
              </w:numPr>
              <w:tabs>
                <w:tab w:val="clear" w:pos="567"/>
                <w:tab w:val="clear" w:pos="814"/>
                <w:tab w:val="left" w:pos="0"/>
                <w:tab w:val="num" w:pos="34"/>
                <w:tab w:val="num" w:pos="175"/>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формирају и правилно употребљавају појмове делиоца и садржаоца природног броја;</w:t>
            </w:r>
          </w:p>
          <w:p w:rsidR="00726F6B" w:rsidRPr="005F33E7" w:rsidRDefault="00726F6B" w:rsidP="00CF50D3">
            <w:pPr>
              <w:pStyle w:val="tekst"/>
              <w:numPr>
                <w:ilvl w:val="3"/>
                <w:numId w:val="27"/>
              </w:numPr>
              <w:tabs>
                <w:tab w:val="clear" w:pos="567"/>
                <w:tab w:val="clear" w:pos="814"/>
                <w:tab w:val="left" w:pos="0"/>
                <w:tab w:val="num" w:pos="34"/>
                <w:tab w:val="num" w:pos="317"/>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увежбавају и примењују основна правила дељивости (бројевима 2, 5, 3, 9, 4 и декадном јединицом);</w:t>
            </w:r>
          </w:p>
          <w:p w:rsidR="00726F6B" w:rsidRPr="005F33E7" w:rsidRDefault="00726F6B" w:rsidP="00CF50D3">
            <w:pPr>
              <w:pStyle w:val="tekst"/>
              <w:numPr>
                <w:ilvl w:val="3"/>
                <w:numId w:val="27"/>
              </w:numPr>
              <w:tabs>
                <w:tab w:val="clear" w:pos="567"/>
                <w:tab w:val="clear" w:pos="814"/>
                <w:tab w:val="left" w:pos="0"/>
                <w:tab w:val="num" w:pos="34"/>
                <w:tab w:val="num" w:pos="317"/>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растављју природне бројеве на просте чиниоце и записују дати број у облику производа простих чинилаца;</w:t>
            </w:r>
          </w:p>
          <w:p w:rsidR="00726F6B" w:rsidRPr="005F33E7" w:rsidRDefault="00726F6B" w:rsidP="00CF50D3">
            <w:pPr>
              <w:pStyle w:val="tekst"/>
              <w:numPr>
                <w:ilvl w:val="3"/>
                <w:numId w:val="27"/>
              </w:numPr>
              <w:tabs>
                <w:tab w:val="clear" w:pos="567"/>
                <w:tab w:val="clear" w:pos="814"/>
                <w:tab w:val="left" w:pos="0"/>
                <w:tab w:val="num" w:pos="34"/>
                <w:tab w:val="num" w:pos="175"/>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разумеју и усвоје појам простих и сложених бројева;</w:t>
            </w:r>
          </w:p>
          <w:p w:rsidR="00726F6B" w:rsidRPr="005F33E7" w:rsidRDefault="00726F6B" w:rsidP="00CF50D3">
            <w:pPr>
              <w:pStyle w:val="tekst"/>
              <w:numPr>
                <w:ilvl w:val="3"/>
                <w:numId w:val="27"/>
              </w:numPr>
              <w:tabs>
                <w:tab w:val="clear" w:pos="567"/>
                <w:tab w:val="clear" w:pos="814"/>
                <w:tab w:val="left" w:pos="0"/>
                <w:tab w:val="num" w:pos="34"/>
                <w:tab w:val="num" w:pos="175"/>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одређују најмањи заједнички садржалац и највећи заједнички делилац за дате бројеве, и примењују то у практичним задацима;</w:t>
            </w:r>
          </w:p>
          <w:p w:rsidR="00726F6B" w:rsidRPr="005F33E7" w:rsidRDefault="00726F6B" w:rsidP="00CF50D3">
            <w:pPr>
              <w:pStyle w:val="tekst"/>
              <w:numPr>
                <w:ilvl w:val="3"/>
                <w:numId w:val="27"/>
              </w:numPr>
              <w:tabs>
                <w:tab w:val="clear" w:pos="567"/>
                <w:tab w:val="clear" w:pos="814"/>
                <w:tab w:val="left" w:pos="0"/>
                <w:tab w:val="num" w:pos="34"/>
                <w:tab w:val="num" w:pos="175"/>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користе уџбенике, збирке задатака и друге изворе информација у процесу учења;</w:t>
            </w:r>
          </w:p>
          <w:p w:rsidR="00726F6B" w:rsidRPr="005F33E7" w:rsidRDefault="00726F6B" w:rsidP="00CF50D3">
            <w:pPr>
              <w:pStyle w:val="tekst"/>
              <w:numPr>
                <w:ilvl w:val="3"/>
                <w:numId w:val="27"/>
              </w:numPr>
              <w:tabs>
                <w:tab w:val="clear" w:pos="567"/>
                <w:tab w:val="clear" w:pos="814"/>
                <w:tab w:val="left" w:pos="0"/>
                <w:tab w:val="num" w:pos="34"/>
                <w:tab w:val="num" w:pos="175"/>
                <w:tab w:val="num" w:pos="288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усвоје и прихвате методе и технике учења специфичне за математику.</w:t>
            </w:r>
          </w:p>
          <w:p w:rsidR="00726F6B" w:rsidRPr="005F33E7" w:rsidRDefault="00726F6B" w:rsidP="00CF50D3">
            <w:pPr>
              <w:pStyle w:val="tekst"/>
              <w:numPr>
                <w:ilvl w:val="4"/>
                <w:numId w:val="28"/>
              </w:numPr>
              <w:tabs>
                <w:tab w:val="clear" w:pos="473"/>
                <w:tab w:val="clear" w:pos="567"/>
                <w:tab w:val="left" w:pos="0"/>
                <w:tab w:val="num" w:pos="34"/>
              </w:tabs>
              <w:spacing w:line="270" w:lineRule="exact"/>
              <w:ind w:left="34" w:hanging="34"/>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5"/>
                <w:numId w:val="29"/>
              </w:numPr>
              <w:tabs>
                <w:tab w:val="clear" w:pos="567"/>
                <w:tab w:val="clear" w:pos="814"/>
                <w:tab w:val="left" w:pos="0"/>
                <w:tab w:val="num" w:pos="34"/>
                <w:tab w:val="num" w:pos="175"/>
                <w:tab w:val="num" w:pos="432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способности повезивања чињеница, апстраховања и генерализације;</w:t>
            </w:r>
          </w:p>
          <w:p w:rsidR="00726F6B" w:rsidRPr="005F33E7" w:rsidRDefault="00726F6B" w:rsidP="00CF50D3">
            <w:pPr>
              <w:pStyle w:val="tekst"/>
              <w:numPr>
                <w:ilvl w:val="5"/>
                <w:numId w:val="29"/>
              </w:numPr>
              <w:tabs>
                <w:tab w:val="clear" w:pos="567"/>
                <w:tab w:val="clear" w:pos="814"/>
                <w:tab w:val="left" w:pos="0"/>
                <w:tab w:val="num" w:pos="34"/>
                <w:tab w:val="num" w:pos="175"/>
                <w:tab w:val="num" w:pos="432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систематичности, тачности, уредности, прегледности и самосталности у раду;</w:t>
            </w:r>
          </w:p>
          <w:p w:rsidR="00726F6B" w:rsidRPr="005F33E7" w:rsidRDefault="00726F6B" w:rsidP="00CF50D3">
            <w:pPr>
              <w:pStyle w:val="tekst"/>
              <w:numPr>
                <w:ilvl w:val="5"/>
                <w:numId w:val="29"/>
              </w:numPr>
              <w:tabs>
                <w:tab w:val="clear" w:pos="567"/>
                <w:tab w:val="clear" w:pos="814"/>
                <w:tab w:val="left" w:pos="0"/>
                <w:tab w:val="num" w:pos="34"/>
                <w:tab w:val="num" w:pos="175"/>
                <w:tab w:val="num" w:pos="432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lastRenderedPageBreak/>
              <w:t>одговорности за властити рад и рад групе;</w:t>
            </w:r>
          </w:p>
          <w:p w:rsidR="00726F6B" w:rsidRPr="005F33E7" w:rsidRDefault="00726F6B" w:rsidP="00CF50D3">
            <w:pPr>
              <w:pStyle w:val="tekst"/>
              <w:numPr>
                <w:ilvl w:val="5"/>
                <w:numId w:val="29"/>
              </w:numPr>
              <w:tabs>
                <w:tab w:val="clear" w:pos="567"/>
                <w:tab w:val="clear" w:pos="814"/>
                <w:tab w:val="left" w:pos="0"/>
                <w:tab w:val="num" w:pos="34"/>
                <w:tab w:val="num" w:pos="175"/>
                <w:tab w:val="num" w:pos="432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објективности у процени властитих и туђих резултата;</w:t>
            </w:r>
          </w:p>
          <w:p w:rsidR="00726F6B" w:rsidRPr="005F33E7" w:rsidRDefault="00726F6B" w:rsidP="00CF50D3">
            <w:pPr>
              <w:pStyle w:val="tekst"/>
              <w:numPr>
                <w:ilvl w:val="5"/>
                <w:numId w:val="29"/>
              </w:numPr>
              <w:tabs>
                <w:tab w:val="clear" w:pos="567"/>
                <w:tab w:val="clear" w:pos="814"/>
                <w:tab w:val="left" w:pos="0"/>
                <w:tab w:val="num" w:pos="34"/>
                <w:tab w:val="num" w:pos="175"/>
                <w:tab w:val="num" w:pos="432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културе понашања и комуникације између ученика и наставника и ученика међуобно.</w:t>
            </w:r>
          </w:p>
          <w:p w:rsidR="00726F6B" w:rsidRPr="005F33E7" w:rsidRDefault="00726F6B" w:rsidP="00CF50D3">
            <w:pPr>
              <w:pStyle w:val="tekst"/>
              <w:numPr>
                <w:ilvl w:val="6"/>
                <w:numId w:val="30"/>
              </w:numPr>
              <w:tabs>
                <w:tab w:val="clear" w:pos="473"/>
                <w:tab w:val="clear" w:pos="567"/>
                <w:tab w:val="left" w:pos="0"/>
                <w:tab w:val="num" w:pos="34"/>
              </w:tabs>
              <w:spacing w:line="270" w:lineRule="exact"/>
              <w:ind w:left="34" w:hanging="34"/>
              <w:jc w:val="left"/>
              <w:rPr>
                <w:rFonts w:ascii="Times New Roman" w:hAnsi="Times New Roman"/>
                <w:sz w:val="24"/>
                <w:szCs w:val="24"/>
              </w:rPr>
            </w:pPr>
            <w:r w:rsidRPr="005F33E7">
              <w:rPr>
                <w:rFonts w:ascii="Times New Roman" w:hAnsi="Times New Roman"/>
                <w:sz w:val="24"/>
                <w:szCs w:val="24"/>
              </w:rPr>
              <w:t>Подстицање:</w:t>
            </w:r>
          </w:p>
          <w:p w:rsidR="00726F6B" w:rsidRPr="005F33E7" w:rsidRDefault="00726F6B" w:rsidP="00CF50D3">
            <w:pPr>
              <w:pStyle w:val="tekst"/>
              <w:numPr>
                <w:ilvl w:val="7"/>
                <w:numId w:val="31"/>
              </w:numPr>
              <w:tabs>
                <w:tab w:val="clear" w:pos="567"/>
                <w:tab w:val="clear" w:pos="814"/>
                <w:tab w:val="left" w:pos="0"/>
                <w:tab w:val="num" w:pos="34"/>
                <w:tab w:val="num" w:pos="175"/>
                <w:tab w:val="num" w:pos="5760"/>
              </w:tabs>
              <w:spacing w:line="270" w:lineRule="exact"/>
              <w:ind w:left="34" w:hanging="34"/>
              <w:jc w:val="left"/>
              <w:rPr>
                <w:rFonts w:ascii="Times New Roman" w:hAnsi="Times New Roman"/>
                <w:sz w:val="24"/>
                <w:szCs w:val="24"/>
              </w:rPr>
            </w:pPr>
            <w:r w:rsidRPr="005F33E7">
              <w:rPr>
                <w:rFonts w:ascii="Times New Roman" w:hAnsi="Times New Roman"/>
                <w:sz w:val="24"/>
                <w:szCs w:val="24"/>
              </w:rPr>
              <w:t>радозналости ученика;</w:t>
            </w:r>
          </w:p>
          <w:p w:rsidR="00726F6B" w:rsidRPr="005F33E7" w:rsidRDefault="00726F6B" w:rsidP="00CF50D3">
            <w:pPr>
              <w:pStyle w:val="tekst"/>
              <w:numPr>
                <w:ilvl w:val="7"/>
                <w:numId w:val="31"/>
              </w:numPr>
              <w:tabs>
                <w:tab w:val="clear" w:pos="567"/>
                <w:tab w:val="clear" w:pos="814"/>
                <w:tab w:val="left" w:pos="0"/>
                <w:tab w:val="num" w:pos="34"/>
                <w:tab w:val="num" w:pos="175"/>
                <w:tab w:val="num" w:pos="576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развоја оних ученика који показују посебно интересовање за математику;</w:t>
            </w:r>
          </w:p>
          <w:p w:rsidR="00726F6B" w:rsidRPr="005F33E7" w:rsidRDefault="00726F6B" w:rsidP="00CF50D3">
            <w:pPr>
              <w:pStyle w:val="tekst"/>
              <w:numPr>
                <w:ilvl w:val="7"/>
                <w:numId w:val="31"/>
              </w:numPr>
              <w:tabs>
                <w:tab w:val="clear" w:pos="567"/>
                <w:tab w:val="clear" w:pos="814"/>
                <w:tab w:val="left" w:pos="0"/>
                <w:tab w:val="num" w:pos="34"/>
                <w:tab w:val="num" w:pos="175"/>
                <w:tab w:val="num" w:pos="5760"/>
              </w:tabs>
              <w:spacing w:line="270" w:lineRule="exact"/>
              <w:ind w:left="34" w:hanging="34"/>
              <w:jc w:val="left"/>
              <w:rPr>
                <w:rFonts w:ascii="Times New Roman" w:hAnsi="Times New Roman"/>
                <w:sz w:val="24"/>
                <w:szCs w:val="24"/>
                <w:lang w:val="ru-RU"/>
              </w:rPr>
            </w:pPr>
            <w:r w:rsidRPr="005F33E7">
              <w:rPr>
                <w:rFonts w:ascii="Times New Roman" w:hAnsi="Times New Roman"/>
                <w:sz w:val="24"/>
                <w:szCs w:val="24"/>
                <w:lang w:val="ru-RU"/>
              </w:rPr>
              <w:t>сарадње и толеранције међу ученицима.</w:t>
            </w:r>
          </w:p>
          <w:p w:rsidR="00726F6B" w:rsidRPr="005F33E7" w:rsidRDefault="00726F6B" w:rsidP="00CF50D3">
            <w:pPr>
              <w:pStyle w:val="tekst"/>
              <w:numPr>
                <w:ilvl w:val="8"/>
                <w:numId w:val="32"/>
              </w:numPr>
              <w:tabs>
                <w:tab w:val="clear" w:pos="473"/>
                <w:tab w:val="clear" w:pos="567"/>
                <w:tab w:val="left" w:pos="0"/>
                <w:tab w:val="num" w:pos="34"/>
              </w:tabs>
              <w:spacing w:line="270" w:lineRule="exact"/>
              <w:ind w:left="34" w:hanging="34"/>
              <w:jc w:val="left"/>
              <w:rPr>
                <w:rFonts w:ascii="Times New Roman" w:hAnsi="Times New Roman"/>
                <w:sz w:val="24"/>
                <w:szCs w:val="24"/>
              </w:rPr>
            </w:pPr>
            <w:r w:rsidRPr="005F33E7">
              <w:rPr>
                <w:rFonts w:ascii="Times New Roman" w:hAnsi="Times New Roman"/>
                <w:sz w:val="24"/>
                <w:szCs w:val="24"/>
              </w:rPr>
              <w:t>Навикавање ученика да:</w:t>
            </w:r>
          </w:p>
          <w:p w:rsidR="00726F6B" w:rsidRPr="005F33E7" w:rsidRDefault="00726F6B" w:rsidP="00CF50D3">
            <w:pPr>
              <w:pStyle w:val="tekst"/>
              <w:numPr>
                <w:ilvl w:val="0"/>
                <w:numId w:val="33"/>
              </w:numPr>
              <w:tabs>
                <w:tab w:val="clear" w:pos="567"/>
                <w:tab w:val="clear" w:pos="814"/>
                <w:tab w:val="left" w:pos="0"/>
                <w:tab w:val="left" w:pos="34"/>
                <w:tab w:val="num" w:pos="175"/>
              </w:tabs>
              <w:spacing w:line="270" w:lineRule="exact"/>
              <w:ind w:left="175" w:firstLine="0"/>
              <w:jc w:val="left"/>
              <w:rPr>
                <w:rFonts w:ascii="Times New Roman" w:hAnsi="Times New Roman"/>
                <w:sz w:val="24"/>
                <w:szCs w:val="24"/>
                <w:lang w:val="ru-RU"/>
              </w:rPr>
            </w:pPr>
            <w:r w:rsidRPr="005F33E7">
              <w:rPr>
                <w:rFonts w:ascii="Times New Roman" w:hAnsi="Times New Roman"/>
                <w:sz w:val="24"/>
                <w:szCs w:val="24"/>
                <w:lang w:val="ru-RU"/>
              </w:rPr>
              <w:t>редовно, уредно и тачно раде домаће задатке;</w:t>
            </w:r>
          </w:p>
          <w:p w:rsidR="00726F6B" w:rsidRPr="005F33E7" w:rsidRDefault="00726F6B" w:rsidP="00CF50D3">
            <w:pPr>
              <w:pStyle w:val="tekst"/>
              <w:numPr>
                <w:ilvl w:val="0"/>
                <w:numId w:val="33"/>
              </w:numPr>
              <w:tabs>
                <w:tab w:val="clear" w:pos="567"/>
                <w:tab w:val="clear" w:pos="814"/>
                <w:tab w:val="left" w:pos="0"/>
                <w:tab w:val="left" w:pos="34"/>
                <w:tab w:val="num" w:pos="175"/>
              </w:tabs>
              <w:spacing w:line="270" w:lineRule="exact"/>
              <w:ind w:left="175" w:firstLine="0"/>
              <w:jc w:val="left"/>
              <w:rPr>
                <w:rFonts w:ascii="Times New Roman" w:hAnsi="Times New Roman"/>
                <w:sz w:val="24"/>
                <w:szCs w:val="24"/>
                <w:lang w:val="ru-RU"/>
              </w:rPr>
            </w:pPr>
            <w:r w:rsidRPr="005F33E7">
              <w:rPr>
                <w:rFonts w:ascii="Times New Roman" w:hAnsi="Times New Roman"/>
                <w:sz w:val="24"/>
                <w:szCs w:val="24"/>
                <w:lang w:val="ru-RU"/>
              </w:rPr>
              <w:t>уредно и прегледно раде школске писмене задатке и поштују договорене захтеве;</w:t>
            </w:r>
          </w:p>
          <w:p w:rsidR="00726F6B" w:rsidRPr="005F33E7" w:rsidRDefault="00726F6B" w:rsidP="00CF50D3">
            <w:pPr>
              <w:pStyle w:val="tekst"/>
              <w:numPr>
                <w:ilvl w:val="0"/>
                <w:numId w:val="33"/>
              </w:numPr>
              <w:tabs>
                <w:tab w:val="clear" w:pos="567"/>
                <w:tab w:val="clear" w:pos="814"/>
                <w:tab w:val="left" w:pos="0"/>
                <w:tab w:val="left" w:pos="34"/>
                <w:tab w:val="num" w:pos="175"/>
              </w:tabs>
              <w:spacing w:line="270" w:lineRule="exact"/>
              <w:ind w:left="175" w:firstLine="0"/>
              <w:jc w:val="left"/>
              <w:rPr>
                <w:rFonts w:ascii="Times New Roman" w:hAnsi="Times New Roman"/>
                <w:sz w:val="24"/>
                <w:szCs w:val="24"/>
                <w:lang w:val="ru-RU"/>
              </w:rPr>
            </w:pPr>
            <w:r w:rsidRPr="005F33E7">
              <w:rPr>
                <w:rFonts w:ascii="Times New Roman" w:hAnsi="Times New Roman"/>
                <w:sz w:val="24"/>
                <w:szCs w:val="24"/>
                <w:lang w:val="ru-RU"/>
              </w:rPr>
              <w:t>се припреме за рад на часу и да по завршетку тог рада оставе уредно своје радно место.</w:t>
            </w:r>
          </w:p>
          <w:p w:rsidR="00726F6B" w:rsidRPr="005F33E7" w:rsidRDefault="00726F6B" w:rsidP="005870FF">
            <w:pPr>
              <w:tabs>
                <w:tab w:val="left" w:pos="0"/>
                <w:tab w:val="left" w:pos="34"/>
              </w:tabs>
              <w:rPr>
                <w:rFonts w:ascii="Times New Roman" w:hAnsi="Times New Roman" w:cs="Times New Roman"/>
                <w:sz w:val="24"/>
                <w:szCs w:val="24"/>
                <w:lang w:val="sr-Cyrl-CS"/>
              </w:rPr>
            </w:pP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Угао</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угла, елементи и обележавање 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Централни угао, кружни лук и тетива, преношење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нструктивно упоређивање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бирање и одузимање углова, комплементни и суплементни углов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рење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рансверзала паралелних правих</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лови са паралелним крацима</w:t>
            </w:r>
          </w:p>
          <w:p w:rsidR="00726F6B" w:rsidRPr="005F33E7" w:rsidRDefault="00726F6B" w:rsidP="005870FF">
            <w:pPr>
              <w:rPr>
                <w:rFonts w:ascii="Times New Roman" w:hAnsi="Times New Roman" w:cs="Times New Roman"/>
                <w:sz w:val="24"/>
                <w:szCs w:val="24"/>
                <w:lang w:val="sr-Cyrl-CS"/>
              </w:rPr>
            </w:pPr>
          </w:p>
        </w:tc>
        <w:tc>
          <w:tcPr>
            <w:tcW w:w="5386" w:type="dxa"/>
            <w:shd w:val="clear" w:color="auto" w:fill="auto"/>
          </w:tcPr>
          <w:p w:rsidR="00726F6B" w:rsidRPr="005F33E7" w:rsidRDefault="00726F6B" w:rsidP="00CF50D3">
            <w:pPr>
              <w:pStyle w:val="tekst"/>
              <w:numPr>
                <w:ilvl w:val="0"/>
                <w:numId w:val="18"/>
              </w:numPr>
              <w:tabs>
                <w:tab w:val="clear" w:pos="473"/>
                <w:tab w:val="clear" w:pos="567"/>
                <w:tab w:val="num" w:pos="34"/>
              </w:tabs>
              <w:ind w:left="34" w:firstLine="79"/>
              <w:jc w:val="left"/>
              <w:rPr>
                <w:rFonts w:ascii="Times New Roman" w:hAnsi="Times New Roman"/>
                <w:sz w:val="24"/>
                <w:szCs w:val="24"/>
                <w:lang w:val="ru-RU"/>
              </w:rPr>
            </w:pPr>
            <w:r w:rsidRPr="005F33E7">
              <w:rPr>
                <w:rFonts w:ascii="Times New Roman" w:hAnsi="Times New Roman"/>
                <w:sz w:val="24"/>
                <w:szCs w:val="24"/>
                <w:lang w:val="ru-RU"/>
              </w:rPr>
              <w:lastRenderedPageBreak/>
              <w:t>Оспособљавање ученика да:</w:t>
            </w:r>
          </w:p>
          <w:p w:rsidR="00726F6B" w:rsidRPr="005F33E7" w:rsidRDefault="00726F6B" w:rsidP="00CF50D3">
            <w:pPr>
              <w:pStyle w:val="tekst"/>
              <w:numPr>
                <w:ilvl w:val="7"/>
                <w:numId w:val="19"/>
              </w:numPr>
              <w:tabs>
                <w:tab w:val="clear" w:pos="567"/>
                <w:tab w:val="clear" w:pos="814"/>
                <w:tab w:val="num" w:pos="34"/>
                <w:tab w:val="num" w:pos="175"/>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схвате угао као део равни који чине две полуправе са заједничком почетном тачком заједно с једном од тако насталих области, као и пресек две полуравни (пресек скупова тачак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упознају начине класификације углова и врсте углов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конструишу угао који је подударан датом углу, и на основу тога сабирају и одузимају углове (“преношењем”);</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упознају јединице за мерење углов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сабирају и одузимају углове рачунским путем;</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схвате и усвоје појмове комплементних и суплементних углова, суседних, упоредних и унакрсних углова, углова с паралелним, и углова с нормалним крацим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уочавају углове које чине паралелне праве с трансверзалом;</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уочавају упознате углове у разним геометријским конфигурацијам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користе уџбенике, збирке задатака и друге изворе информација у процесу учења;</w:t>
            </w:r>
          </w:p>
          <w:p w:rsidR="00726F6B" w:rsidRPr="005F33E7" w:rsidRDefault="00726F6B" w:rsidP="00CF50D3">
            <w:pPr>
              <w:pStyle w:val="tekst"/>
              <w:numPr>
                <w:ilvl w:val="7"/>
                <w:numId w:val="19"/>
              </w:numPr>
              <w:tabs>
                <w:tab w:val="clear" w:pos="567"/>
                <w:tab w:val="num" w:pos="34"/>
                <w:tab w:val="num" w:pos="5760"/>
              </w:tabs>
              <w:ind w:left="34" w:firstLine="79"/>
              <w:jc w:val="left"/>
              <w:rPr>
                <w:rFonts w:ascii="Times New Roman" w:hAnsi="Times New Roman"/>
                <w:sz w:val="24"/>
                <w:szCs w:val="24"/>
                <w:lang w:val="ru-RU"/>
              </w:rPr>
            </w:pPr>
            <w:r w:rsidRPr="005F33E7">
              <w:rPr>
                <w:rFonts w:ascii="Times New Roman" w:hAnsi="Times New Roman"/>
                <w:sz w:val="24"/>
                <w:szCs w:val="24"/>
                <w:lang w:val="ru-RU"/>
              </w:rPr>
              <w:t>овладају техником и методама учења специфичним за математику.</w:t>
            </w:r>
          </w:p>
          <w:p w:rsidR="00726F6B" w:rsidRPr="005F33E7" w:rsidRDefault="00726F6B" w:rsidP="00CF50D3">
            <w:pPr>
              <w:pStyle w:val="tekst"/>
              <w:numPr>
                <w:ilvl w:val="8"/>
                <w:numId w:val="20"/>
              </w:numPr>
              <w:tabs>
                <w:tab w:val="clear" w:pos="473"/>
                <w:tab w:val="clear" w:pos="567"/>
                <w:tab w:val="num" w:pos="34"/>
              </w:tabs>
              <w:ind w:left="34" w:firstLine="79"/>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0"/>
                <w:numId w:val="21"/>
              </w:numPr>
              <w:tabs>
                <w:tab w:val="clear" w:pos="567"/>
                <w:tab w:val="num" w:pos="34"/>
                <w:tab w:val="num" w:pos="927"/>
              </w:tabs>
              <w:ind w:left="34" w:firstLine="79"/>
              <w:jc w:val="left"/>
              <w:rPr>
                <w:rFonts w:ascii="Times New Roman" w:hAnsi="Times New Roman"/>
                <w:sz w:val="24"/>
                <w:szCs w:val="24"/>
                <w:lang w:val="ru-RU"/>
              </w:rPr>
            </w:pPr>
            <w:r w:rsidRPr="005F33E7">
              <w:rPr>
                <w:rFonts w:ascii="Times New Roman" w:hAnsi="Times New Roman"/>
                <w:sz w:val="24"/>
                <w:szCs w:val="24"/>
                <w:lang w:val="ru-RU"/>
              </w:rPr>
              <w:t>способности уочавања, анализирања и закључивања;</w:t>
            </w:r>
          </w:p>
          <w:p w:rsidR="00726F6B" w:rsidRPr="005F33E7" w:rsidRDefault="00726F6B" w:rsidP="00CF50D3">
            <w:pPr>
              <w:pStyle w:val="tekst"/>
              <w:numPr>
                <w:ilvl w:val="0"/>
                <w:numId w:val="21"/>
              </w:numPr>
              <w:tabs>
                <w:tab w:val="clear" w:pos="567"/>
                <w:tab w:val="num" w:pos="34"/>
                <w:tab w:val="num" w:pos="927"/>
              </w:tabs>
              <w:ind w:left="34" w:firstLine="79"/>
              <w:jc w:val="left"/>
              <w:rPr>
                <w:rFonts w:ascii="Times New Roman" w:hAnsi="Times New Roman"/>
                <w:sz w:val="24"/>
                <w:szCs w:val="24"/>
                <w:lang w:val="ru-RU"/>
              </w:rPr>
            </w:pPr>
            <w:r w:rsidRPr="005F33E7">
              <w:rPr>
                <w:rFonts w:ascii="Times New Roman" w:hAnsi="Times New Roman"/>
                <w:sz w:val="24"/>
                <w:szCs w:val="24"/>
                <w:lang w:val="ru-RU"/>
              </w:rPr>
              <w:t>прецизности, прегледности, тачности, уредности и самосталности у раду;</w:t>
            </w:r>
          </w:p>
          <w:p w:rsidR="00726F6B" w:rsidRPr="005F33E7" w:rsidRDefault="00726F6B" w:rsidP="00CF50D3">
            <w:pPr>
              <w:pStyle w:val="tekst"/>
              <w:numPr>
                <w:ilvl w:val="0"/>
                <w:numId w:val="21"/>
              </w:numPr>
              <w:tabs>
                <w:tab w:val="clear" w:pos="567"/>
                <w:tab w:val="num" w:pos="34"/>
                <w:tab w:val="num" w:pos="927"/>
              </w:tabs>
              <w:ind w:left="34" w:firstLine="79"/>
              <w:jc w:val="left"/>
              <w:rPr>
                <w:rFonts w:ascii="Times New Roman" w:hAnsi="Times New Roman"/>
                <w:sz w:val="24"/>
                <w:szCs w:val="24"/>
                <w:lang w:val="ru-RU"/>
              </w:rPr>
            </w:pPr>
            <w:r w:rsidRPr="005F33E7">
              <w:rPr>
                <w:rFonts w:ascii="Times New Roman" w:hAnsi="Times New Roman"/>
                <w:sz w:val="24"/>
                <w:szCs w:val="24"/>
                <w:lang w:val="ru-RU"/>
              </w:rPr>
              <w:t>одговорности за властити рад и рад групе;</w:t>
            </w:r>
          </w:p>
          <w:p w:rsidR="00726F6B" w:rsidRPr="005F33E7" w:rsidRDefault="00726F6B" w:rsidP="00CF50D3">
            <w:pPr>
              <w:pStyle w:val="tekst"/>
              <w:numPr>
                <w:ilvl w:val="0"/>
                <w:numId w:val="21"/>
              </w:numPr>
              <w:tabs>
                <w:tab w:val="clear" w:pos="567"/>
                <w:tab w:val="num" w:pos="34"/>
                <w:tab w:val="num" w:pos="927"/>
              </w:tabs>
              <w:ind w:left="34" w:firstLine="79"/>
              <w:jc w:val="left"/>
              <w:rPr>
                <w:rFonts w:ascii="Times New Roman" w:hAnsi="Times New Roman"/>
                <w:sz w:val="24"/>
                <w:szCs w:val="24"/>
                <w:lang w:val="ru-RU"/>
              </w:rPr>
            </w:pPr>
            <w:r w:rsidRPr="005F33E7">
              <w:rPr>
                <w:rFonts w:ascii="Times New Roman" w:hAnsi="Times New Roman"/>
                <w:sz w:val="24"/>
                <w:szCs w:val="24"/>
                <w:lang w:val="ru-RU"/>
              </w:rPr>
              <w:t>објективности у процени својих и туђих резултата;</w:t>
            </w:r>
          </w:p>
          <w:p w:rsidR="00726F6B" w:rsidRPr="005F33E7" w:rsidRDefault="00726F6B" w:rsidP="00CF50D3">
            <w:pPr>
              <w:pStyle w:val="tekst"/>
              <w:numPr>
                <w:ilvl w:val="0"/>
                <w:numId w:val="21"/>
              </w:numPr>
              <w:tabs>
                <w:tab w:val="clear" w:pos="567"/>
                <w:tab w:val="num" w:pos="34"/>
                <w:tab w:val="num" w:pos="927"/>
              </w:tabs>
              <w:ind w:left="34" w:firstLine="79"/>
              <w:jc w:val="left"/>
              <w:rPr>
                <w:rFonts w:ascii="Times New Roman" w:hAnsi="Times New Roman"/>
                <w:sz w:val="24"/>
                <w:szCs w:val="24"/>
                <w:lang w:val="ru-RU"/>
              </w:rPr>
            </w:pPr>
            <w:r w:rsidRPr="005F33E7">
              <w:rPr>
                <w:rFonts w:ascii="Times New Roman" w:hAnsi="Times New Roman"/>
                <w:sz w:val="24"/>
                <w:szCs w:val="24"/>
                <w:lang w:val="ru-RU"/>
              </w:rPr>
              <w:t xml:space="preserve">културе понашања и комуникације </w:t>
            </w:r>
            <w:r w:rsidRPr="005F33E7">
              <w:rPr>
                <w:rFonts w:ascii="Times New Roman" w:hAnsi="Times New Roman"/>
                <w:sz w:val="24"/>
                <w:szCs w:val="24"/>
                <w:lang w:val="ru-RU"/>
              </w:rPr>
              <w:lastRenderedPageBreak/>
              <w:t>између ученика и наставника и ученика међусобно.</w:t>
            </w:r>
          </w:p>
          <w:p w:rsidR="00726F6B" w:rsidRPr="005F33E7" w:rsidRDefault="00726F6B" w:rsidP="00CF50D3">
            <w:pPr>
              <w:pStyle w:val="tekst"/>
              <w:numPr>
                <w:ilvl w:val="1"/>
                <w:numId w:val="22"/>
              </w:numPr>
              <w:tabs>
                <w:tab w:val="clear" w:pos="473"/>
                <w:tab w:val="clear" w:pos="567"/>
                <w:tab w:val="num" w:pos="34"/>
              </w:tabs>
              <w:ind w:left="34" w:firstLine="79"/>
              <w:jc w:val="left"/>
              <w:rPr>
                <w:rFonts w:ascii="Times New Roman" w:hAnsi="Times New Roman"/>
                <w:sz w:val="24"/>
                <w:szCs w:val="24"/>
              </w:rPr>
            </w:pPr>
            <w:r w:rsidRPr="005F33E7">
              <w:rPr>
                <w:rFonts w:ascii="Times New Roman" w:hAnsi="Times New Roman"/>
                <w:sz w:val="24"/>
                <w:szCs w:val="24"/>
              </w:rPr>
              <w:t>Подстицање:</w:t>
            </w:r>
          </w:p>
          <w:p w:rsidR="00726F6B" w:rsidRPr="005F33E7" w:rsidRDefault="00726F6B" w:rsidP="00CF50D3">
            <w:pPr>
              <w:pStyle w:val="tekst"/>
              <w:numPr>
                <w:ilvl w:val="2"/>
                <w:numId w:val="23"/>
              </w:numPr>
              <w:tabs>
                <w:tab w:val="clear" w:pos="567"/>
                <w:tab w:val="num" w:pos="34"/>
              </w:tabs>
              <w:ind w:left="34" w:firstLine="79"/>
              <w:jc w:val="left"/>
              <w:rPr>
                <w:rFonts w:ascii="Times New Roman" w:hAnsi="Times New Roman"/>
                <w:sz w:val="24"/>
                <w:szCs w:val="24"/>
              </w:rPr>
            </w:pPr>
            <w:r w:rsidRPr="005F33E7">
              <w:rPr>
                <w:rFonts w:ascii="Times New Roman" w:hAnsi="Times New Roman"/>
                <w:sz w:val="24"/>
                <w:szCs w:val="24"/>
              </w:rPr>
              <w:t>радозналости;</w:t>
            </w:r>
          </w:p>
          <w:p w:rsidR="00726F6B" w:rsidRPr="005F33E7" w:rsidRDefault="00726F6B" w:rsidP="00CF50D3">
            <w:pPr>
              <w:pStyle w:val="tekst"/>
              <w:numPr>
                <w:ilvl w:val="2"/>
                <w:numId w:val="23"/>
              </w:numPr>
              <w:tabs>
                <w:tab w:val="clear" w:pos="567"/>
                <w:tab w:val="num" w:pos="34"/>
              </w:tabs>
              <w:ind w:left="34" w:firstLine="79"/>
              <w:jc w:val="left"/>
              <w:rPr>
                <w:rFonts w:ascii="Times New Roman" w:hAnsi="Times New Roman"/>
                <w:sz w:val="24"/>
                <w:szCs w:val="24"/>
              </w:rPr>
            </w:pPr>
            <w:r w:rsidRPr="005F33E7">
              <w:rPr>
                <w:rFonts w:ascii="Times New Roman" w:hAnsi="Times New Roman"/>
                <w:sz w:val="24"/>
                <w:szCs w:val="24"/>
              </w:rPr>
              <w:t>сарадње међу ученицима.</w:t>
            </w:r>
          </w:p>
          <w:p w:rsidR="00726F6B" w:rsidRPr="005F33E7" w:rsidRDefault="00726F6B" w:rsidP="00CF50D3">
            <w:pPr>
              <w:pStyle w:val="tekst"/>
              <w:numPr>
                <w:ilvl w:val="3"/>
                <w:numId w:val="24"/>
              </w:numPr>
              <w:tabs>
                <w:tab w:val="clear" w:pos="473"/>
                <w:tab w:val="clear" w:pos="567"/>
                <w:tab w:val="num" w:pos="34"/>
              </w:tabs>
              <w:ind w:left="34" w:firstLine="79"/>
              <w:jc w:val="left"/>
              <w:rPr>
                <w:rFonts w:ascii="Times New Roman" w:hAnsi="Times New Roman"/>
                <w:sz w:val="24"/>
                <w:szCs w:val="24"/>
              </w:rPr>
            </w:pPr>
            <w:r w:rsidRPr="005F33E7">
              <w:rPr>
                <w:rFonts w:ascii="Times New Roman" w:hAnsi="Times New Roman"/>
                <w:sz w:val="24"/>
                <w:szCs w:val="24"/>
              </w:rPr>
              <w:t>Навикавање ученика да:</w:t>
            </w:r>
          </w:p>
          <w:p w:rsidR="00726F6B" w:rsidRPr="005F33E7" w:rsidRDefault="00726F6B" w:rsidP="00CF50D3">
            <w:pPr>
              <w:pStyle w:val="tekst"/>
              <w:numPr>
                <w:ilvl w:val="4"/>
                <w:numId w:val="25"/>
              </w:numPr>
              <w:tabs>
                <w:tab w:val="clear" w:pos="567"/>
                <w:tab w:val="num" w:pos="34"/>
                <w:tab w:val="num" w:pos="3600"/>
              </w:tabs>
              <w:ind w:left="34" w:firstLine="79"/>
              <w:jc w:val="left"/>
              <w:rPr>
                <w:rFonts w:ascii="Times New Roman" w:hAnsi="Times New Roman"/>
                <w:sz w:val="24"/>
                <w:szCs w:val="24"/>
                <w:lang w:val="ru-RU"/>
              </w:rPr>
            </w:pPr>
            <w:r w:rsidRPr="005F33E7">
              <w:rPr>
                <w:rFonts w:ascii="Times New Roman" w:hAnsi="Times New Roman"/>
                <w:sz w:val="24"/>
                <w:szCs w:val="24"/>
                <w:lang w:val="ru-RU"/>
              </w:rPr>
              <w:t>прегледно, систематично и редовно раде домаће задатке;</w:t>
            </w:r>
          </w:p>
          <w:p w:rsidR="00726F6B" w:rsidRPr="005F33E7" w:rsidRDefault="00726F6B" w:rsidP="00CF50D3">
            <w:pPr>
              <w:pStyle w:val="tekst"/>
              <w:numPr>
                <w:ilvl w:val="4"/>
                <w:numId w:val="25"/>
              </w:numPr>
              <w:tabs>
                <w:tab w:val="clear" w:pos="567"/>
                <w:tab w:val="num" w:pos="34"/>
                <w:tab w:val="num" w:pos="3600"/>
              </w:tabs>
              <w:ind w:left="34" w:firstLine="79"/>
              <w:jc w:val="left"/>
              <w:rPr>
                <w:rFonts w:ascii="Times New Roman" w:hAnsi="Times New Roman"/>
                <w:sz w:val="24"/>
                <w:szCs w:val="24"/>
                <w:lang w:val="ru-RU"/>
              </w:rPr>
            </w:pPr>
            <w:r w:rsidRPr="005F33E7">
              <w:rPr>
                <w:rFonts w:ascii="Times New Roman" w:hAnsi="Times New Roman"/>
                <w:sz w:val="24"/>
                <w:szCs w:val="24"/>
                <w:lang w:val="ru-RU"/>
              </w:rPr>
              <w:t>припремају геометријски прибор, редовно га доносе на час и правилно користе;</w:t>
            </w:r>
          </w:p>
          <w:p w:rsidR="00726F6B" w:rsidRPr="005F33E7" w:rsidRDefault="00726F6B" w:rsidP="005870FF">
            <w:pPr>
              <w:tabs>
                <w:tab w:val="num" w:pos="34"/>
              </w:tabs>
              <w:ind w:left="34" w:firstLine="79"/>
              <w:rPr>
                <w:rFonts w:ascii="Times New Roman" w:hAnsi="Times New Roman" w:cs="Times New Roman"/>
                <w:sz w:val="24"/>
                <w:szCs w:val="24"/>
                <w:lang w:val="sr-Cyrl-CS"/>
              </w:rPr>
            </w:pPr>
            <w:r w:rsidRPr="005F33E7">
              <w:rPr>
                <w:rFonts w:ascii="Times New Roman" w:hAnsi="Times New Roman" w:cs="Times New Roman"/>
                <w:sz w:val="24"/>
                <w:szCs w:val="24"/>
                <w:lang w:val="ru-RU"/>
              </w:rPr>
              <w:t>се припреме за рад на часу и да по завршетку рада своје радно место оставе уредно.</w:t>
            </w: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ломци</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разломка, врсте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бирање разломака једнаких иманилаца и множење разломака природним број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ширивање и скраћивање ра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цимални запис разломка, децимални бр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ређивање разломака облика </w:t>
            </w:r>
            <w:r w:rsidRPr="005F33E7">
              <w:rPr>
                <w:rFonts w:ascii="Times New Roman" w:hAnsi="Times New Roman" w:cs="Times New Roman"/>
                <w:position w:val="-24"/>
                <w:sz w:val="24"/>
                <w:szCs w:val="24"/>
              </w:rPr>
              <w:object w:dxaOrig="240" w:dyaOrig="620">
                <v:shape id="_x0000_i1027" type="#_x0000_t75" style="width:12.4pt;height:30.6pt" o:ole="">
                  <v:imagedata r:id="rId12" o:title=""/>
                </v:shape>
                <o:OLEObject Type="Embed" ProgID="Equation.DSMT4" ShapeID="_x0000_i1027" DrawAspect="Content" ObjectID="_1465728749" r:id="rId13"/>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ређивање разломака у децималном запис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казивање разломака на бројевној полуправ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ближна вредност броја, заокругљивање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Сабирање и одузимање разломака облика</w:t>
            </w:r>
            <w:r w:rsidRPr="005F33E7">
              <w:rPr>
                <w:rFonts w:ascii="Times New Roman" w:hAnsi="Times New Roman" w:cs="Times New Roman"/>
                <w:position w:val="-24"/>
                <w:sz w:val="24"/>
                <w:szCs w:val="24"/>
              </w:rPr>
              <w:object w:dxaOrig="240" w:dyaOrig="620">
                <v:shape id="_x0000_i1028" type="#_x0000_t75" style="width:12.4pt;height:30.6pt" o:ole="">
                  <v:imagedata r:id="rId12" o:title=""/>
                </v:shape>
                <o:OLEObject Type="Embed" ProgID="Equation.DSMT4" ShapeID="_x0000_i1028" DrawAspect="Content" ObjectID="_1465728750" r:id="rId14"/>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бирање и одузимање разломака у децималном запис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ојства операције сабирања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ножење и дељење разломака природним број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Множење разломака облика </w:t>
            </w:r>
            <w:r w:rsidRPr="005F33E7">
              <w:rPr>
                <w:rFonts w:ascii="Times New Roman" w:hAnsi="Times New Roman" w:cs="Times New Roman"/>
                <w:position w:val="-24"/>
                <w:sz w:val="24"/>
                <w:szCs w:val="24"/>
              </w:rPr>
              <w:object w:dxaOrig="240" w:dyaOrig="620">
                <v:shape id="_x0000_i1029" type="#_x0000_t75" style="width:12.4pt;height:30.6pt" o:ole="">
                  <v:imagedata r:id="rId12" o:title=""/>
                </v:shape>
                <o:OLEObject Type="Embed" ProgID="Equation.DSMT4" ShapeID="_x0000_i1029" DrawAspect="Content" ObjectID="_1465728751" r:id="rId15"/>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ојства операције множења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ципрочан бр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ељење разломака облика </w:t>
            </w:r>
            <w:r w:rsidRPr="005F33E7">
              <w:rPr>
                <w:rFonts w:ascii="Times New Roman" w:hAnsi="Times New Roman" w:cs="Times New Roman"/>
                <w:position w:val="-24"/>
                <w:sz w:val="24"/>
                <w:szCs w:val="24"/>
              </w:rPr>
              <w:object w:dxaOrig="240" w:dyaOrig="620">
                <v:shape id="_x0000_i1030" type="#_x0000_t75" style="width:12.4pt;height:30.6pt" o:ole="">
                  <v:imagedata r:id="rId12" o:title=""/>
                </v:shape>
                <o:OLEObject Type="Embed" ProgID="Equation.DSMT4" ShapeID="_x0000_i1030" DrawAspect="Content" ObjectID="_1465728752" r:id="rId16"/>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за операција множења и дељења са операцијама сабирања и одузима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ножење и дељење разломака и децималном запису декадним јединиц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Множење и </w:t>
            </w:r>
            <w:r w:rsidRPr="005F33E7">
              <w:rPr>
                <w:rFonts w:ascii="Times New Roman" w:hAnsi="Times New Roman" w:cs="Times New Roman"/>
                <w:sz w:val="24"/>
                <w:szCs w:val="24"/>
                <w:lang w:val="sr-Cyrl-CS"/>
              </w:rPr>
              <w:lastRenderedPageBreak/>
              <w:t>дељење разломака у децималном запис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са разломц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једначине са разломц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ценат</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ритметичка среди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мера</w:t>
            </w:r>
          </w:p>
        </w:tc>
        <w:tc>
          <w:tcPr>
            <w:tcW w:w="5386" w:type="dxa"/>
            <w:shd w:val="clear" w:color="auto" w:fill="auto"/>
          </w:tcPr>
          <w:p w:rsidR="00726F6B" w:rsidRPr="005F33E7" w:rsidRDefault="00726F6B" w:rsidP="00CF50D3">
            <w:pPr>
              <w:pStyle w:val="tekst"/>
              <w:numPr>
                <w:ilvl w:val="2"/>
                <w:numId w:val="40"/>
              </w:numPr>
              <w:tabs>
                <w:tab w:val="clear" w:pos="473"/>
                <w:tab w:val="clear" w:pos="567"/>
                <w:tab w:val="num" w:pos="34"/>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lastRenderedPageBreak/>
              <w:t>Оспособљавање ученика д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хвате појам разломка (разломак као део целине, разломак као количник два природна број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правилно читају, записују и графички приказују разломке на бројевној полуправи;</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умеју да записују разломке на различите начине и да их преводе из једног облика у други;</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зумеју и примењују проширивање и скраћивање разломака, и упоређивање разломак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текну потребан ниво увежбаности у сабирању и одузимању разломака  (у оба запис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умеју да решавају једноставније једначине и неједначине у вези са сабирањем и одузимањем разломака и да графички приказују решењ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зумеју текстуалне задатке и искажу их математичким језиком;</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користе уџбеник, збирке задатака, часописе и друге изворе информација у процесу учења;</w:t>
            </w:r>
          </w:p>
          <w:p w:rsidR="00726F6B" w:rsidRPr="005F33E7" w:rsidRDefault="00726F6B" w:rsidP="00CF50D3">
            <w:pPr>
              <w:pStyle w:val="tekst"/>
              <w:numPr>
                <w:ilvl w:val="3"/>
                <w:numId w:val="41"/>
              </w:numPr>
              <w:tabs>
                <w:tab w:val="clear" w:pos="567"/>
                <w:tab w:val="num" w:pos="34"/>
                <w:tab w:val="num" w:pos="288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овладају техником и методама учења специфичним за математику.</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зумеју и науче појмове производа и количника два разломка и постигну потребан ниво увежбаности у рачунању са разломцима (множењу и дељењу);</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астављају и израчунавају вредности мање сложених бројевних израза;</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ешавају једноставније једначине и неједначине применом множења и дељења разломака (у оба записа);</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хвате смисао и увежбају израчунавање дела дате величине који је изражен разломком или децималним бројем (множењем);</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rPr>
            </w:pPr>
            <w:r w:rsidRPr="005F33E7">
              <w:rPr>
                <w:rFonts w:ascii="Times New Roman" w:hAnsi="Times New Roman"/>
                <w:sz w:val="24"/>
                <w:szCs w:val="24"/>
              </w:rPr>
              <w:t>разумеју појам размере;</w:t>
            </w:r>
          </w:p>
          <w:p w:rsidR="00726F6B" w:rsidRPr="005F33E7" w:rsidRDefault="00726F6B" w:rsidP="00CF50D3">
            <w:pPr>
              <w:pStyle w:val="tekst"/>
              <w:numPr>
                <w:ilvl w:val="0"/>
                <w:numId w:val="48"/>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користе размеру при цртању и читању разних планова, карата и графикона;</w:t>
            </w:r>
          </w:p>
          <w:p w:rsidR="00726F6B" w:rsidRPr="005F33E7" w:rsidRDefault="00726F6B" w:rsidP="00CF50D3">
            <w:pPr>
              <w:pStyle w:val="tekst"/>
              <w:numPr>
                <w:ilvl w:val="4"/>
                <w:numId w:val="42"/>
              </w:numPr>
              <w:tabs>
                <w:tab w:val="clear" w:pos="473"/>
                <w:tab w:val="clear" w:pos="567"/>
                <w:tab w:val="num" w:pos="34"/>
              </w:tabs>
              <w:spacing w:line="246" w:lineRule="exact"/>
              <w:ind w:left="34" w:firstLine="79"/>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5"/>
                <w:numId w:val="43"/>
              </w:numPr>
              <w:tabs>
                <w:tab w:val="clear" w:pos="567"/>
                <w:tab w:val="num" w:pos="34"/>
                <w:tab w:val="num" w:pos="432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истематичности, рационалности, тачности, уредности, прегледности и самосталности у раду;</w:t>
            </w:r>
          </w:p>
          <w:p w:rsidR="00726F6B" w:rsidRPr="005F33E7" w:rsidRDefault="00726F6B" w:rsidP="00CF50D3">
            <w:pPr>
              <w:pStyle w:val="tekst"/>
              <w:numPr>
                <w:ilvl w:val="5"/>
                <w:numId w:val="43"/>
              </w:numPr>
              <w:tabs>
                <w:tab w:val="clear" w:pos="567"/>
                <w:tab w:val="num" w:pos="34"/>
                <w:tab w:val="num" w:pos="432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 xml:space="preserve">одговорности за резултате сопственог </w:t>
            </w:r>
            <w:r w:rsidRPr="005F33E7">
              <w:rPr>
                <w:rFonts w:ascii="Times New Roman" w:hAnsi="Times New Roman"/>
                <w:sz w:val="24"/>
                <w:szCs w:val="24"/>
                <w:lang w:val="ru-RU"/>
              </w:rPr>
              <w:lastRenderedPageBreak/>
              <w:t>рада и рада групе.</w:t>
            </w:r>
          </w:p>
          <w:p w:rsidR="00726F6B" w:rsidRPr="005F33E7" w:rsidRDefault="00726F6B" w:rsidP="00CF50D3">
            <w:pPr>
              <w:pStyle w:val="tekst"/>
              <w:numPr>
                <w:ilvl w:val="2"/>
                <w:numId w:val="49"/>
              </w:numPr>
              <w:tabs>
                <w:tab w:val="clear" w:pos="567"/>
                <w:tab w:val="num" w:pos="34"/>
                <w:tab w:val="num" w:pos="92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пособности повезивања градива, анализирања, апстракције и генерализације;</w:t>
            </w:r>
          </w:p>
          <w:p w:rsidR="00726F6B" w:rsidRPr="005F33E7" w:rsidRDefault="00726F6B" w:rsidP="00CF50D3">
            <w:pPr>
              <w:pStyle w:val="tekst"/>
              <w:numPr>
                <w:ilvl w:val="2"/>
                <w:numId w:val="49"/>
              </w:numPr>
              <w:tabs>
                <w:tab w:val="clear" w:pos="567"/>
                <w:tab w:val="num" w:pos="34"/>
                <w:tab w:val="num" w:pos="92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објективности у процени својих и туђих резултата.</w:t>
            </w:r>
          </w:p>
          <w:p w:rsidR="00726F6B" w:rsidRPr="005F33E7" w:rsidRDefault="00726F6B" w:rsidP="00CF50D3">
            <w:pPr>
              <w:pStyle w:val="tekst"/>
              <w:numPr>
                <w:ilvl w:val="6"/>
                <w:numId w:val="44"/>
              </w:numPr>
              <w:tabs>
                <w:tab w:val="clear" w:pos="473"/>
                <w:tab w:val="clear" w:pos="567"/>
                <w:tab w:val="num" w:pos="34"/>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Неговање културе понашања и комуникације између ученика и наставника и ученика међусобно.</w:t>
            </w:r>
          </w:p>
          <w:p w:rsidR="00726F6B" w:rsidRPr="005F33E7" w:rsidRDefault="00726F6B" w:rsidP="00CF50D3">
            <w:pPr>
              <w:pStyle w:val="tekst"/>
              <w:numPr>
                <w:ilvl w:val="6"/>
                <w:numId w:val="44"/>
              </w:numPr>
              <w:tabs>
                <w:tab w:val="clear" w:pos="473"/>
                <w:tab w:val="clear" w:pos="567"/>
                <w:tab w:val="num" w:pos="34"/>
              </w:tabs>
              <w:spacing w:line="246" w:lineRule="exact"/>
              <w:ind w:left="34" w:firstLine="79"/>
              <w:jc w:val="left"/>
              <w:rPr>
                <w:rFonts w:ascii="Times New Roman" w:hAnsi="Times New Roman"/>
                <w:sz w:val="24"/>
                <w:szCs w:val="24"/>
              </w:rPr>
            </w:pPr>
            <w:r w:rsidRPr="005F33E7">
              <w:rPr>
                <w:rFonts w:ascii="Times New Roman" w:hAnsi="Times New Roman"/>
                <w:sz w:val="24"/>
                <w:szCs w:val="24"/>
              </w:rPr>
              <w:t>Подстицање:</w:t>
            </w:r>
          </w:p>
          <w:p w:rsidR="00726F6B" w:rsidRPr="005F33E7" w:rsidRDefault="00726F6B" w:rsidP="00CF50D3">
            <w:pPr>
              <w:pStyle w:val="tekst"/>
              <w:numPr>
                <w:ilvl w:val="7"/>
                <w:numId w:val="45"/>
              </w:numPr>
              <w:tabs>
                <w:tab w:val="clear" w:pos="567"/>
                <w:tab w:val="num" w:pos="34"/>
                <w:tab w:val="num" w:pos="576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дозналости и интересовања за математику;</w:t>
            </w:r>
          </w:p>
          <w:p w:rsidR="00726F6B" w:rsidRPr="005F33E7" w:rsidRDefault="00726F6B" w:rsidP="00CF50D3">
            <w:pPr>
              <w:pStyle w:val="tekst"/>
              <w:numPr>
                <w:ilvl w:val="7"/>
                <w:numId w:val="45"/>
              </w:numPr>
              <w:tabs>
                <w:tab w:val="clear" w:pos="567"/>
                <w:tab w:val="num" w:pos="34"/>
                <w:tab w:val="num" w:pos="5760"/>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звоја ученика који показују посебну заинтересованост и способност за математику.</w:t>
            </w:r>
          </w:p>
          <w:p w:rsidR="00726F6B" w:rsidRPr="005F33E7" w:rsidRDefault="00726F6B" w:rsidP="00CF50D3">
            <w:pPr>
              <w:pStyle w:val="tekst"/>
              <w:numPr>
                <w:ilvl w:val="4"/>
                <w:numId w:val="50"/>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концентрације, самосталности и оригиналности у раду;</w:t>
            </w:r>
          </w:p>
          <w:p w:rsidR="00726F6B" w:rsidRPr="005F33E7" w:rsidRDefault="00726F6B" w:rsidP="00CF50D3">
            <w:pPr>
              <w:pStyle w:val="tekst"/>
              <w:numPr>
                <w:ilvl w:val="4"/>
                <w:numId w:val="50"/>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арадње и толеранције међу ученицима.</w:t>
            </w:r>
          </w:p>
          <w:p w:rsidR="00726F6B" w:rsidRPr="005F33E7" w:rsidRDefault="00726F6B" w:rsidP="00CF50D3">
            <w:pPr>
              <w:pStyle w:val="tekst"/>
              <w:numPr>
                <w:ilvl w:val="8"/>
                <w:numId w:val="46"/>
              </w:numPr>
              <w:tabs>
                <w:tab w:val="clear" w:pos="473"/>
                <w:tab w:val="clear" w:pos="567"/>
                <w:tab w:val="num" w:pos="34"/>
              </w:tabs>
              <w:spacing w:line="246" w:lineRule="exact"/>
              <w:ind w:left="34" w:firstLine="79"/>
              <w:jc w:val="left"/>
              <w:rPr>
                <w:rFonts w:ascii="Times New Roman" w:hAnsi="Times New Roman"/>
                <w:sz w:val="24"/>
                <w:szCs w:val="24"/>
              </w:rPr>
            </w:pPr>
            <w:r w:rsidRPr="005F33E7">
              <w:rPr>
                <w:rFonts w:ascii="Times New Roman" w:hAnsi="Times New Roman"/>
                <w:sz w:val="24"/>
                <w:szCs w:val="24"/>
              </w:rPr>
              <w:t>Навикавање ученика да:</w:t>
            </w:r>
          </w:p>
          <w:p w:rsidR="00726F6B" w:rsidRPr="005F33E7" w:rsidRDefault="00726F6B" w:rsidP="00CF50D3">
            <w:pPr>
              <w:pStyle w:val="tekst"/>
              <w:numPr>
                <w:ilvl w:val="0"/>
                <w:numId w:val="47"/>
              </w:numPr>
              <w:tabs>
                <w:tab w:val="clear" w:pos="567"/>
                <w:tab w:val="num" w:pos="34"/>
              </w:tabs>
              <w:spacing w:line="246" w:lineRule="exact"/>
              <w:ind w:left="34" w:firstLine="79"/>
              <w:jc w:val="left"/>
              <w:rPr>
                <w:rFonts w:ascii="Times New Roman" w:hAnsi="Times New Roman"/>
                <w:sz w:val="24"/>
                <w:szCs w:val="24"/>
              </w:rPr>
            </w:pPr>
            <w:r w:rsidRPr="005F33E7">
              <w:rPr>
                <w:rFonts w:ascii="Times New Roman" w:hAnsi="Times New Roman"/>
                <w:sz w:val="24"/>
                <w:szCs w:val="24"/>
              </w:rPr>
              <w:t>проверавају добијене резултате;</w:t>
            </w:r>
          </w:p>
          <w:p w:rsidR="00726F6B" w:rsidRPr="005F33E7" w:rsidRDefault="00726F6B" w:rsidP="00CF50D3">
            <w:pPr>
              <w:pStyle w:val="tekst"/>
              <w:numPr>
                <w:ilvl w:val="0"/>
                <w:numId w:val="47"/>
              </w:numPr>
              <w:tabs>
                <w:tab w:val="clear" w:pos="567"/>
                <w:tab w:val="num" w:pos="34"/>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истематски и прецизно користе математички језик;</w:t>
            </w:r>
          </w:p>
          <w:p w:rsidR="00726F6B" w:rsidRPr="005F33E7" w:rsidRDefault="00726F6B" w:rsidP="00CF50D3">
            <w:pPr>
              <w:pStyle w:val="tekst"/>
              <w:numPr>
                <w:ilvl w:val="0"/>
                <w:numId w:val="47"/>
              </w:numPr>
              <w:tabs>
                <w:tab w:val="clear" w:pos="567"/>
                <w:tab w:val="num" w:pos="34"/>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контролишу сваки корак у реализацији плана решавања задатка;</w:t>
            </w:r>
          </w:p>
          <w:p w:rsidR="00726F6B" w:rsidRPr="005F33E7" w:rsidRDefault="00726F6B" w:rsidP="00CF50D3">
            <w:pPr>
              <w:pStyle w:val="tekst"/>
              <w:numPr>
                <w:ilvl w:val="6"/>
                <w:numId w:val="51"/>
              </w:numPr>
              <w:tabs>
                <w:tab w:val="clear" w:pos="567"/>
                <w:tab w:val="num" w:pos="34"/>
                <w:tab w:val="num" w:pos="737"/>
              </w:tabs>
              <w:spacing w:line="26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едовно, тачно и уредно раде домаће задатке;</w:t>
            </w:r>
          </w:p>
          <w:p w:rsidR="00726F6B" w:rsidRPr="005F33E7" w:rsidRDefault="00726F6B" w:rsidP="00CF50D3">
            <w:pPr>
              <w:pStyle w:val="tekst"/>
              <w:numPr>
                <w:ilvl w:val="0"/>
                <w:numId w:val="47"/>
              </w:numPr>
              <w:tabs>
                <w:tab w:val="clear" w:pos="567"/>
                <w:tab w:val="num" w:pos="34"/>
              </w:tabs>
              <w:spacing w:line="246"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е припремају за рад на часу и да после завршетка рада оставе своје радно место уредно.</w:t>
            </w:r>
          </w:p>
          <w:p w:rsidR="00726F6B" w:rsidRPr="005F33E7" w:rsidRDefault="00726F6B" w:rsidP="005870FF">
            <w:pPr>
              <w:tabs>
                <w:tab w:val="num" w:pos="34"/>
              </w:tabs>
              <w:ind w:left="34" w:firstLine="79"/>
              <w:rPr>
                <w:rFonts w:ascii="Times New Roman" w:hAnsi="Times New Roman" w:cs="Times New Roman"/>
                <w:sz w:val="24"/>
                <w:szCs w:val="24"/>
                <w:lang w:val="sr-Cyrl-CS"/>
              </w:rPr>
            </w:pPr>
            <w:r w:rsidRPr="005F33E7">
              <w:rPr>
                <w:rFonts w:ascii="Times New Roman" w:hAnsi="Times New Roman" w:cs="Times New Roman"/>
                <w:sz w:val="24"/>
                <w:szCs w:val="24"/>
                <w:lang w:val="ru-RU"/>
              </w:rPr>
              <w:t>се припреме за рад на часу и да радно место после завршетка рада оставе уредно.</w:t>
            </w: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Осна симетрија</w:t>
            </w:r>
          </w:p>
        </w:tc>
        <w:tc>
          <w:tcPr>
            <w:tcW w:w="226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осне симетрије, пресликавање осном симетријо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чност објеката у равн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метрала дуж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метрала угла</w:t>
            </w:r>
          </w:p>
        </w:tc>
        <w:tc>
          <w:tcPr>
            <w:tcW w:w="5386" w:type="dxa"/>
            <w:shd w:val="clear" w:color="auto" w:fill="auto"/>
          </w:tcPr>
          <w:p w:rsidR="00726F6B" w:rsidRPr="005F33E7" w:rsidRDefault="00726F6B" w:rsidP="00CF50D3">
            <w:pPr>
              <w:pStyle w:val="tekst"/>
              <w:numPr>
                <w:ilvl w:val="0"/>
                <w:numId w:val="34"/>
              </w:numPr>
              <w:tabs>
                <w:tab w:val="clear" w:pos="473"/>
                <w:tab w:val="clear" w:pos="567"/>
                <w:tab w:val="num" w:pos="34"/>
              </w:tabs>
              <w:spacing w:line="270" w:lineRule="exact"/>
              <w:ind w:left="34" w:firstLine="79"/>
              <w:jc w:val="left"/>
              <w:rPr>
                <w:rFonts w:ascii="Times New Roman" w:hAnsi="Times New Roman"/>
                <w:sz w:val="24"/>
                <w:szCs w:val="24"/>
              </w:rPr>
            </w:pPr>
            <w:r w:rsidRPr="005F33E7">
              <w:rPr>
                <w:rFonts w:ascii="Times New Roman" w:hAnsi="Times New Roman"/>
                <w:sz w:val="24"/>
                <w:szCs w:val="24"/>
              </w:rPr>
              <w:t>Оспособљавање ученика да:</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разумеју и упознају осно симетрично пресликавање у равни;</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уоче особине осно симетричних тачака и примењују их приликом решавања геометријских задатака;</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умеју да конструишу симетралу дужи, симетралу угла и нормалу на дату праву кроз дату тачку и да их примењују у конструктивним задацима;</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правилно користе прибор и прецизно решавају конструктивне задатке;</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користе уџбенике, збирке задатака и друге изворе информација у процесу учења;</w:t>
            </w:r>
          </w:p>
          <w:p w:rsidR="00726F6B" w:rsidRPr="005F33E7" w:rsidRDefault="00726F6B" w:rsidP="00CF50D3">
            <w:pPr>
              <w:pStyle w:val="tekst"/>
              <w:numPr>
                <w:ilvl w:val="1"/>
                <w:numId w:val="35"/>
              </w:numPr>
              <w:tabs>
                <w:tab w:val="num" w:pos="34"/>
                <w:tab w:val="left" w:pos="737"/>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овладају техником и методама учења специфичним за математику.</w:t>
            </w:r>
          </w:p>
          <w:p w:rsidR="00726F6B" w:rsidRPr="005F33E7" w:rsidRDefault="00726F6B" w:rsidP="00CF50D3">
            <w:pPr>
              <w:pStyle w:val="tekst"/>
              <w:numPr>
                <w:ilvl w:val="2"/>
                <w:numId w:val="36"/>
              </w:numPr>
              <w:tabs>
                <w:tab w:val="clear" w:pos="473"/>
                <w:tab w:val="num" w:pos="34"/>
              </w:tabs>
              <w:spacing w:line="270" w:lineRule="exact"/>
              <w:ind w:left="34" w:firstLine="79"/>
              <w:jc w:val="left"/>
              <w:rPr>
                <w:rFonts w:ascii="Times New Roman" w:hAnsi="Times New Roman"/>
                <w:sz w:val="24"/>
                <w:szCs w:val="24"/>
              </w:rPr>
            </w:pPr>
            <w:r w:rsidRPr="005F33E7">
              <w:rPr>
                <w:rFonts w:ascii="Times New Roman" w:hAnsi="Times New Roman"/>
                <w:sz w:val="24"/>
                <w:szCs w:val="24"/>
              </w:rPr>
              <w:t>Развијање:</w:t>
            </w:r>
          </w:p>
          <w:p w:rsidR="00726F6B" w:rsidRPr="005F33E7" w:rsidRDefault="00726F6B" w:rsidP="00CF50D3">
            <w:pPr>
              <w:pStyle w:val="tekst"/>
              <w:numPr>
                <w:ilvl w:val="3"/>
                <w:numId w:val="37"/>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пособности ученика да посматрају, опажају и, на основу тога, откривају геометријске чињенице;</w:t>
            </w:r>
          </w:p>
          <w:p w:rsidR="00726F6B" w:rsidRPr="005F33E7" w:rsidRDefault="00726F6B" w:rsidP="00CF50D3">
            <w:pPr>
              <w:pStyle w:val="tekst"/>
              <w:numPr>
                <w:ilvl w:val="3"/>
                <w:numId w:val="37"/>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прецизности, прегледности, тачности, уредности и самосталности у раду;</w:t>
            </w:r>
          </w:p>
          <w:p w:rsidR="00726F6B" w:rsidRPr="005F33E7" w:rsidRDefault="00726F6B" w:rsidP="00CF50D3">
            <w:pPr>
              <w:pStyle w:val="tekst"/>
              <w:numPr>
                <w:ilvl w:val="3"/>
                <w:numId w:val="37"/>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одговорности за резултате сопственог рада и рада групе;</w:t>
            </w:r>
          </w:p>
          <w:p w:rsidR="00726F6B" w:rsidRPr="005F33E7" w:rsidRDefault="00726F6B" w:rsidP="00CF50D3">
            <w:pPr>
              <w:pStyle w:val="tekst"/>
              <w:numPr>
                <w:ilvl w:val="3"/>
                <w:numId w:val="37"/>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објективности у процени својих и туђих резултата рада.</w:t>
            </w:r>
          </w:p>
          <w:p w:rsidR="00726F6B" w:rsidRPr="005F33E7" w:rsidRDefault="00726F6B" w:rsidP="00CF50D3">
            <w:pPr>
              <w:pStyle w:val="tekst"/>
              <w:numPr>
                <w:ilvl w:val="4"/>
                <w:numId w:val="38"/>
              </w:numPr>
              <w:tabs>
                <w:tab w:val="clear" w:pos="473"/>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Подстицање сарадње и толеранције међу ученицима.</w:t>
            </w:r>
          </w:p>
          <w:p w:rsidR="00726F6B" w:rsidRPr="005F33E7" w:rsidRDefault="00726F6B" w:rsidP="00CF50D3">
            <w:pPr>
              <w:pStyle w:val="tekst"/>
              <w:numPr>
                <w:ilvl w:val="4"/>
                <w:numId w:val="38"/>
              </w:numPr>
              <w:tabs>
                <w:tab w:val="clear" w:pos="473"/>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Неговање културе понашања и комуникације између ученика и наставника и ученика међусобно.</w:t>
            </w:r>
          </w:p>
          <w:p w:rsidR="00726F6B" w:rsidRPr="005F33E7" w:rsidRDefault="00726F6B" w:rsidP="00CF50D3">
            <w:pPr>
              <w:pStyle w:val="tekst"/>
              <w:numPr>
                <w:ilvl w:val="4"/>
                <w:numId w:val="38"/>
              </w:numPr>
              <w:tabs>
                <w:tab w:val="clear" w:pos="473"/>
                <w:tab w:val="num" w:pos="34"/>
                <w:tab w:val="num" w:pos="175"/>
              </w:tabs>
              <w:spacing w:line="270" w:lineRule="exact"/>
              <w:ind w:left="34" w:firstLine="79"/>
              <w:jc w:val="left"/>
              <w:rPr>
                <w:rFonts w:ascii="Times New Roman" w:hAnsi="Times New Roman"/>
                <w:sz w:val="24"/>
                <w:szCs w:val="24"/>
              </w:rPr>
            </w:pPr>
            <w:r w:rsidRPr="005F33E7">
              <w:rPr>
                <w:rFonts w:ascii="Times New Roman" w:hAnsi="Times New Roman"/>
                <w:sz w:val="24"/>
                <w:szCs w:val="24"/>
              </w:rPr>
              <w:t>Навикавање ученика да:</w:t>
            </w:r>
          </w:p>
          <w:p w:rsidR="00726F6B" w:rsidRPr="005F33E7" w:rsidRDefault="00726F6B" w:rsidP="00CF50D3">
            <w:pPr>
              <w:pStyle w:val="tekst"/>
              <w:numPr>
                <w:ilvl w:val="5"/>
                <w:numId w:val="39"/>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правилно и прецизно користе математичко-логички језик;</w:t>
            </w:r>
          </w:p>
          <w:p w:rsidR="00726F6B" w:rsidRPr="005F33E7" w:rsidRDefault="00726F6B" w:rsidP="00CF50D3">
            <w:pPr>
              <w:pStyle w:val="tekst"/>
              <w:numPr>
                <w:ilvl w:val="5"/>
                <w:numId w:val="39"/>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 xml:space="preserve">редовно, тачно и уредно раде домаће </w:t>
            </w:r>
            <w:r w:rsidRPr="005F33E7">
              <w:rPr>
                <w:rFonts w:ascii="Times New Roman" w:hAnsi="Times New Roman"/>
                <w:sz w:val="24"/>
                <w:szCs w:val="24"/>
                <w:lang w:val="ru-RU"/>
              </w:rPr>
              <w:lastRenderedPageBreak/>
              <w:t>задатке;</w:t>
            </w:r>
          </w:p>
          <w:p w:rsidR="00726F6B" w:rsidRPr="005F33E7" w:rsidRDefault="00726F6B" w:rsidP="00CF50D3">
            <w:pPr>
              <w:pStyle w:val="tekst"/>
              <w:numPr>
                <w:ilvl w:val="5"/>
                <w:numId w:val="39"/>
              </w:numPr>
              <w:tabs>
                <w:tab w:val="clear" w:pos="814"/>
                <w:tab w:val="num" w:pos="34"/>
                <w:tab w:val="num" w:pos="175"/>
              </w:tabs>
              <w:spacing w:line="270" w:lineRule="exact"/>
              <w:ind w:left="34" w:firstLine="79"/>
              <w:jc w:val="left"/>
              <w:rPr>
                <w:rFonts w:ascii="Times New Roman" w:hAnsi="Times New Roman"/>
                <w:sz w:val="24"/>
                <w:szCs w:val="24"/>
                <w:lang w:val="ru-RU"/>
              </w:rPr>
            </w:pPr>
            <w:r w:rsidRPr="005F33E7">
              <w:rPr>
                <w:rFonts w:ascii="Times New Roman" w:hAnsi="Times New Roman"/>
                <w:sz w:val="24"/>
                <w:szCs w:val="24"/>
                <w:lang w:val="ru-RU"/>
              </w:rPr>
              <w:t>се припреме за рад на часу и да после тог рада оставе уредно радно место.</w:t>
            </w:r>
          </w:p>
        </w:tc>
      </w:tr>
    </w:tbl>
    <w:p w:rsidR="00726F6B" w:rsidRPr="005F33E7" w:rsidRDefault="00726F6B" w:rsidP="00822AC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МАТЕМАТИКА</w:t>
      </w:r>
      <w:r w:rsidRPr="005F33E7">
        <w:rPr>
          <w:rFonts w:ascii="Times New Roman" w:hAnsi="Times New Roman" w:cs="Times New Roman"/>
          <w:b/>
          <w:sz w:val="24"/>
          <w:szCs w:val="24"/>
        </w:rPr>
        <w:t xml:space="preserve"> - </w:t>
      </w:r>
      <w:r w:rsidRPr="005F33E7">
        <w:rPr>
          <w:rFonts w:ascii="Times New Roman" w:hAnsi="Times New Roman" w:cs="Times New Roman"/>
          <w:b/>
          <w:sz w:val="24"/>
          <w:szCs w:val="24"/>
          <w:lang w:val="sr-Cyrl-CS"/>
        </w:rPr>
        <w:t>6.</w:t>
      </w:r>
      <w:r w:rsidRPr="005F33E7">
        <w:rPr>
          <w:rFonts w:ascii="Times New Roman" w:hAnsi="Times New Roman" w:cs="Times New Roman"/>
          <w:b/>
          <w:sz w:val="24"/>
          <w:szCs w:val="24"/>
        </w:rPr>
        <w:t xml:space="preserve"> РАЗРЕД</w:t>
      </w:r>
      <w:r w:rsidRPr="005F33E7">
        <w:rPr>
          <w:rFonts w:ascii="Times New Roman" w:hAnsi="Times New Roman" w:cs="Times New Roman"/>
          <w:b/>
          <w:sz w:val="24"/>
          <w:szCs w:val="24"/>
          <w:lang w:val="sr-Cyrl-RS"/>
        </w:rPr>
        <w:t>,</w:t>
      </w:r>
      <w:r w:rsidRPr="005F33E7">
        <w:rPr>
          <w:rFonts w:ascii="Times New Roman" w:hAnsi="Times New Roman" w:cs="Times New Roman"/>
          <w:b/>
          <w:sz w:val="24"/>
          <w:szCs w:val="24"/>
        </w:rPr>
        <w:t xml:space="preserve"> РЕДОВНА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4"/>
        <w:gridCol w:w="2268"/>
        <w:gridCol w:w="5386"/>
      </w:tblGrid>
      <w:tr w:rsidR="00726F6B" w:rsidRPr="005F33E7" w:rsidTr="005870FF">
        <w:tc>
          <w:tcPr>
            <w:tcW w:w="1844"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268"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5386"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Цели бројеви</w:t>
            </w:r>
          </w:p>
        </w:tc>
        <w:tc>
          <w:tcPr>
            <w:tcW w:w="2268" w:type="dxa"/>
            <w:shd w:val="clear" w:color="auto" w:fill="auto"/>
          </w:tcPr>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негативног број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риказивање целих бројева на бројевној правој</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Апсолутна вредност целог број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Упоређивање целих бројев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Сабирање и одузимање целих бројев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конитости сабирања целих бројев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ножење и дељењецелих бројева</w:t>
            </w:r>
          </w:p>
          <w:p w:rsidR="00726F6B" w:rsidRPr="005F33E7" w:rsidRDefault="00726F6B" w:rsidP="00CF50D3">
            <w:pPr>
              <w:pStyle w:val="ListParagraph"/>
              <w:numPr>
                <w:ilvl w:val="0"/>
                <w:numId w:val="52"/>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конитости множења целих бројева</w:t>
            </w:r>
          </w:p>
        </w:tc>
        <w:tc>
          <w:tcPr>
            <w:tcW w:w="5386"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схвате потребу увођења негативних бројева, структуру скупа целих бројева, појмове супротног броја и апсолутне вредности броја, те да их представљају на бројевној правој.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свајање основних рачунских операција у скупу Z, уз коришћење њихових својстава и постизање потребног нивоа увежбаности у њиховом извође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ешавају једноставније једначине и неједначине у скупу Z (на основу дефиниција рачунских опер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везују раније научено градиво са новим и да га користе у решавању задатака и проширивању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читају и састављају изразе и да им израчунавају бројевну вреднос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 контролишу сваки корак у реализацији плана решавања задатака и да проверавају 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 у текстуалним задацима уочавају могућност изражавања математички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језиком (“превођењем” на једначине и неједначи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способности уочавања повезаности рачунских операција, анализирања задатака и резултата, концентрисаности на рад, рационалности, прецизности, упорности и самосталности у решавању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дговорности за властити рад и рад гр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у настави између наставника и уче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ченика међусобно.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дстиц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озналости, оригиналности и интересовања за математику, посебно код ученика који имају склоности за то;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ченика на систематско учење, редовно доношење уџбеника и прибора за рад, уредно и прегледно писање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арадничких односа међу учениц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ућивање ученика у методе и технике рационалног учења и навикавање на коришћење уџбеника, приручника и других извора информисања. </w:t>
            </w:r>
          </w:p>
        </w:tc>
      </w:tr>
      <w:tr w:rsidR="00726F6B" w:rsidRPr="005F33E7" w:rsidTr="005870FF">
        <w:trPr>
          <w:trHeight w:val="1296"/>
        </w:trPr>
        <w:tc>
          <w:tcPr>
            <w:tcW w:w="184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Троугао</w:t>
            </w:r>
          </w:p>
        </w:tc>
        <w:tc>
          <w:tcPr>
            <w:tcW w:w="2268" w:type="dxa"/>
            <w:shd w:val="clear" w:color="auto" w:fill="auto"/>
          </w:tcPr>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троугл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днос страница у троуглу</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Врсте троуглова према страницам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бир углова у троуглу</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Врсте троуглова према угловим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днос страница и углова у троуглу</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Конструкције углов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дударност троуглова (четири став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lastRenderedPageBreak/>
              <w:t>Конструкција троугла</w:t>
            </w:r>
          </w:p>
          <w:p w:rsidR="00726F6B" w:rsidRPr="005F33E7" w:rsidRDefault="00726F6B" w:rsidP="00CF50D3">
            <w:pPr>
              <w:pStyle w:val="ListParagraph"/>
              <w:numPr>
                <w:ilvl w:val="0"/>
                <w:numId w:val="5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 xml:space="preserve">Четири значајне тачке троугла и њихова конструкција </w:t>
            </w:r>
          </w:p>
        </w:tc>
        <w:tc>
          <w:tcPr>
            <w:tcW w:w="5386"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Оспособљавање ученик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умевање, даље допуњавање и прецизирање појма троугла упознавањем његових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лемен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истематско и прецизно коришћење озн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сматрање и уочавање разних односа (међу страницама, угловима и страниц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кспериментисање и доказивање теор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 формулисање исказа и теорема (увиђање потребе за доказивање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једноставнијих теор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класификације троуглова (према </w:t>
            </w:r>
            <w:r w:rsidRPr="005F33E7">
              <w:rPr>
                <w:rFonts w:ascii="Times New Roman" w:hAnsi="Times New Roman" w:cs="Times New Roman"/>
                <w:sz w:val="24"/>
                <w:szCs w:val="24"/>
                <w:lang w:val="sr-Cyrl-CS"/>
              </w:rPr>
              <w:lastRenderedPageBreak/>
              <w:t xml:space="preserve">страницама и према угловима) и стиц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нања о њиховим основним својств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е изражавају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тролишу сваки корак у реализацији плана решавања задатака и проверавај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сте разне изворе информација и методе (технике) 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и рад на развијању уредности, радних навика, самосталности, одговор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сарадничких односа, толеранције, културе понашања, правилног однос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ема својој и школској имовин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дстицање оригиналности у решавању задатака, радозналости и интересовањ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математику. </w:t>
            </w:r>
          </w:p>
        </w:tc>
      </w:tr>
      <w:tr w:rsidR="00726F6B" w:rsidRPr="005F33E7" w:rsidTr="009F7308">
        <w:trPr>
          <w:trHeight w:val="814"/>
        </w:trPr>
        <w:tc>
          <w:tcPr>
            <w:tcW w:w="1844"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ционални бројеви</w:t>
            </w:r>
          </w:p>
        </w:tc>
        <w:tc>
          <w:tcPr>
            <w:tcW w:w="2268" w:type="dxa"/>
            <w:shd w:val="clear" w:color="auto" w:fill="auto"/>
          </w:tcPr>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рационалног броја (оба запис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редстављање рационалних бројева на бројевној правој</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Апсолутна вредност</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Упоређивање 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Сабирање и одузимање 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конитости сабирања 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 xml:space="preserve">Множење  </w:t>
            </w:r>
            <w:r w:rsidRPr="005F33E7">
              <w:rPr>
                <w:rFonts w:ascii="Times New Roman" w:hAnsi="Times New Roman"/>
                <w:sz w:val="24"/>
                <w:szCs w:val="24"/>
                <w:lang w:val="sr-Cyrl-CS"/>
              </w:rPr>
              <w:lastRenderedPageBreak/>
              <w:t>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конитости множења 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Реципрочна вредност</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Дељење рационалних бројев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Аритметичка средина</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Једначине са сабирањем и одузимањем</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Неједначине са сабирањем и одузимањем</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Једначине са множењем и дељењем</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Неједначине са множењем и дељењем</w:t>
            </w:r>
          </w:p>
          <w:p w:rsidR="00726F6B" w:rsidRPr="005F33E7" w:rsidRDefault="00726F6B" w:rsidP="00CF50D3">
            <w:pPr>
              <w:pStyle w:val="ListParagraph"/>
              <w:numPr>
                <w:ilvl w:val="0"/>
                <w:numId w:val="5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роценат</w:t>
            </w:r>
          </w:p>
        </w:tc>
        <w:tc>
          <w:tcPr>
            <w:tcW w:w="5386"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Стицање знања неопходних за проширивање појма броја, схватање структуре скупа рационалних бројев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 читање, записивање и графичко приказивање рационалних бројев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њихово упоређивањ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лажење везе са претходно наученим скуповима бројев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умевање основних рачунских операција  и постизање потребног нивоа увежбаности у њиховом извођењ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читање и састављање једноставнијих израза и израчунавање њихове бројевн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вредност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ешавање једноставнијих једначина и неједначина и проверавање њихових решењ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евођење проблемских текстуалних задатака на математички језик (једначине и неједначин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схвате појам процента као специфичан начин записивања разломка и пронађу везу са осталим начинима записивања разломк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познавање ученика са графичким приказивањем процента и његовом применом. </w:t>
            </w:r>
            <w:r w:rsidRPr="005F33E7">
              <w:rPr>
                <w:rFonts w:ascii="Times New Roman" w:hAnsi="Times New Roman" w:cs="Times New Roman"/>
                <w:sz w:val="24"/>
                <w:szCs w:val="24"/>
                <w:lang w:val="sr-Cyrl-CS"/>
              </w:rPr>
              <w:cr/>
              <w:t xml:space="preserve">Развијањ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уочавања повезаности рачунских операција и навике да користе раније стечено знање у новим ситуацијам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анализирања задатака и резултат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центрације за рад, рационалности и самосталност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на ригиналност, прецизност, упорност и контролу резултат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и рад на неговањ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е културе, објективности, критичност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арадничких односа и толеранциј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у наставном рад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г односа према својој и школској имовин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на коришћење разних извора учења. </w:t>
            </w:r>
          </w:p>
        </w:tc>
      </w:tr>
      <w:tr w:rsidR="00726F6B" w:rsidRPr="005F33E7" w:rsidTr="005870FF">
        <w:trPr>
          <w:trHeight w:val="1296"/>
        </w:trPr>
        <w:tc>
          <w:tcPr>
            <w:tcW w:w="1844"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Четвороугао</w:t>
            </w:r>
          </w:p>
        </w:tc>
        <w:tc>
          <w:tcPr>
            <w:tcW w:w="2268" w:type="dxa"/>
            <w:shd w:val="clear" w:color="auto" w:fill="auto"/>
          </w:tcPr>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четвороугл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Странице и углови четвороугл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бир углова четвороугл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Врсте четвороуглов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собине паралелограма и услови под којима је неки четвороугао паралелограм</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Врсте паралелограма и њихове особине</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Конструкције паралелограм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Централна симетриј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 xml:space="preserve">Појам, особине </w:t>
            </w:r>
            <w:r w:rsidRPr="005F33E7">
              <w:rPr>
                <w:rFonts w:ascii="Times New Roman" w:hAnsi="Times New Roman"/>
                <w:sz w:val="24"/>
                <w:szCs w:val="24"/>
                <w:lang w:val="sr-Cyrl-CS"/>
              </w:rPr>
              <w:lastRenderedPageBreak/>
              <w:t>и врсте трапеза, средња линиј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Конструкције трапез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Делтоид и конструкције делтоида</w:t>
            </w:r>
          </w:p>
        </w:tc>
        <w:tc>
          <w:tcPr>
            <w:tcW w:w="5386"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Проширивање, продубљивање и прецизирање појма четвороугла и упознавањ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његових елеменат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познавање класификације четвороуглова према различитим критеријумима 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њихових својстав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конструкције четвороуглов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еговање планског приступа у решавању конструктивних задатака и развијањ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требе за образложењем (“доказом”) извршене конструкциј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на прецизност у мерењу, цртању и конструкциј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ученика да користе раније стечена знањ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и рад на развијањ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их навика, уредности и самосталност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дговорности и критичности у вредновањУ својих и туђих резултата рад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еговање културе понашања и комуникације у </w:t>
            </w:r>
            <w:r w:rsidRPr="005F33E7">
              <w:rPr>
                <w:rFonts w:ascii="Times New Roman" w:hAnsi="Times New Roman" w:cs="Times New Roman"/>
                <w:sz w:val="24"/>
                <w:szCs w:val="24"/>
                <w:lang w:val="sr-Cyrl-CS"/>
              </w:rPr>
              <w:lastRenderedPageBreak/>
              <w:t xml:space="preserve">наставном процес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з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 коришћење и чување свог и школског прибор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шћење различитих извора информациј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имену разних техника самосталног и рационалног учења. </w:t>
            </w:r>
          </w:p>
        </w:tc>
      </w:tr>
      <w:tr w:rsidR="00726F6B" w:rsidRPr="005F33E7" w:rsidTr="005870FF">
        <w:trPr>
          <w:trHeight w:val="1296"/>
        </w:trPr>
        <w:tc>
          <w:tcPr>
            <w:tcW w:w="1844"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овршина троугла и четвороугла</w:t>
            </w:r>
          </w:p>
        </w:tc>
        <w:tc>
          <w:tcPr>
            <w:tcW w:w="2268" w:type="dxa"/>
            <w:shd w:val="clear" w:color="auto" w:fill="auto"/>
          </w:tcPr>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 xml:space="preserve">Појам површине </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Разложива и допунска једнакост површин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паралелограм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троугл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трапеза</w:t>
            </w:r>
          </w:p>
          <w:p w:rsidR="00726F6B" w:rsidRPr="005F33E7" w:rsidRDefault="00726F6B" w:rsidP="00CF50D3">
            <w:pPr>
              <w:pStyle w:val="ListParagraph"/>
              <w:numPr>
                <w:ilvl w:val="0"/>
                <w:numId w:val="5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четвороугла са нормалним дијагоналама</w:t>
            </w:r>
          </w:p>
        </w:tc>
        <w:tc>
          <w:tcPr>
            <w:tcW w:w="5386" w:type="dxa"/>
            <w:shd w:val="clear" w:color="auto" w:fill="auto"/>
          </w:tcPr>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изграђивање појма површине (мерење површине, јединична површ, мерни број...).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схвате појам једнакости површи геометријских фигура 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уче формуле за израчунавање површина троугла и четвороугл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ученика да стечена знања примењују у решавању практичних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датак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тролишу сваки корак у реализацији плана решавања задатака и да проверавају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обијене резултат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сте рационалне поступке рачунањ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мисаоних операција, концентрације, самосталности, одговорност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бјективности у процењивању својих и резултата груп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еговањ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их навик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г односа према својој и школској имовини;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личитих метода и техника рационалног и самосталног учења.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самостално коришћење уџбеника, приручника и других </w:t>
            </w:r>
          </w:p>
          <w:p w:rsidR="00726F6B" w:rsidRPr="005F33E7" w:rsidRDefault="00726F6B" w:rsidP="009F7308">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звора информација. </w:t>
            </w:r>
          </w:p>
        </w:tc>
      </w:tr>
    </w:tbl>
    <w:p w:rsidR="00AF3383"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е методе</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дијалошку, монолошку, илустративну и демонст</w:t>
      </w:r>
      <w:r w:rsidR="00AF3383">
        <w:rPr>
          <w:rFonts w:ascii="Times New Roman" w:hAnsi="Times New Roman" w:cs="Times New Roman"/>
          <w:b/>
          <w:sz w:val="24"/>
          <w:szCs w:val="24"/>
          <w:lang w:val="sr-Cyrl-CS"/>
        </w:rPr>
        <w:t>ративну</w:t>
      </w:r>
    </w:p>
    <w:p w:rsidR="00726F6B" w:rsidRPr="00AF3383" w:rsidRDefault="00AF3383" w:rsidP="00726F6B">
      <w:pPr>
        <w:rPr>
          <w:rFonts w:ascii="Times New Roman" w:hAnsi="Times New Roman" w:cs="Times New Roman"/>
          <w:b/>
          <w:sz w:val="24"/>
          <w:szCs w:val="24"/>
          <w:lang w:val="sr-Cyrl-CS"/>
        </w:rPr>
      </w:pPr>
      <w:r>
        <w:rPr>
          <w:rFonts w:ascii="Times New Roman" w:hAnsi="Times New Roman" w:cs="Times New Roman"/>
          <w:b/>
          <w:sz w:val="24"/>
          <w:szCs w:val="24"/>
          <w:lang w:val="sr-Cyrl-CS"/>
        </w:rPr>
        <w:t>Облик рада</w:t>
      </w:r>
      <w:r>
        <w:rPr>
          <w:rFonts w:ascii="Times New Roman" w:hAnsi="Times New Roman" w:cs="Times New Roman"/>
          <w:sz w:val="24"/>
          <w:szCs w:val="24"/>
          <w:rtl/>
          <w:lang w:val="sr-Cyrl-CS" w:bidi="he-IL"/>
        </w:rPr>
        <w:t xml:space="preserve">:        </w:t>
      </w:r>
      <w:r w:rsidR="00726F6B" w:rsidRPr="00AF3383">
        <w:rPr>
          <w:rFonts w:ascii="Times New Roman" w:hAnsi="Times New Roman" w:cs="Times New Roman"/>
          <w:b/>
          <w:sz w:val="24"/>
          <w:szCs w:val="24"/>
          <w:lang w:val="sr-Cyrl-CS"/>
        </w:rPr>
        <w:t>фронтални, индивидуални, групни рад и рад у пару.</w:t>
      </w:r>
    </w:p>
    <w:p w:rsidR="00726F6B" w:rsidRPr="00AF3383" w:rsidRDefault="00726F6B" w:rsidP="00822AC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средства</w:t>
      </w:r>
      <w:r w:rsidRPr="005F33E7">
        <w:rPr>
          <w:rFonts w:ascii="Times New Roman" w:hAnsi="Times New Roman" w:cs="Times New Roman"/>
          <w:b/>
          <w:sz w:val="24"/>
          <w:szCs w:val="24"/>
          <w:rtl/>
          <w:lang w:val="sr-Cyrl-CS" w:bidi="he-IL"/>
        </w:rPr>
        <w:t xml:space="preserve"> :</w:t>
      </w:r>
      <w:r w:rsidRPr="005F33E7">
        <w:rPr>
          <w:rFonts w:ascii="Times New Roman" w:hAnsi="Times New Roman" w:cs="Times New Roman"/>
          <w:b/>
          <w:sz w:val="24"/>
          <w:szCs w:val="24"/>
          <w:lang w:val="sr-Cyrl-CS"/>
        </w:rPr>
        <w:t>Уџбеник и  одговарајућа збирка задатака (истог издавача), модели геометријских фигура (једнакокраки и једнакостранични троугао, правоугаоници, паралелограм, ромб) пос</w:t>
      </w:r>
      <w:r w:rsidR="00AF3383">
        <w:rPr>
          <w:rFonts w:ascii="Times New Roman" w:hAnsi="Times New Roman" w:cs="Times New Roman"/>
          <w:b/>
          <w:sz w:val="24"/>
          <w:szCs w:val="24"/>
          <w:lang w:val="sr-Cyrl-CS"/>
        </w:rPr>
        <w:t xml:space="preserve">тери, панои и пројектор. </w:t>
      </w: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МАТЕМАТИКА</w:t>
      </w:r>
      <w:r w:rsidRPr="005F33E7">
        <w:rPr>
          <w:rFonts w:ascii="Times New Roman" w:hAnsi="Times New Roman" w:cs="Times New Roman"/>
          <w:b/>
          <w:sz w:val="24"/>
          <w:szCs w:val="24"/>
        </w:rPr>
        <w:t xml:space="preserve"> - </w:t>
      </w:r>
      <w:r w:rsidRPr="005F33E7">
        <w:rPr>
          <w:rFonts w:ascii="Times New Roman" w:hAnsi="Times New Roman" w:cs="Times New Roman"/>
          <w:b/>
          <w:sz w:val="24"/>
          <w:szCs w:val="24"/>
          <w:lang w:val="sr-Cyrl-CS"/>
        </w:rPr>
        <w:t>7.</w:t>
      </w:r>
      <w:r w:rsidRPr="005F33E7">
        <w:rPr>
          <w:rFonts w:ascii="Times New Roman" w:hAnsi="Times New Roman" w:cs="Times New Roman"/>
          <w:b/>
          <w:sz w:val="24"/>
          <w:szCs w:val="24"/>
        </w:rPr>
        <w:t xml:space="preserve"> РАЗРЕД</w:t>
      </w:r>
      <w:r w:rsidRPr="005F33E7">
        <w:rPr>
          <w:rFonts w:ascii="Times New Roman" w:hAnsi="Times New Roman" w:cs="Times New Roman"/>
          <w:b/>
          <w:sz w:val="24"/>
          <w:szCs w:val="24"/>
          <w:lang w:val="sr-Cyrl-RS"/>
        </w:rPr>
        <w:t>,</w:t>
      </w:r>
      <w:r w:rsidRPr="005F33E7">
        <w:rPr>
          <w:rFonts w:ascii="Times New Roman" w:hAnsi="Times New Roman" w:cs="Times New Roman"/>
          <w:b/>
          <w:sz w:val="24"/>
          <w:szCs w:val="24"/>
        </w:rPr>
        <w:t xml:space="preserve"> РЕДОВНА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055"/>
        <w:gridCol w:w="5103"/>
      </w:tblGrid>
      <w:tr w:rsidR="00726F6B" w:rsidRPr="005F33E7" w:rsidTr="005870FF">
        <w:tc>
          <w:tcPr>
            <w:tcW w:w="2340"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Наставна тема</w:t>
            </w:r>
          </w:p>
        </w:tc>
        <w:tc>
          <w:tcPr>
            <w:tcW w:w="2055"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5103"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Latn-RS"/>
              </w:rPr>
              <w:t>Реални бројеви</w:t>
            </w:r>
          </w:p>
        </w:tc>
        <w:tc>
          <w:tcPr>
            <w:tcW w:w="2055" w:type="dxa"/>
            <w:shd w:val="clear" w:color="auto" w:fill="auto"/>
          </w:tcPr>
          <w:p w:rsidR="00726F6B" w:rsidRPr="005F33E7" w:rsidRDefault="00726F6B" w:rsidP="00CF50D3">
            <w:pPr>
              <w:pStyle w:val="ListParagraph"/>
              <w:numPr>
                <w:ilvl w:val="0"/>
                <w:numId w:val="56"/>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 xml:space="preserve">Појам квадрата рационалног броја, решавање квадратне једначине </w:t>
            </w:r>
            <w:r w:rsidRPr="005F33E7">
              <w:rPr>
                <w:rFonts w:ascii="Times New Roman" w:hAnsi="Times New Roman"/>
                <w:position w:val="-6"/>
                <w:sz w:val="24"/>
                <w:szCs w:val="24"/>
                <w:lang w:val="sr-Cyrl-RS"/>
              </w:rPr>
              <w:object w:dxaOrig="700" w:dyaOrig="320">
                <v:shape id="_x0000_i1031" type="#_x0000_t75" style="width:34.75pt;height:15.7pt" o:ole="">
                  <v:imagedata r:id="rId17" o:title=""/>
                </v:shape>
                <o:OLEObject Type="Embed" ProgID="Equation.3" ShapeID="_x0000_i1031" DrawAspect="Content" ObjectID="_1465728753" r:id="rId18"/>
              </w:object>
            </w:r>
            <w:r w:rsidRPr="005F33E7">
              <w:rPr>
                <w:rFonts w:ascii="Times New Roman" w:hAnsi="Times New Roman"/>
                <w:sz w:val="24"/>
                <w:szCs w:val="24"/>
                <w:lang w:val="sr-Cyrl-RS"/>
              </w:rPr>
              <w:t>; појам квадратног корена; скуп реалних бројева</w:t>
            </w:r>
          </w:p>
          <w:p w:rsidR="00726F6B" w:rsidRPr="005F33E7" w:rsidRDefault="00726F6B" w:rsidP="00CF50D3">
            <w:pPr>
              <w:pStyle w:val="ListParagraph"/>
              <w:numPr>
                <w:ilvl w:val="0"/>
                <w:numId w:val="56"/>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Самерљиве и несамерљиве дужи;</w:t>
            </w:r>
          </w:p>
          <w:p w:rsidR="00726F6B" w:rsidRPr="005F33E7" w:rsidRDefault="00726F6B" w:rsidP="00CF50D3">
            <w:pPr>
              <w:pStyle w:val="ListParagraph"/>
              <w:numPr>
                <w:ilvl w:val="0"/>
                <w:numId w:val="56"/>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 xml:space="preserve">Приближна вредност реалног броја; </w:t>
            </w:r>
          </w:p>
          <w:p w:rsidR="00726F6B" w:rsidRPr="005F33E7" w:rsidRDefault="00726F6B" w:rsidP="00CF50D3">
            <w:pPr>
              <w:pStyle w:val="ListParagraph"/>
              <w:numPr>
                <w:ilvl w:val="0"/>
                <w:numId w:val="56"/>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редстављање реалног броја на бројевној правој</w:t>
            </w:r>
          </w:p>
          <w:p w:rsidR="00726F6B" w:rsidRPr="005F33E7" w:rsidRDefault="00726F6B" w:rsidP="00CF50D3">
            <w:pPr>
              <w:pStyle w:val="ListParagraph"/>
              <w:numPr>
                <w:ilvl w:val="0"/>
                <w:numId w:val="56"/>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Рачунске операције са реалним бројевима</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Усвајање појма квадрата рационалног броја и његових основних особина. Повезивање са решавањем квадратне једначине у схватање појма квадратног корена, као и разлога за увођење ирационалних бројева и њихових особина (дужина дијагонале јединичног квадрата једнака је </w:t>
            </w:r>
            <w:r w:rsidRPr="005F33E7">
              <w:rPr>
                <w:rFonts w:ascii="Times New Roman" w:hAnsi="Times New Roman" w:cs="Times New Roman"/>
                <w:position w:val="-6"/>
                <w:sz w:val="24"/>
                <w:szCs w:val="24"/>
                <w:lang w:val="sr-Cyrl-RS"/>
              </w:rPr>
              <w:object w:dxaOrig="380" w:dyaOrig="340">
                <v:shape id="_x0000_i1032" type="#_x0000_t75" style="width:19.05pt;height:17.4pt" o:ole="">
                  <v:imagedata r:id="rId19" o:title=""/>
                </v:shape>
                <o:OLEObject Type="Embed" ProgID="Equation.3" ShapeID="_x0000_i1032" DrawAspect="Content" ObjectID="_1465728754" r:id="rId20"/>
              </w:object>
            </w:r>
            <w:r w:rsidRPr="005F33E7">
              <w:rPr>
                <w:rFonts w:ascii="Times New Roman" w:hAnsi="Times New Roman" w:cs="Times New Roman"/>
                <w:sz w:val="24"/>
                <w:szCs w:val="24"/>
                <w:lang w:val="sr-Cyrl-RS"/>
              </w:rPr>
              <w:t>, па се уводи појам самерљивих и несамерљивих дужи). Усвајање основних рачунских операција са ирационалним бројевима. Схватање мотивације за настајање ирационалних бројева и њихов статус у односу на скуп рационалних бројев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Развијање појма апстракције на вишем нивоу, развијање математичке радозналости, јасности и прецизности изражавања у усменом и писменом облику</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Питагорина теорема</w:t>
            </w:r>
          </w:p>
        </w:tc>
        <w:tc>
          <w:tcPr>
            <w:tcW w:w="2055" w:type="dxa"/>
            <w:shd w:val="clear" w:color="auto" w:fill="auto"/>
          </w:tcPr>
          <w:p w:rsidR="00726F6B" w:rsidRPr="005F33E7" w:rsidRDefault="00726F6B" w:rsidP="00CF50D3">
            <w:pPr>
              <w:pStyle w:val="ListParagraph"/>
              <w:numPr>
                <w:ilvl w:val="0"/>
                <w:numId w:val="57"/>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Историјски подаци и идеја за настајање Питагорине теореме; исказ, доказ, примери</w:t>
            </w:r>
          </w:p>
          <w:p w:rsidR="00726F6B" w:rsidRPr="005F33E7" w:rsidRDefault="00726F6B" w:rsidP="00CF50D3">
            <w:pPr>
              <w:pStyle w:val="ListParagraph"/>
              <w:numPr>
                <w:ilvl w:val="0"/>
                <w:numId w:val="57"/>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римена Питагорине теореме на конструктивне задатке; на првоугаоник, квадрат, једнакокраки, једнакостранични троугао, ромб и трапез</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историјских података и занимљивости везане за Питагорину теорему и њено настајање, схватање мотивације и основне идеје; усвајање саме Питагорине теореме, доказа (бар једног), пролазак кроз класичне примере Питагориних тројки.</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имена Питагорине теореме у вези са представљањем ирационалних бројева на бројевној правој, као и у разним конструктивним задацима; израчунавање дужине дијагонале квадрата, правоугаоника; висине једнакокраког и једнакостраничног троугла, као и полупречника описане и уписане кружнице у једнакостранични троугао, површине једнакостраничног троугла; израчунавање дужине дијагонала ромба, веза између страница и висине трапез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lastRenderedPageBreak/>
              <w:t>Стицање навика уредног и прецизног цртања; развијање математичке радозналости и логичког закључивања</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lastRenderedPageBreak/>
              <w:t>Цели и рационални алгебарски изрази (Степеновање)</w:t>
            </w:r>
          </w:p>
        </w:tc>
        <w:tc>
          <w:tcPr>
            <w:tcW w:w="2055" w:type="dxa"/>
            <w:shd w:val="clear" w:color="auto" w:fill="auto"/>
          </w:tcPr>
          <w:p w:rsidR="00726F6B" w:rsidRPr="005F33E7" w:rsidRDefault="00726F6B" w:rsidP="00CF50D3">
            <w:pPr>
              <w:pStyle w:val="ListParagraph"/>
              <w:numPr>
                <w:ilvl w:val="0"/>
                <w:numId w:val="58"/>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ојам степена; степен чији је изложилац природан број</w:t>
            </w:r>
          </w:p>
          <w:p w:rsidR="00726F6B" w:rsidRPr="005F33E7" w:rsidRDefault="00726F6B" w:rsidP="00CF50D3">
            <w:pPr>
              <w:pStyle w:val="ListParagraph"/>
              <w:numPr>
                <w:ilvl w:val="0"/>
                <w:numId w:val="58"/>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Операције са степенима; степен производа, количника и степена</w:t>
            </w:r>
          </w:p>
          <w:p w:rsidR="00726F6B" w:rsidRPr="005F33E7" w:rsidRDefault="00726F6B" w:rsidP="00CF50D3">
            <w:pPr>
              <w:pStyle w:val="ListParagraph"/>
              <w:numPr>
                <w:ilvl w:val="0"/>
                <w:numId w:val="58"/>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роизвод и количник степена једнаких основа</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појма степена, основе и изложиоц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Операције са степенима, усвајање правила за производ и количник степена једнаких основа, као и правила за степен производа, количника и степен степена. Решавање сложенијих алгебарских израза применом правил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Развијање математичког мишљења јасност и прецизност изражавања математичким језиком</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Цели и рационални алгебарски изрази (Полиноми)</w:t>
            </w:r>
          </w:p>
        </w:tc>
        <w:tc>
          <w:tcPr>
            <w:tcW w:w="2055" w:type="dxa"/>
            <w:shd w:val="clear" w:color="auto" w:fill="auto"/>
          </w:tcPr>
          <w:p w:rsidR="00726F6B" w:rsidRPr="005F33E7" w:rsidRDefault="00726F6B" w:rsidP="00CF50D3">
            <w:pPr>
              <w:pStyle w:val="ListParagraph"/>
              <w:numPr>
                <w:ilvl w:val="0"/>
                <w:numId w:val="59"/>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ојам и врсте полинома: монома, бинома, тринома. Сабирање и множење монома, сређен облик полинома; сабирање, одузимање, множење полинома</w:t>
            </w:r>
          </w:p>
          <w:p w:rsidR="00726F6B" w:rsidRPr="005F33E7" w:rsidRDefault="00726F6B" w:rsidP="00CF50D3">
            <w:pPr>
              <w:pStyle w:val="ListParagraph"/>
              <w:numPr>
                <w:ilvl w:val="0"/>
                <w:numId w:val="59"/>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Квадрат бинома, разлика квадрата</w:t>
            </w:r>
          </w:p>
          <w:p w:rsidR="00726F6B" w:rsidRPr="005F33E7" w:rsidRDefault="00726F6B" w:rsidP="00CF50D3">
            <w:pPr>
              <w:pStyle w:val="ListParagraph"/>
              <w:numPr>
                <w:ilvl w:val="0"/>
                <w:numId w:val="59"/>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Растављање полинома на чиниоце</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мотивације за увођење полинома и рада са њима; усвајање врсте полинома: монома, бинома, тринома. Појам сличних, несличних монома, усвајање операција са мономима и мотивације за настанак бинома и тринома. Усвајање операција са полиномима: сабирање, одузимање, множење полином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Као последице наведеног треба усвојити формуле за квадрат бинома и разлику квадрата, као и њихову примену при решавању задатак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појма растављања на чиноце као методе за записивање полинома у облику производа других, несводљивих полинома. У том поступку савладати примене квадрата бинома, разлике квадрата, закона дистрибутивности. Решавање једначина вишег степена применом растављања полинома на чиниоце и особине скупа реалних бројева у којем нема делиоца нуле.</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Развијање логичког начина размишљања и закључивања, математичке радозналости.</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lastRenderedPageBreak/>
              <w:t>Многоугао</w:t>
            </w:r>
          </w:p>
        </w:tc>
        <w:tc>
          <w:tcPr>
            <w:tcW w:w="2055" w:type="dxa"/>
            <w:shd w:val="clear" w:color="auto" w:fill="auto"/>
          </w:tcPr>
          <w:p w:rsidR="00726F6B" w:rsidRPr="005F33E7" w:rsidRDefault="00726F6B" w:rsidP="00CF50D3">
            <w:pPr>
              <w:pStyle w:val="ListParagraph"/>
              <w:numPr>
                <w:ilvl w:val="0"/>
                <w:numId w:val="60"/>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ојам и елементи многоугла; дијагонале и углови многоугла; обим и површина многоугла</w:t>
            </w:r>
          </w:p>
          <w:p w:rsidR="00726F6B" w:rsidRPr="005F33E7" w:rsidRDefault="00726F6B" w:rsidP="00CF50D3">
            <w:pPr>
              <w:pStyle w:val="ListParagraph"/>
              <w:numPr>
                <w:ilvl w:val="0"/>
                <w:numId w:val="60"/>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ојам правилног многоугла, особине; појам карактеристичног троугла и централног угла правилног многоула; обим и површина правилног многоугла; конструкције правилних многоуглова</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појма многоугаоне линије и многоугла; основних елемената – странице, спољашњи, унутрашњи углови, дијагонале. Израчунавање укупног броја дијагонала произвољног многоугла, као и броја дијагонала из једног темена. Увођење обима и површине многоугла преко њихових основних дефиниција и особина. Израчунавање збира унутрашњих и спољашњих углова произвољног многоугла. Појам и дефиниција правилног многоугла и његових особина – уопштено и појединачно. Усвајање појмова карактеристичног троугла и централног угла, њихова примена при решавању задатака. Конструкције правилних многоуглов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Развијање математичке радозналости, ученикове способности посматрања и опажања.</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Зависне величине и њихово графичко представљање</w:t>
            </w:r>
          </w:p>
        </w:tc>
        <w:tc>
          <w:tcPr>
            <w:tcW w:w="2055" w:type="dxa"/>
            <w:shd w:val="clear" w:color="auto" w:fill="auto"/>
          </w:tcPr>
          <w:p w:rsidR="00726F6B" w:rsidRPr="005F33E7" w:rsidRDefault="00726F6B" w:rsidP="00CF50D3">
            <w:pPr>
              <w:pStyle w:val="ListParagraph"/>
              <w:numPr>
                <w:ilvl w:val="0"/>
                <w:numId w:val="61"/>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равоугли координатни систем у равни; растојање тачака у координантној равни, одређивање обима и површине фигуре у равни</w:t>
            </w:r>
          </w:p>
          <w:p w:rsidR="00726F6B" w:rsidRPr="005F33E7" w:rsidRDefault="00726F6B" w:rsidP="00CF50D3">
            <w:pPr>
              <w:pStyle w:val="ListParagraph"/>
              <w:numPr>
                <w:ilvl w:val="0"/>
                <w:numId w:val="61"/>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 xml:space="preserve">Појам зависних величина и начини њиховог представљања; директно и обрнуто пропорционалне зависне величине; </w:t>
            </w:r>
            <w:r w:rsidRPr="005F33E7">
              <w:rPr>
                <w:rFonts w:ascii="Times New Roman" w:hAnsi="Times New Roman"/>
                <w:sz w:val="24"/>
                <w:szCs w:val="24"/>
                <w:lang w:val="sr-Cyrl-RS"/>
              </w:rPr>
              <w:lastRenderedPageBreak/>
              <w:t>појам и својства пропорције</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lastRenderedPageBreak/>
              <w:t>Историјски подаци и идеја за настајање Декартовог правоуглог координатног система у равни; значај и примена; појам координата тачке, примена у одређивању њиховог растојања у равни, као и одређивање обима и површине фигуре ако су познате координате темен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Примена Декартовог правоуглог координатног система у приказивању зависности две величине; облици зависности међу величинама, графички приказ зависности; директна и обрнута пропорционалност као два значајна облика зависности величина у природи, њихови графици зависности и особине. Коефицијент директне и обрнуте пропорционалности и подела целине у датој размери. Усвајање појма и основне особине пропорције, као и примена у решавању задатака. Продужена пропорција и њене </w:t>
            </w:r>
            <w:r w:rsidRPr="005F33E7">
              <w:rPr>
                <w:rFonts w:ascii="Times New Roman" w:hAnsi="Times New Roman" w:cs="Times New Roman"/>
                <w:sz w:val="24"/>
                <w:szCs w:val="24"/>
                <w:lang w:val="sr-Cyrl-RS"/>
              </w:rPr>
              <w:lastRenderedPageBreak/>
              <w:t>примене у решавању проблема.</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lastRenderedPageBreak/>
              <w:t>Круг</w:t>
            </w:r>
          </w:p>
        </w:tc>
        <w:tc>
          <w:tcPr>
            <w:tcW w:w="2055" w:type="dxa"/>
            <w:shd w:val="clear" w:color="auto" w:fill="auto"/>
          </w:tcPr>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Централни и периферијски угао круга; примена теореме о њиховом односу</w:t>
            </w:r>
          </w:p>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 xml:space="preserve">Обим круга, број </w:t>
            </w:r>
            <w:r w:rsidRPr="005F33E7">
              <w:rPr>
                <w:rFonts w:ascii="Times New Roman" w:hAnsi="Times New Roman"/>
                <w:position w:val="-6"/>
                <w:sz w:val="24"/>
                <w:szCs w:val="24"/>
                <w:lang w:val="sr-Cyrl-RS"/>
              </w:rPr>
              <w:object w:dxaOrig="220" w:dyaOrig="220">
                <v:shape id="_x0000_i1033" type="#_x0000_t75" style="width:10.75pt;height:10.75pt" o:ole="">
                  <v:imagedata r:id="rId21" o:title=""/>
                </v:shape>
                <o:OLEObject Type="Embed" ProgID="Equation.3" ShapeID="_x0000_i1033" DrawAspect="Content" ObjectID="_1465728755" r:id="rId22"/>
              </w:object>
            </w:r>
            <w:r w:rsidRPr="005F33E7">
              <w:rPr>
                <w:rFonts w:ascii="Times New Roman" w:hAnsi="Times New Roman"/>
                <w:sz w:val="24"/>
                <w:szCs w:val="24"/>
                <w:lang w:val="sr-Cyrl-RS"/>
              </w:rPr>
              <w:t>, дужина кружног лука</w:t>
            </w:r>
          </w:p>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 xml:space="preserve">Површина круга, површина кружног исечка и кружног прстена </w:t>
            </w:r>
          </w:p>
        </w:tc>
        <w:tc>
          <w:tcPr>
            <w:tcW w:w="510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дефиниције и особина  централног и периферијског угла круга, њихово повезивање са раније стеченим знањем везано за круг; усвајање теореме о њиховом односу (као и доказ); решавање проблема у вези са теоремом; усвајање појмова тангентног и тетивног четвороугла, као и њихових особина; решавање задатака у вези са њим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Усвајање појма обима круга, формуле за израчунавање, као и основне особине ирационалног броја </w:t>
            </w:r>
            <w:r w:rsidRPr="005F33E7">
              <w:rPr>
                <w:rFonts w:ascii="Times New Roman" w:hAnsi="Times New Roman" w:cs="Times New Roman"/>
                <w:position w:val="-6"/>
                <w:sz w:val="24"/>
                <w:szCs w:val="24"/>
                <w:lang w:val="sr-Cyrl-RS"/>
              </w:rPr>
              <w:object w:dxaOrig="220" w:dyaOrig="220">
                <v:shape id="_x0000_i1034" type="#_x0000_t75" style="width:10.75pt;height:10.75pt" o:ole="">
                  <v:imagedata r:id="rId21" o:title=""/>
                </v:shape>
                <o:OLEObject Type="Embed" ProgID="Equation.3" ShapeID="_x0000_i1034" DrawAspect="Content" ObjectID="_1465728756" r:id="rId23"/>
              </w:object>
            </w:r>
            <w:r w:rsidRPr="005F33E7">
              <w:rPr>
                <w:rFonts w:ascii="Times New Roman" w:hAnsi="Times New Roman" w:cs="Times New Roman"/>
                <w:sz w:val="24"/>
                <w:szCs w:val="24"/>
                <w:lang w:val="sr-Cyrl-RS"/>
              </w:rPr>
              <w:t>; усвајање појма кружног лука, израчунавање његове дужине у зависности од полупречника круга и одговарајућег централног угл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свајање формуле за израчунавање површине круга, појмова кружног исечка и кружног прстена као и израчунавање њихових површин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имена наведених формула у решавању задатака</w:t>
            </w:r>
          </w:p>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Израчунавање обима и површина сложених фигура применом наведених формула</w:t>
            </w:r>
          </w:p>
        </w:tc>
      </w:tr>
      <w:tr w:rsidR="00726F6B" w:rsidRPr="005F33E7" w:rsidTr="005870FF">
        <w:trPr>
          <w:trHeight w:val="1296"/>
        </w:trPr>
        <w:tc>
          <w:tcPr>
            <w:tcW w:w="2340" w:type="dxa"/>
            <w:shd w:val="clear" w:color="auto" w:fill="auto"/>
            <w:vAlign w:val="center"/>
          </w:tcPr>
          <w:p w:rsidR="00726F6B" w:rsidRPr="005F33E7" w:rsidRDefault="00726F6B"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Сличност</w:t>
            </w:r>
          </w:p>
        </w:tc>
        <w:tc>
          <w:tcPr>
            <w:tcW w:w="2055" w:type="dxa"/>
            <w:shd w:val="clear" w:color="auto" w:fill="auto"/>
          </w:tcPr>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Размера дужи, пропорционалне дужи</w:t>
            </w:r>
          </w:p>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Талесова теорема</w:t>
            </w:r>
          </w:p>
          <w:p w:rsidR="00726F6B" w:rsidRPr="005F33E7" w:rsidRDefault="00726F6B" w:rsidP="00CF50D3">
            <w:pPr>
              <w:pStyle w:val="ListParagraph"/>
              <w:numPr>
                <w:ilvl w:val="0"/>
                <w:numId w:val="62"/>
              </w:numPr>
              <w:spacing w:after="0" w:line="240" w:lineRule="auto"/>
              <w:ind w:left="333"/>
              <w:rPr>
                <w:rFonts w:ascii="Times New Roman" w:hAnsi="Times New Roman"/>
                <w:sz w:val="24"/>
                <w:szCs w:val="24"/>
                <w:lang w:val="sr-Cyrl-RS"/>
              </w:rPr>
            </w:pPr>
            <w:r w:rsidRPr="005F33E7">
              <w:rPr>
                <w:rFonts w:ascii="Times New Roman" w:hAnsi="Times New Roman"/>
                <w:sz w:val="24"/>
                <w:szCs w:val="24"/>
                <w:lang w:val="sr-Cyrl-RS"/>
              </w:rPr>
              <w:t>Појам сличности троуглова</w:t>
            </w:r>
          </w:p>
        </w:tc>
        <w:tc>
          <w:tcPr>
            <w:tcW w:w="5103" w:type="dxa"/>
            <w:shd w:val="clear" w:color="auto" w:fill="auto"/>
          </w:tcPr>
          <w:p w:rsidR="00726F6B" w:rsidRPr="005F33E7" w:rsidRDefault="00726F6B" w:rsidP="005870FF">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Појам поделе дужи у датој размери, усвајање конструктивне поделе дате дужи у датој размери</w:t>
            </w:r>
          </w:p>
          <w:p w:rsidR="00726F6B" w:rsidRPr="005F33E7" w:rsidRDefault="00726F6B" w:rsidP="005870FF">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Мотивација и идеја за настанак Талесове теореме, Кеопсова пирамида;</w:t>
            </w:r>
          </w:p>
          <w:p w:rsidR="00726F6B" w:rsidRPr="005F33E7" w:rsidRDefault="00726F6B" w:rsidP="005870FF">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Усвајање формулације, доказа, и примена теореме у решавању проблема</w:t>
            </w:r>
          </w:p>
          <w:p w:rsidR="00726F6B" w:rsidRPr="005F33E7" w:rsidRDefault="00726F6B" w:rsidP="005870FF">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Увођење сличних троуглова, усвајање појма, основних особина, везе са Талесовом теоремом, примена у решавању задатака</w:t>
            </w:r>
          </w:p>
          <w:p w:rsidR="00726F6B" w:rsidRPr="005F33E7" w:rsidRDefault="00726F6B" w:rsidP="005870FF">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 xml:space="preserve">Развијање ученикове способности посматрања и опажања; развијање математичке </w:t>
            </w:r>
            <w:r w:rsidRPr="005F33E7">
              <w:rPr>
                <w:rFonts w:ascii="Times New Roman" w:hAnsi="Times New Roman" w:cs="Times New Roman"/>
                <w:sz w:val="24"/>
                <w:szCs w:val="24"/>
                <w:lang w:val="sr-Latn-RS"/>
              </w:rPr>
              <w:lastRenderedPageBreak/>
              <w:t>радозналости</w:t>
            </w:r>
          </w:p>
        </w:tc>
      </w:tr>
    </w:tbl>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CS"/>
        </w:rPr>
        <w:lastRenderedPageBreak/>
        <w:t>Наставне методе</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w:t>
      </w:r>
      <w:r w:rsidRPr="005F33E7">
        <w:rPr>
          <w:rFonts w:ascii="Times New Roman" w:hAnsi="Times New Roman" w:cs="Times New Roman"/>
          <w:b/>
          <w:sz w:val="24"/>
          <w:szCs w:val="24"/>
          <w:lang w:val="sr-Cyrl-RS"/>
        </w:rPr>
        <w:t>вербално – текстуална, илустративно - демонстративна метода, дијалошка, као и самостални рад.</w:t>
      </w: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Облик рада: фронтални, иднивидуални рад, рад у групи.</w:t>
      </w:r>
    </w:p>
    <w:p w:rsidR="00726F6B" w:rsidRDefault="00726F6B" w:rsidP="00822AC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Наставна средства: креда, табла, прибор</w:t>
      </w:r>
      <w:r w:rsidR="00AF3383">
        <w:rPr>
          <w:rFonts w:ascii="Times New Roman" w:hAnsi="Times New Roman" w:cs="Times New Roman"/>
          <w:b/>
          <w:sz w:val="24"/>
          <w:szCs w:val="24"/>
          <w:lang w:val="sr-Cyrl-RS"/>
        </w:rPr>
        <w:t xml:space="preserve"> за цртање, илустрације, панои.</w:t>
      </w:r>
    </w:p>
    <w:p w:rsidR="00AF3383" w:rsidRPr="005F33E7" w:rsidRDefault="00AF3383" w:rsidP="00822AC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МАТЕМАТИКА</w:t>
      </w:r>
      <w:r w:rsidRPr="005F33E7">
        <w:rPr>
          <w:rFonts w:ascii="Times New Roman" w:hAnsi="Times New Roman" w:cs="Times New Roman"/>
          <w:b/>
          <w:sz w:val="24"/>
          <w:szCs w:val="24"/>
        </w:rPr>
        <w:t xml:space="preserve"> - </w:t>
      </w:r>
      <w:r w:rsidRPr="005F33E7">
        <w:rPr>
          <w:rFonts w:ascii="Times New Roman" w:hAnsi="Times New Roman" w:cs="Times New Roman"/>
          <w:b/>
          <w:sz w:val="24"/>
          <w:szCs w:val="24"/>
          <w:lang w:val="sr-Cyrl-CS"/>
        </w:rPr>
        <w:t>8.</w:t>
      </w:r>
      <w:r w:rsidRPr="005F33E7">
        <w:rPr>
          <w:rFonts w:ascii="Times New Roman" w:hAnsi="Times New Roman" w:cs="Times New Roman"/>
          <w:b/>
          <w:sz w:val="24"/>
          <w:szCs w:val="24"/>
        </w:rPr>
        <w:t xml:space="preserve"> РАЗРЕД</w:t>
      </w:r>
      <w:r w:rsidRPr="005F33E7">
        <w:rPr>
          <w:rFonts w:ascii="Times New Roman" w:hAnsi="Times New Roman" w:cs="Times New Roman"/>
          <w:b/>
          <w:sz w:val="24"/>
          <w:szCs w:val="24"/>
          <w:lang w:val="sr-Cyrl-RS"/>
        </w:rPr>
        <w:t>,</w:t>
      </w:r>
      <w:r w:rsidRPr="005F33E7">
        <w:rPr>
          <w:rFonts w:ascii="Times New Roman" w:hAnsi="Times New Roman" w:cs="Times New Roman"/>
          <w:b/>
          <w:sz w:val="24"/>
          <w:szCs w:val="24"/>
        </w:rPr>
        <w:t xml:space="preserve"> РЕДОВНА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665"/>
        <w:gridCol w:w="4493"/>
      </w:tblGrid>
      <w:tr w:rsidR="00726F6B" w:rsidRPr="005F33E7" w:rsidTr="005870FF">
        <w:tc>
          <w:tcPr>
            <w:tcW w:w="2340"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665"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493" w:type="dxa"/>
            <w:shd w:val="clear" w:color="auto" w:fill="FB1515"/>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Сличност троуглова</w:t>
            </w:r>
          </w:p>
        </w:tc>
        <w:tc>
          <w:tcPr>
            <w:tcW w:w="2665" w:type="dxa"/>
            <w:shd w:val="clear" w:color="auto" w:fill="auto"/>
          </w:tcPr>
          <w:p w:rsidR="00726F6B" w:rsidRPr="005F33E7" w:rsidRDefault="00726F6B" w:rsidP="00CF50D3">
            <w:pPr>
              <w:pStyle w:val="ListParagraph"/>
              <w:numPr>
                <w:ilvl w:val="0"/>
                <w:numId w:val="6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Талесова теорема и њене примене</w:t>
            </w:r>
          </w:p>
          <w:p w:rsidR="00726F6B" w:rsidRPr="005F33E7" w:rsidRDefault="00726F6B" w:rsidP="00CF50D3">
            <w:pPr>
              <w:pStyle w:val="ListParagraph"/>
              <w:numPr>
                <w:ilvl w:val="0"/>
                <w:numId w:val="6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Сличност троуглова, пропорционалност страница сличних троуглова</w:t>
            </w:r>
          </w:p>
          <w:p w:rsidR="00726F6B" w:rsidRPr="005F33E7" w:rsidRDefault="00726F6B" w:rsidP="00CF50D3">
            <w:pPr>
              <w:pStyle w:val="ListParagraph"/>
              <w:numPr>
                <w:ilvl w:val="0"/>
                <w:numId w:val="63"/>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Ставови сличности и примена на правоугли троугао</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формирају и усвоје појмове размере, пропорционалних дуж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умеју сличност као рансформацију и схвате појам сличности троугло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имене сличност у решавању нумеричких и конструктивних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повезују градиво и да стечено знање и законитости примењују у решавању практичних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оригиналности и развијање интересовања за математик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критичности, објективности у процесу вредновања и самовреднов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стигнутих резултата и усвајање критеријума вредновања. </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примењују методе и технике самосталног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Развијање мисаоних операција и 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наставне комуника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г односа према својој и школској имовини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Тачка, права, раван</w:t>
            </w:r>
          </w:p>
        </w:tc>
        <w:tc>
          <w:tcPr>
            <w:tcW w:w="2665" w:type="dxa"/>
            <w:shd w:val="clear" w:color="auto" w:fill="auto"/>
          </w:tcPr>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Тачка. Права. Раван. Међусобни положај тачке и праве, тачке и равни, одређеност праве</w:t>
            </w:r>
          </w:p>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еђусобни положај правих у простору, теореме о одређености равни</w:t>
            </w:r>
          </w:p>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еђусобни положај праве и равни, нормала на раван и растојање тачке од равни</w:t>
            </w:r>
          </w:p>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еђусобни положај равни</w:t>
            </w:r>
          </w:p>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ртогонална пројекција на раван (тачке, дужи, праве)</w:t>
            </w:r>
          </w:p>
          <w:p w:rsidR="00726F6B" w:rsidRPr="005F33E7" w:rsidRDefault="00726F6B" w:rsidP="00CF50D3">
            <w:pPr>
              <w:pStyle w:val="ListParagraph"/>
              <w:numPr>
                <w:ilvl w:val="0"/>
                <w:numId w:val="64"/>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лиедар</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виде” простор; да посматрањем и користећи моделе, уоч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међусобне односе тачака, правих и равни у простор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ученика да уочене међусобне односе тачака, правих и равни знају да прикажу цртежом уз прецизно обележа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авање и упознавање ортогоналне пројекције тачке и геометријске фигуре на раван.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геометријских облика (диедар, рогаљ, полиедар), њихових елемената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војста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ање полиедра као геометријског тела (део простора) ограниченог са коначно много многоуглова, појма површи, и појмова унутрашње и спољашње обла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ученика на мисаону активност и аргументовано извођење закључ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научено градиво повезују са практичним проблемима .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Подстицање математичке радозналости и интересов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изражавања математичким језиком и записивања међусобних односа (тачака, правих и равни) математичком симбол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на јасност и прецизност у писменом и усменом изражава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и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их нав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наставне комуникације; 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ритичности и објективности, нарочито у вредновању својих и туђих резултата рада и рада групе; упорности, уредности и систематичности; одговорности и самосталности у раду. Даље оспособљавање ученика да примењују рационалне и ефикасне методе у св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ду</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неарне једначие и неједначине са једном непозатом</w:t>
            </w:r>
          </w:p>
        </w:tc>
        <w:tc>
          <w:tcPr>
            <w:tcW w:w="2665" w:type="dxa"/>
            <w:shd w:val="clear" w:color="auto" w:fill="auto"/>
          </w:tcPr>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Изрази, еквивалентност израза</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решење једначине са једном непознатом</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Еквивалентност једначина</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Решавање линеарне једначине са једном непознатом</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Бројевне неједнакости, појам и решење неједначине</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Еквивалентност неједначина</w:t>
            </w:r>
          </w:p>
          <w:p w:rsidR="00726F6B" w:rsidRPr="005F33E7" w:rsidRDefault="00726F6B" w:rsidP="00CF50D3">
            <w:pPr>
              <w:pStyle w:val="ListParagraph"/>
              <w:numPr>
                <w:ilvl w:val="0"/>
                <w:numId w:val="65"/>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 xml:space="preserve">Појам и решавање </w:t>
            </w:r>
            <w:r w:rsidRPr="005F33E7">
              <w:rPr>
                <w:rFonts w:ascii="Times New Roman" w:hAnsi="Times New Roman"/>
                <w:sz w:val="24"/>
                <w:szCs w:val="24"/>
                <w:lang w:val="sr-Cyrl-CS"/>
              </w:rPr>
              <w:lastRenderedPageBreak/>
              <w:t>линеарне неједначине</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хвате основна својства једнакости и неједнак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одубе, прошире и систематизују раније стечена знања о једначинама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еједначин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ешавају линеарне једначине и неједначине на основу еквивалентних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трансформ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имењују једначине и неједначине на решавање математичких и практичних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пробл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развоја и примене мисаоних операција при решавању теоријских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актичних пробл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истематски понављају градиво неопходно за разумевање новог и примењују то градиво у новим ситуа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нтролишу исправност сваког корака при решавању задатака и проверавај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обијено реше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анализирају и дискутују реше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и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их нав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наставне комуника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ритичности и објективности, нарочито у вредновању својих и туђих резултата рада и рада групе; упорности, уредности исистематич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дговорности и самосталности у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аље оспособљавање ученика да примењују рационалне и ефикасне методе у свом раду</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ризма</w:t>
            </w:r>
          </w:p>
        </w:tc>
        <w:tc>
          <w:tcPr>
            <w:tcW w:w="2665" w:type="dxa"/>
            <w:shd w:val="clear" w:color="auto" w:fill="auto"/>
          </w:tcPr>
          <w:p w:rsidR="00726F6B" w:rsidRPr="005F33E7" w:rsidRDefault="00726F6B" w:rsidP="00CF50D3">
            <w:pPr>
              <w:pStyle w:val="ListParagraph"/>
              <w:numPr>
                <w:ilvl w:val="0"/>
                <w:numId w:val="66"/>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призме, врсте призме</w:t>
            </w:r>
          </w:p>
          <w:p w:rsidR="00726F6B" w:rsidRPr="005F33E7" w:rsidRDefault="00726F6B" w:rsidP="00CF50D3">
            <w:pPr>
              <w:pStyle w:val="ListParagraph"/>
              <w:numPr>
                <w:ilvl w:val="0"/>
                <w:numId w:val="66"/>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Дијагонале и дијагонални пресеци праве призме</w:t>
            </w:r>
          </w:p>
          <w:p w:rsidR="00726F6B" w:rsidRPr="005F33E7" w:rsidRDefault="00726F6B" w:rsidP="00CF50D3">
            <w:pPr>
              <w:pStyle w:val="ListParagraph"/>
              <w:numPr>
                <w:ilvl w:val="0"/>
                <w:numId w:val="66"/>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режа призме</w:t>
            </w:r>
          </w:p>
          <w:p w:rsidR="00726F6B" w:rsidRPr="005F33E7" w:rsidRDefault="00726F6B" w:rsidP="00CF50D3">
            <w:pPr>
              <w:pStyle w:val="ListParagraph"/>
              <w:numPr>
                <w:ilvl w:val="0"/>
                <w:numId w:val="66"/>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lastRenderedPageBreak/>
              <w:t>Површина призме</w:t>
            </w:r>
          </w:p>
          <w:p w:rsidR="00726F6B" w:rsidRPr="005F33E7" w:rsidRDefault="00726F6B" w:rsidP="00CF50D3">
            <w:pPr>
              <w:pStyle w:val="ListParagraph"/>
              <w:numPr>
                <w:ilvl w:val="0"/>
                <w:numId w:val="66"/>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премина призме и маса тела</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Даље продубљивање знања о полиедрима и схватање призме као полиедра (део простор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елемената и својстава призме коришћењем модела, скица и сл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Оспособљавање ученика да умеју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цртају мрежа разних призми и израђују њихове моделе (при томе негова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ецизност и уреднос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раније стечених знања изводе формуле за израчунавање површине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премине разних призм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авају везу између запремине, масе и густине тел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одстицање развоја интелектуалних способности као што су: способност стварања просторне представе и примена мисаоних операција. 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стечена знања о призми као геометријском телу примењују у пракс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нтролишу сваки корак при изради задатака и проверавају добијене резултат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анализирају и дискутују добијено реше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општих формула за површину и запремину призме, изводе појединачне за разне врсте призм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истематски понављају градиво, неопходно за разумевање новог и да га примењују у новим ситуа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математичке радозналости и интересовања за математик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и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их нав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наставне комуника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ритичности и објективности, нарочито у вредновању својих и туђих резултата рада и рада групе; упорности, уредности и систематич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дговорности и самосталности у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оспособљавање ученика да примењују рационалне и ефикасне методе у свом раду. </w:t>
            </w: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ирамида</w:t>
            </w:r>
          </w:p>
        </w:tc>
        <w:tc>
          <w:tcPr>
            <w:tcW w:w="2665" w:type="dxa"/>
            <w:shd w:val="clear" w:color="auto" w:fill="auto"/>
          </w:tcPr>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пирамиде</w:t>
            </w:r>
          </w:p>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Врсте пирамида</w:t>
            </w:r>
          </w:p>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Дијагонални пресеци пирамиде</w:t>
            </w:r>
          </w:p>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режа пирамиде</w:t>
            </w:r>
          </w:p>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пирамиде</w:t>
            </w:r>
          </w:p>
          <w:p w:rsidR="00726F6B" w:rsidRPr="005F33E7" w:rsidRDefault="00726F6B" w:rsidP="00CF50D3">
            <w:pPr>
              <w:pStyle w:val="ListParagraph"/>
              <w:numPr>
                <w:ilvl w:val="0"/>
                <w:numId w:val="67"/>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премина пирамиде</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е настанак пирамиде као тела насталог пресецањем рогља са равни која сече све његове ивиц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екну основна знања о пирамиди, њеним елементима, врстама и пресецима са равн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уоче моделе разних пирамида, цртају њихове мреже, слике и праве моделе уз потребну уредност и прецизнос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е зависност међу елементима пирамид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мостално изводе формуле за израчунавање површине и запремине разних пирами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стигну потребни ниво увежбаности у израчунавању површине и запреми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них пирамида) и даље усавршавају технику рачу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актично примењују стечен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Подстицање радозналости истицањем занимљивости из развоја грађевинарства код старих народа (облик грађевина, претпоставке о начину грађења и слично).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посматрања и уочавања просторних веза међу елементима пирамиде и коришћење уоченог на решавање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одстицање развоја интелектуалних способности ученика као што су способност стварања просторних представа и примене мисаоних опер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концентрације, пажње и готовости за интелектуални рад.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нтролишу сваки корак при изради задатака и проверавају добијене резултат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општих формула за површину и запремину пирамиде изводе самостално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уле за појединачне (тространу, четворострану итд.);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истематски понављају градиво неопходно за разумевање новог и да га примењују у новим ситуа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и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их навика;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наставне комуника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ритичности и објективности, нарочито у </w:t>
            </w:r>
            <w:r w:rsidRPr="005F33E7">
              <w:rPr>
                <w:rFonts w:ascii="Times New Roman" w:hAnsi="Times New Roman" w:cs="Times New Roman"/>
                <w:sz w:val="24"/>
                <w:szCs w:val="24"/>
                <w:lang w:val="sr-Cyrl-CS"/>
              </w:rPr>
              <w:lastRenderedPageBreak/>
              <w:t xml:space="preserve">вредновању својих и туђих резултата рада и рада групе; упорности, уредности и систематичности; одговорности и самосталности у раду. Даље оспособљавање ученика да примењују рационалне и ефикасне методе у св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у. Развијање свести о значају математике и њене примене у разним подручјима људск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латности.</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неарна функција</w:t>
            </w:r>
          </w:p>
        </w:tc>
        <w:tc>
          <w:tcPr>
            <w:tcW w:w="2665" w:type="dxa"/>
            <w:shd w:val="clear" w:color="auto" w:fill="auto"/>
          </w:tcPr>
          <w:p w:rsidR="00726F6B" w:rsidRPr="005F33E7" w:rsidRDefault="00726F6B" w:rsidP="00CF50D3">
            <w:pPr>
              <w:pStyle w:val="ListParagraph"/>
              <w:numPr>
                <w:ilvl w:val="0"/>
                <w:numId w:val="68"/>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Линеарно зависне величине</w:t>
            </w:r>
          </w:p>
          <w:p w:rsidR="00726F6B" w:rsidRPr="005F33E7" w:rsidRDefault="00726F6B" w:rsidP="00CF50D3">
            <w:pPr>
              <w:pStyle w:val="ListParagraph"/>
              <w:numPr>
                <w:ilvl w:val="0"/>
                <w:numId w:val="68"/>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линеарне функције, Експлицитни и имплицитни облик</w:t>
            </w:r>
          </w:p>
          <w:p w:rsidR="00726F6B" w:rsidRPr="005F33E7" w:rsidRDefault="00726F6B" w:rsidP="00CF50D3">
            <w:pPr>
              <w:pStyle w:val="ListParagraph"/>
              <w:numPr>
                <w:ilvl w:val="0"/>
                <w:numId w:val="68"/>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Нула, знак, монотоност и график функције</w:t>
            </w:r>
          </w:p>
          <w:p w:rsidR="00726F6B" w:rsidRPr="005F33E7" w:rsidRDefault="00726F6B" w:rsidP="00CF50D3">
            <w:pPr>
              <w:pStyle w:val="ListParagraph"/>
              <w:numPr>
                <w:ilvl w:val="0"/>
                <w:numId w:val="68"/>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Цртање и читање графика</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раније стечених знања продубе и прошире појам функције детаљни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м линеарне функције и њених својста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е зависност међу величин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цртају и читају графике функ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одговарајуће текстуалне задатке изразе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примењују математичке методе у приказивању статистичких по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цртају одговарајуће графике (дијаграме) разних стања појава и процес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нају практично да примењују стечена знања о функ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значају математике и њене примене у разним подручјима људск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елат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концентрације и пажње уче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Оспособљавање ученика за примену метода и техника самосталног и 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е и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у наставном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особина личности: критичности и објективности (посебно прил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вредновања резултата рада), упорности, систематичности и прециз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дговор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ајање критеријума вредновања својих и туђих резултата и рада групе</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Графичко представљање статистичких података</w:t>
            </w:r>
          </w:p>
        </w:tc>
        <w:tc>
          <w:tcPr>
            <w:tcW w:w="2665" w:type="dxa"/>
            <w:shd w:val="clear" w:color="auto" w:fill="auto"/>
          </w:tcPr>
          <w:p w:rsidR="00726F6B" w:rsidRPr="005F33E7" w:rsidRDefault="00726F6B" w:rsidP="00CF50D3">
            <w:pPr>
              <w:pStyle w:val="ListParagraph"/>
              <w:numPr>
                <w:ilvl w:val="0"/>
                <w:numId w:val="68"/>
              </w:numPr>
              <w:spacing w:after="0" w:line="240" w:lineRule="auto"/>
              <w:rPr>
                <w:rFonts w:ascii="Times New Roman" w:hAnsi="Times New Roman"/>
                <w:sz w:val="24"/>
                <w:szCs w:val="24"/>
                <w:lang w:val="sr-Cyrl-CS"/>
              </w:rPr>
            </w:pPr>
            <w:r w:rsidRPr="005F33E7">
              <w:rPr>
                <w:rFonts w:ascii="Times New Roman" w:hAnsi="Times New Roman"/>
                <w:sz w:val="24"/>
                <w:szCs w:val="24"/>
                <w:lang w:val="sr-Cyrl-CS"/>
              </w:rPr>
              <w:t>Приказивање и обрада прикупљених података</w:t>
            </w:r>
          </w:p>
          <w:p w:rsidR="00726F6B" w:rsidRPr="005F33E7" w:rsidRDefault="00726F6B" w:rsidP="00CF50D3">
            <w:pPr>
              <w:pStyle w:val="ListParagraph"/>
              <w:numPr>
                <w:ilvl w:val="0"/>
                <w:numId w:val="68"/>
              </w:numPr>
              <w:spacing w:after="0" w:line="240" w:lineRule="auto"/>
              <w:rPr>
                <w:rFonts w:ascii="Times New Roman" w:hAnsi="Times New Roman"/>
                <w:sz w:val="24"/>
                <w:szCs w:val="24"/>
                <w:lang w:val="sr-Cyrl-CS"/>
              </w:rPr>
            </w:pPr>
            <w:r w:rsidRPr="005F33E7">
              <w:rPr>
                <w:rFonts w:ascii="Times New Roman" w:hAnsi="Times New Roman"/>
                <w:sz w:val="24"/>
                <w:szCs w:val="24"/>
                <w:lang w:val="sr-Cyrl-CS"/>
              </w:rPr>
              <w:t>Статистика и статистички подаци</w:t>
            </w:r>
          </w:p>
          <w:p w:rsidR="00726F6B" w:rsidRPr="005F33E7" w:rsidRDefault="00726F6B" w:rsidP="00CF50D3">
            <w:pPr>
              <w:pStyle w:val="ListParagraph"/>
              <w:numPr>
                <w:ilvl w:val="0"/>
                <w:numId w:val="68"/>
              </w:numPr>
              <w:spacing w:after="0" w:line="240" w:lineRule="auto"/>
              <w:rPr>
                <w:rFonts w:ascii="Times New Roman" w:hAnsi="Times New Roman"/>
                <w:sz w:val="24"/>
                <w:szCs w:val="24"/>
                <w:lang w:val="sr-Cyrl-CS"/>
              </w:rPr>
            </w:pPr>
            <w:r w:rsidRPr="005F33E7">
              <w:rPr>
                <w:rFonts w:ascii="Times New Roman" w:hAnsi="Times New Roman"/>
                <w:sz w:val="24"/>
                <w:szCs w:val="24"/>
                <w:lang w:val="sr-Cyrl-CS"/>
              </w:rPr>
              <w:t>Средња вредност, медијана и модус</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раније стечених знања продубе и прошире појам функције детаљни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м линеарне функције и њених својста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е зависност међу величин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цртају и читају графике функ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одговарајуће текстуалне задатке изразе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меју да примењују математичке методе у приказивању статистичких по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цртају одговарајуће графике (дијаграме) разних стања појава и процес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нају практично да примењују стечена знања о функ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значају математике и </w:t>
            </w:r>
            <w:r w:rsidRPr="005F33E7">
              <w:rPr>
                <w:rFonts w:ascii="Times New Roman" w:hAnsi="Times New Roman" w:cs="Times New Roman"/>
                <w:sz w:val="24"/>
                <w:szCs w:val="24"/>
                <w:lang w:val="sr-Cyrl-CS"/>
              </w:rPr>
              <w:lastRenderedPageBreak/>
              <w:t xml:space="preserve">њене примене у разним подручјима људске делат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концентрације и пажње уче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примену метода и техника самосталног и 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е и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у наставном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особина личности: критичности и објективности (посебно приликом вредновања резултата рада), упорности, систематичности и прецизности, одговор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ајање критеријума вредновања својих и туђих резултата и рада групе</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Ваљак</w:t>
            </w:r>
          </w:p>
        </w:tc>
        <w:tc>
          <w:tcPr>
            <w:tcW w:w="2665" w:type="dxa"/>
            <w:shd w:val="clear" w:color="auto" w:fill="auto"/>
          </w:tcPr>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елементи и врсте ваљк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режа ваљк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са и осни пресек ваљк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ваљк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премина ваљка</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е настанак ваљка, претходним увођењем појма цилиндричне површ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екну основно знање о ваљку као обртном геометријском телу и његови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лемент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кицирају слику, конструишу мрежу и израђују модел ваљ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авају пресек ваљка са равни која садржи његову осу или са равни која 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аралелна са осом ваљ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раније стечених знања (о </w:t>
            </w:r>
            <w:r w:rsidRPr="005F33E7">
              <w:rPr>
                <w:rFonts w:ascii="Times New Roman" w:hAnsi="Times New Roman" w:cs="Times New Roman"/>
                <w:sz w:val="24"/>
                <w:szCs w:val="24"/>
                <w:lang w:val="sr-Cyrl-CS"/>
              </w:rPr>
              <w:lastRenderedPageBreak/>
              <w:t xml:space="preserve">геометријским фигурама у равни) самостално изводе формуле за површину и запремину ваљ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стигну потребан ниво увежбаности решавајући разне задатаке везане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зрачунавање површине и запремине ваљ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актично примењују стечен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одстицање развоја интелектуалних способности, а посебно способности посматрања и стварања просторних предста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концентрације, пажње, готовости ученика за интелектуални рад и интересовања за математик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контролишу сваки корак плана и поступка решав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датка и да проверавају 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и навикавање ученика да повезују алгебарске и геометријск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држаје и сређују стечено знање у логички и целовит систем математичког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и оспособљавање ученика за примену метода и техника рационалног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чења и самостално стицање знања уз коришћење различитих извор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е и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ултуре понашања и комуникације у наставном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особина личности: критичности и објективности (посебно приликом вредновања резултата рада), упорности, систематичности, прецизности, одговор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свајање критеријума вредновања својих и туђих резултата и рада групе.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Системи линеарних једначина са две непознате</w:t>
            </w:r>
          </w:p>
        </w:tc>
        <w:tc>
          <w:tcPr>
            <w:tcW w:w="2665" w:type="dxa"/>
            <w:shd w:val="clear" w:color="auto" w:fill="auto"/>
          </w:tcPr>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решење и еквивалентност једначина са две непознат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решење система две линеарне једначине са две непознате и графички приказ решењ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Еквивалентност система две линеарне једначине са две непознат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Решавање система методом замен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Решавање система методом супротних коефицијената</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римена система линеарних једначина</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одубљивање и проширивање раније стеченог знања о једначин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линеарне једначине са две непознате и начина изналажења њеног скупа реш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појма система линеарних једначина са две непознате и његовог решења, са посебним освртом на графичко тумачење тог реш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и уочавање еквивалентних система линеарних једначина са две непознат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на једноставнијим пример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епознају систем од две линеарне једначине са две непознате који 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јединствено решење: који има бесконачно много решења и који нема решења. успешно решавају систем од две линеарне једначине са две непознате различитим методама (графичка, метод супротних коефицијената, метод заме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текстуалне задатке изразе математичким језиком и да их решавају примен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истема линеарне једначине са две непознат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нављају, повезују и сређују стечена </w:t>
            </w:r>
            <w:r w:rsidRPr="005F33E7">
              <w:rPr>
                <w:rFonts w:ascii="Times New Roman" w:hAnsi="Times New Roman" w:cs="Times New Roman"/>
                <w:sz w:val="24"/>
                <w:szCs w:val="24"/>
                <w:lang w:val="sr-Cyrl-CS"/>
              </w:rPr>
              <w:lastRenderedPageBreak/>
              <w:t xml:space="preserve">знања о систему линеарних једначина с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ве непознате у логички систем математичког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контролишу сваки корак при решавању система и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нтролишу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и примењивање мисаоних операција и готовости за интелектуални рад.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примену метода и техника рационалног учења 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мосталном стицању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е и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комуникације у наставном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особина личности: критичности и објективности (посебно приликом вредновања резултата рада), упорности, систематичности, прецизности, одговор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свајање критеријума вредновања својих и туђих резултата и рада групе.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Купа</w:t>
            </w:r>
          </w:p>
        </w:tc>
        <w:tc>
          <w:tcPr>
            <w:tcW w:w="2665" w:type="dxa"/>
            <w:shd w:val="clear" w:color="auto" w:fill="auto"/>
          </w:tcPr>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куп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Оса и осни пресек куп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Мрежа куп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куп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премина купе</w:t>
            </w:r>
          </w:p>
        </w:tc>
        <w:tc>
          <w:tcPr>
            <w:tcW w:w="44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е настанак купе претходним увођењем појма конусне површ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екну основно знање о купи као обртном геометријском телу и његови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лемент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кицирају слику, конструишу мрежу и израђују модел к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Уочавање пресека купе са равни која садржи њену ос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ученика да посматрају ово геометријско тело и његов осни пресек и сами дођу до односа који важе између изводнице полупречника и висине к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раније стечених знања самостално изводе формуле за израчунавање површине и запремине купе; постигну потребни ниво увежбаности решавајући разне задатаке везане за израчунавање површине и запремине к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актично примењују стечен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и оспособљавање ученика да понављају, повезују и сређују стечена знања у логички и целовит систем математичког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развоја и примене мисаоних операција и способности ствар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осторних предста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пажње, концентрације, готовости ученика за интелектуални рад и интересовања за математик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контролишу сваки корак плана и поступка решавања задатака и да проверавају 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примену метода и техника рационалног учења 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мосталном стицању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е и естетске култур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комуникације у </w:t>
            </w:r>
            <w:r w:rsidRPr="005F33E7">
              <w:rPr>
                <w:rFonts w:ascii="Times New Roman" w:hAnsi="Times New Roman" w:cs="Times New Roman"/>
                <w:sz w:val="24"/>
                <w:szCs w:val="24"/>
                <w:lang w:val="sr-Cyrl-CS"/>
              </w:rPr>
              <w:lastRenderedPageBreak/>
              <w:t xml:space="preserve">наставном рад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особина личности: критичности и објективности (посебно прил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вредновања резултата рада), упорности, систематичности, прециз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дговор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ајање критеријума вредновања својих и туђих резултата и рада групе.</w:t>
            </w:r>
          </w:p>
        </w:tc>
      </w:tr>
      <w:tr w:rsidR="00726F6B" w:rsidRPr="005F33E7" w:rsidTr="005870FF">
        <w:trPr>
          <w:trHeight w:val="1296"/>
        </w:trPr>
        <w:tc>
          <w:tcPr>
            <w:tcW w:w="2340" w:type="dxa"/>
            <w:shd w:val="clear" w:color="auto" w:fill="auto"/>
          </w:tcPr>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опта</w:t>
            </w:r>
          </w:p>
        </w:tc>
        <w:tc>
          <w:tcPr>
            <w:tcW w:w="2665" w:type="dxa"/>
            <w:shd w:val="clear" w:color="auto" w:fill="auto"/>
          </w:tcPr>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јам и елементи лопт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ресеци лопте и равни</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Површина лопте</w:t>
            </w:r>
          </w:p>
          <w:p w:rsidR="00726F6B" w:rsidRPr="005F33E7" w:rsidRDefault="00726F6B" w:rsidP="00CF50D3">
            <w:pPr>
              <w:pStyle w:val="ListParagraph"/>
              <w:numPr>
                <w:ilvl w:val="0"/>
                <w:numId w:val="69"/>
              </w:numPr>
              <w:spacing w:after="0" w:line="240" w:lineRule="auto"/>
              <w:ind w:left="333"/>
              <w:rPr>
                <w:rFonts w:ascii="Times New Roman" w:hAnsi="Times New Roman"/>
                <w:sz w:val="24"/>
                <w:szCs w:val="24"/>
                <w:lang w:val="sr-Cyrl-CS"/>
              </w:rPr>
            </w:pPr>
            <w:r w:rsidRPr="005F33E7">
              <w:rPr>
                <w:rFonts w:ascii="Times New Roman" w:hAnsi="Times New Roman"/>
                <w:sz w:val="24"/>
                <w:szCs w:val="24"/>
                <w:lang w:val="sr-Cyrl-CS"/>
              </w:rPr>
              <w:t>Запремина лопте</w:t>
            </w:r>
          </w:p>
        </w:tc>
        <w:tc>
          <w:tcPr>
            <w:tcW w:w="4493" w:type="dxa"/>
            <w:shd w:val="clear" w:color="auto" w:fill="auto"/>
          </w:tcPr>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екну основна знања о сфери (дефинициј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е лопту као тело ограничено сфером и уоче пресек сфере са равни.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ученика да посматају лопту и сферу и да уоче и правилно науче називе њихових елемената и делов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ознавање ученика са формулама за израчунавање површине и запремине лопте и њихово оспособљавање да научено примењују у пракси.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одстицање способности стварања просторних представ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и оспособљавање ученика да понављају и повезују и логички сређују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ечена знања у логички и целовит систем математичког знањ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општих поступака мишљењ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примену метода и техника рационалног учења у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мосталном стицању знања.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неговање: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дне и естетске културе;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ултуре понашања и комуникације у наставном раду;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радничких односа и толеранције.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позитивних особина личности: критичности и објективности (посебно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иликом вредновања резултата рада), </w:t>
            </w:r>
            <w:r w:rsidRPr="005F33E7">
              <w:rPr>
                <w:rFonts w:ascii="Times New Roman" w:hAnsi="Times New Roman" w:cs="Times New Roman"/>
                <w:sz w:val="24"/>
                <w:szCs w:val="24"/>
                <w:lang w:val="sr-Cyrl-CS"/>
              </w:rPr>
              <w:lastRenderedPageBreak/>
              <w:t xml:space="preserve">упорности, ситематичности, прецизности, одговорности и самосталности. </w:t>
            </w:r>
          </w:p>
          <w:p w:rsidR="00726F6B" w:rsidRPr="005F33E7" w:rsidRDefault="00726F6B" w:rsidP="00AF3383">
            <w:pPr>
              <w:spacing w:after="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свајање критеријума вредновања својих и туђих резултата и рада групе. </w:t>
            </w:r>
          </w:p>
        </w:tc>
      </w:tr>
    </w:tbl>
    <w:p w:rsidR="00726F6B" w:rsidRPr="005F33E7" w:rsidRDefault="00726F6B" w:rsidP="00AF3383">
      <w:pPr>
        <w:spacing w:after="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У реализацији редовне наставе осмог разреда користимо следеће наставне методе</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дијалошку, монолошку, илустративну и демонстративну.</w:t>
      </w:r>
    </w:p>
    <w:p w:rsidR="00726F6B" w:rsidRPr="005F33E7"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д облика рада примењујемо</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фронтални, индивидуални, групни рад и рад у пару.</w:t>
      </w:r>
    </w:p>
    <w:p w:rsidR="00726F6B" w:rsidRPr="005F33E7"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средства која користимо су</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Уџбеник и  одговарајућа збирка задатака (истог издавача), модели геометријских тела, постери, панои, графикони и пројектор. </w:t>
      </w:r>
    </w:p>
    <w:p w:rsidR="00726F6B" w:rsidRDefault="00726F6B" w:rsidP="00822ACB">
      <w:pPr>
        <w:rPr>
          <w:rFonts w:ascii="Times New Roman" w:hAnsi="Times New Roman" w:cs="Times New Roman"/>
          <w:b/>
          <w:sz w:val="24"/>
          <w:szCs w:val="24"/>
          <w:lang w:val="sr-Cyrl-RS"/>
        </w:rPr>
      </w:pPr>
    </w:p>
    <w:p w:rsidR="00AF3383" w:rsidRDefault="00AF3383" w:rsidP="00822ACB">
      <w:pPr>
        <w:rPr>
          <w:rFonts w:ascii="Times New Roman" w:hAnsi="Times New Roman" w:cs="Times New Roman"/>
          <w:b/>
          <w:sz w:val="24"/>
          <w:szCs w:val="24"/>
          <w:lang w:val="sr-Cyrl-RS"/>
        </w:rPr>
      </w:pPr>
    </w:p>
    <w:p w:rsidR="00AF3383" w:rsidRDefault="00AF3383" w:rsidP="00822ACB">
      <w:pPr>
        <w:rPr>
          <w:rFonts w:ascii="Times New Roman" w:hAnsi="Times New Roman" w:cs="Times New Roman"/>
          <w:b/>
          <w:sz w:val="24"/>
          <w:szCs w:val="24"/>
          <w:lang w:val="sr-Cyrl-RS"/>
        </w:rPr>
      </w:pPr>
    </w:p>
    <w:p w:rsidR="00AF3383" w:rsidRDefault="00AF3383" w:rsidP="00822ACB">
      <w:pPr>
        <w:rPr>
          <w:rFonts w:ascii="Times New Roman" w:hAnsi="Times New Roman" w:cs="Times New Roman"/>
          <w:b/>
          <w:sz w:val="24"/>
          <w:szCs w:val="24"/>
          <w:lang w:val="sr-Cyrl-RS"/>
        </w:rPr>
      </w:pPr>
    </w:p>
    <w:p w:rsidR="00AF3383" w:rsidRPr="005F33E7" w:rsidRDefault="00AF3383" w:rsidP="00822AC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t>МАТЕМАТИКА</w:t>
      </w:r>
      <w:r w:rsidRPr="005F33E7">
        <w:rPr>
          <w:rFonts w:ascii="Times New Roman" w:hAnsi="Times New Roman" w:cs="Times New Roman"/>
          <w:b/>
          <w:color w:val="FF0000"/>
          <w:sz w:val="24"/>
          <w:szCs w:val="24"/>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5.</w:t>
      </w:r>
      <w:r w:rsidRPr="005F33E7">
        <w:rPr>
          <w:rFonts w:ascii="Times New Roman" w:hAnsi="Times New Roman" w:cs="Times New Roman"/>
          <w:b/>
          <w:color w:val="FF0000"/>
          <w:sz w:val="24"/>
          <w:szCs w:val="24"/>
        </w:rPr>
        <w:t xml:space="preserve">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rPr>
        <w:t xml:space="preserve"> </w:t>
      </w:r>
      <w:r w:rsidRPr="005F33E7">
        <w:rPr>
          <w:rFonts w:ascii="Times New Roman" w:hAnsi="Times New Roman" w:cs="Times New Roman"/>
          <w:b/>
          <w:color w:val="FF0000"/>
          <w:sz w:val="24"/>
          <w:szCs w:val="24"/>
          <w:lang w:val="sr-Cyrl-RS"/>
        </w:rPr>
        <w:t>ДОДАТНА</w:t>
      </w:r>
      <w:r w:rsidRPr="005F33E7">
        <w:rPr>
          <w:rFonts w:ascii="Times New Roman" w:hAnsi="Times New Roman" w:cs="Times New Roman"/>
          <w:b/>
          <w:color w:val="FF0000"/>
          <w:sz w:val="24"/>
          <w:szCs w:val="24"/>
        </w:rPr>
        <w:t xml:space="preserve">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2693"/>
        <w:gridCol w:w="4712"/>
      </w:tblGrid>
      <w:tr w:rsidR="00726F6B" w:rsidRPr="005F33E7" w:rsidTr="005870FF">
        <w:trPr>
          <w:trHeight w:val="70"/>
        </w:trPr>
        <w:tc>
          <w:tcPr>
            <w:tcW w:w="2093"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број часова)</w:t>
            </w:r>
          </w:p>
        </w:tc>
        <w:tc>
          <w:tcPr>
            <w:tcW w:w="2693"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712"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p>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и</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не операције(сложенији скуповни израз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нов дијагра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 природ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ији бројевни израз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конструкција</w:t>
            </w:r>
            <w:r w:rsidRPr="005F33E7">
              <w:rPr>
                <w:rFonts w:ascii="Times New Roman" w:hAnsi="Times New Roman" w:cs="Times New Roman"/>
                <w:sz w:val="24"/>
                <w:szCs w:val="24"/>
                <w:lang w:val="hu-HU"/>
              </w:rPr>
              <w:t>”</w:t>
            </w:r>
            <w:r w:rsidRPr="005F33E7">
              <w:rPr>
                <w:rFonts w:ascii="Times New Roman" w:hAnsi="Times New Roman" w:cs="Times New Roman"/>
                <w:sz w:val="24"/>
                <w:szCs w:val="24"/>
                <w:lang w:val="sr-Cyrl-CS"/>
              </w:rPr>
              <w:t xml:space="preserve"> тачака и с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аусова досетка</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захтевнијих задатака из области Скупов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сложенијих скуповних операција на графички начин (шрафирање одговарајућег скупа на основу задатих скуповних израз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текстуалних задатака помоћу скупова(научити како из текста извући битне чињенице и искористити их у решавање задат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задатака са рачунским операцијама у којима су непознате одређене цифре</w:t>
            </w:r>
          </w:p>
          <w:p w:rsidR="00726F6B" w:rsidRPr="005F33E7" w:rsidRDefault="00726F6B" w:rsidP="005870FF">
            <w:pPr>
              <w:rPr>
                <w:rFonts w:ascii="Times New Roman" w:hAnsi="Times New Roman" w:cs="Times New Roman"/>
                <w:sz w:val="24"/>
                <w:szCs w:val="24"/>
                <w:lang w:val="hu-HU"/>
              </w:rPr>
            </w:pPr>
            <w:r w:rsidRPr="005F33E7">
              <w:rPr>
                <w:rFonts w:ascii="Times New Roman" w:hAnsi="Times New Roman" w:cs="Times New Roman"/>
                <w:sz w:val="24"/>
                <w:szCs w:val="24"/>
                <w:lang w:val="sr-Cyrl-CS"/>
              </w:rPr>
              <w:t xml:space="preserve">*Израчунати збир </w:t>
            </w:r>
            <w:r w:rsidRPr="005F33E7">
              <w:rPr>
                <w:rFonts w:ascii="Times New Roman" w:hAnsi="Times New Roman" w:cs="Times New Roman"/>
                <w:sz w:val="24"/>
                <w:szCs w:val="24"/>
              </w:rPr>
              <w:t>n</w:t>
            </w:r>
            <w:r w:rsidRPr="005F33E7">
              <w:rPr>
                <w:rFonts w:ascii="Times New Roman" w:hAnsi="Times New Roman" w:cs="Times New Roman"/>
                <w:sz w:val="24"/>
                <w:szCs w:val="24"/>
                <w:lang w:val="sr-Cyrl-CS"/>
              </w:rPr>
              <w:t xml:space="preserve"> </w:t>
            </w:r>
            <w:r w:rsidRPr="005F33E7">
              <w:rPr>
                <w:rFonts w:ascii="Times New Roman" w:hAnsi="Times New Roman" w:cs="Times New Roman"/>
                <w:sz w:val="24"/>
                <w:szCs w:val="24"/>
                <w:lang w:val="hu-HU"/>
              </w:rPr>
              <w:t xml:space="preserve"> природних бројева(без исписивања св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ученикове способности посматрања и опажања;развијање математичке радозналости,прецизног записивања и изражавања</w:t>
            </w: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Основни геометријски објекти</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и тач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Међусобни положај круга и праве; тангента и тети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ђусоби положај два круга</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задатака у којима се пребројава број дужи, троуглова, квадрат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сложенијих задат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тврђивање знања о основним геометријским појмовима и условима (када постоји права,када постоји троугао...) </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Оспособљавање ученик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истематско и прецизно коришћење озн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осматрање и уочавање разних односа (међу скуповима тачака, круга и праве, два круга)</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е изражавају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тролишу сваки корак у реализацији плана решавања задатака и проверавају 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сте разне изворе информација и методе (технике) 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Подстицање оригиналности у решавању задатака на више начина, радозналости и интересовања за математику. </w:t>
            </w: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Дељивост бројева</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војства дељивост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сти и сложени бројев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љивост са 7,11,12,15,36...</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ЗД и НЗС</w:t>
            </w:r>
          </w:p>
          <w:p w:rsidR="00726F6B" w:rsidRPr="005F33E7" w:rsidRDefault="00726F6B" w:rsidP="005870FF">
            <w:pPr>
              <w:rPr>
                <w:rFonts w:ascii="Times New Roman" w:hAnsi="Times New Roman" w:cs="Times New Roman"/>
                <w:sz w:val="24"/>
                <w:szCs w:val="24"/>
                <w:lang w:val="sr-Cyrl-CS"/>
              </w:rPr>
            </w:pP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задатака у којима се користе правила дељивости са 7,11,12,15,36...; дељивост производа,односно збир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ришћење НЗД и НЗС при решавању текстуалних задатака тј. сложенијих математичких пробле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знавање  Ератостеновог сита,решавање сложенијих задатака  у којима се сложени бројеви растављају на просте чиниоц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способности изражавања математичким језико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математичког мишљења преко индуктивног и дедуктивног начина закључивања</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еводе проблемске текстуалне задатке на математички језик (једначине). </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анализирања задатака и резулт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центрације за рад, рационал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Навикавање ученика на оригиналност и прецизност</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Навикавање ученика на коришћење разних извора учења. </w:t>
            </w: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ао</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мплементни и суплементни углов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лови на трансверзали и углови са паралелним крацима</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Решавање захтевнијих задат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математичког мишљења преко индуктивног и дедуктивног начина закључива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w:t>
            </w: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ломци</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омци-сложенији израз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и неједначине у скупу позитивних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центи</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авршавање вештина брзог и тачног рачуна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тачности,прецизности и уредности у раду</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Развијање способности ученика да стечена знања примењују у решавању практичних задатака. </w:t>
            </w:r>
          </w:p>
          <w:p w:rsidR="00726F6B" w:rsidRPr="005F33E7" w:rsidRDefault="00726F6B" w:rsidP="005870FF">
            <w:pPr>
              <w:rPr>
                <w:rFonts w:ascii="Times New Roman" w:hAnsi="Times New Roman" w:cs="Times New Roman"/>
                <w:sz w:val="24"/>
                <w:szCs w:val="24"/>
                <w:lang w:val="sr-Cyrl-CS"/>
              </w:rPr>
            </w:pPr>
            <w:r w:rsidRPr="005F33E7">
              <w:rPr>
                <w:rFonts w:ascii="Cambria Math" w:hAnsi="Cambria Math" w:cs="Cambria Math"/>
                <w:sz w:val="24"/>
                <w:szCs w:val="24"/>
                <w:lang w:val="sr-Cyrl-CS"/>
              </w:rPr>
              <w:t>∗</w:t>
            </w:r>
            <w:r w:rsidRPr="005F33E7">
              <w:rPr>
                <w:rFonts w:ascii="Times New Roman" w:hAnsi="Times New Roman" w:cs="Times New Roman"/>
                <w:sz w:val="24"/>
                <w:szCs w:val="24"/>
                <w:lang w:val="sr-Cyrl-CS"/>
              </w:rPr>
              <w:t xml:space="preserve"> Развијање мисаоних операција, концентрације, самосталности, креатив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оширивање и продубљивање стечених знања са редовне наставе</w:t>
            </w: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cantSplit/>
          <w:trHeight w:val="2959"/>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w:t>
            </w: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 у равни,симетрија тачк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метрија двеју фигура у односу на прав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 фигур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метрала дужи и симетрала угла-својства и конструкције</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оширивање и продубљивање стечених знања са редовне настав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прецизност и уредност у цртању и геометријским конструкциј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зграђивање позитивних особина личности; систематичност, упорнос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редност и тачност</w:t>
            </w: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cantSplit/>
          <w:trHeight w:val="1296"/>
        </w:trPr>
        <w:tc>
          <w:tcPr>
            <w:tcW w:w="2093"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b/>
                <w:sz w:val="24"/>
                <w:szCs w:val="24"/>
                <w:u w:val="single"/>
                <w:lang w:val="sr-Cyrl-CS"/>
              </w:rPr>
            </w:pPr>
          </w:p>
          <w:p w:rsidR="00726F6B" w:rsidRPr="005F33E7" w:rsidRDefault="00726F6B" w:rsidP="005870FF">
            <w:pPr>
              <w:ind w:left="113" w:right="113"/>
              <w:jc w:val="center"/>
              <w:rPr>
                <w:rFonts w:ascii="Times New Roman" w:hAnsi="Times New Roman" w:cs="Times New Roman"/>
                <w:b/>
                <w:sz w:val="24"/>
                <w:szCs w:val="24"/>
                <w:u w:val="single"/>
                <w:lang w:val="sr-Cyrl-CS"/>
              </w:rPr>
            </w:pPr>
          </w:p>
          <w:p w:rsidR="00726F6B" w:rsidRPr="005F33E7" w:rsidRDefault="00726F6B" w:rsidP="005870FF">
            <w:pPr>
              <w:ind w:left="113" w:right="113"/>
              <w:jc w:val="center"/>
              <w:rPr>
                <w:rFonts w:ascii="Times New Roman" w:hAnsi="Times New Roman" w:cs="Times New Roman"/>
                <w:b/>
                <w:sz w:val="24"/>
                <w:szCs w:val="24"/>
                <w:u w:val="single"/>
                <w:lang w:val="sr-Cyrl-CS"/>
              </w:rPr>
            </w:pPr>
          </w:p>
          <w:p w:rsidR="00726F6B" w:rsidRPr="005F33E7" w:rsidRDefault="00726F6B" w:rsidP="005870FF">
            <w:pPr>
              <w:ind w:left="113" w:right="113"/>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даци логичко комбинаторне природе</w:t>
            </w:r>
          </w:p>
          <w:p w:rsidR="00726F6B" w:rsidRPr="005F33E7" w:rsidRDefault="00726F6B" w:rsidP="005870FF">
            <w:pPr>
              <w:ind w:left="113" w:right="113"/>
              <w:jc w:val="center"/>
              <w:rPr>
                <w:rFonts w:ascii="Times New Roman" w:hAnsi="Times New Roman" w:cs="Times New Roman"/>
                <w:sz w:val="24"/>
                <w:szCs w:val="24"/>
                <w:lang w:val="sr-Cyrl-CS"/>
              </w:rPr>
            </w:pPr>
          </w:p>
          <w:p w:rsidR="00726F6B" w:rsidRPr="005F33E7" w:rsidRDefault="00726F6B" w:rsidP="005870FF">
            <w:pPr>
              <w:ind w:left="113" w:right="113"/>
              <w:jc w:val="center"/>
              <w:rPr>
                <w:rFonts w:ascii="Times New Roman" w:hAnsi="Times New Roman" w:cs="Times New Roman"/>
                <w:b/>
                <w:sz w:val="24"/>
                <w:szCs w:val="24"/>
                <w:u w:val="single"/>
                <w:lang w:val="sr-Cyrl-CS"/>
              </w:rPr>
            </w:pPr>
          </w:p>
          <w:p w:rsidR="00726F6B" w:rsidRPr="005F33E7" w:rsidRDefault="00726F6B" w:rsidP="005870FF">
            <w:pPr>
              <w:ind w:left="113" w:right="113"/>
              <w:jc w:val="center"/>
              <w:rPr>
                <w:rFonts w:ascii="Times New Roman" w:hAnsi="Times New Roman" w:cs="Times New Roman"/>
                <w:b/>
                <w:sz w:val="24"/>
                <w:szCs w:val="24"/>
                <w:u w:val="single"/>
                <w:lang w:val="sr-Cyrl-CS"/>
              </w:rPr>
            </w:pPr>
          </w:p>
          <w:p w:rsidR="00726F6B" w:rsidRPr="005F33E7" w:rsidRDefault="00726F6B" w:rsidP="005870FF">
            <w:pPr>
              <w:ind w:left="113" w:right="113"/>
              <w:rPr>
                <w:rFonts w:ascii="Times New Roman" w:hAnsi="Times New Roman" w:cs="Times New Roman"/>
                <w:b/>
                <w:sz w:val="24"/>
                <w:szCs w:val="24"/>
                <w:u w:val="single"/>
                <w:lang w:val="sr-Cyrl-CS"/>
              </w:rPr>
            </w:pPr>
          </w:p>
        </w:tc>
        <w:tc>
          <w:tcPr>
            <w:tcW w:w="26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рење „без ваг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агични квадрати</w:t>
            </w:r>
          </w:p>
        </w:tc>
        <w:tc>
          <w:tcPr>
            <w:tcW w:w="4712"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ченици треба да се снађу у захтевнијим задацима и да логичким путем дођу до реше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амопоуздања и поверења у властите математичке способност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ученичких потенцијала и креативности кроз решавање логичких задатака на разне начине</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r>
    </w:tbl>
    <w:p w:rsidR="00726F6B" w:rsidRPr="005F33E7" w:rsidRDefault="00726F6B" w:rsidP="00726F6B">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6.</w:t>
      </w:r>
      <w:r w:rsidRPr="005F33E7">
        <w:rPr>
          <w:rFonts w:ascii="Times New Roman" w:hAnsi="Times New Roman" w:cs="Times New Roman"/>
          <w:b/>
          <w:color w:val="FF0000"/>
          <w:sz w:val="24"/>
          <w:szCs w:val="24"/>
        </w:rPr>
        <w:t xml:space="preserve">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rPr>
        <w:t xml:space="preserve"> </w:t>
      </w:r>
      <w:r w:rsidRPr="005F33E7">
        <w:rPr>
          <w:rFonts w:ascii="Times New Roman" w:hAnsi="Times New Roman" w:cs="Times New Roman"/>
          <w:b/>
          <w:color w:val="FF0000"/>
          <w:sz w:val="24"/>
          <w:szCs w:val="24"/>
          <w:lang w:val="sr-Cyrl-RS"/>
        </w:rPr>
        <w:t>ДОДАТНА</w:t>
      </w:r>
      <w:r w:rsidRPr="005F33E7">
        <w:rPr>
          <w:rFonts w:ascii="Times New Roman" w:hAnsi="Times New Roman" w:cs="Times New Roman"/>
          <w:b/>
          <w:color w:val="FF0000"/>
          <w:sz w:val="24"/>
          <w:szCs w:val="24"/>
        </w:rPr>
        <w:t xml:space="preserve">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480"/>
        <w:gridCol w:w="4678"/>
      </w:tblGrid>
      <w:tr w:rsidR="00726F6B" w:rsidRPr="005F33E7" w:rsidTr="005870FF">
        <w:tc>
          <w:tcPr>
            <w:tcW w:w="2340"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480"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678"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Цели бројеви</w:t>
            </w:r>
          </w:p>
        </w:tc>
        <w:tc>
          <w:tcPr>
            <w:tcW w:w="248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ији бројевни израз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са апсолутним вредност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једначине са апсолутним вредност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 неједначина са и без апсолутне вредности, приказ на бројевној прав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ирихлеов принцип</w:t>
            </w:r>
          </w:p>
        </w:tc>
        <w:tc>
          <w:tcPr>
            <w:tcW w:w="467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ученика да помоћу графичког приказа задатка дође до реше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повезивања претходно наученог градива и самосталног закључива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решавања задатка на више начина</w:t>
            </w: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роугао</w:t>
            </w:r>
          </w:p>
        </w:tc>
        <w:tc>
          <w:tcPr>
            <w:tcW w:w="248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нос страница у троугл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нос страница и углова у троугл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ије конструкције т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ударност троуглова и приме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четири значајне тачке троугла у сложенијим задац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средње линије т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w:t>
            </w:r>
          </w:p>
        </w:tc>
        <w:tc>
          <w:tcPr>
            <w:tcW w:w="467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е допуњавање и прецизирање појма троугла упознавањем његових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лемен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истематско и прецизно коришћење озн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сматрање и уочавање разних односа (међу страницама, угловима и страниц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експериментисање и доказивање теор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 формулисање исказа и теорема (увиђање потребе за доказивањем теоре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е изражавају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тролишу сваки корак у реализацији плана решавања задатака и проверавају </w:t>
            </w:r>
            <w:r w:rsidRPr="005F33E7">
              <w:rPr>
                <w:rFonts w:ascii="Times New Roman" w:hAnsi="Times New Roman" w:cs="Times New Roman"/>
                <w:sz w:val="24"/>
                <w:szCs w:val="24"/>
                <w:lang w:val="sr-Cyrl-CS"/>
              </w:rPr>
              <w:lastRenderedPageBreak/>
              <w:t xml:space="preserve">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сте разне изворе информација и методе (технике) рационалног уч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оригиналности у решавању задатака на више начина, радозналости и интересовања за математику.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ционални бројеви</w:t>
            </w:r>
          </w:p>
        </w:tc>
        <w:tc>
          <w:tcPr>
            <w:tcW w:w="248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са апсолутним вредност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ји бројевни израз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процената у задацима са општим бројев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каз периодичног децималног броја децималним записо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логичко-комбинаторних задат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ерижни разломак</w:t>
            </w:r>
          </w:p>
        </w:tc>
        <w:tc>
          <w:tcPr>
            <w:tcW w:w="467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еводе проблемске текстуалне задатке на математички језик (једначине и неједначи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имењују проценат у сложенијим текстуалним задацима и пронађу везу са осталим начинима записивања разлом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анализирања задатака и резулт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центрације за рад, рационал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авикавање ученика на оригиналност и прецизност</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на коришћење разних извора учења.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Четвороугао</w:t>
            </w:r>
          </w:p>
        </w:tc>
        <w:tc>
          <w:tcPr>
            <w:tcW w:w="248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ложенији конструктивни задац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особина четвороугла у сложенијим текстуалним задацима</w:t>
            </w:r>
          </w:p>
        </w:tc>
        <w:tc>
          <w:tcPr>
            <w:tcW w:w="467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еговање планског приступа у решавању конструктивних задатака и развијање потребе за образложењем (“доказом”) извршене конструкциј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дстицање ученика да користе раније стечен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ришћење различитих извора информ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имену разних техника самосталног и рационалног учења.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овршина троугла и четвороугла</w:t>
            </w:r>
          </w:p>
        </w:tc>
        <w:tc>
          <w:tcPr>
            <w:tcW w:w="248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опунска и разложива једнакост површи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површина у реалним ситуацијама</w:t>
            </w:r>
          </w:p>
        </w:tc>
        <w:tc>
          <w:tcPr>
            <w:tcW w:w="4678"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ученика да стечена знања примењују у решавању практичних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мисаоних операција, концентрације, самосталности, креативности </w:t>
            </w:r>
          </w:p>
        </w:tc>
      </w:tr>
    </w:tbl>
    <w:p w:rsidR="00726F6B" w:rsidRPr="005F33E7"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У реализацији допунске наставе шестог разреда користимо следеће наставне методе</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дијалошку, илустративну и демонстративну.</w:t>
      </w:r>
    </w:p>
    <w:p w:rsidR="00726F6B" w:rsidRPr="005F33E7"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д облика рада примењујемо</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фронтални, индивидуални и групни рад .</w:t>
      </w:r>
    </w:p>
    <w:p w:rsidR="00726F6B" w:rsidRPr="005F33E7" w:rsidRDefault="00726F6B" w:rsidP="00726F6B">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средства која користимо су</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Математички лист и Збирка ″1000 задатака″ (издавач Друштво математичара Србије),  Збирка ″</w:t>
      </w:r>
      <w:r w:rsidRPr="005F33E7">
        <w:rPr>
          <w:rFonts w:ascii="Times New Roman" w:hAnsi="Times New Roman" w:cs="Times New Roman"/>
          <w:b/>
          <w:sz w:val="24"/>
          <w:szCs w:val="24"/>
        </w:rPr>
        <w:t>VI</w:t>
      </w:r>
      <w:r w:rsidRPr="005F33E7">
        <w:rPr>
          <w:rFonts w:ascii="Times New Roman" w:hAnsi="Times New Roman" w:cs="Times New Roman"/>
          <w:b/>
          <w:sz w:val="24"/>
          <w:szCs w:val="24"/>
          <w:lang w:val="sr-Cyrl-CS"/>
        </w:rPr>
        <w:t xml:space="preserve"> +″ (издавач </w:t>
      </w:r>
      <w:r w:rsidRPr="005F33E7">
        <w:rPr>
          <w:rFonts w:ascii="Times New Roman" w:hAnsi="Times New Roman" w:cs="Times New Roman"/>
          <w:b/>
          <w:sz w:val="24"/>
          <w:szCs w:val="24"/>
        </w:rPr>
        <w:t>M</w:t>
      </w:r>
      <w:r w:rsidRPr="005F33E7">
        <w:rPr>
          <w:rFonts w:ascii="Times New Roman" w:hAnsi="Times New Roman" w:cs="Times New Roman"/>
          <w:b/>
          <w:sz w:val="24"/>
          <w:szCs w:val="24"/>
          <w:lang w:val="sr-Cyrl-CS"/>
        </w:rPr>
        <w:t xml:space="preserve">атематископ),  постере и паное. </w:t>
      </w:r>
    </w:p>
    <w:p w:rsidR="00726F6B" w:rsidRPr="005F33E7" w:rsidRDefault="00726F6B" w:rsidP="00726F6B">
      <w:pPr>
        <w:rPr>
          <w:rFonts w:ascii="Times New Roman" w:hAnsi="Times New Roman" w:cs="Times New Roman"/>
          <w:b/>
          <w:color w:val="FF0000"/>
          <w:sz w:val="24"/>
          <w:szCs w:val="24"/>
          <w:lang w:val="sr-Cyrl-RS"/>
        </w:rPr>
      </w:pPr>
    </w:p>
    <w:p w:rsidR="00726F6B" w:rsidRPr="005F33E7" w:rsidRDefault="00726F6B" w:rsidP="00726F6B">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7.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ДАТНА</w:t>
      </w:r>
      <w:r w:rsidR="00822ACB" w:rsidRPr="005F33E7">
        <w:rPr>
          <w:rFonts w:ascii="Times New Roman" w:hAnsi="Times New Roman" w:cs="Times New Roman"/>
          <w:b/>
          <w:color w:val="FF0000"/>
          <w:sz w:val="24"/>
          <w:szCs w:val="24"/>
          <w:lang w:val="sr-Cyrl-CS"/>
        </w:rPr>
        <w:t xml:space="preserve"> НАСТАВА</w:t>
      </w:r>
    </w:p>
    <w:tbl>
      <w:tblPr>
        <w:tblW w:w="9498" w:type="dxa"/>
        <w:tblInd w:w="-318" w:type="dxa"/>
        <w:tblLayout w:type="fixed"/>
        <w:tblLook w:val="0000" w:firstRow="0" w:lastRow="0" w:firstColumn="0" w:lastColumn="0" w:noHBand="0" w:noVBand="0"/>
      </w:tblPr>
      <w:tblGrid>
        <w:gridCol w:w="1844"/>
        <w:gridCol w:w="3260"/>
        <w:gridCol w:w="4394"/>
      </w:tblGrid>
      <w:tr w:rsidR="00726F6B" w:rsidRPr="005F33E7" w:rsidTr="005870FF">
        <w:tc>
          <w:tcPr>
            <w:tcW w:w="1844" w:type="dxa"/>
            <w:tcBorders>
              <w:top w:val="single" w:sz="4" w:space="0" w:color="000000"/>
              <w:left w:val="single" w:sz="4" w:space="0" w:color="000000"/>
              <w:bottom w:val="single" w:sz="4" w:space="0" w:color="000000"/>
            </w:tcBorders>
            <w:shd w:val="clear" w:color="auto" w:fill="C2D69B" w:themeFill="accent3"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Наставна тема</w:t>
            </w:r>
          </w:p>
        </w:tc>
        <w:tc>
          <w:tcPr>
            <w:tcW w:w="3260" w:type="dxa"/>
            <w:tcBorders>
              <w:top w:val="single" w:sz="4" w:space="0" w:color="000000"/>
              <w:left w:val="single" w:sz="4" w:space="0" w:color="000000"/>
              <w:bottom w:val="single" w:sz="4" w:space="0" w:color="000000"/>
            </w:tcBorders>
            <w:shd w:val="clear" w:color="auto" w:fill="C2D69B" w:themeFill="accent3"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Садржај програма</w:t>
            </w:r>
          </w:p>
        </w:tc>
        <w:tc>
          <w:tcPr>
            <w:tcW w:w="4394" w:type="dxa"/>
            <w:tcBorders>
              <w:top w:val="single" w:sz="4" w:space="0" w:color="000000"/>
              <w:left w:val="single" w:sz="4" w:space="0" w:color="000000"/>
              <w:bottom w:val="single" w:sz="4" w:space="0" w:color="000000"/>
              <w:right w:val="single" w:sz="4" w:space="0" w:color="000000"/>
            </w:tcBorders>
            <w:shd w:val="clear" w:color="auto" w:fill="C2D69B" w:themeFill="accent3"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бразовно васпитни циљеви и задаци</w:t>
            </w:r>
          </w:p>
          <w:p w:rsidR="00726F6B" w:rsidRPr="005F33E7" w:rsidRDefault="00726F6B" w:rsidP="005870FF">
            <w:pPr>
              <w:suppressAutoHyphens/>
              <w:snapToGrid w:val="0"/>
              <w:rPr>
                <w:rFonts w:ascii="Times New Roman" w:hAnsi="Times New Roman" w:cs="Times New Roman"/>
                <w:b/>
                <w:sz w:val="24"/>
                <w:szCs w:val="24"/>
                <w:lang w:val="sr-Cyrl-CS" w:eastAsia="ar-SA"/>
              </w:rPr>
            </w:pP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ЕАЛНИ БРОЈЕВИ</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вадрат рационалног број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користи особине квадратног корен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користи особине квадрата и корена реалног броја у сложеним изразим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Подстицање ученика на мисаону 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ИТАГОРИНА ТЕОРЕМА</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eastAsia="ar-SA"/>
              </w:rPr>
            </w:pPr>
            <w:r w:rsidRPr="005F33E7">
              <w:rPr>
                <w:rFonts w:ascii="Times New Roman" w:hAnsi="Times New Roman" w:cs="Times New Roman"/>
                <w:sz w:val="24"/>
                <w:szCs w:val="24"/>
                <w:lang w:val="sr-Cyrl-CS" w:eastAsia="ar-SA"/>
              </w:rPr>
              <w:t>Примена Питагорине теорем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ористи Питагорину теорему у сложеним задацим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ористи Питагорину теорему у кострукцијам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w:t>
            </w:r>
            <w:r w:rsidRPr="005F33E7">
              <w:rPr>
                <w:rFonts w:ascii="Times New Roman" w:hAnsi="Times New Roman" w:cs="Times New Roman"/>
                <w:sz w:val="24"/>
                <w:szCs w:val="24"/>
                <w:lang w:val="sr-Cyrl-CS" w:eastAsia="ar-SA"/>
              </w:rPr>
              <w:lastRenderedPageBreak/>
              <w:t xml:space="preserve">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ЦЕЛИ И РАЦИОНАЛНИ АЛГЕБАРСКИ ИЗРАЗИ</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епен и операције са степеним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епен производа, количника и степен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лика квадрат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вадрат бином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стављање полинома на чиниоц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b/>
                <w:sz w:val="24"/>
                <w:szCs w:val="24"/>
                <w:lang w:val="sr-Cyrl-CS"/>
              </w:rPr>
            </w:pPr>
            <w:r w:rsidRPr="005F33E7">
              <w:rPr>
                <w:rFonts w:ascii="Times New Roman" w:eastAsia="Calibri" w:hAnsi="Times New Roman" w:cs="Times New Roman"/>
                <w:sz w:val="24"/>
                <w:szCs w:val="24"/>
                <w:lang w:val="sr-Cyrl-CS"/>
              </w:rPr>
              <w:t>-  користи особине степен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b/>
                <w:sz w:val="24"/>
                <w:szCs w:val="24"/>
                <w:lang w:val="sr-Cyrl-CS"/>
              </w:rPr>
              <w:t>-</w:t>
            </w:r>
            <w:r w:rsidRPr="005F33E7">
              <w:rPr>
                <w:rFonts w:ascii="Times New Roman" w:eastAsia="Calibri" w:hAnsi="Times New Roman" w:cs="Times New Roman"/>
                <w:sz w:val="24"/>
                <w:szCs w:val="24"/>
                <w:lang w:val="sr-Cyrl-CS"/>
              </w:rPr>
              <w:t xml:space="preserve">  зна и примењује формуле за разлику квадрата и квадрат бином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вежбано трансформише алгебарске изразе и своди их на најједноставнији облик</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ористи разлику квадрата и квадрат бином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НОГОУГАО</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ијагонале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глови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бим и површина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равилни многоуглови, карактеристични троугао</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онструкције правилних многоуглов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користи особине правилних многоуглова у задацим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одреди непознате елементе  када потребни подаци нису непосредно дати</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АВИСНЕ ВЕЛИЧИНЕ И ЊИХОВО ГРАФИЧКО ПРЕДСТАВЉАЊЕ</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авоугли координатни систем у 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зависних величина и начини њиховог представљањ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иректно и обрнуто пропорционалне зависне </w:t>
            </w:r>
            <w:r w:rsidRPr="005F33E7">
              <w:rPr>
                <w:rFonts w:ascii="Times New Roman" w:hAnsi="Times New Roman" w:cs="Times New Roman"/>
                <w:sz w:val="24"/>
                <w:szCs w:val="24"/>
                <w:lang w:val="sr-Cyrl-CS" w:eastAsia="ar-SA"/>
              </w:rPr>
              <w:lastRenderedPageBreak/>
              <w:t>величи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одућена пропорциј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дреди положај (координате) тачака које задовољавају сложеније услове</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разликује директно и обрнуто пропорционалне величине и то изражава одговарајућим записом</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црта график којим представља </w:t>
            </w:r>
            <w:r w:rsidRPr="005F33E7">
              <w:rPr>
                <w:rFonts w:ascii="Times New Roman" w:eastAsia="Calibri" w:hAnsi="Times New Roman" w:cs="Times New Roman"/>
                <w:sz w:val="24"/>
                <w:szCs w:val="24"/>
                <w:lang w:val="sr-Cyrl-CS"/>
              </w:rPr>
              <w:lastRenderedPageBreak/>
              <w:t>међузависност величин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КРУГ</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одреди централни и периферијски угао, рачуна површину исечка, као и дужину лук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ористи формуле за обим и површину круга и кружног прстен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римени Питагорину теорему на круг</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и аргументовано извођење закључака. </w:t>
            </w:r>
          </w:p>
        </w:tc>
      </w:tr>
      <w:tr w:rsidR="00726F6B" w:rsidRPr="005F33E7" w:rsidTr="005870FF">
        <w:trPr>
          <w:trHeight w:val="1296"/>
        </w:trPr>
        <w:tc>
          <w:tcPr>
            <w:tcW w:w="1844"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ЛИЧНОСТ</w:t>
            </w:r>
          </w:p>
        </w:tc>
        <w:tc>
          <w:tcPr>
            <w:tcW w:w="326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Талесова теорем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сличности троуглов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опорционалност страница сличних троуглов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имена сличности на правоугли троугао</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римени сличност троуглова, повезујући тако разна својства геометријских објекат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ознаје и примењује Талесову теорему</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римењује сличност у сложеним задацим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дстицање оригиналности и развијање интересовања за математ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и аргументовано извођење закључака. </w:t>
            </w:r>
          </w:p>
        </w:tc>
      </w:tr>
    </w:tbl>
    <w:p w:rsidR="00726F6B" w:rsidRPr="005F33E7" w:rsidRDefault="00726F6B" w:rsidP="00726F6B">
      <w:pPr>
        <w:rPr>
          <w:rFonts w:ascii="Times New Roman" w:hAnsi="Times New Roman" w:cs="Times New Roman"/>
          <w:b/>
          <w:sz w:val="24"/>
          <w:szCs w:val="24"/>
          <w:u w:val="single"/>
          <w:lang w:val="sr-Cyrl-CS"/>
        </w:rPr>
      </w:pPr>
    </w:p>
    <w:p w:rsidR="00726F6B" w:rsidRDefault="00726F6B" w:rsidP="00726F6B">
      <w:pPr>
        <w:rPr>
          <w:rFonts w:ascii="Times New Roman" w:hAnsi="Times New Roman" w:cs="Times New Roman"/>
          <w:b/>
          <w:color w:val="FF0000"/>
          <w:sz w:val="24"/>
          <w:szCs w:val="24"/>
          <w:lang w:val="sr-Cyrl-RS"/>
        </w:rPr>
      </w:pPr>
    </w:p>
    <w:p w:rsidR="00AF3383" w:rsidRPr="005F33E7" w:rsidRDefault="00AF3383" w:rsidP="00726F6B">
      <w:pPr>
        <w:rPr>
          <w:rFonts w:ascii="Times New Roman" w:hAnsi="Times New Roman" w:cs="Times New Roman"/>
          <w:b/>
          <w:color w:val="FF0000"/>
          <w:sz w:val="24"/>
          <w:szCs w:val="24"/>
          <w:lang w:val="sr-Cyrl-RS"/>
        </w:rPr>
      </w:pPr>
    </w:p>
    <w:p w:rsidR="00726F6B" w:rsidRPr="005F33E7" w:rsidRDefault="00726F6B" w:rsidP="00726F6B">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8.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ДАТНА</w:t>
      </w:r>
      <w:r w:rsidR="00822ACB" w:rsidRPr="005F33E7">
        <w:rPr>
          <w:rFonts w:ascii="Times New Roman" w:hAnsi="Times New Roman" w:cs="Times New Roman"/>
          <w:b/>
          <w:color w:val="FF0000"/>
          <w:sz w:val="24"/>
          <w:szCs w:val="24"/>
          <w:lang w:val="sr-Cyrl-CS"/>
        </w:rPr>
        <w:t xml:space="preserve">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3311"/>
        <w:gridCol w:w="4394"/>
      </w:tblGrid>
      <w:tr w:rsidR="00726F6B" w:rsidRPr="005F33E7" w:rsidTr="005870FF">
        <w:tc>
          <w:tcPr>
            <w:tcW w:w="1793"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311"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394" w:type="dxa"/>
            <w:shd w:val="clear" w:color="auto" w:fill="C2D69B" w:themeFill="accent3"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Сличност троуглова</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алесова теорема, примена на конструкцију сличних тро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сличности на правоугли троугао.</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руг и сличност</w:t>
            </w: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д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имене сличност у решавању нумеричких и конструктивних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имени сличност троуглова, повезујући тако разна својства геометријских објекат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оригиналности и развијање интересовања за математик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ученикове способности посматрања и опажања</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ачка, права, раван</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Тачка. Права. Рава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Међусобни положај тачке и праве, тачке и равни, одређеност прав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Теореме о одређености праве и равн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ртогонална пројекција на раван (тачке, дужи, праве)</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да: “виде” простор и доносе закључке користећи особине паралелних, нормалних и мимоилазних правих.;</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а решавају сложеније задатке везане за ортогоналну пројекцију на рава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ученика да уочене међусобне односе тачака, правих и равни знају да прикажу цртежом уз прецизно обележа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ученика на мисаону активност и аргументовано извођење закључака. </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Линеарне једначие и неједначине са једном непозатом</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линеарне једначине са једном непознатом и њихова приме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линеарне неједначине са једном непознатом и њихова приме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неарне једначине са апсолутним вредност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Линеарне неједначине са апсолутним вредностима</w:t>
            </w: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оделује и решава текстуалне проблеме; решава једначине и неједначине са апсолутним вредностима; графички предстаља скуп реше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развоја и примене мисаоних операција при решавању теоријских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рактичних проблема; развијање критичности и објективност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нтролишу исправност сваког корака при решавању задатака и проверавај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обијено реше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анализирају и дискутују решење. </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ризма и пирамида</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и запремина призме и пирамид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аса тела</w:t>
            </w: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родубљивање знања о полиедрима и схватање призме као полиедра (део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остор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умеју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зрачунавање површине 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премине разних призм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очавају везу између запремине, масе и густине тела; стечена знања о призми као геометријском телу примењуј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 пракс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Даље подстицање разво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нтелектуалних способности као што су: способност стварања просторне представе и примена мисаоних опер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Формирање општих поступака мишљ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 основу општих формула за површину и запремину призме, изводе појединачне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не врсте призм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дстицање математичке радозналости и интересовања за математику. </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Линеарна функција</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Цртање и читање графи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линеарне функције у проблемима минимума и максиму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иофантске једначине</w:t>
            </w: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да; испитује линеарну функцију уз помоћ графика; чита својства линеарне функције са графика; прецизно и уредно цртај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особина упорности, уредности и тачност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истематичности и тачности у раду.</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аљак</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уп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лопта</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ваљ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премина ваљ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куп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Запремина к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вршина и запремина обртних те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и запремина лопте</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очава обртна тела састављена од ваљака и купе, ваљка и лопте, купе и лопте и израчунава њихове површине и запремин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и навикавање ученика да повезују алгебарске и геометријск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држаје и сређују стечено знање у логички и целовит систем математичког знања. </w:t>
            </w:r>
          </w:p>
        </w:tc>
      </w:tr>
      <w:tr w:rsidR="00726F6B" w:rsidRPr="005F33E7" w:rsidTr="005870FF">
        <w:trPr>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стеми линеарних једначина са две непознате</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ње система линераних једначина</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мена система линеарних једначина</w:t>
            </w: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ставља и решава системе линеарних једначина с две непознат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ористи системе једначина решавајући и сложеније текстуалне задатк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стицање мисаоних процеса код учени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истематичности у раду.</w:t>
            </w:r>
          </w:p>
        </w:tc>
      </w:tr>
      <w:tr w:rsidR="00726F6B" w:rsidRPr="005F33E7" w:rsidTr="005870FF">
        <w:trPr>
          <w:cantSplit/>
          <w:trHeight w:val="1296"/>
        </w:trPr>
        <w:tc>
          <w:tcPr>
            <w:tcW w:w="1793"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даци логичко -  комбинаторне природе</w:t>
            </w:r>
          </w:p>
        </w:tc>
        <w:tc>
          <w:tcPr>
            <w:tcW w:w="3311"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мбинаторик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шавају захтевније задатке-ученици треба да се снађу у задацима и логичким путем дођу до решењ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амопоуздања и поверења у властите математичке способност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концентрације</w:t>
            </w:r>
          </w:p>
        </w:tc>
      </w:tr>
    </w:tbl>
    <w:p w:rsidR="00726F6B" w:rsidRPr="005F33E7" w:rsidRDefault="00726F6B" w:rsidP="00726F6B">
      <w:pPr>
        <w:rPr>
          <w:rFonts w:ascii="Times New Roman" w:hAnsi="Times New Roman" w:cs="Times New Roman"/>
          <w:b/>
          <w:color w:val="FF0000"/>
          <w:sz w:val="24"/>
          <w:szCs w:val="24"/>
          <w:lang w:val="sr-Cyrl-RS"/>
        </w:rPr>
      </w:pPr>
    </w:p>
    <w:p w:rsidR="00726F6B" w:rsidRPr="005F33E7" w:rsidRDefault="00726F6B" w:rsidP="00726F6B">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5.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ПУНСКА</w:t>
      </w:r>
      <w:r w:rsidRPr="005F33E7">
        <w:rPr>
          <w:rFonts w:ascii="Times New Roman" w:hAnsi="Times New Roman" w:cs="Times New Roman"/>
          <w:b/>
          <w:color w:val="FF0000"/>
          <w:sz w:val="24"/>
          <w:szCs w:val="24"/>
          <w:lang w:val="sr-Cyrl-CS"/>
        </w:rPr>
        <w:t xml:space="preserve">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0"/>
        <w:gridCol w:w="2764"/>
        <w:gridCol w:w="4394"/>
      </w:tblGrid>
      <w:tr w:rsidR="00726F6B" w:rsidRPr="005F33E7" w:rsidTr="005870FF">
        <w:tc>
          <w:tcPr>
            <w:tcW w:w="2340"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764"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394"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ови</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куп,елементи скупа,начини приказивања скупова;једналост скупова,празан скуп</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перације са скуповима:пресек,унија,разлика два скуп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купови </w:t>
            </w:r>
            <w:r w:rsidRPr="005F33E7">
              <w:rPr>
                <w:rFonts w:ascii="Times New Roman" w:hAnsi="Times New Roman" w:cs="Times New Roman"/>
                <w:sz w:val="24"/>
                <w:szCs w:val="24"/>
              </w:rPr>
              <w:t>N</w:t>
            </w:r>
            <w:r w:rsidRPr="005F33E7">
              <w:rPr>
                <w:rFonts w:ascii="Times New Roman" w:hAnsi="Times New Roman" w:cs="Times New Roman"/>
                <w:sz w:val="24"/>
                <w:szCs w:val="24"/>
                <w:lang w:val="sr-Cyrl-CS"/>
              </w:rPr>
              <w:t xml:space="preserve"> и </w:t>
            </w:r>
            <w:r w:rsidRPr="005F33E7">
              <w:rPr>
                <w:rFonts w:ascii="Times New Roman" w:hAnsi="Times New Roman" w:cs="Times New Roman"/>
                <w:position w:val="-12"/>
                <w:sz w:val="24"/>
                <w:szCs w:val="24"/>
              </w:rPr>
              <w:object w:dxaOrig="340" w:dyaOrig="360">
                <v:shape id="_x0000_i1035" type="#_x0000_t75" style="width:17.4pt;height:18.2pt" o:ole="">
                  <v:imagedata r:id="rId9" o:title=""/>
                </v:shape>
                <o:OLEObject Type="Embed" ProgID="Equation.DSMT4" ShapeID="_x0000_i1035" DrawAspect="Content" ObjectID="_1465728757" r:id="rId24"/>
              </w:object>
            </w:r>
            <w:r w:rsidRPr="005F33E7">
              <w:rPr>
                <w:rFonts w:ascii="Times New Roman" w:hAnsi="Times New Roman" w:cs="Times New Roman"/>
                <w:sz w:val="24"/>
                <w:szCs w:val="24"/>
                <w:lang w:val="sr-Cyrl-CS"/>
              </w:rPr>
              <w:t>и њихова примен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ајање основних појмова:скуп,подскуп,једнакост скупова,празан скуп</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Графичко приказивање скупова задатих набрајањем елеменат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ређивање пресека и уније два скупа који су приказани Веновим дијаграмо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ао и набрајањем елеменат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Израчунавање бројевне вредности једноставнијег изра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ученикове способности посматрања и опажања</w:t>
            </w: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и геометријски објекти</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и геометријски објекти:тачка,права,рава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уж,полурава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Кружница и круг </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ченике треба оспособити д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ладају појмовима дуж,полуправа,права,раван и угао(уочавају њихове моделе у реалним ситуацијама и знају да нацртају исте користећи прибор)</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икују нормалне и паралелне праве;уме да нацрта праву паралелну датој прав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владају појмовима круг и кружница(знају да издвоје њихове основне елементе,уочавају њихове моделе у реалним ситуацијама и знају да их нацртају користећи прибор)</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екну навике уредног и прецизног цртања и правилног коришћења прибора</w:t>
            </w: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Дељивост бројева</w:t>
            </w:r>
          </w:p>
        </w:tc>
        <w:tc>
          <w:tcPr>
            <w:tcW w:w="2764" w:type="dxa"/>
            <w:shd w:val="clear" w:color="auto" w:fill="auto"/>
          </w:tcPr>
          <w:p w:rsidR="00726F6B" w:rsidRPr="005F33E7" w:rsidRDefault="00726F6B" w:rsidP="005870FF">
            <w:pPr>
              <w:rPr>
                <w:rFonts w:ascii="Times New Roman" w:hAnsi="Times New Roman" w:cs="Times New Roman"/>
                <w:position w:val="-12"/>
                <w:sz w:val="24"/>
                <w:szCs w:val="24"/>
                <w:lang w:val="sr-Cyrl-CS"/>
              </w:rPr>
            </w:pPr>
            <w:r w:rsidRPr="005F33E7">
              <w:rPr>
                <w:rFonts w:ascii="Times New Roman" w:hAnsi="Times New Roman" w:cs="Times New Roman"/>
                <w:sz w:val="24"/>
                <w:szCs w:val="24"/>
                <w:lang w:val="sr-Cyrl-CS"/>
              </w:rPr>
              <w:t xml:space="preserve">*Дељење у скупу </w:t>
            </w:r>
            <w:r w:rsidRPr="005F33E7">
              <w:rPr>
                <w:rFonts w:ascii="Times New Roman" w:hAnsi="Times New Roman" w:cs="Times New Roman"/>
                <w:position w:val="-12"/>
                <w:sz w:val="24"/>
                <w:szCs w:val="24"/>
              </w:rPr>
              <w:object w:dxaOrig="340" w:dyaOrig="360">
                <v:shape id="_x0000_i1036" type="#_x0000_t75" style="width:17.4pt;height:18.2pt" o:ole="">
                  <v:imagedata r:id="rId9" o:title=""/>
                </v:shape>
                <o:OLEObject Type="Embed" ProgID="Equation.DSMT4" ShapeID="_x0000_i1036" DrawAspect="Content" ObjectID="_1465728758" r:id="rId25"/>
              </w:object>
            </w:r>
          </w:p>
          <w:p w:rsidR="00726F6B" w:rsidRPr="005F33E7" w:rsidRDefault="00726F6B" w:rsidP="005870FF">
            <w:pPr>
              <w:rPr>
                <w:rFonts w:ascii="Times New Roman" w:hAnsi="Times New Roman" w:cs="Times New Roman"/>
                <w:position w:val="-12"/>
                <w:sz w:val="24"/>
                <w:szCs w:val="24"/>
                <w:lang w:val="sr-Cyrl-CS"/>
              </w:rPr>
            </w:pPr>
            <w:r w:rsidRPr="005F33E7">
              <w:rPr>
                <w:rFonts w:ascii="Times New Roman" w:hAnsi="Times New Roman" w:cs="Times New Roman"/>
                <w:position w:val="-12"/>
                <w:sz w:val="24"/>
                <w:szCs w:val="24"/>
                <w:lang w:val="sr-Cyrl-CS"/>
              </w:rPr>
              <w:t>*Чиниоци и садржаоци природног броја</w:t>
            </w:r>
          </w:p>
          <w:p w:rsidR="00726F6B" w:rsidRPr="005F33E7" w:rsidRDefault="00726F6B" w:rsidP="005870FF">
            <w:pPr>
              <w:rPr>
                <w:rFonts w:ascii="Times New Roman" w:hAnsi="Times New Roman" w:cs="Times New Roman"/>
                <w:position w:val="-12"/>
                <w:sz w:val="24"/>
                <w:szCs w:val="24"/>
                <w:lang w:val="sr-Cyrl-CS"/>
              </w:rPr>
            </w:pPr>
            <w:r w:rsidRPr="005F33E7">
              <w:rPr>
                <w:rFonts w:ascii="Times New Roman" w:hAnsi="Times New Roman" w:cs="Times New Roman"/>
                <w:position w:val="-12"/>
                <w:sz w:val="24"/>
                <w:szCs w:val="24"/>
                <w:lang w:val="sr-Cyrl-CS"/>
              </w:rPr>
              <w:t>*Прости и сложени бројеви</w:t>
            </w:r>
          </w:p>
          <w:p w:rsidR="00726F6B" w:rsidRPr="005F33E7" w:rsidRDefault="00726F6B" w:rsidP="005870FF">
            <w:pPr>
              <w:rPr>
                <w:rFonts w:ascii="Times New Roman" w:hAnsi="Times New Roman" w:cs="Times New Roman"/>
                <w:position w:val="-12"/>
                <w:sz w:val="24"/>
                <w:szCs w:val="24"/>
                <w:lang w:val="sr-Cyrl-CS"/>
              </w:rPr>
            </w:pPr>
            <w:r w:rsidRPr="005F33E7">
              <w:rPr>
                <w:rFonts w:ascii="Times New Roman" w:hAnsi="Times New Roman" w:cs="Times New Roman"/>
                <w:position w:val="-12"/>
                <w:sz w:val="24"/>
                <w:szCs w:val="24"/>
                <w:lang w:val="sr-Cyrl-CS"/>
              </w:rPr>
              <w:t>*Растављање природних бројева на просте чиниоце</w:t>
            </w:r>
          </w:p>
          <w:p w:rsidR="00726F6B" w:rsidRPr="005F33E7" w:rsidRDefault="00726F6B" w:rsidP="005870FF">
            <w:pPr>
              <w:rPr>
                <w:rFonts w:ascii="Times New Roman" w:hAnsi="Times New Roman" w:cs="Times New Roman"/>
                <w:position w:val="-12"/>
                <w:sz w:val="24"/>
                <w:szCs w:val="24"/>
                <w:lang w:val="sr-Cyrl-CS"/>
              </w:rPr>
            </w:pPr>
            <w:r w:rsidRPr="005F33E7">
              <w:rPr>
                <w:rFonts w:ascii="Times New Roman" w:hAnsi="Times New Roman" w:cs="Times New Roman"/>
                <w:position w:val="-12"/>
                <w:sz w:val="24"/>
                <w:szCs w:val="24"/>
                <w:lang w:val="sr-Cyrl-CS"/>
              </w:rPr>
              <w:t>*Дељивост декадним јединиц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position w:val="-12"/>
                <w:sz w:val="24"/>
                <w:szCs w:val="24"/>
                <w:lang w:val="sr-Cyrl-CS"/>
              </w:rPr>
              <w:t>*Дељивост са 2,3,5,4,9,</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ити ученике д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ле са остатком једноцифреним бројем и знају када је један број дељив други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икују просте и сложене бројев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стављају мање сложене бројеве на просте чиниоц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оје основна правила дељивости</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ао</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ао-појам,елементи и обележавањ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углова(опружен,прав,оштар,туп,пун)</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рење углова и цртање углова задате мер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еношење углов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свајање и разликовање појмова:угао и угаона линија,као и различитих начина обележавања и записивања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иковање правог,опруженог,оштрог и тупог 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да конструишу угао једнак датом користећи шестар</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рење углова и цртање углова задате мере коришћењем угломер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ицање навике прецизног мерења углова,прецизности и уредности у геометријским конструкциј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концентрације, самосталности и објективности у процени својих резултата</w:t>
            </w:r>
          </w:p>
          <w:p w:rsidR="00726F6B" w:rsidRPr="005F33E7" w:rsidRDefault="00726F6B" w:rsidP="005870FF">
            <w:pPr>
              <w:rPr>
                <w:rFonts w:ascii="Times New Roman" w:hAnsi="Times New Roman" w:cs="Times New Roman"/>
                <w:sz w:val="24"/>
                <w:szCs w:val="24"/>
                <w:lang w:val="sr-Cyrl-CS"/>
              </w:rPr>
            </w:pP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ломци</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јам разломка облика </w:t>
            </w:r>
            <w:r w:rsidRPr="005F33E7">
              <w:rPr>
                <w:rFonts w:ascii="Times New Roman" w:hAnsi="Times New Roman" w:cs="Times New Roman"/>
                <w:position w:val="-24"/>
                <w:sz w:val="24"/>
                <w:szCs w:val="24"/>
              </w:rPr>
              <w:object w:dxaOrig="240" w:dyaOrig="620">
                <v:shape id="_x0000_i1037" type="#_x0000_t75" style="width:12.4pt;height:30.6pt" o:ole="">
                  <v:imagedata r:id="rId26" o:title=""/>
                </v:shape>
                <o:OLEObject Type="Embed" ProgID="Equation.DSMT4" ShapeID="_x0000_i1037" DrawAspect="Content" ObjectID="_1465728759" r:id="rId27"/>
              </w:objec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ширивање и скраћивање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ређивање разломак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евођење разломака из једног облика у други</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друживање тачака бројевне полуправе разломц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округљивање децим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овне рачунске операције са разломцима( у оба запис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ити ученик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хвате појам разломка,умеју да прочитају и запишу разломак на различите начи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реводе децимални запис разломка у облик </w:t>
            </w:r>
            <w:r w:rsidRPr="005F33E7">
              <w:rPr>
                <w:rFonts w:ascii="Times New Roman" w:hAnsi="Times New Roman" w:cs="Times New Roman"/>
                <w:position w:val="-24"/>
                <w:sz w:val="24"/>
                <w:szCs w:val="24"/>
              </w:rPr>
              <w:object w:dxaOrig="240" w:dyaOrig="620">
                <v:shape id="_x0000_i1038" type="#_x0000_t75" style="width:12.4pt;height:30.6pt" o:ole="">
                  <v:imagedata r:id="rId28" o:title=""/>
                </v:shape>
                <o:OLEObject Type="Embed" ProgID="Equation.DSMT4" ShapeID="_x0000_i1038" DrawAspect="Content" ObjectID="_1465728760" r:id="rId29"/>
              </w:object>
            </w:r>
            <w:r w:rsidRPr="005F33E7">
              <w:rPr>
                <w:rFonts w:ascii="Times New Roman" w:hAnsi="Times New Roman" w:cs="Times New Roman"/>
                <w:sz w:val="24"/>
                <w:szCs w:val="24"/>
                <w:lang w:val="sr-Cyrl-CS"/>
              </w:rPr>
              <w:t xml:space="preserve"> и обрнуто</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реде по величини разломке у истом запису,помажући се сликом када је то потребно</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нају да заокругле децималне бројеве користећи прави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врше једну рачунску операцију са разломцима у истом запису(сабирање и одузимање разломака са истим имениоцима)</w:t>
            </w:r>
          </w:p>
        </w:tc>
      </w:tr>
      <w:tr w:rsidR="00726F6B" w:rsidRPr="005F33E7" w:rsidTr="005870FF">
        <w:trPr>
          <w:cantSplit/>
          <w:trHeight w:val="1296"/>
        </w:trPr>
        <w:tc>
          <w:tcPr>
            <w:tcW w:w="2340" w:type="dxa"/>
            <w:shd w:val="clear" w:color="auto" w:fill="auto"/>
            <w:textDirection w:val="btLr"/>
            <w:vAlign w:val="center"/>
          </w:tcPr>
          <w:p w:rsidR="00726F6B" w:rsidRPr="005F33E7" w:rsidRDefault="00726F6B" w:rsidP="005870FF">
            <w:pPr>
              <w:ind w:left="113" w:right="113"/>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 у равни,симетричне тачк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на симетрија фигур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иметрала дужи и симетрала угл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очавање преклапања два осносиметрична објект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есликавање тачке у односу на дату осу симетриј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иковање осносиметричних објеката и оних који немају ту особин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прецизност и уредност у раду</w:t>
            </w:r>
          </w:p>
          <w:p w:rsidR="00726F6B" w:rsidRPr="005F33E7" w:rsidRDefault="00726F6B" w:rsidP="005870FF">
            <w:pPr>
              <w:rPr>
                <w:rFonts w:ascii="Times New Roman" w:hAnsi="Times New Roman" w:cs="Times New Roman"/>
                <w:sz w:val="24"/>
                <w:szCs w:val="24"/>
                <w:lang w:val="sr-Cyrl-CS"/>
              </w:rPr>
            </w:pPr>
          </w:p>
        </w:tc>
      </w:tr>
    </w:tbl>
    <w:p w:rsidR="00726F6B" w:rsidRDefault="00726F6B" w:rsidP="00726F6B">
      <w:pPr>
        <w:rPr>
          <w:rFonts w:ascii="Times New Roman" w:hAnsi="Times New Roman" w:cs="Times New Roman"/>
          <w:b/>
          <w:sz w:val="24"/>
          <w:szCs w:val="24"/>
          <w:u w:val="single"/>
          <w:lang w:val="sr-Cyrl-CS"/>
        </w:rPr>
      </w:pPr>
    </w:p>
    <w:p w:rsidR="00AF3383" w:rsidRDefault="00AF3383" w:rsidP="00726F6B">
      <w:pPr>
        <w:rPr>
          <w:rFonts w:ascii="Times New Roman" w:hAnsi="Times New Roman" w:cs="Times New Roman"/>
          <w:b/>
          <w:sz w:val="24"/>
          <w:szCs w:val="24"/>
          <w:u w:val="single"/>
          <w:lang w:val="sr-Cyrl-CS"/>
        </w:rPr>
      </w:pPr>
    </w:p>
    <w:p w:rsidR="00AF3383" w:rsidRDefault="00AF3383" w:rsidP="00726F6B">
      <w:pPr>
        <w:rPr>
          <w:rFonts w:ascii="Times New Roman" w:hAnsi="Times New Roman" w:cs="Times New Roman"/>
          <w:b/>
          <w:sz w:val="24"/>
          <w:szCs w:val="24"/>
          <w:u w:val="single"/>
          <w:lang w:val="sr-Cyrl-CS"/>
        </w:rPr>
      </w:pPr>
    </w:p>
    <w:p w:rsidR="00AF3383" w:rsidRDefault="00AF3383" w:rsidP="00726F6B">
      <w:pPr>
        <w:rPr>
          <w:rFonts w:ascii="Times New Roman" w:hAnsi="Times New Roman" w:cs="Times New Roman"/>
          <w:b/>
          <w:sz w:val="24"/>
          <w:szCs w:val="24"/>
          <w:u w:val="single"/>
          <w:lang w:val="sr-Cyrl-CS"/>
        </w:rPr>
      </w:pPr>
    </w:p>
    <w:p w:rsidR="00AF3383" w:rsidRDefault="00AF3383" w:rsidP="00726F6B">
      <w:pPr>
        <w:rPr>
          <w:rFonts w:ascii="Times New Roman" w:hAnsi="Times New Roman" w:cs="Times New Roman"/>
          <w:b/>
          <w:sz w:val="24"/>
          <w:szCs w:val="24"/>
          <w:u w:val="single"/>
          <w:lang w:val="sr-Cyrl-CS"/>
        </w:rPr>
      </w:pPr>
    </w:p>
    <w:p w:rsidR="00AF3383" w:rsidRPr="005F33E7" w:rsidRDefault="00AF3383" w:rsidP="00726F6B">
      <w:pPr>
        <w:rPr>
          <w:rFonts w:ascii="Times New Roman" w:hAnsi="Times New Roman" w:cs="Times New Roman"/>
          <w:b/>
          <w:sz w:val="24"/>
          <w:szCs w:val="24"/>
          <w:u w:val="single"/>
          <w:lang w:val="sr-Cyrl-CS"/>
        </w:rPr>
      </w:pPr>
    </w:p>
    <w:p w:rsidR="00726F6B" w:rsidRPr="005F33E7" w:rsidRDefault="00726F6B" w:rsidP="00726F6B">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6.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ПУНСКА</w:t>
      </w:r>
      <w:r w:rsidR="00822ACB" w:rsidRPr="005F33E7">
        <w:rPr>
          <w:rFonts w:ascii="Times New Roman" w:hAnsi="Times New Roman" w:cs="Times New Roman"/>
          <w:b/>
          <w:color w:val="FF0000"/>
          <w:sz w:val="24"/>
          <w:szCs w:val="24"/>
          <w:lang w:val="sr-Cyrl-CS"/>
        </w:rPr>
        <w:t xml:space="preserve"> НАСТАВА</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764"/>
        <w:gridCol w:w="4394"/>
      </w:tblGrid>
      <w:tr w:rsidR="00726F6B" w:rsidRPr="005F33E7" w:rsidTr="005870FF">
        <w:tc>
          <w:tcPr>
            <w:tcW w:w="2340"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2764"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4394" w:type="dxa"/>
            <w:shd w:val="clear" w:color="auto" w:fill="D99594" w:themeFill="accent2" w:themeFillTint="99"/>
          </w:tcPr>
          <w:p w:rsidR="00726F6B" w:rsidRPr="005F33E7" w:rsidRDefault="00726F6B" w:rsidP="005870FF">
            <w:pP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p w:rsidR="00726F6B" w:rsidRPr="005F33E7" w:rsidRDefault="00726F6B" w:rsidP="005870FF">
            <w:pPr>
              <w:rPr>
                <w:rFonts w:ascii="Times New Roman" w:hAnsi="Times New Roman" w:cs="Times New Roman"/>
                <w:b/>
                <w:sz w:val="24"/>
                <w:szCs w:val="24"/>
                <w:lang w:val="sr-Cyrl-CS"/>
              </w:rPr>
            </w:pP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Цели бројеви</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негативног број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иказивање целих бројева на бројевној прав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псолутна вредност целог број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ређивање цел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абирање и одузимање цел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конитости сабирања цел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ножење и дељењецел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конитости множења целих бројева</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eastAsia="Calibri" w:hAnsi="Times New Roman" w:cs="Times New Roman"/>
                <w:b/>
                <w:sz w:val="24"/>
                <w:szCs w:val="24"/>
                <w:lang w:val="sr-Cyrl-CS"/>
              </w:rPr>
            </w:pPr>
          </w:p>
          <w:p w:rsidR="00726F6B" w:rsidRPr="005F33E7" w:rsidRDefault="00726F6B" w:rsidP="005870FF">
            <w:pPr>
              <w:rPr>
                <w:rFonts w:ascii="Times New Roman" w:eastAsia="Calibri" w:hAnsi="Times New Roman" w:cs="Times New Roman"/>
                <w:b/>
                <w:sz w:val="24"/>
                <w:szCs w:val="24"/>
                <w:lang w:val="sr-Cyrl-CS"/>
              </w:rPr>
            </w:pPr>
          </w:p>
          <w:p w:rsidR="00726F6B" w:rsidRPr="005F33E7" w:rsidRDefault="00726F6B" w:rsidP="005870FF">
            <w:pPr>
              <w:rPr>
                <w:rFonts w:ascii="Times New Roman" w:eastAsia="Calibri"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очита и запише цео бр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упореди по величини целе бројева помажући се бројевном право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своји основне рачунске операција у скупу Z, уз коришћење њихових својстава и постизање потребног нивоа увежбаности у њиховом извође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уз помоћ настав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ешавају једноставније једначине и неједначине у скупу Z (на основу дефиниција рачунских операци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израчунавају бројевну вредност једноставних израз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Навикавање учени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 проверавају добијени резултат;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уочавања повезаности рачунских операција,  концентрисаности на рад, рационалности, прецизности, упорности и самосталности у решавању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дговорности за властити рад;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дстиц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ченика на систематско учење, редовно доношење уџбеника и прибора за рад, уредно и прегледно писање задат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Упућивање ученика у методе и технике рационалног учења и навикавање на </w:t>
            </w:r>
            <w:r w:rsidRPr="005F33E7">
              <w:rPr>
                <w:rFonts w:ascii="Times New Roman" w:hAnsi="Times New Roman" w:cs="Times New Roman"/>
                <w:sz w:val="24"/>
                <w:szCs w:val="24"/>
                <w:lang w:val="sr-Cyrl-CS"/>
              </w:rPr>
              <w:lastRenderedPageBreak/>
              <w:t xml:space="preserve">коришћење уџбеника, приручника и других извора информисања.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Троугао</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и елементи т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нос страница у троугл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троуглова према страниц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бир углова у троугл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троуглова према углови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днос страница и углова у троугл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нструкције 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дударност троуглова (четири ста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нструкција т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Четири значајне тачке троугла и њихова конструкција </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з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влада појмом троугао (уочава његове моделе у реалним ситуацијама и уме да га нацрта користећи прибор; ученик разликује основне врсте троуглова, зна основне елементе троугла и уме да израчуна његов обим на основу елемената који непосредно фигуришу у датом задатк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истематско и прецизно коришћење озна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интуитивно схвата појам подударних тро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познавање класификације троуглова (према страницама и према угловима) и стицање знања о њиховим основним својств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е изражавају математичким језиком;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и рад на развијању уредности, радних навика, самосталности, одговорности.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ционални бројеви</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рационалног броја (оба запис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едстављање рационалних бројева на бројевној правој</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псолутна вредност</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поређивање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абирање и одузимање </w:t>
            </w:r>
            <w:r w:rsidRPr="005F33E7">
              <w:rPr>
                <w:rFonts w:ascii="Times New Roman" w:hAnsi="Times New Roman" w:cs="Times New Roman"/>
                <w:sz w:val="24"/>
                <w:szCs w:val="24"/>
                <w:lang w:val="sr-Cyrl-CS"/>
              </w:rPr>
              <w:lastRenderedPageBreak/>
              <w:t>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конитости сабирања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ножење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аконитости множења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еципрочна вредност</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љење рационалних броје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Аритметичка среди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са сабирањем и одузимањ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једначине са сабирањем и одузимањ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Једначине са множењем и дељењ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једначине са множењем и дељење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роценат</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eastAsia="Calibri" w:hAnsi="Times New Roman" w:cs="Times New Roman"/>
                <w:b/>
                <w:sz w:val="24"/>
                <w:szCs w:val="24"/>
                <w:lang w:val="sr-Cyrl-CS"/>
              </w:rPr>
            </w:pPr>
          </w:p>
          <w:p w:rsidR="00726F6B" w:rsidRPr="005F33E7" w:rsidRDefault="00726F6B" w:rsidP="005870FF">
            <w:pPr>
              <w:rPr>
                <w:rFonts w:ascii="Times New Roman" w:eastAsia="Calibri" w:hAnsi="Times New Roman" w:cs="Times New Roman"/>
                <w:sz w:val="24"/>
                <w:szCs w:val="24"/>
                <w:lang w:val="sr-Cyrl-CS"/>
              </w:rPr>
            </w:pPr>
          </w:p>
          <w:p w:rsidR="00726F6B" w:rsidRPr="005F33E7" w:rsidRDefault="00726F6B" w:rsidP="005870FF">
            <w:pPr>
              <w:rPr>
                <w:rFonts w:ascii="Times New Roman" w:eastAsia="Calibri" w:hAnsi="Times New Roman" w:cs="Times New Roman"/>
                <w:b/>
                <w:sz w:val="24"/>
                <w:szCs w:val="24"/>
                <w:lang w:val="sr-Cyrl-CS"/>
              </w:rPr>
            </w:pP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Стицање знања неопходних за проширивање појма број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з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 читање, записивање и графичко приказивање рационалних бројева у различитим облици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њихово упоређивањ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заокругљује децималне бројев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лажење везе са претходно наученим </w:t>
            </w:r>
            <w:r w:rsidRPr="005F33E7">
              <w:rPr>
                <w:rFonts w:ascii="Times New Roman" w:hAnsi="Times New Roman" w:cs="Times New Roman"/>
                <w:sz w:val="24"/>
                <w:szCs w:val="24"/>
                <w:lang w:val="sr-Cyrl-CS"/>
              </w:rPr>
              <w:lastRenderedPageBreak/>
              <w:t xml:space="preserve">скуповима бројев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зумевање основних рачунских операција  и постизање потребног нивоа увежбаности у њиховом извође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ешавање једноставнијих једначина и неједначина и проверавање њихових реше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д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хвате појам процента као специфичан начин записивања разломка и пронађу везу са осталим начинима записивања разломк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Упознавање ученика са графичким приказивањем процента и његовом применом. </w:t>
            </w:r>
            <w:r w:rsidRPr="005F33E7">
              <w:rPr>
                <w:rFonts w:ascii="Times New Roman" w:hAnsi="Times New Roman" w:cs="Times New Roman"/>
                <w:sz w:val="24"/>
                <w:szCs w:val="24"/>
                <w:lang w:val="sr-Cyrl-CS"/>
              </w:rPr>
              <w:cr/>
              <w:t xml:space="preserve"> Развиј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способности уочавања повезаности рачунских операција и навике да користе раније стечено знање у новим ситуацијам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концентрације за рад, рационал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на прецизност, упорност и контролу резулт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равилног односа према својој и школској имовин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ученика на коришћење разних извора учења.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Четвороугао</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и елементи четво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ранице и углови четво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Збир углова четво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Врсте четвороуглов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обине паралелограма и услови под којима је неки четвороугао паралелограм</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Врсте паралелограма и њихове особине</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нструкције паралелогр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Централна симетриј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јам, особине и врсте трапеза, средња линиј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Конструкције трапез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Делтоид и конструкције делтоида</w:t>
            </w: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Проширивање, продубљивање и прецизирање појма четвороугла (квадрат, правоугаоник и паралелограм) и упознавање његових елеменат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уме да наведене четвороуглове нацрта </w:t>
            </w:r>
            <w:r w:rsidRPr="005F33E7">
              <w:rPr>
                <w:rFonts w:ascii="Times New Roman" w:eastAsia="Calibri" w:hAnsi="Times New Roman" w:cs="Times New Roman"/>
                <w:sz w:val="24"/>
                <w:szCs w:val="24"/>
                <w:lang w:val="sr-Cyrl-CS"/>
              </w:rPr>
              <w:lastRenderedPageBreak/>
              <w:t xml:space="preserve">користећи прибор;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ме да израчуна обим квадрата и правоугаоникана на основу елемената који непосредно фигуришу у датом задатк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авикавање на прецизност у мерењу, црта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Подстицање ученика да користе раније стечена знањ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Даљи рад на развијању: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их навика, уредности и самостал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дговорности и критичности у вредновању својих и туђих резултата рада. </w:t>
            </w:r>
          </w:p>
        </w:tc>
      </w:tr>
      <w:tr w:rsidR="00726F6B" w:rsidRPr="005F33E7" w:rsidTr="005870FF">
        <w:trPr>
          <w:trHeight w:val="1296"/>
        </w:trPr>
        <w:tc>
          <w:tcPr>
            <w:tcW w:w="2340"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Површина троугла и четвороугла</w:t>
            </w:r>
          </w:p>
        </w:tc>
        <w:tc>
          <w:tcPr>
            <w:tcW w:w="276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Појам површин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ложива и допунска једнакост површин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паралелограм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троугл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трапез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Површина четвороугла са нормалним дијагоналама</w:t>
            </w:r>
          </w:p>
          <w:p w:rsidR="00726F6B" w:rsidRPr="005F33E7" w:rsidRDefault="00726F6B" w:rsidP="005870FF">
            <w:pPr>
              <w:rPr>
                <w:rFonts w:ascii="Times New Roman" w:hAnsi="Times New Roman" w:cs="Times New Roman"/>
                <w:sz w:val="24"/>
                <w:szCs w:val="24"/>
                <w:lang w:val="sr-Cyrl-CS"/>
              </w:rPr>
            </w:pPr>
          </w:p>
          <w:p w:rsidR="00726F6B" w:rsidRPr="005F33E7" w:rsidRDefault="00726F6B" w:rsidP="005870FF">
            <w:pPr>
              <w:rPr>
                <w:rFonts w:ascii="Times New Roman" w:hAnsi="Times New Roman" w:cs="Times New Roman"/>
                <w:sz w:val="24"/>
                <w:szCs w:val="24"/>
                <w:lang w:val="sr-Cyrl-CS"/>
              </w:rPr>
            </w:pPr>
          </w:p>
        </w:tc>
        <w:tc>
          <w:tcPr>
            <w:tcW w:w="4394" w:type="dxa"/>
            <w:shd w:val="clear" w:color="auto" w:fill="auto"/>
          </w:tcPr>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Оспособљавање ученика за:</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израчунавање површина троугла и четвороугла у најједноставнијим примерима без претварања мерних јединица.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правилно коришћење мерних јединица за дужину и површину</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концентрације, самосталности, одговорности,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бјективности у процењивању својих и резултата груп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Неговање: </w:t>
            </w:r>
          </w:p>
          <w:p w:rsidR="00726F6B" w:rsidRPr="005F33E7" w:rsidRDefault="00726F6B"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радних навика; </w:t>
            </w:r>
          </w:p>
        </w:tc>
      </w:tr>
    </w:tbl>
    <w:p w:rsidR="00726F6B" w:rsidRPr="005F33E7" w:rsidRDefault="00726F6B" w:rsidP="00726F6B">
      <w:pPr>
        <w:spacing w:after="0"/>
        <w:jc w:val="both"/>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У реализацији допунске наставе шестог разреда користимо следеће наставне методе</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дијалошку, илустративну и демонстративну.</w:t>
      </w:r>
    </w:p>
    <w:p w:rsidR="00726F6B" w:rsidRPr="005F33E7" w:rsidRDefault="00726F6B" w:rsidP="00726F6B">
      <w:pPr>
        <w:spacing w:after="0"/>
        <w:jc w:val="both"/>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д облика рада примењујемо</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фронтални, индивидуални, групни рад и рад у пару.</w:t>
      </w:r>
    </w:p>
    <w:p w:rsidR="00AF3383" w:rsidRDefault="00726F6B" w:rsidP="00AF3383">
      <w:pPr>
        <w:spacing w:after="0"/>
        <w:jc w:val="both"/>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средства која користимо су</w:t>
      </w:r>
      <w:r w:rsidRPr="005F33E7">
        <w:rPr>
          <w:rFonts w:ascii="Times New Roman" w:hAnsi="Times New Roman" w:cs="Times New Roman"/>
          <w:b/>
          <w:sz w:val="24"/>
          <w:szCs w:val="24"/>
          <w:rtl/>
          <w:lang w:val="sr-Cyrl-CS" w:bidi="he-IL"/>
        </w:rPr>
        <w:t>׃</w:t>
      </w:r>
      <w:r w:rsidRPr="005F33E7">
        <w:rPr>
          <w:rFonts w:ascii="Times New Roman" w:hAnsi="Times New Roman" w:cs="Times New Roman"/>
          <w:b/>
          <w:sz w:val="24"/>
          <w:szCs w:val="24"/>
          <w:lang w:val="sr-Cyrl-CS"/>
        </w:rPr>
        <w:t xml:space="preserve">  Уџбеник и  одговарајућа збирка задатака (истог издавача), модели геометријских тела, постери, панои, графикони и пројектор. </w:t>
      </w:r>
    </w:p>
    <w:p w:rsidR="00726F6B" w:rsidRDefault="00726F6B" w:rsidP="00AF3383">
      <w:pPr>
        <w:spacing w:after="0"/>
        <w:jc w:val="both"/>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7.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ПУНСКА</w:t>
      </w:r>
      <w:r w:rsidRPr="005F33E7">
        <w:rPr>
          <w:rFonts w:ascii="Times New Roman" w:hAnsi="Times New Roman" w:cs="Times New Roman"/>
          <w:b/>
          <w:color w:val="FF0000"/>
          <w:sz w:val="24"/>
          <w:szCs w:val="24"/>
          <w:lang w:val="sr-Cyrl-CS"/>
        </w:rPr>
        <w:t xml:space="preserve"> НАСТАВА</w:t>
      </w:r>
    </w:p>
    <w:p w:rsidR="00AF3383" w:rsidRPr="00AF3383" w:rsidRDefault="00AF3383" w:rsidP="00AF3383">
      <w:pPr>
        <w:spacing w:after="0"/>
        <w:jc w:val="both"/>
        <w:rPr>
          <w:rFonts w:ascii="Times New Roman" w:hAnsi="Times New Roman" w:cs="Times New Roman"/>
          <w:b/>
          <w:sz w:val="24"/>
          <w:szCs w:val="24"/>
          <w:lang w:val="sr-Cyrl-CS"/>
        </w:rPr>
      </w:pPr>
    </w:p>
    <w:tbl>
      <w:tblPr>
        <w:tblW w:w="9498" w:type="dxa"/>
        <w:tblInd w:w="-318" w:type="dxa"/>
        <w:tblLayout w:type="fixed"/>
        <w:tblLook w:val="0000" w:firstRow="0" w:lastRow="0" w:firstColumn="0" w:lastColumn="0" w:noHBand="0" w:noVBand="0"/>
      </w:tblPr>
      <w:tblGrid>
        <w:gridCol w:w="2340"/>
        <w:gridCol w:w="2764"/>
        <w:gridCol w:w="4394"/>
      </w:tblGrid>
      <w:tr w:rsidR="00726F6B" w:rsidRPr="005F33E7" w:rsidTr="005870FF">
        <w:tc>
          <w:tcPr>
            <w:tcW w:w="2340" w:type="dxa"/>
            <w:tcBorders>
              <w:top w:val="single" w:sz="4" w:space="0" w:color="000000"/>
              <w:left w:val="single" w:sz="4" w:space="0" w:color="000000"/>
              <w:bottom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Наставна тема</w:t>
            </w:r>
          </w:p>
        </w:tc>
        <w:tc>
          <w:tcPr>
            <w:tcW w:w="2764" w:type="dxa"/>
            <w:tcBorders>
              <w:top w:val="single" w:sz="4" w:space="0" w:color="000000"/>
              <w:left w:val="single" w:sz="4" w:space="0" w:color="000000"/>
              <w:bottom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Садржај програма</w:t>
            </w:r>
          </w:p>
        </w:tc>
        <w:tc>
          <w:tcPr>
            <w:tcW w:w="4394" w:type="dxa"/>
            <w:tcBorders>
              <w:top w:val="single" w:sz="4" w:space="0" w:color="000000"/>
              <w:left w:val="single" w:sz="4" w:space="0" w:color="000000"/>
              <w:bottom w:val="single" w:sz="4" w:space="0" w:color="000000"/>
              <w:right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бразовно васпитни циљеви и задаци</w:t>
            </w:r>
          </w:p>
          <w:p w:rsidR="00726F6B" w:rsidRPr="005F33E7" w:rsidRDefault="00726F6B" w:rsidP="005870FF">
            <w:pPr>
              <w:suppressAutoHyphens/>
              <w:snapToGrid w:val="0"/>
              <w:rPr>
                <w:rFonts w:ascii="Times New Roman" w:hAnsi="Times New Roman" w:cs="Times New Roman"/>
                <w:b/>
                <w:sz w:val="24"/>
                <w:szCs w:val="24"/>
                <w:lang w:val="sr-Cyrl-CS" w:eastAsia="ar-SA"/>
              </w:rPr>
            </w:pP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ЕАЛНИ БРОЈЕВИ</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вадрат рационалног број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израчуна квадрат датог број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зна основне операције са квадратима   бројев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ИТАГОРИНА ТЕОРЕМ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итагорина теорема – исказ, доказ и основни примери</w:t>
            </w:r>
          </w:p>
          <w:p w:rsidR="00726F6B" w:rsidRPr="005F33E7" w:rsidRDefault="00726F6B" w:rsidP="005870FF">
            <w:pPr>
              <w:suppressAutoHyphens/>
              <w:rPr>
                <w:rFonts w:ascii="Times New Roman" w:hAnsi="Times New Roman" w:cs="Times New Roman"/>
                <w:sz w:val="24"/>
                <w:szCs w:val="24"/>
                <w:lang w:eastAsia="ar-SA"/>
              </w:rPr>
            </w:pPr>
            <w:r w:rsidRPr="005F33E7">
              <w:rPr>
                <w:rFonts w:ascii="Times New Roman" w:hAnsi="Times New Roman" w:cs="Times New Roman"/>
                <w:sz w:val="24"/>
                <w:szCs w:val="24"/>
                <w:lang w:val="sr-Cyrl-CS" w:eastAsia="ar-SA"/>
              </w:rPr>
              <w:t>Примена Питагорине теорем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израчуна непознату страницу правоуглог троугла примењујући Питагорину теорему</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691"/>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ЦЕЛИ И РАЦИОНАЛНИ АЛГЕБАРСКИ ИЗРАЗИ</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епен чији је изложилац природан број</w:t>
            </w:r>
          </w:p>
          <w:p w:rsidR="00726F6B" w:rsidRPr="005F33E7" w:rsidRDefault="00726F6B" w:rsidP="005870FF">
            <w:pPr>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CS"/>
              </w:rPr>
              <w:t>Сабирање и множење моном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израчуна степен датог броја, зна основне операције са степеним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сабира, одузима и множи мономе</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НОГОУГАО</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ојам и елементи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ијагонале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глови многоугл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бим и површина многоугла</w:t>
            </w:r>
          </w:p>
          <w:p w:rsidR="00726F6B" w:rsidRPr="005F33E7" w:rsidRDefault="00726F6B" w:rsidP="005870FF">
            <w:pPr>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CS"/>
              </w:rPr>
              <w:t>Правилни многоуглови</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познаје појам и елементе многоугл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израчуна број дијагонала многоугл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израчуна збир унутрашњих углова многоугл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израчуна обим и површину многоугл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познаје појам правилног многоугл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w:t>
            </w:r>
            <w:r w:rsidRPr="005F33E7">
              <w:rPr>
                <w:rFonts w:ascii="Times New Roman" w:hAnsi="Times New Roman" w:cs="Times New Roman"/>
                <w:sz w:val="24"/>
                <w:szCs w:val="24"/>
                <w:lang w:val="sr-Cyrl-CS" w:eastAsia="ar-SA"/>
              </w:rPr>
              <w:lastRenderedPageBreak/>
              <w:t xml:space="preserve">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ЗАВИСНЕ ВЕЛИЧИНЕ И ЊИХОВО ГРАФИЧКО ПРЕДСТАВЉАЊЕ</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авоугли координатни систем у 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зависних величина и начини њиховог представљањ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Директно и обрнуто пропорционалне зависне величин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изражава положај објеката сврставајући их у врсте и колоне; одреди положај тачке у првом квадранту координатног система ако су дате координате и обратно</w:t>
            </w:r>
          </w:p>
          <w:p w:rsidR="00726F6B" w:rsidRPr="005F33E7" w:rsidRDefault="00726F6B" w:rsidP="005870FF">
            <w:pPr>
              <w:framePr w:hSpace="180" w:wrap="around" w:vAnchor="text" w:hAnchor="text" w:x="-342" w:y="1"/>
              <w:suppressOverlap/>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дреди вредност зависне величине ако је зависност дата табелом или формулом</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РУГ</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Централни и периферијски угао круг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Обим круга. Број </w:t>
            </w:r>
            <w:r w:rsidRPr="005F33E7">
              <w:rPr>
                <w:rFonts w:ascii="Times New Roman" w:eastAsia="Calibri" w:hAnsi="Times New Roman" w:cs="Times New Roman"/>
                <w:sz w:val="24"/>
                <w:szCs w:val="24"/>
                <w:lang w:val="sr-Cyrl-CS"/>
              </w:rPr>
              <w:sym w:font="Symbol" w:char="0070"/>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овршина круг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познаје појам централног и перифријског угла круг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уме да израчуна обим и површину круга датог полупречника</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vAlign w:val="center"/>
          </w:tcPr>
          <w:p w:rsidR="00726F6B" w:rsidRPr="005F33E7" w:rsidRDefault="00726F6B" w:rsidP="005870FF">
            <w:pPr>
              <w:jc w:val="cente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СЛИЧНОСТ</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Размера дужи. Пропорционалне дуж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сличности троуглов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познаје појам размере дужи и израчуна размеру дужи датих дужин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одреди заједничку меру две дужи датих дужин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препознаје сличне троуглове према ставу УУУ</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eastAsia="ar-SA"/>
              </w:rPr>
              <w:t xml:space="preserve">- </w:t>
            </w:r>
            <w:r w:rsidRPr="005F33E7">
              <w:rPr>
                <w:rFonts w:ascii="Times New Roman" w:hAnsi="Times New Roman" w:cs="Times New Roman"/>
                <w:sz w:val="24"/>
                <w:szCs w:val="24"/>
                <w:lang w:val="sr-Cyrl-RS" w:eastAsia="ar-SA"/>
              </w:rPr>
              <w:t>концентрације и пажње</w:t>
            </w:r>
          </w:p>
        </w:tc>
      </w:tr>
    </w:tbl>
    <w:p w:rsidR="00726F6B" w:rsidRPr="005F33E7" w:rsidRDefault="00726F6B" w:rsidP="00726F6B">
      <w:pPr>
        <w:suppressAutoHyphens/>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 xml:space="preserve">У допунској настави користимо дијалошку, илустративну и демонстративну методу. </w:t>
      </w:r>
    </w:p>
    <w:p w:rsidR="00726F6B" w:rsidRPr="005F33E7" w:rsidRDefault="00726F6B" w:rsidP="00726F6B">
      <w:pPr>
        <w:suppressAutoHyphens/>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блици рада које користимо су фронтални, индивидуални и групни рад.</w:t>
      </w:r>
    </w:p>
    <w:p w:rsidR="00726F6B" w:rsidRPr="005F33E7" w:rsidRDefault="00726F6B" w:rsidP="00726F6B">
      <w:pPr>
        <w:suppressAutoHyphens/>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д наставних средстава користимо Уџбеник и збирку задатака одабраног издавача, моделе геометријских тела, паное и постере.</w:t>
      </w:r>
    </w:p>
    <w:p w:rsidR="00726F6B" w:rsidRPr="005F33E7" w:rsidRDefault="00726F6B" w:rsidP="00726F6B">
      <w:pPr>
        <w:rPr>
          <w:rFonts w:ascii="Times New Roman" w:hAnsi="Times New Roman" w:cs="Times New Roman"/>
          <w:b/>
          <w:sz w:val="24"/>
          <w:szCs w:val="24"/>
          <w:u w:val="single"/>
          <w:lang w:val="sr-Cyrl-CS"/>
        </w:rPr>
      </w:pPr>
    </w:p>
    <w:p w:rsidR="00726F6B" w:rsidRPr="005F33E7" w:rsidRDefault="00726F6B" w:rsidP="00726F6B">
      <w:pPr>
        <w:rPr>
          <w:rFonts w:ascii="Times New Roman" w:hAnsi="Times New Roman" w:cs="Times New Roman"/>
          <w:b/>
          <w:color w:val="FF0000"/>
          <w:sz w:val="24"/>
          <w:szCs w:val="24"/>
          <w:lang w:val="sr-Cyrl-CS"/>
        </w:rPr>
      </w:pPr>
      <w:r w:rsidRPr="005F33E7">
        <w:rPr>
          <w:rFonts w:ascii="Times New Roman" w:hAnsi="Times New Roman" w:cs="Times New Roman"/>
          <w:b/>
          <w:color w:val="FF0000"/>
          <w:sz w:val="24"/>
          <w:szCs w:val="24"/>
          <w:lang w:val="sr-Cyrl-RS"/>
        </w:rPr>
        <w:lastRenderedPageBreak/>
        <w:t>МАТЕМАТИКА</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 xml:space="preserve"> </w:t>
      </w:r>
      <w:r w:rsidRPr="005F33E7">
        <w:rPr>
          <w:rFonts w:ascii="Times New Roman" w:hAnsi="Times New Roman" w:cs="Times New Roman"/>
          <w:b/>
          <w:color w:val="FF0000"/>
          <w:sz w:val="24"/>
          <w:szCs w:val="24"/>
          <w:lang w:val="sr-Cyrl-CS"/>
        </w:rPr>
        <w:t>8. РАЗРЕД</w:t>
      </w:r>
      <w:r w:rsidRPr="005F33E7">
        <w:rPr>
          <w:rFonts w:ascii="Times New Roman" w:hAnsi="Times New Roman" w:cs="Times New Roman"/>
          <w:b/>
          <w:color w:val="FF0000"/>
          <w:sz w:val="24"/>
          <w:szCs w:val="24"/>
          <w:lang w:val="sr-Cyrl-RS"/>
        </w:rPr>
        <w:t>,</w:t>
      </w:r>
      <w:r w:rsidRPr="005F33E7">
        <w:rPr>
          <w:rFonts w:ascii="Times New Roman" w:hAnsi="Times New Roman" w:cs="Times New Roman"/>
          <w:b/>
          <w:color w:val="FF0000"/>
          <w:sz w:val="24"/>
          <w:szCs w:val="24"/>
          <w:lang w:val="sr-Cyrl-CS"/>
        </w:rPr>
        <w:t xml:space="preserve"> </w:t>
      </w:r>
      <w:r w:rsidRPr="005F33E7">
        <w:rPr>
          <w:rFonts w:ascii="Times New Roman" w:hAnsi="Times New Roman" w:cs="Times New Roman"/>
          <w:b/>
          <w:color w:val="FF0000"/>
          <w:sz w:val="24"/>
          <w:szCs w:val="24"/>
          <w:lang w:val="sr-Cyrl-RS"/>
        </w:rPr>
        <w:t>ДОПУНСКА</w:t>
      </w:r>
      <w:r w:rsidRPr="005F33E7">
        <w:rPr>
          <w:rFonts w:ascii="Times New Roman" w:hAnsi="Times New Roman" w:cs="Times New Roman"/>
          <w:b/>
          <w:color w:val="FF0000"/>
          <w:sz w:val="24"/>
          <w:szCs w:val="24"/>
          <w:lang w:val="sr-Cyrl-CS"/>
        </w:rPr>
        <w:t xml:space="preserve"> НАСТАВА</w:t>
      </w:r>
    </w:p>
    <w:tbl>
      <w:tblPr>
        <w:tblW w:w="9498" w:type="dxa"/>
        <w:tblInd w:w="-318" w:type="dxa"/>
        <w:tblLayout w:type="fixed"/>
        <w:tblLook w:val="0000" w:firstRow="0" w:lastRow="0" w:firstColumn="0" w:lastColumn="0" w:noHBand="0" w:noVBand="0"/>
      </w:tblPr>
      <w:tblGrid>
        <w:gridCol w:w="2340"/>
        <w:gridCol w:w="2764"/>
        <w:gridCol w:w="4394"/>
      </w:tblGrid>
      <w:tr w:rsidR="00726F6B" w:rsidRPr="005F33E7" w:rsidTr="005870FF">
        <w:tc>
          <w:tcPr>
            <w:tcW w:w="2340" w:type="dxa"/>
            <w:tcBorders>
              <w:top w:val="single" w:sz="4" w:space="0" w:color="000000"/>
              <w:left w:val="single" w:sz="4" w:space="0" w:color="000000"/>
              <w:bottom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Наставна тема</w:t>
            </w:r>
          </w:p>
        </w:tc>
        <w:tc>
          <w:tcPr>
            <w:tcW w:w="2764" w:type="dxa"/>
            <w:tcBorders>
              <w:top w:val="single" w:sz="4" w:space="0" w:color="000000"/>
              <w:left w:val="single" w:sz="4" w:space="0" w:color="000000"/>
              <w:bottom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Садржај програма</w:t>
            </w:r>
          </w:p>
        </w:tc>
        <w:tc>
          <w:tcPr>
            <w:tcW w:w="4394" w:type="dxa"/>
            <w:tcBorders>
              <w:top w:val="single" w:sz="4" w:space="0" w:color="000000"/>
              <w:left w:val="single" w:sz="4" w:space="0" w:color="000000"/>
              <w:bottom w:val="single" w:sz="4" w:space="0" w:color="000000"/>
              <w:right w:val="single" w:sz="4" w:space="0" w:color="000000"/>
            </w:tcBorders>
            <w:shd w:val="clear" w:color="auto" w:fill="D99594" w:themeFill="accent2" w:themeFillTint="99"/>
          </w:tcPr>
          <w:p w:rsidR="00726F6B" w:rsidRPr="005F33E7" w:rsidRDefault="00726F6B" w:rsidP="005870FF">
            <w:pPr>
              <w:suppressAutoHyphens/>
              <w:snapToGrid w:val="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бразовно васпитни циљеви и задаци</w:t>
            </w:r>
          </w:p>
          <w:p w:rsidR="00726F6B" w:rsidRPr="005F33E7" w:rsidRDefault="00726F6B" w:rsidP="005870FF">
            <w:pPr>
              <w:suppressAutoHyphens/>
              <w:snapToGrid w:val="0"/>
              <w:rPr>
                <w:rFonts w:ascii="Times New Roman" w:hAnsi="Times New Roman" w:cs="Times New Roman"/>
                <w:b/>
                <w:sz w:val="24"/>
                <w:szCs w:val="24"/>
                <w:lang w:val="sr-Cyrl-CS" w:eastAsia="ar-SA"/>
              </w:rPr>
            </w:pP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RS" w:eastAsia="ar-SA"/>
              </w:rPr>
              <w:t>Сличност троуглов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Талесова теорема и њене приме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личност троуглова, пропорционалност страница сличних троуглов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тавови сличности и примена на правоугли троугао</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rPr>
                <w:rFonts w:ascii="Times New Roman" w:eastAsia="Calibri" w:hAnsi="Times New Roman" w:cs="Times New Roman"/>
                <w:b/>
                <w:sz w:val="24"/>
                <w:szCs w:val="24"/>
                <w:lang w:val="sr-Cyrl-CS"/>
              </w:rPr>
            </w:pPr>
            <w:r w:rsidRPr="005F33E7">
              <w:rPr>
                <w:rFonts w:ascii="Times New Roman" w:eastAsia="Calibri" w:hAnsi="Times New Roman" w:cs="Times New Roman"/>
                <w:sz w:val="24"/>
                <w:szCs w:val="24"/>
                <w:lang w:val="sr-Cyrl-CS"/>
              </w:rPr>
              <w:t xml:space="preserve"> </w:t>
            </w:r>
          </w:p>
          <w:p w:rsidR="00726F6B" w:rsidRPr="005F33E7" w:rsidRDefault="00726F6B" w:rsidP="005870FF">
            <w:pPr>
              <w:rPr>
                <w:rFonts w:ascii="Times New Roman" w:eastAsia="Calibri" w:hAnsi="Times New Roman" w:cs="Times New Roman"/>
                <w:sz w:val="24"/>
                <w:szCs w:val="24"/>
                <w:lang w:val="sr-Cyrl-C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формирају и усвоје појмове размере, пропорционалних дуж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зумеју сличност као </w:t>
            </w:r>
            <w:r w:rsidRPr="005F33E7">
              <w:rPr>
                <w:rFonts w:ascii="Times New Roman" w:hAnsi="Times New Roman" w:cs="Times New Roman"/>
                <w:sz w:val="24"/>
                <w:szCs w:val="24"/>
                <w:lang w:val="sr-Cyrl-RS" w:eastAsia="ar-SA"/>
              </w:rPr>
              <w:t>т</w:t>
            </w:r>
            <w:r w:rsidRPr="005F33E7">
              <w:rPr>
                <w:rFonts w:ascii="Times New Roman" w:hAnsi="Times New Roman" w:cs="Times New Roman"/>
                <w:sz w:val="24"/>
                <w:szCs w:val="24"/>
                <w:lang w:val="sr-Cyrl-CS" w:eastAsia="ar-SA"/>
              </w:rPr>
              <w:t xml:space="preserve">рансформацију и схвате појам сличности троуглов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примене сличност у решавању нумеричких задата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Навикавање ученика да повезују градиво и да стечено знање и законитости примењују у решавању практичних задата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Подстицање </w:t>
            </w:r>
            <w:r w:rsidRPr="005F33E7">
              <w:rPr>
                <w:rFonts w:ascii="Times New Roman" w:hAnsi="Times New Roman" w:cs="Times New Roman"/>
                <w:sz w:val="24"/>
                <w:szCs w:val="24"/>
                <w:lang w:val="sr-Cyrl-RS" w:eastAsia="ar-SA"/>
              </w:rPr>
              <w:t>и ра</w:t>
            </w:r>
            <w:r w:rsidRPr="005F33E7">
              <w:rPr>
                <w:rFonts w:ascii="Times New Roman" w:hAnsi="Times New Roman" w:cs="Times New Roman"/>
                <w:sz w:val="24"/>
                <w:szCs w:val="24"/>
                <w:lang w:val="sr-Cyrl-CS" w:eastAsia="ar-SA"/>
              </w:rPr>
              <w:t xml:space="preserve">звијање </w:t>
            </w:r>
            <w:r w:rsidRPr="005F33E7">
              <w:rPr>
                <w:rFonts w:ascii="Times New Roman" w:hAnsi="Times New Roman" w:cs="Times New Roman"/>
                <w:sz w:val="24"/>
                <w:szCs w:val="24"/>
                <w:lang w:val="sr-Cyrl-RS" w:eastAsia="ar-SA"/>
              </w:rPr>
              <w:t>радних навика</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Оспособљавање ученика да </w:t>
            </w:r>
            <w:r w:rsidRPr="005F33E7">
              <w:rPr>
                <w:rFonts w:ascii="Times New Roman" w:hAnsi="Times New Roman" w:cs="Times New Roman"/>
                <w:sz w:val="24"/>
                <w:szCs w:val="24"/>
                <w:lang w:val="sr-Cyrl-RS" w:eastAsia="ar-SA"/>
              </w:rPr>
              <w:t>уз помоћ наставника решавају једноставне задатке</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Даље негов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радне култур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културе понашања и наставне комуника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правилног односа према својој и школској имовини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Тачка, права, раван</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Тачка. Права. Раван. Међусобни положај тачке и праве, тачке и равни, одређеност прав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Међусобни положај правих у простору, теореме о одређености </w:t>
            </w:r>
            <w:r w:rsidRPr="005F33E7">
              <w:rPr>
                <w:rFonts w:ascii="Times New Roman" w:hAnsi="Times New Roman" w:cs="Times New Roman"/>
                <w:sz w:val="24"/>
                <w:szCs w:val="24"/>
                <w:lang w:val="sr-Cyrl-CS" w:eastAsia="ar-SA"/>
              </w:rPr>
              <w:lastRenderedPageBreak/>
              <w:t>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еђусобни положај праве и равни, нормала на раван и растојање тачке од 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еђусобни положај 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ртогонална пројекција на раван (тачке, дужи, праве)</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Оспособљавање ученика да “виде” простор; да посматрањем и користећи моделе, уоче међусобне односе тачака, правих и равни у простору </w:t>
            </w:r>
            <w:r w:rsidRPr="005F33E7">
              <w:rPr>
                <w:rFonts w:ascii="Times New Roman" w:hAnsi="Times New Roman" w:cs="Times New Roman"/>
                <w:sz w:val="24"/>
                <w:szCs w:val="24"/>
                <w:lang w:val="sr-Cyrl-RS" w:eastAsia="ar-SA"/>
              </w:rPr>
              <w:t>на моделу коцке и квадра</w:t>
            </w:r>
            <w:r w:rsidRPr="005F33E7">
              <w:rPr>
                <w:rFonts w:ascii="Times New Roman" w:hAnsi="Times New Roman" w:cs="Times New Roman"/>
                <w:sz w:val="24"/>
                <w:szCs w:val="24"/>
                <w:lang w:val="sr-Cyrl-CS" w:eastAsia="ar-SA"/>
              </w:rPr>
              <w:t xml:space="preserve">. (разликује паралелне и нормалне прав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Уочавање и упознавање ортогоналне </w:t>
            </w:r>
            <w:r w:rsidRPr="005F33E7">
              <w:rPr>
                <w:rFonts w:ascii="Times New Roman" w:hAnsi="Times New Roman" w:cs="Times New Roman"/>
                <w:sz w:val="24"/>
                <w:szCs w:val="24"/>
                <w:lang w:val="sr-Cyrl-CS" w:eastAsia="ar-SA"/>
              </w:rPr>
              <w:lastRenderedPageBreak/>
              <w:t xml:space="preserve">пројекције тачке и геометријске фигуре на раван.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ученика на мисаону активност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научено градиво повезују са практичним проблемима .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звијање способности изражавања математичким језиком и записивања међусобних односа (тачака, правих и равни) математичком симболиком.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аље неговање и развиј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дних навика; </w:t>
            </w:r>
          </w:p>
        </w:tc>
      </w:tr>
      <w:tr w:rsidR="00726F6B" w:rsidRPr="005F33E7" w:rsidTr="005870FF">
        <w:trPr>
          <w:trHeight w:val="833"/>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Линеарне једначие и неједначине са једном непозатом</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Изрази, еквивалентност израз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решење једначине са једном непознатом</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Еквивалентност једначин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Решавање линеарне једначине са једном непознатом</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Бројевне неједнакости, појам и решење неједначи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Еквивалентност неједначин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решавање линеарне неједначин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хвате основна својства једнакости и неједнак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RS" w:eastAsia="ar-SA"/>
              </w:rPr>
              <w:t>-</w:t>
            </w:r>
            <w:r w:rsidRPr="005F33E7">
              <w:rPr>
                <w:rFonts w:ascii="Times New Roman" w:hAnsi="Times New Roman" w:cs="Times New Roman"/>
                <w:sz w:val="24"/>
                <w:szCs w:val="24"/>
                <w:lang w:val="sr-Cyrl-CS" w:eastAsia="ar-SA"/>
              </w:rPr>
              <w:t xml:space="preserve">решавају линеарне једначине и неједначине на основу еквивалентних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трансформација у којима се непозната појављује само у једном члану;</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w:t>
            </w:r>
            <w:r w:rsidRPr="005F33E7">
              <w:rPr>
                <w:rFonts w:ascii="Times New Roman" w:hAnsi="Times New Roman" w:cs="Times New Roman"/>
                <w:sz w:val="24"/>
                <w:szCs w:val="24"/>
                <w:lang w:val="sr-Cyrl-CS" w:eastAsia="ar-SA"/>
              </w:rPr>
              <w:t xml:space="preserve">примењују једначине и неједначине на решавање </w:t>
            </w:r>
            <w:r w:rsidRPr="005F33E7">
              <w:rPr>
                <w:rFonts w:ascii="Times New Roman" w:hAnsi="Times New Roman" w:cs="Times New Roman"/>
                <w:sz w:val="24"/>
                <w:szCs w:val="24"/>
                <w:lang w:val="sr-Cyrl-RS" w:eastAsia="ar-SA"/>
              </w:rPr>
              <w:t xml:space="preserve">основних </w:t>
            </w:r>
            <w:r w:rsidRPr="005F33E7">
              <w:rPr>
                <w:rFonts w:ascii="Times New Roman" w:hAnsi="Times New Roman" w:cs="Times New Roman"/>
                <w:sz w:val="24"/>
                <w:szCs w:val="24"/>
                <w:lang w:val="sr-Cyrl-CS" w:eastAsia="ar-SA"/>
              </w:rPr>
              <w:t xml:space="preserve">математичких и практичних проблема </w:t>
            </w:r>
            <w:r w:rsidRPr="005F33E7">
              <w:rPr>
                <w:rFonts w:ascii="Times New Roman" w:hAnsi="Times New Roman" w:cs="Times New Roman"/>
                <w:sz w:val="24"/>
                <w:szCs w:val="24"/>
                <w:lang w:val="sr-Cyrl-RS" w:eastAsia="ar-SA"/>
              </w:rPr>
              <w:t>уз помоћ наставника</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Навик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истематски понављају градиво неопходно за разумевање новог.</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RS" w:eastAsia="ar-SA"/>
              </w:rPr>
              <w:t>-</w:t>
            </w:r>
            <w:r w:rsidRPr="005F33E7">
              <w:rPr>
                <w:rFonts w:ascii="Times New Roman" w:hAnsi="Times New Roman" w:cs="Times New Roman"/>
                <w:sz w:val="24"/>
                <w:szCs w:val="24"/>
                <w:lang w:val="sr-Cyrl-CS" w:eastAsia="ar-SA"/>
              </w:rPr>
              <w:t xml:space="preserve">проверавају добијено реше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аље неговање и развиј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дних навика;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изм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елементи призме, врсте призм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ијагонале и дијагонални пресеци </w:t>
            </w:r>
            <w:r w:rsidRPr="005F33E7">
              <w:rPr>
                <w:rFonts w:ascii="Times New Roman" w:hAnsi="Times New Roman" w:cs="Times New Roman"/>
                <w:sz w:val="24"/>
                <w:szCs w:val="24"/>
                <w:lang w:val="sr-Cyrl-CS" w:eastAsia="ar-SA"/>
              </w:rPr>
              <w:lastRenderedPageBreak/>
              <w:t>праве призм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режа призм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а призм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Запремина призме и маса тела</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rPr>
                <w:rFonts w:ascii="Times New Roman" w:eastAsia="Calibri" w:hAnsi="Times New Roman" w:cs="Times New Roman"/>
                <w:sz w:val="24"/>
                <w:szCs w:val="24"/>
                <w:lang w:val="sr-Cyrl-C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Даље продубљивање знања о полиедрима и схватање призме као полиедра (део простор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Упознавање елемената и својстава </w:t>
            </w:r>
            <w:r w:rsidRPr="005F33E7">
              <w:rPr>
                <w:rFonts w:ascii="Times New Roman" w:hAnsi="Times New Roman" w:cs="Times New Roman"/>
                <w:sz w:val="24"/>
                <w:szCs w:val="24"/>
                <w:lang w:val="sr-Cyrl-CS" w:eastAsia="ar-SA"/>
              </w:rPr>
              <w:lastRenderedPageBreak/>
              <w:t xml:space="preserve">призме коришћењем модела, скица и сли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умеју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влада појмовима коцка и квадар и уочава њихове моделе у реалним ситуацијама, зна њихове основне елементе и рачуна њихову површину и запремин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Формирање општих поступака мишљењ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стечена знања о призми као геометријском телу примењују у пракс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RS" w:eastAsia="ar-SA"/>
              </w:rPr>
              <w:t>-</w:t>
            </w:r>
            <w:r w:rsidRPr="005F33E7">
              <w:rPr>
                <w:rFonts w:ascii="Times New Roman" w:hAnsi="Times New Roman" w:cs="Times New Roman"/>
                <w:sz w:val="24"/>
                <w:szCs w:val="24"/>
                <w:lang w:val="sr-Cyrl-CS" w:eastAsia="ar-SA"/>
              </w:rPr>
              <w:t xml:space="preserve">систематски понављају градиво, неопходно за разумевање новог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аље неговање и развиј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дних нави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дговорности и самосталности у раду.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Пирамид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елементи пирамид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Врсте пирамид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Дијагонални пресеци пирамид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режа пирамид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а пирамид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Запремина пирамид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RS" w:eastAsia="ar-SA"/>
              </w:rPr>
              <w:t xml:space="preserve">-уз помоћ наставника на зичаном моделу уочи елементе пирамиде 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уоче зависност међу елементима пирамиде </w:t>
            </w:r>
            <w:r w:rsidRPr="005F33E7">
              <w:rPr>
                <w:rFonts w:ascii="Times New Roman" w:hAnsi="Times New Roman" w:cs="Times New Roman"/>
                <w:sz w:val="24"/>
                <w:szCs w:val="24"/>
                <w:lang w:val="sr-Cyrl-RS" w:eastAsia="ar-SA"/>
              </w:rPr>
              <w:t>(карактеристичан троугао)</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стигну потребни ниво увежбаности у израчунавању површине и запремин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RS" w:eastAsia="ar-SA"/>
              </w:rPr>
              <w:t xml:space="preserve">правилне четворостране </w:t>
            </w:r>
            <w:r w:rsidRPr="005F33E7">
              <w:rPr>
                <w:rFonts w:ascii="Times New Roman" w:hAnsi="Times New Roman" w:cs="Times New Roman"/>
                <w:sz w:val="24"/>
                <w:szCs w:val="24"/>
                <w:lang w:val="sr-Cyrl-CS" w:eastAsia="ar-SA"/>
              </w:rPr>
              <w:t>пирамид</w:t>
            </w:r>
            <w:r w:rsidRPr="005F33E7">
              <w:rPr>
                <w:rFonts w:ascii="Times New Roman" w:hAnsi="Times New Roman" w:cs="Times New Roman"/>
                <w:sz w:val="24"/>
                <w:szCs w:val="24"/>
                <w:lang w:val="sr-Cyrl-RS" w:eastAsia="ar-SA"/>
              </w:rPr>
              <w:t>е</w:t>
            </w:r>
            <w:r w:rsidRPr="005F33E7">
              <w:rPr>
                <w:rFonts w:ascii="Times New Roman" w:hAnsi="Times New Roman" w:cs="Times New Roman"/>
                <w:sz w:val="24"/>
                <w:szCs w:val="24"/>
                <w:lang w:val="sr-Cyrl-CS" w:eastAsia="ar-SA"/>
              </w:rPr>
              <w:t xml:space="preserve"> и даље усавршавају технику рачунањ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одстицање радозналости истицањем занимљивости из развоја грађевинарства код старих народа (облик грађевина, претпоставке о начину грађења и слично).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Формирање општих поступака мишљењ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Даље неговање и развијањ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дних нави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упорности, уредности и систематичности; </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одговорности и самосталности у рад</w:t>
            </w:r>
            <w:r w:rsidRPr="005F33E7">
              <w:rPr>
                <w:rFonts w:ascii="Times New Roman" w:hAnsi="Times New Roman" w:cs="Times New Roman"/>
                <w:sz w:val="24"/>
                <w:szCs w:val="24"/>
                <w:lang w:val="sr-Cyrl-RS" w:eastAsia="ar-SA"/>
              </w:rPr>
              <w:t>у.</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Линеарна функциј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Линеарно зависне величи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линеарне функције, Експлицитни и имплицитни облик</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Нула, знак, монотоност и график функциј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Цртање и читање графика</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rPr>
                <w:rFonts w:ascii="Times New Roman" w:eastAsia="Calibri" w:hAnsi="Times New Roman" w:cs="Times New Roman"/>
                <w:sz w:val="24"/>
                <w:szCs w:val="24"/>
                <w:lang w:val="sr-Cyrl-C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на основу раније стечених знања  </w:t>
            </w:r>
            <w:r w:rsidRPr="005F33E7">
              <w:rPr>
                <w:rFonts w:ascii="Times New Roman" w:hAnsi="Times New Roman" w:cs="Times New Roman"/>
                <w:sz w:val="24"/>
                <w:szCs w:val="24"/>
                <w:lang w:val="sr-Cyrl-RS" w:eastAsia="ar-SA"/>
              </w:rPr>
              <w:t>о директно пропорционалним величинама</w:t>
            </w:r>
            <w:r w:rsidRPr="005F33E7">
              <w:rPr>
                <w:rFonts w:ascii="Times New Roman" w:hAnsi="Times New Roman" w:cs="Times New Roman"/>
                <w:sz w:val="24"/>
                <w:szCs w:val="24"/>
                <w:lang w:val="sr-Cyrl-CS" w:eastAsia="ar-SA"/>
              </w:rPr>
              <w:t xml:space="preserve"> продубе и прошире појам </w:t>
            </w:r>
            <w:r w:rsidRPr="005F33E7">
              <w:rPr>
                <w:rFonts w:ascii="Times New Roman" w:hAnsi="Times New Roman" w:cs="Times New Roman"/>
                <w:sz w:val="24"/>
                <w:szCs w:val="24"/>
                <w:lang w:val="sr-Cyrl-RS" w:eastAsia="ar-SA"/>
              </w:rPr>
              <w:t>линеарне</w:t>
            </w:r>
            <w:r w:rsidRPr="005F33E7">
              <w:rPr>
                <w:rFonts w:ascii="Times New Roman" w:hAnsi="Times New Roman" w:cs="Times New Roman"/>
                <w:sz w:val="24"/>
                <w:szCs w:val="24"/>
                <w:lang w:val="sr-Cyrl-CS" w:eastAsia="ar-SA"/>
              </w:rPr>
              <w:t xml:space="preserve"> функциј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меју да цртају  графике функција </w:t>
            </w:r>
            <w:r w:rsidRPr="005F33E7">
              <w:rPr>
                <w:rFonts w:ascii="Times New Roman" w:hAnsi="Times New Roman" w:cs="Times New Roman"/>
                <w:sz w:val="24"/>
                <w:szCs w:val="24"/>
                <w:lang w:val="sr-Cyrl-RS" w:eastAsia="ar-SA"/>
              </w:rPr>
              <w:t>помоћу таблице вредности</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меју да примењују математичке методе у приказивању статистичких податак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цртају </w:t>
            </w:r>
            <w:r w:rsidRPr="005F33E7">
              <w:rPr>
                <w:rFonts w:ascii="Times New Roman" w:hAnsi="Times New Roman" w:cs="Times New Roman"/>
                <w:sz w:val="24"/>
                <w:szCs w:val="24"/>
                <w:lang w:val="sr-Cyrl-RS" w:eastAsia="ar-SA"/>
              </w:rPr>
              <w:t>једноставне</w:t>
            </w:r>
            <w:r w:rsidRPr="005F33E7">
              <w:rPr>
                <w:rFonts w:ascii="Times New Roman" w:hAnsi="Times New Roman" w:cs="Times New Roman"/>
                <w:sz w:val="24"/>
                <w:szCs w:val="24"/>
                <w:lang w:val="sr-Cyrl-CS" w:eastAsia="ar-SA"/>
              </w:rPr>
              <w:t xml:space="preserve"> графике (дијаграме) разних стања појава и процес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Формирање општих поступака мишљењ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звијање концентрације и пажње ученика.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Графичко представљање статистичких податак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иказивање и обрада прикупљених податак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татистика и статистички подац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редња вредност, медијана и модус</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Оспособљавање ученика да:  </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рочита и разуме податак са графикона, дијаграма или из табеле, и одреди минимум или максимум зависне величине</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одатке из табеле прикаже графиконом и обрнуто</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одатке из табеле прикаже графиконом и обрнуто</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дреди задати проценат неке величи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RS" w:eastAsia="ar-SA"/>
              </w:rPr>
              <w:lastRenderedPageBreak/>
              <w:t>Развијање</w:t>
            </w:r>
            <w:r w:rsidRPr="005F33E7">
              <w:rPr>
                <w:rFonts w:ascii="Times New Roman" w:hAnsi="Times New Roman" w:cs="Times New Roman"/>
                <w:sz w:val="24"/>
                <w:szCs w:val="24"/>
                <w:lang w:val="sr-Cyrl-CS" w:eastAsia="ar-SA"/>
              </w:rPr>
              <w:t xml:space="preserve"> концентрације  </w:t>
            </w:r>
            <w:r w:rsidRPr="005F33E7">
              <w:rPr>
                <w:rFonts w:ascii="Times New Roman" w:hAnsi="Times New Roman" w:cs="Times New Roman"/>
                <w:sz w:val="24"/>
                <w:szCs w:val="24"/>
                <w:lang w:val="sr-Cyrl-RS" w:eastAsia="ar-SA"/>
              </w:rPr>
              <w:t>и</w:t>
            </w:r>
            <w:r w:rsidRPr="005F33E7">
              <w:rPr>
                <w:rFonts w:ascii="Times New Roman" w:hAnsi="Times New Roman" w:cs="Times New Roman"/>
                <w:sz w:val="24"/>
                <w:szCs w:val="24"/>
                <w:lang w:val="sr-Cyrl-CS" w:eastAsia="ar-SA"/>
              </w:rPr>
              <w:t xml:space="preserve"> пажње.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Ваљак</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елементи и врсте ваљк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режа ваљк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са и осни пресек ваљк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а ваљка</w:t>
            </w:r>
          </w:p>
          <w:p w:rsidR="00726F6B" w:rsidRPr="005F33E7" w:rsidRDefault="00726F6B" w:rsidP="005870FF">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апремина ваљка</w:t>
            </w:r>
          </w:p>
          <w:p w:rsidR="00726F6B" w:rsidRPr="005F33E7" w:rsidRDefault="00726F6B" w:rsidP="005870FF">
            <w:pPr>
              <w:rPr>
                <w:rFonts w:ascii="Times New Roman" w:eastAsia="Calibri" w:hAnsi="Times New Roman" w:cs="Times New Roman"/>
                <w:sz w:val="24"/>
                <w:szCs w:val="24"/>
                <w:lang w:val="sr-Cyrl-CS"/>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хвате настанак ваљка, претходним увођењем појма цилиндричне површ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текну основно знање о ваљку као обртном геометријском телу и његовим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елементим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кицирају сл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уз помоћ наставника изачунају површину и запремину ваљка са обраћањем пажње на коришћење броја</w:t>
            </w:r>
            <w:r w:rsidRPr="005F33E7">
              <w:rPr>
                <w:rFonts w:ascii="Times New Roman" w:hAnsi="Times New Roman" w:cs="Times New Roman"/>
                <w:position w:val="-6"/>
                <w:sz w:val="24"/>
                <w:szCs w:val="24"/>
                <w:lang w:val="sr-Cyrl-RS" w:eastAsia="ar-SA"/>
              </w:rPr>
              <w:object w:dxaOrig="220" w:dyaOrig="220">
                <v:shape id="_x0000_i1039" type="#_x0000_t75" style="width:10.75pt;height:10.75pt" o:ole="">
                  <v:imagedata r:id="rId30" o:title=""/>
                </v:shape>
                <o:OLEObject Type="Embed" ProgID="Equation.3" ShapeID="_x0000_i1039" DrawAspect="Content" ObjectID="_1465728761" r:id="rId31"/>
              </w:object>
            </w:r>
            <w:r w:rsidRPr="005F33E7">
              <w:rPr>
                <w:rFonts w:ascii="Times New Roman" w:hAnsi="Times New Roman" w:cs="Times New Roman"/>
                <w:sz w:val="24"/>
                <w:szCs w:val="24"/>
                <w:lang w:val="sr-Cyrl-RS" w:eastAsia="ar-SA"/>
              </w:rPr>
              <w:t xml:space="preserve">. </w:t>
            </w: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Формирање општих поступака мишљењ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Развијање</w:t>
            </w:r>
            <w:r w:rsidRPr="005F33E7">
              <w:rPr>
                <w:rFonts w:ascii="Times New Roman" w:hAnsi="Times New Roman" w:cs="Times New Roman"/>
                <w:sz w:val="24"/>
                <w:szCs w:val="24"/>
                <w:lang w:val="sr-Cyrl-CS" w:eastAsia="ar-SA"/>
              </w:rPr>
              <w:t xml:space="preserve"> концентрације  </w:t>
            </w:r>
            <w:r w:rsidRPr="005F33E7">
              <w:rPr>
                <w:rFonts w:ascii="Times New Roman" w:hAnsi="Times New Roman" w:cs="Times New Roman"/>
                <w:sz w:val="24"/>
                <w:szCs w:val="24"/>
                <w:lang w:val="sr-Cyrl-RS" w:eastAsia="ar-SA"/>
              </w:rPr>
              <w:t>и</w:t>
            </w:r>
            <w:r w:rsidRPr="005F33E7">
              <w:rPr>
                <w:rFonts w:ascii="Times New Roman" w:hAnsi="Times New Roman" w:cs="Times New Roman"/>
                <w:sz w:val="24"/>
                <w:szCs w:val="24"/>
                <w:lang w:val="sr-Cyrl-CS" w:eastAsia="ar-SA"/>
              </w:rPr>
              <w:t xml:space="preserve"> пажње.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Системи линеарних једначина са две непознате</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решење и еквивалентност једначина са две непознат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решење система две линеарне једначине са две непознате и графички приказ решењ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Еквивалентност система две линеарне једначине са две непознат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Решавање система методом замен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Решавање система методом супротних коефицијената</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Примена система </w:t>
            </w:r>
            <w:r w:rsidRPr="005F33E7">
              <w:rPr>
                <w:rFonts w:ascii="Times New Roman" w:hAnsi="Times New Roman" w:cs="Times New Roman"/>
                <w:sz w:val="24"/>
                <w:szCs w:val="24"/>
                <w:lang w:val="sr-Cyrl-CS" w:eastAsia="ar-SA"/>
              </w:rPr>
              <w:lastRenderedPageBreak/>
              <w:t>линеарних једначина</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 xml:space="preserve">Продубљивање и проширивање раније стеченог знања о једначинам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 xml:space="preserve">реши </w:t>
            </w:r>
            <w:r w:rsidRPr="005F33E7">
              <w:rPr>
                <w:rFonts w:ascii="Times New Roman" w:hAnsi="Times New Roman" w:cs="Times New Roman"/>
                <w:sz w:val="24"/>
                <w:szCs w:val="24"/>
                <w:lang w:val="sr-Cyrl-CS" w:eastAsia="ar-SA"/>
              </w:rPr>
              <w:t xml:space="preserve"> једноставније </w:t>
            </w:r>
            <w:r w:rsidRPr="005F33E7">
              <w:rPr>
                <w:rFonts w:ascii="Times New Roman" w:hAnsi="Times New Roman" w:cs="Times New Roman"/>
                <w:sz w:val="24"/>
                <w:szCs w:val="24"/>
                <w:lang w:val="sr-Cyrl-RS" w:eastAsia="ar-SA"/>
              </w:rPr>
              <w:t>системе</w:t>
            </w:r>
            <w:r w:rsidRPr="005F33E7">
              <w:rPr>
                <w:rFonts w:ascii="Times New Roman" w:hAnsi="Times New Roman" w:cs="Times New Roman"/>
                <w:sz w:val="24"/>
                <w:szCs w:val="24"/>
                <w:lang w:val="sr-Cyrl-CS" w:eastAsia="ar-SA"/>
              </w:rPr>
              <w:t xml:space="preserve"> </w:t>
            </w:r>
            <w:r w:rsidRPr="005F33E7">
              <w:rPr>
                <w:rFonts w:ascii="Times New Roman" w:hAnsi="Times New Roman" w:cs="Times New Roman"/>
                <w:sz w:val="24"/>
                <w:szCs w:val="24"/>
                <w:lang w:val="sr-Cyrl-RS" w:eastAsia="ar-SA"/>
              </w:rPr>
              <w:t>погодном методом</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успешно проверида ли је дати уређени пар решење система од две линеарне једначине са дв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Навикавање ученика да контролишу сваки корак при решавању система и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контролишу резултат.  </w:t>
            </w:r>
          </w:p>
          <w:p w:rsidR="00726F6B" w:rsidRPr="005F33E7" w:rsidRDefault="00726F6B" w:rsidP="005870FF">
            <w:pPr>
              <w:suppressAutoHyphens/>
              <w:rPr>
                <w:rFonts w:ascii="Times New Roman" w:hAnsi="Times New Roman" w:cs="Times New Roman"/>
                <w:sz w:val="24"/>
                <w:szCs w:val="24"/>
                <w:lang w:val="sr-Cyrl-CS" w:eastAsia="ar-SA"/>
              </w:rPr>
            </w:pP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lastRenderedPageBreak/>
              <w:t>Куп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елементи куп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Оса и осни пресек куп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Мрежа куп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а куп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Запремина купе</w:t>
            </w: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suppressAutoHyphens/>
              <w:rPr>
                <w:rFonts w:ascii="Times New Roman" w:hAnsi="Times New Roman" w:cs="Times New Roman"/>
                <w:sz w:val="24"/>
                <w:szCs w:val="24"/>
                <w:lang w:val="sr-Cyrl-CS" w:eastAsia="ar-SA"/>
              </w:rPr>
            </w:pPr>
          </w:p>
          <w:p w:rsidR="00726F6B" w:rsidRPr="005F33E7" w:rsidRDefault="00726F6B" w:rsidP="005870FF">
            <w:pPr>
              <w:rPr>
                <w:rFonts w:ascii="Times New Roman" w:eastAsia="Calibri" w:hAnsi="Times New Roman" w:cs="Times New Roman"/>
                <w:sz w:val="24"/>
                <w:szCs w:val="24"/>
                <w:lang w:val="sr-Cyrl-CS"/>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хвате настанак купе претходним увођењем појма конусне површи;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текну основно знање о купи као обртном геометријском телу и његовим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елементим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 скицирају слику.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на основу раније стечених знања  </w:t>
            </w:r>
            <w:r w:rsidRPr="005F33E7">
              <w:rPr>
                <w:rFonts w:ascii="Times New Roman" w:hAnsi="Times New Roman" w:cs="Times New Roman"/>
                <w:sz w:val="24"/>
                <w:szCs w:val="24"/>
                <w:lang w:val="sr-Cyrl-RS" w:eastAsia="ar-SA"/>
              </w:rPr>
              <w:t xml:space="preserve">уз помоћ наставника </w:t>
            </w:r>
            <w:r w:rsidRPr="005F33E7">
              <w:rPr>
                <w:rFonts w:ascii="Times New Roman" w:hAnsi="Times New Roman" w:cs="Times New Roman"/>
                <w:sz w:val="24"/>
                <w:szCs w:val="24"/>
                <w:lang w:val="sr-Cyrl-CS" w:eastAsia="ar-SA"/>
              </w:rPr>
              <w:t xml:space="preserve"> израчун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w:t>
            </w:r>
            <w:r w:rsidRPr="005F33E7">
              <w:rPr>
                <w:rFonts w:ascii="Times New Roman" w:hAnsi="Times New Roman" w:cs="Times New Roman"/>
                <w:sz w:val="24"/>
                <w:szCs w:val="24"/>
                <w:lang w:val="sr-Cyrl-RS" w:eastAsia="ar-SA"/>
              </w:rPr>
              <w:t>у</w:t>
            </w:r>
            <w:r w:rsidRPr="005F33E7">
              <w:rPr>
                <w:rFonts w:ascii="Times New Roman" w:hAnsi="Times New Roman" w:cs="Times New Roman"/>
                <w:sz w:val="24"/>
                <w:szCs w:val="24"/>
                <w:lang w:val="sr-Cyrl-CS" w:eastAsia="ar-SA"/>
              </w:rPr>
              <w:t xml:space="preserve"> и запремин</w:t>
            </w:r>
            <w:r w:rsidRPr="005F33E7">
              <w:rPr>
                <w:rFonts w:ascii="Times New Roman" w:hAnsi="Times New Roman" w:cs="Times New Roman"/>
                <w:sz w:val="24"/>
                <w:szCs w:val="24"/>
                <w:lang w:val="sr-Cyrl-RS" w:eastAsia="ar-SA"/>
              </w:rPr>
              <w:t>у</w:t>
            </w:r>
            <w:r w:rsidRPr="005F33E7">
              <w:rPr>
                <w:rFonts w:ascii="Times New Roman" w:hAnsi="Times New Roman" w:cs="Times New Roman"/>
                <w:sz w:val="24"/>
                <w:szCs w:val="24"/>
                <w:lang w:val="sr-Cyrl-CS" w:eastAsia="ar-SA"/>
              </w:rPr>
              <w:t xml:space="preserve"> купе </w:t>
            </w:r>
            <w:r w:rsidRPr="005F33E7">
              <w:rPr>
                <w:rFonts w:ascii="Times New Roman" w:hAnsi="Times New Roman" w:cs="Times New Roman"/>
                <w:sz w:val="24"/>
                <w:szCs w:val="24"/>
                <w:lang w:val="sr-Cyrl-RS" w:eastAsia="ar-SA"/>
              </w:rPr>
              <w:t>(користи карактеристични троугао)</w:t>
            </w:r>
            <w:r w:rsidRPr="005F33E7">
              <w:rPr>
                <w:rFonts w:ascii="Times New Roman" w:hAnsi="Times New Roman" w:cs="Times New Roman"/>
                <w:sz w:val="24"/>
                <w:szCs w:val="24"/>
                <w:lang w:val="sr-Cyrl-CS" w:eastAsia="ar-SA"/>
              </w:rPr>
              <w:t xml:space="preserve">; </w:t>
            </w:r>
          </w:p>
          <w:p w:rsidR="00726F6B" w:rsidRPr="005F33E7" w:rsidRDefault="00726F6B" w:rsidP="005870FF">
            <w:pPr>
              <w:suppressAutoHyphens/>
              <w:rPr>
                <w:rFonts w:ascii="Times New Roman" w:hAnsi="Times New Roman" w:cs="Times New Roman"/>
                <w:sz w:val="24"/>
                <w:szCs w:val="24"/>
                <w:lang w:val="sr-Cyrl-RS" w:eastAsia="ar-SA"/>
              </w:rPr>
            </w:pPr>
            <w:r w:rsidRPr="005F33E7">
              <w:rPr>
                <w:rFonts w:ascii="Times New Roman" w:hAnsi="Times New Roman" w:cs="Times New Roman"/>
                <w:sz w:val="24"/>
                <w:szCs w:val="24"/>
                <w:lang w:val="sr-Cyrl-CS" w:eastAsia="ar-SA"/>
              </w:rPr>
              <w:t xml:space="preserve">постигну потребни ниво увежбаности  за </w:t>
            </w:r>
            <w:r w:rsidRPr="005F33E7">
              <w:rPr>
                <w:rFonts w:ascii="Times New Roman" w:hAnsi="Times New Roman" w:cs="Times New Roman"/>
                <w:sz w:val="24"/>
                <w:szCs w:val="24"/>
                <w:lang w:val="sr-Cyrl-RS" w:eastAsia="ar-SA"/>
              </w:rPr>
              <w:t xml:space="preserve">тачно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израчунавање површине и запремине купе;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Развијање пажње, концентрације </w:t>
            </w:r>
            <w:r w:rsidRPr="005F33E7">
              <w:rPr>
                <w:rFonts w:ascii="Times New Roman" w:hAnsi="Times New Roman" w:cs="Times New Roman"/>
                <w:sz w:val="24"/>
                <w:szCs w:val="24"/>
                <w:lang w:val="sr-Cyrl-RS" w:eastAsia="ar-SA"/>
              </w:rPr>
              <w:t xml:space="preserve">и правилна употреба броја </w:t>
            </w:r>
            <w:r w:rsidRPr="005F33E7">
              <w:rPr>
                <w:rFonts w:ascii="Times New Roman" w:hAnsi="Times New Roman" w:cs="Times New Roman"/>
                <w:position w:val="-6"/>
                <w:sz w:val="24"/>
                <w:szCs w:val="24"/>
                <w:lang w:val="sr-Cyrl-RS" w:eastAsia="ar-SA"/>
              </w:rPr>
              <w:object w:dxaOrig="220" w:dyaOrig="220">
                <v:shape id="_x0000_i1040" type="#_x0000_t75" style="width:10.75pt;height:10.75pt" o:ole="">
                  <v:imagedata r:id="rId32" o:title=""/>
                </v:shape>
                <o:OLEObject Type="Embed" ProgID="Equation.3" ShapeID="_x0000_i1040" DrawAspect="Content" ObjectID="_1465728762" r:id="rId33"/>
              </w:object>
            </w:r>
            <w:r w:rsidRPr="005F33E7">
              <w:rPr>
                <w:rFonts w:ascii="Times New Roman" w:hAnsi="Times New Roman" w:cs="Times New Roman"/>
                <w:sz w:val="24"/>
                <w:szCs w:val="24"/>
                <w:lang w:val="sr-Cyrl-CS" w:eastAsia="ar-SA"/>
              </w:rPr>
              <w:t xml:space="preserve">. </w:t>
            </w:r>
          </w:p>
        </w:tc>
      </w:tr>
      <w:tr w:rsidR="00726F6B"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Лопта</w:t>
            </w:r>
          </w:p>
        </w:tc>
        <w:tc>
          <w:tcPr>
            <w:tcW w:w="2764" w:type="dxa"/>
            <w:tcBorders>
              <w:top w:val="single" w:sz="4" w:space="0" w:color="000000"/>
              <w:left w:val="single" w:sz="4" w:space="0" w:color="000000"/>
              <w:bottom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јам и елементи лопт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ресеци лопте и равни</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Површина лопте</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Запремина лопте</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726F6B" w:rsidRPr="005F33E7" w:rsidRDefault="00726F6B" w:rsidP="005870FF">
            <w:pPr>
              <w:suppressAutoHyphens/>
              <w:snapToGrid w:val="0"/>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Оспособљавање ученика д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стекну основна знања о сфери (дефиниција); </w:t>
            </w:r>
          </w:p>
          <w:p w:rsidR="00726F6B" w:rsidRPr="005F33E7" w:rsidRDefault="00726F6B" w:rsidP="005870FF">
            <w:pPr>
              <w:suppressAutoHyphens/>
              <w:rPr>
                <w:rFonts w:ascii="Times New Roman" w:hAnsi="Times New Roman" w:cs="Times New Roman"/>
                <w:sz w:val="24"/>
                <w:szCs w:val="24"/>
                <w:lang w:val="sr-Cyrl-CS" w:eastAsia="ar-SA"/>
              </w:rPr>
            </w:pPr>
            <w:r w:rsidRPr="005F33E7">
              <w:rPr>
                <w:rFonts w:ascii="Times New Roman" w:hAnsi="Times New Roman" w:cs="Times New Roman"/>
                <w:sz w:val="24"/>
                <w:szCs w:val="24"/>
                <w:lang w:val="sr-Cyrl-CS" w:eastAsia="ar-SA"/>
              </w:rPr>
              <w:t xml:space="preserve">схвате лопту као тело ограничено сфером и </w:t>
            </w:r>
            <w:r w:rsidRPr="005F33E7">
              <w:rPr>
                <w:rFonts w:ascii="Times New Roman" w:hAnsi="Times New Roman" w:cs="Times New Roman"/>
                <w:sz w:val="24"/>
                <w:szCs w:val="24"/>
                <w:lang w:val="sr-Cyrl-RS" w:eastAsia="ar-SA"/>
              </w:rPr>
              <w:t>науче по формули да израчунају површину и запрремину.</w:t>
            </w:r>
            <w:r w:rsidRPr="005F33E7">
              <w:rPr>
                <w:rFonts w:ascii="Times New Roman" w:hAnsi="Times New Roman" w:cs="Times New Roman"/>
                <w:sz w:val="24"/>
                <w:szCs w:val="24"/>
                <w:lang w:val="sr-Cyrl-CS" w:eastAsia="ar-SA"/>
              </w:rPr>
              <w:t xml:space="preserve"> </w:t>
            </w:r>
          </w:p>
        </w:tc>
      </w:tr>
    </w:tbl>
    <w:p w:rsidR="00726F6B" w:rsidRPr="005F33E7" w:rsidRDefault="00726F6B" w:rsidP="00726F6B">
      <w:pPr>
        <w:suppressAutoHyphens/>
        <w:spacing w:after="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 xml:space="preserve">У допунској настави користимо дијалошку, илустративну и демонстративну методу. </w:t>
      </w:r>
    </w:p>
    <w:p w:rsidR="00726F6B" w:rsidRPr="005F33E7" w:rsidRDefault="00726F6B" w:rsidP="00726F6B">
      <w:pPr>
        <w:suppressAutoHyphens/>
        <w:spacing w:after="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блици рада које користимо су фронтални, индивидуални и групни рад.</w:t>
      </w:r>
    </w:p>
    <w:p w:rsidR="00726F6B" w:rsidRPr="005F33E7" w:rsidRDefault="00726F6B" w:rsidP="00726F6B">
      <w:pPr>
        <w:suppressAutoHyphens/>
        <w:spacing w:after="0"/>
        <w:rPr>
          <w:rFonts w:ascii="Times New Roman" w:hAnsi="Times New Roman" w:cs="Times New Roman"/>
          <w:b/>
          <w:sz w:val="24"/>
          <w:szCs w:val="24"/>
          <w:lang w:val="sr-Cyrl-CS" w:eastAsia="ar-SA"/>
        </w:rPr>
      </w:pPr>
      <w:r w:rsidRPr="005F33E7">
        <w:rPr>
          <w:rFonts w:ascii="Times New Roman" w:hAnsi="Times New Roman" w:cs="Times New Roman"/>
          <w:b/>
          <w:sz w:val="24"/>
          <w:szCs w:val="24"/>
          <w:lang w:val="sr-Cyrl-CS" w:eastAsia="ar-SA"/>
        </w:rPr>
        <w:t>Од наставних средстава користимо Уџбеник и збирку задатака одабраног издавача, моделе геометријских тела, паное и постере.</w:t>
      </w:r>
    </w:p>
    <w:p w:rsidR="00726F6B" w:rsidRDefault="00726F6B" w:rsidP="00726F6B">
      <w:pPr>
        <w:rPr>
          <w:rFonts w:ascii="Times New Roman" w:hAnsi="Times New Roman" w:cs="Times New Roman"/>
          <w:b/>
          <w:sz w:val="24"/>
          <w:szCs w:val="24"/>
          <w:u w:val="single"/>
          <w:lang w:val="sr-Cyrl-CS"/>
        </w:rPr>
      </w:pPr>
    </w:p>
    <w:p w:rsidR="00AF3383" w:rsidRPr="005F33E7" w:rsidRDefault="00AF3383" w:rsidP="00726F6B">
      <w:pPr>
        <w:rPr>
          <w:rFonts w:ascii="Times New Roman" w:hAnsi="Times New Roman" w:cs="Times New Roman"/>
          <w:b/>
          <w:sz w:val="24"/>
          <w:szCs w:val="24"/>
          <w:u w:val="single"/>
          <w:lang w:val="sr-Cyrl-CS"/>
        </w:rPr>
      </w:pPr>
    </w:p>
    <w:p w:rsidR="00726F6B" w:rsidRPr="005F33E7" w:rsidRDefault="00822AC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lastRenderedPageBreak/>
        <w:t>КОРЕЛАЦИЈА СА ДРУГИМ ПРЕДМЕТИМА</w:t>
      </w: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5. РАЗРЕД</w:t>
      </w:r>
    </w:p>
    <w:tbl>
      <w:tblPr>
        <w:tblStyle w:val="TableGrid"/>
        <w:tblW w:w="9180" w:type="dxa"/>
        <w:tblLook w:val="04A0" w:firstRow="1" w:lastRow="0" w:firstColumn="1" w:lastColumn="0" w:noHBand="0" w:noVBand="1"/>
      </w:tblPr>
      <w:tblGrid>
        <w:gridCol w:w="2403"/>
        <w:gridCol w:w="2403"/>
        <w:gridCol w:w="2403"/>
        <w:gridCol w:w="1971"/>
      </w:tblGrid>
      <w:tr w:rsidR="00726F6B" w:rsidRPr="005F33E7" w:rsidTr="005870FF">
        <w:trPr>
          <w:trHeight w:val="338"/>
        </w:trPr>
        <w:tc>
          <w:tcPr>
            <w:tcW w:w="2403"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Предмет</w:t>
            </w:r>
          </w:p>
        </w:tc>
        <w:tc>
          <w:tcPr>
            <w:tcW w:w="4806" w:type="dxa"/>
            <w:gridSpan w:val="2"/>
            <w:shd w:val="clear" w:color="auto" w:fill="95B3D7" w:themeFill="accent1" w:themeFillTint="99"/>
          </w:tcPr>
          <w:p w:rsidR="00726F6B" w:rsidRPr="005F33E7" w:rsidRDefault="00726F6B" w:rsidP="005870FF">
            <w:pPr>
              <w:jc w:val="center"/>
              <w:rPr>
                <w:b/>
                <w:sz w:val="24"/>
                <w:szCs w:val="24"/>
              </w:rPr>
            </w:pPr>
            <w:r w:rsidRPr="005F33E7">
              <w:rPr>
                <w:b/>
                <w:sz w:val="24"/>
                <w:szCs w:val="24"/>
              </w:rPr>
              <w:t>Садржај</w:t>
            </w:r>
          </w:p>
        </w:tc>
        <w:tc>
          <w:tcPr>
            <w:tcW w:w="1971"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Индикатори</w:t>
            </w:r>
          </w:p>
        </w:tc>
      </w:tr>
      <w:tr w:rsidR="00726F6B" w:rsidRPr="005F33E7" w:rsidTr="005870FF">
        <w:trPr>
          <w:trHeight w:val="689"/>
        </w:trPr>
        <w:tc>
          <w:tcPr>
            <w:tcW w:w="2403" w:type="dxa"/>
          </w:tcPr>
          <w:p w:rsidR="00726F6B" w:rsidRPr="005F33E7" w:rsidRDefault="00726F6B" w:rsidP="005870FF">
            <w:pPr>
              <w:rPr>
                <w:sz w:val="24"/>
                <w:szCs w:val="24"/>
                <w:lang w:val="sr-Cyrl-RS"/>
              </w:rPr>
            </w:pPr>
            <w:r w:rsidRPr="005F33E7">
              <w:rPr>
                <w:sz w:val="24"/>
                <w:szCs w:val="24"/>
                <w:lang w:val="sr-Cyrl-RS"/>
              </w:rPr>
              <w:t>Математика</w:t>
            </w:r>
          </w:p>
          <w:p w:rsidR="00726F6B" w:rsidRPr="005F33E7" w:rsidRDefault="00726F6B" w:rsidP="005870FF">
            <w:pPr>
              <w:rPr>
                <w:sz w:val="24"/>
                <w:szCs w:val="24"/>
                <w:lang w:val="sr-Cyrl-RS"/>
              </w:rPr>
            </w:pPr>
            <w:r w:rsidRPr="005F33E7">
              <w:rPr>
                <w:sz w:val="24"/>
                <w:szCs w:val="24"/>
                <w:lang w:val="sr-Cyrl-RS"/>
              </w:rPr>
              <w:t>Биологиј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RS"/>
              </w:rPr>
            </w:pPr>
          </w:p>
          <w:p w:rsidR="00726F6B" w:rsidRPr="005F33E7" w:rsidRDefault="00726F6B" w:rsidP="005870FF">
            <w:pPr>
              <w:rPr>
                <w:sz w:val="24"/>
                <w:szCs w:val="24"/>
                <w:lang w:val="sr-Cyrl-RS"/>
              </w:rPr>
            </w:pPr>
            <w:r w:rsidRPr="005F33E7">
              <w:rPr>
                <w:sz w:val="24"/>
                <w:szCs w:val="24"/>
                <w:lang w:val="sr-Cyrl-RS"/>
              </w:rPr>
              <w:t>Унија, пресек и разлика скупова</w:t>
            </w:r>
          </w:p>
          <w:p w:rsidR="00726F6B" w:rsidRPr="005F33E7" w:rsidRDefault="00726F6B" w:rsidP="005870FF">
            <w:pPr>
              <w:rPr>
                <w:sz w:val="24"/>
                <w:szCs w:val="24"/>
                <w:lang w:val="sr-Latn-RS"/>
              </w:rPr>
            </w:pPr>
          </w:p>
        </w:tc>
        <w:tc>
          <w:tcPr>
            <w:tcW w:w="2403" w:type="dxa"/>
          </w:tcPr>
          <w:p w:rsidR="00726F6B" w:rsidRPr="005F33E7" w:rsidRDefault="00726F6B" w:rsidP="005870FF">
            <w:pPr>
              <w:rPr>
                <w:sz w:val="24"/>
                <w:szCs w:val="24"/>
                <w:lang w:val="sr-Cyrl-RS"/>
              </w:rPr>
            </w:pPr>
          </w:p>
          <w:p w:rsidR="00726F6B" w:rsidRPr="005F33E7" w:rsidRDefault="00726F6B" w:rsidP="005870FF">
            <w:pPr>
              <w:rPr>
                <w:sz w:val="24"/>
                <w:szCs w:val="24"/>
                <w:lang w:val="sr-Cyrl-RS"/>
              </w:rPr>
            </w:pPr>
            <w:r w:rsidRPr="005F33E7">
              <w:rPr>
                <w:sz w:val="24"/>
                <w:szCs w:val="24"/>
                <w:lang w:val="sr-Cyrl-RS"/>
              </w:rPr>
              <w:t>Ћелија</w:t>
            </w:r>
          </w:p>
          <w:p w:rsidR="00726F6B" w:rsidRPr="005F33E7" w:rsidRDefault="00726F6B" w:rsidP="005870FF">
            <w:pPr>
              <w:rPr>
                <w:sz w:val="24"/>
                <w:szCs w:val="24"/>
                <w:lang w:val="sr-Cyrl-RS"/>
              </w:rPr>
            </w:pPr>
          </w:p>
          <w:p w:rsidR="00726F6B" w:rsidRPr="005F33E7" w:rsidRDefault="00726F6B" w:rsidP="005870FF">
            <w:pPr>
              <w:rPr>
                <w:sz w:val="24"/>
                <w:szCs w:val="24"/>
                <w:lang w:val="sr-Cyrl-RS"/>
              </w:rPr>
            </w:pPr>
          </w:p>
        </w:tc>
        <w:tc>
          <w:tcPr>
            <w:tcW w:w="1971" w:type="dxa"/>
          </w:tcPr>
          <w:p w:rsidR="00726F6B" w:rsidRPr="005F33E7" w:rsidRDefault="00726F6B" w:rsidP="005870FF">
            <w:pPr>
              <w:rPr>
                <w:sz w:val="24"/>
                <w:szCs w:val="24"/>
                <w:lang w:val="sr-Cyrl-RS"/>
              </w:rPr>
            </w:pPr>
            <w:r w:rsidRPr="005F33E7">
              <w:rPr>
                <w:sz w:val="24"/>
                <w:szCs w:val="24"/>
                <w:lang w:val="sr-Cyrl-RS"/>
              </w:rPr>
              <w:t xml:space="preserve">             </w:t>
            </w:r>
          </w:p>
          <w:p w:rsidR="00726F6B" w:rsidRPr="005F33E7" w:rsidRDefault="00726F6B" w:rsidP="005870FF">
            <w:pPr>
              <w:rPr>
                <w:sz w:val="24"/>
                <w:szCs w:val="24"/>
                <w:lang w:val="sr-Cyrl-RS"/>
              </w:rPr>
            </w:pPr>
            <w:r w:rsidRPr="005F33E7">
              <w:rPr>
                <w:sz w:val="24"/>
                <w:szCs w:val="24"/>
                <w:lang w:val="sr-Cyrl-RS"/>
              </w:rPr>
              <w:t xml:space="preserve">              3</w:t>
            </w:r>
          </w:p>
          <w:p w:rsidR="00726F6B" w:rsidRPr="005F33E7" w:rsidRDefault="00726F6B" w:rsidP="005870FF">
            <w:pPr>
              <w:rPr>
                <w:sz w:val="24"/>
                <w:szCs w:val="24"/>
                <w:lang w:val="sr-Cyrl-RS"/>
              </w:rPr>
            </w:pPr>
          </w:p>
          <w:p w:rsidR="00726F6B" w:rsidRPr="005F33E7" w:rsidRDefault="00726F6B" w:rsidP="005870FF">
            <w:pPr>
              <w:rPr>
                <w:sz w:val="24"/>
                <w:szCs w:val="24"/>
                <w:lang w:val="sr-Cyrl-RS"/>
              </w:rPr>
            </w:pPr>
          </w:p>
        </w:tc>
      </w:tr>
      <w:tr w:rsidR="00726F6B" w:rsidRPr="005F33E7" w:rsidTr="005870FF">
        <w:trPr>
          <w:trHeight w:val="737"/>
        </w:trPr>
        <w:tc>
          <w:tcPr>
            <w:tcW w:w="2403" w:type="dxa"/>
          </w:tcPr>
          <w:p w:rsidR="00726F6B" w:rsidRPr="005F33E7" w:rsidRDefault="00726F6B" w:rsidP="005870FF">
            <w:pPr>
              <w:rPr>
                <w:sz w:val="24"/>
                <w:szCs w:val="24"/>
                <w:lang w:val="sr-Cyrl-RS"/>
              </w:rPr>
            </w:pPr>
            <w:r w:rsidRPr="005F33E7">
              <w:rPr>
                <w:sz w:val="24"/>
                <w:szCs w:val="24"/>
                <w:lang w:val="sr-Cyrl-RS"/>
              </w:rPr>
              <w:t>Математика</w:t>
            </w:r>
          </w:p>
          <w:p w:rsidR="00726F6B" w:rsidRPr="005F33E7" w:rsidRDefault="00726F6B" w:rsidP="005870FF">
            <w:pPr>
              <w:rPr>
                <w:sz w:val="24"/>
                <w:szCs w:val="24"/>
                <w:lang w:val="sr-Cyrl-RS"/>
              </w:rPr>
            </w:pPr>
            <w:r w:rsidRPr="005F33E7">
              <w:rPr>
                <w:sz w:val="24"/>
                <w:szCs w:val="24"/>
                <w:lang w:val="sr-Cyrl-RS"/>
              </w:rPr>
              <w:t>Географиј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RS"/>
              </w:rPr>
            </w:pPr>
            <w:r w:rsidRPr="005F33E7">
              <w:rPr>
                <w:sz w:val="24"/>
                <w:szCs w:val="24"/>
                <w:lang w:val="sr-Cyrl-RS"/>
              </w:rPr>
              <w:t>Скуп. Елемент скупа.Представљање скупов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RS"/>
              </w:rPr>
            </w:pPr>
            <w:r w:rsidRPr="005F33E7">
              <w:rPr>
                <w:sz w:val="24"/>
                <w:szCs w:val="24"/>
                <w:lang w:val="sr-Cyrl-RS"/>
              </w:rPr>
              <w:t>Сунчев систем</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RS"/>
              </w:rPr>
              <w:t>3</w:t>
            </w:r>
          </w:p>
        </w:tc>
      </w:tr>
      <w:tr w:rsidR="00726F6B" w:rsidRPr="005F33E7" w:rsidTr="005870FF">
        <w:trPr>
          <w:trHeight w:val="689"/>
        </w:trPr>
        <w:tc>
          <w:tcPr>
            <w:tcW w:w="2403" w:type="dxa"/>
          </w:tcPr>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RS"/>
              </w:rPr>
            </w:pPr>
            <w:r w:rsidRPr="005F33E7">
              <w:rPr>
                <w:sz w:val="24"/>
                <w:szCs w:val="24"/>
                <w:lang w:val="sr-Cyrl-RS"/>
              </w:rPr>
              <w:t>Размер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RS"/>
              </w:rPr>
            </w:pPr>
            <w:r w:rsidRPr="005F33E7">
              <w:rPr>
                <w:sz w:val="24"/>
                <w:szCs w:val="24"/>
                <w:lang w:val="sr-Cyrl-RS"/>
              </w:rPr>
              <w:t>Математички елементи карте</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RS"/>
              </w:rPr>
              <w:t>2</w:t>
            </w:r>
          </w:p>
        </w:tc>
      </w:tr>
      <w:tr w:rsidR="00726F6B" w:rsidRPr="005F33E7" w:rsidTr="005870FF">
        <w:trPr>
          <w:trHeight w:val="689"/>
        </w:trPr>
        <w:tc>
          <w:tcPr>
            <w:tcW w:w="2403" w:type="dxa"/>
          </w:tcPr>
          <w:p w:rsidR="00726F6B" w:rsidRPr="005F33E7" w:rsidRDefault="00726F6B" w:rsidP="005870FF">
            <w:pPr>
              <w:rPr>
                <w:sz w:val="24"/>
                <w:szCs w:val="24"/>
                <w:lang w:val="sr-Cyrl-RS"/>
              </w:rPr>
            </w:pPr>
            <w:r w:rsidRPr="005F33E7">
              <w:rPr>
                <w:sz w:val="24"/>
                <w:szCs w:val="24"/>
                <w:lang w:val="sr-Cyrl-RS"/>
              </w:rPr>
              <w:t xml:space="preserve">Математика </w:t>
            </w:r>
          </w:p>
          <w:p w:rsidR="00726F6B" w:rsidRPr="005F33E7" w:rsidRDefault="00726F6B" w:rsidP="005870FF">
            <w:pPr>
              <w:rPr>
                <w:sz w:val="24"/>
                <w:szCs w:val="24"/>
                <w:lang w:val="sr-Cyrl-RS"/>
              </w:rPr>
            </w:pPr>
            <w:r w:rsidRPr="005F33E7">
              <w:rPr>
                <w:sz w:val="24"/>
                <w:szCs w:val="24"/>
                <w:lang w:val="sr-Cyrl-RS"/>
              </w:rPr>
              <w:t>Ликовна култура</w:t>
            </w:r>
          </w:p>
          <w:p w:rsidR="00726F6B" w:rsidRPr="005F33E7" w:rsidRDefault="00726F6B" w:rsidP="005870FF">
            <w:pPr>
              <w:rPr>
                <w:sz w:val="24"/>
                <w:szCs w:val="24"/>
                <w:lang w:val="sr-Cyrl-RS"/>
              </w:rPr>
            </w:pPr>
          </w:p>
        </w:tc>
        <w:tc>
          <w:tcPr>
            <w:tcW w:w="2403" w:type="dxa"/>
          </w:tcPr>
          <w:p w:rsidR="00726F6B" w:rsidRPr="005F33E7" w:rsidRDefault="00726F6B" w:rsidP="005870FF">
            <w:pPr>
              <w:rPr>
                <w:sz w:val="24"/>
                <w:szCs w:val="24"/>
                <w:lang w:val="sr-Latn-RS"/>
              </w:rPr>
            </w:pPr>
            <w:r w:rsidRPr="005F33E7">
              <w:rPr>
                <w:sz w:val="24"/>
                <w:szCs w:val="24"/>
                <w:lang w:val="sr-Cyrl-RS"/>
              </w:rPr>
              <w:t>Осносиметричне фигуре</w:t>
            </w:r>
          </w:p>
          <w:p w:rsidR="00726F6B" w:rsidRPr="005F33E7" w:rsidRDefault="00726F6B" w:rsidP="005870FF">
            <w:pPr>
              <w:rPr>
                <w:sz w:val="24"/>
                <w:szCs w:val="24"/>
                <w:lang w:val="sr-Cyrl-RS"/>
              </w:rPr>
            </w:pPr>
          </w:p>
        </w:tc>
        <w:tc>
          <w:tcPr>
            <w:tcW w:w="2403" w:type="dxa"/>
          </w:tcPr>
          <w:p w:rsidR="00726F6B" w:rsidRPr="005F33E7" w:rsidRDefault="00726F6B" w:rsidP="005870FF">
            <w:pPr>
              <w:rPr>
                <w:sz w:val="24"/>
                <w:szCs w:val="24"/>
                <w:lang w:val="sr-Cyrl-RS"/>
              </w:rPr>
            </w:pPr>
            <w:r w:rsidRPr="005F33E7">
              <w:rPr>
                <w:sz w:val="24"/>
                <w:szCs w:val="24"/>
                <w:lang w:val="sr-Cyrl-RS"/>
              </w:rPr>
              <w:t>Својства орнамената-ритмичност, симетричност и прецизност</w:t>
            </w:r>
          </w:p>
          <w:p w:rsidR="00726F6B" w:rsidRPr="005F33E7" w:rsidRDefault="00726F6B" w:rsidP="005870FF">
            <w:pPr>
              <w:rPr>
                <w:sz w:val="24"/>
                <w:szCs w:val="24"/>
                <w:lang w:val="sr-Cyrl-RS"/>
              </w:rPr>
            </w:pPr>
          </w:p>
        </w:tc>
        <w:tc>
          <w:tcPr>
            <w:tcW w:w="1971" w:type="dxa"/>
          </w:tcPr>
          <w:p w:rsidR="00726F6B" w:rsidRPr="005F33E7" w:rsidRDefault="00726F6B" w:rsidP="005870FF">
            <w:pPr>
              <w:rPr>
                <w:sz w:val="24"/>
                <w:szCs w:val="24"/>
                <w:lang w:val="sr-Cyrl-RS"/>
              </w:rPr>
            </w:pPr>
            <w:r w:rsidRPr="005F33E7">
              <w:rPr>
                <w:sz w:val="24"/>
                <w:szCs w:val="24"/>
                <w:lang w:val="sr-Cyrl-RS"/>
              </w:rPr>
              <w:t>2</w:t>
            </w:r>
          </w:p>
        </w:tc>
      </w:tr>
      <w:tr w:rsidR="00726F6B" w:rsidRPr="005F33E7" w:rsidTr="005870FF">
        <w:trPr>
          <w:trHeight w:val="689"/>
        </w:trPr>
        <w:tc>
          <w:tcPr>
            <w:tcW w:w="2403" w:type="dxa"/>
          </w:tcPr>
          <w:p w:rsidR="00726F6B" w:rsidRPr="005F33E7" w:rsidRDefault="00726F6B" w:rsidP="005870FF">
            <w:pPr>
              <w:rPr>
                <w:sz w:val="24"/>
                <w:szCs w:val="24"/>
                <w:lang w:val="sr-Cyrl-RS"/>
              </w:rPr>
            </w:pPr>
            <w:r w:rsidRPr="005F33E7">
              <w:rPr>
                <w:sz w:val="24"/>
                <w:szCs w:val="24"/>
                <w:lang w:val="sr-Cyrl-RS"/>
              </w:rPr>
              <w:t>Математика</w:t>
            </w:r>
          </w:p>
          <w:p w:rsidR="00726F6B" w:rsidRPr="005F33E7" w:rsidRDefault="00726F6B" w:rsidP="005870FF">
            <w:pPr>
              <w:rPr>
                <w:sz w:val="24"/>
                <w:szCs w:val="24"/>
                <w:lang w:val="sr-Cyrl-RS"/>
              </w:rPr>
            </w:pPr>
            <w:r w:rsidRPr="005F33E7">
              <w:rPr>
                <w:sz w:val="24"/>
                <w:szCs w:val="24"/>
                <w:lang w:val="sr-Cyrl-RS"/>
              </w:rPr>
              <w:t>Музичка култура</w:t>
            </w:r>
          </w:p>
          <w:p w:rsidR="00726F6B" w:rsidRPr="005F33E7" w:rsidRDefault="00726F6B" w:rsidP="005870FF">
            <w:pPr>
              <w:rPr>
                <w:sz w:val="24"/>
                <w:szCs w:val="24"/>
                <w:lang w:val="sr-Cyrl-RS"/>
              </w:rPr>
            </w:pPr>
          </w:p>
        </w:tc>
        <w:tc>
          <w:tcPr>
            <w:tcW w:w="2403" w:type="dxa"/>
          </w:tcPr>
          <w:p w:rsidR="00726F6B" w:rsidRPr="005F33E7" w:rsidRDefault="00726F6B" w:rsidP="005870FF">
            <w:pPr>
              <w:rPr>
                <w:sz w:val="24"/>
                <w:szCs w:val="24"/>
                <w:lang w:val="sr-Cyrl-RS"/>
              </w:rPr>
            </w:pPr>
            <w:r w:rsidRPr="005F33E7">
              <w:rPr>
                <w:sz w:val="24"/>
                <w:szCs w:val="24"/>
                <w:lang w:val="sr-Cyrl-RS"/>
              </w:rPr>
              <w:t>Појам и врсте разломака</w:t>
            </w:r>
          </w:p>
          <w:p w:rsidR="00726F6B" w:rsidRPr="005F33E7" w:rsidRDefault="00726F6B" w:rsidP="005870FF">
            <w:pPr>
              <w:rPr>
                <w:sz w:val="24"/>
                <w:szCs w:val="24"/>
                <w:lang w:val="sr-Cyrl-RS"/>
              </w:rPr>
            </w:pPr>
          </w:p>
        </w:tc>
        <w:tc>
          <w:tcPr>
            <w:tcW w:w="2403" w:type="dxa"/>
          </w:tcPr>
          <w:p w:rsidR="00726F6B" w:rsidRPr="005F33E7" w:rsidRDefault="00726F6B" w:rsidP="005870FF">
            <w:pPr>
              <w:rPr>
                <w:sz w:val="24"/>
                <w:szCs w:val="24"/>
                <w:lang w:val="sr-Cyrl-RS"/>
              </w:rPr>
            </w:pPr>
            <w:r w:rsidRPr="005F33E7">
              <w:rPr>
                <w:sz w:val="24"/>
                <w:szCs w:val="24"/>
                <w:lang w:val="sr-Cyrl-RS"/>
              </w:rPr>
              <w:t>Повела је Јела</w:t>
            </w:r>
          </w:p>
          <w:p w:rsidR="00726F6B" w:rsidRPr="005F33E7" w:rsidRDefault="00726F6B" w:rsidP="005870FF">
            <w:pPr>
              <w:rPr>
                <w:sz w:val="24"/>
                <w:szCs w:val="24"/>
                <w:lang w:val="sr-Cyrl-RS"/>
              </w:rPr>
            </w:pPr>
          </w:p>
        </w:tc>
        <w:tc>
          <w:tcPr>
            <w:tcW w:w="1971" w:type="dxa"/>
          </w:tcPr>
          <w:p w:rsidR="00726F6B" w:rsidRPr="005F33E7" w:rsidRDefault="00726F6B" w:rsidP="005870FF">
            <w:pPr>
              <w:rPr>
                <w:sz w:val="24"/>
                <w:szCs w:val="24"/>
                <w:lang w:val="sr-Cyrl-RS"/>
              </w:rPr>
            </w:pPr>
            <w:r w:rsidRPr="005F33E7">
              <w:rPr>
                <w:sz w:val="24"/>
                <w:szCs w:val="24"/>
                <w:lang w:val="sr-Cyrl-RS"/>
              </w:rPr>
              <w:t>2</w:t>
            </w:r>
          </w:p>
        </w:tc>
      </w:tr>
      <w:tr w:rsidR="00726F6B" w:rsidRPr="005F33E7" w:rsidTr="005870FF">
        <w:trPr>
          <w:trHeight w:val="689"/>
        </w:trPr>
        <w:tc>
          <w:tcPr>
            <w:tcW w:w="2403" w:type="dxa"/>
          </w:tcPr>
          <w:p w:rsidR="00726F6B" w:rsidRPr="005F33E7" w:rsidRDefault="00726F6B" w:rsidP="005870FF">
            <w:pPr>
              <w:rPr>
                <w:sz w:val="24"/>
                <w:szCs w:val="24"/>
                <w:lang w:val="sr-Cyrl-RS"/>
              </w:rPr>
            </w:pPr>
            <w:r w:rsidRPr="005F33E7">
              <w:rPr>
                <w:sz w:val="24"/>
                <w:szCs w:val="24"/>
                <w:lang w:val="sr-Cyrl-RS"/>
              </w:rPr>
              <w:t>Математика</w:t>
            </w:r>
          </w:p>
          <w:p w:rsidR="00726F6B" w:rsidRPr="005F33E7" w:rsidRDefault="00726F6B" w:rsidP="005870FF">
            <w:pPr>
              <w:rPr>
                <w:sz w:val="24"/>
                <w:szCs w:val="24"/>
                <w:lang w:val="sr-Cyrl-RS"/>
              </w:rPr>
            </w:pPr>
            <w:r w:rsidRPr="005F33E7">
              <w:rPr>
                <w:sz w:val="24"/>
                <w:szCs w:val="24"/>
                <w:lang w:val="sr-Cyrl-RS"/>
              </w:rPr>
              <w:t>Техничко и информатичко образовање</w:t>
            </w:r>
          </w:p>
        </w:tc>
        <w:tc>
          <w:tcPr>
            <w:tcW w:w="2403" w:type="dxa"/>
          </w:tcPr>
          <w:p w:rsidR="00726F6B" w:rsidRPr="005F33E7" w:rsidRDefault="00726F6B" w:rsidP="005870FF">
            <w:pPr>
              <w:rPr>
                <w:sz w:val="24"/>
                <w:szCs w:val="24"/>
                <w:lang w:val="sr-Cyrl-RS"/>
              </w:rPr>
            </w:pPr>
            <w:r w:rsidRPr="005F33E7">
              <w:rPr>
                <w:sz w:val="24"/>
                <w:szCs w:val="24"/>
                <w:lang w:val="sr-Latn-RS"/>
              </w:rPr>
              <w:t>Размера</w:t>
            </w:r>
          </w:p>
          <w:p w:rsidR="00726F6B" w:rsidRPr="005F33E7" w:rsidRDefault="00726F6B" w:rsidP="005870FF">
            <w:pPr>
              <w:rPr>
                <w:sz w:val="24"/>
                <w:szCs w:val="24"/>
                <w:lang w:val="sr-Cyrl-RS"/>
              </w:rPr>
            </w:pPr>
          </w:p>
        </w:tc>
        <w:tc>
          <w:tcPr>
            <w:tcW w:w="2403" w:type="dxa"/>
          </w:tcPr>
          <w:p w:rsidR="00726F6B" w:rsidRPr="005F33E7" w:rsidRDefault="00726F6B" w:rsidP="005870FF">
            <w:pPr>
              <w:rPr>
                <w:sz w:val="24"/>
                <w:szCs w:val="24"/>
                <w:lang w:val="sr-Cyrl-RS"/>
              </w:rPr>
            </w:pPr>
            <w:r w:rsidRPr="005F33E7">
              <w:rPr>
                <w:sz w:val="24"/>
                <w:szCs w:val="24"/>
                <w:lang w:val="sr-Cyrl-RS"/>
              </w:rPr>
              <w:t>Означавање мера на техничком цртежу и размера</w:t>
            </w:r>
          </w:p>
        </w:tc>
        <w:tc>
          <w:tcPr>
            <w:tcW w:w="1971" w:type="dxa"/>
          </w:tcPr>
          <w:p w:rsidR="00726F6B" w:rsidRPr="005F33E7" w:rsidRDefault="00726F6B" w:rsidP="005870FF">
            <w:pPr>
              <w:rPr>
                <w:sz w:val="24"/>
                <w:szCs w:val="24"/>
                <w:lang w:val="sr-Cyrl-RS"/>
              </w:rPr>
            </w:pPr>
            <w:r w:rsidRPr="005F33E7">
              <w:rPr>
                <w:sz w:val="24"/>
                <w:szCs w:val="24"/>
                <w:lang w:val="sr-Cyrl-RS"/>
              </w:rPr>
              <w:t xml:space="preserve">2  </w:t>
            </w:r>
          </w:p>
        </w:tc>
      </w:tr>
    </w:tbl>
    <w:p w:rsidR="00726F6B" w:rsidRPr="005F33E7" w:rsidRDefault="00726F6B" w:rsidP="00726F6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rPr>
        <w:t>6</w:t>
      </w:r>
      <w:r w:rsidRPr="005F33E7">
        <w:rPr>
          <w:rFonts w:ascii="Times New Roman" w:hAnsi="Times New Roman" w:cs="Times New Roman"/>
          <w:b/>
          <w:sz w:val="24"/>
          <w:szCs w:val="24"/>
          <w:lang w:val="sr-Cyrl-RS"/>
        </w:rPr>
        <w:t>. РАЗРЕД</w:t>
      </w:r>
    </w:p>
    <w:tbl>
      <w:tblPr>
        <w:tblStyle w:val="TableGrid"/>
        <w:tblW w:w="9180" w:type="dxa"/>
        <w:tblLook w:val="04A0" w:firstRow="1" w:lastRow="0" w:firstColumn="1" w:lastColumn="0" w:noHBand="0" w:noVBand="1"/>
      </w:tblPr>
      <w:tblGrid>
        <w:gridCol w:w="2401"/>
        <w:gridCol w:w="2410"/>
        <w:gridCol w:w="2401"/>
        <w:gridCol w:w="1968"/>
      </w:tblGrid>
      <w:tr w:rsidR="00726F6B" w:rsidRPr="005F33E7" w:rsidTr="005870FF">
        <w:trPr>
          <w:trHeight w:val="338"/>
        </w:trPr>
        <w:tc>
          <w:tcPr>
            <w:tcW w:w="2401"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Предмет</w:t>
            </w:r>
          </w:p>
        </w:tc>
        <w:tc>
          <w:tcPr>
            <w:tcW w:w="4811" w:type="dxa"/>
            <w:gridSpan w:val="2"/>
            <w:shd w:val="clear" w:color="auto" w:fill="95B3D7" w:themeFill="accent1" w:themeFillTint="99"/>
          </w:tcPr>
          <w:p w:rsidR="00726F6B" w:rsidRPr="005F33E7" w:rsidRDefault="00726F6B" w:rsidP="005870FF">
            <w:pPr>
              <w:jc w:val="center"/>
              <w:rPr>
                <w:b/>
                <w:sz w:val="24"/>
                <w:szCs w:val="24"/>
              </w:rPr>
            </w:pPr>
            <w:r w:rsidRPr="005F33E7">
              <w:rPr>
                <w:b/>
                <w:sz w:val="24"/>
                <w:szCs w:val="24"/>
              </w:rPr>
              <w:t>Садржај</w:t>
            </w:r>
          </w:p>
        </w:tc>
        <w:tc>
          <w:tcPr>
            <w:tcW w:w="1968"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Индикатори</w:t>
            </w:r>
          </w:p>
        </w:tc>
      </w:tr>
      <w:tr w:rsidR="00726F6B" w:rsidRPr="005F33E7" w:rsidTr="005870FF">
        <w:trPr>
          <w:trHeight w:val="689"/>
        </w:trPr>
        <w:tc>
          <w:tcPr>
            <w:tcW w:w="2401" w:type="dxa"/>
          </w:tcPr>
          <w:p w:rsidR="00726F6B" w:rsidRPr="005F33E7" w:rsidRDefault="00726F6B" w:rsidP="005870FF">
            <w:pPr>
              <w:rPr>
                <w:sz w:val="24"/>
                <w:szCs w:val="24"/>
                <w:lang w:val="sr-Cyrl-CS"/>
              </w:rPr>
            </w:pPr>
            <w:r w:rsidRPr="005F33E7">
              <w:rPr>
                <w:sz w:val="24"/>
                <w:szCs w:val="24"/>
                <w:lang w:val="sr-Cyrl-CS"/>
              </w:rPr>
              <w:t>Математика−</w:t>
            </w:r>
          </w:p>
          <w:p w:rsidR="00726F6B" w:rsidRPr="005F33E7" w:rsidRDefault="00726F6B" w:rsidP="005870FF">
            <w:pPr>
              <w:rPr>
                <w:sz w:val="24"/>
                <w:szCs w:val="24"/>
                <w:lang w:val="sr-Cyrl-CS"/>
              </w:rPr>
            </w:pPr>
            <w:r w:rsidRPr="005F33E7">
              <w:rPr>
                <w:sz w:val="24"/>
                <w:szCs w:val="24"/>
                <w:lang w:val="sr-Cyrl-CS"/>
              </w:rPr>
              <w:t>Физика</w:t>
            </w:r>
          </w:p>
          <w:p w:rsidR="00726F6B" w:rsidRPr="005F33E7" w:rsidRDefault="00726F6B" w:rsidP="005870FF">
            <w:pPr>
              <w:rPr>
                <w:sz w:val="24"/>
                <w:szCs w:val="24"/>
              </w:rPr>
            </w:pPr>
          </w:p>
        </w:tc>
        <w:tc>
          <w:tcPr>
            <w:tcW w:w="2410" w:type="dxa"/>
          </w:tcPr>
          <w:p w:rsidR="00726F6B" w:rsidRPr="005F33E7" w:rsidRDefault="00726F6B" w:rsidP="005870FF">
            <w:pPr>
              <w:rPr>
                <w:sz w:val="24"/>
                <w:szCs w:val="24"/>
                <w:lang w:val="sr-Cyrl-CS"/>
              </w:rPr>
            </w:pPr>
            <w:r w:rsidRPr="005F33E7">
              <w:rPr>
                <w:sz w:val="24"/>
                <w:szCs w:val="24"/>
                <w:lang w:val="sr-Cyrl-CS"/>
              </w:rPr>
              <w:t>Апсолутна вредност целог броја</w:t>
            </w:r>
          </w:p>
          <w:p w:rsidR="00726F6B" w:rsidRPr="005F33E7" w:rsidRDefault="00726F6B" w:rsidP="005870FF">
            <w:pPr>
              <w:rPr>
                <w:sz w:val="24"/>
                <w:szCs w:val="24"/>
              </w:rPr>
            </w:pPr>
          </w:p>
        </w:tc>
        <w:tc>
          <w:tcPr>
            <w:tcW w:w="2401" w:type="dxa"/>
          </w:tcPr>
          <w:p w:rsidR="00726F6B" w:rsidRPr="005F33E7" w:rsidRDefault="00726F6B" w:rsidP="005870FF">
            <w:pPr>
              <w:rPr>
                <w:sz w:val="24"/>
                <w:szCs w:val="24"/>
                <w:lang w:val="sr-Cyrl-CS"/>
              </w:rPr>
            </w:pPr>
            <w:r w:rsidRPr="005F33E7">
              <w:rPr>
                <w:sz w:val="24"/>
                <w:szCs w:val="24"/>
                <w:lang w:val="sr-Cyrl-CS"/>
              </w:rPr>
              <w:t>Грешке мерења, апсолутна грешка</w:t>
            </w:r>
          </w:p>
          <w:p w:rsidR="00726F6B" w:rsidRPr="005F33E7" w:rsidRDefault="00726F6B" w:rsidP="005870FF">
            <w:pPr>
              <w:rPr>
                <w:sz w:val="24"/>
                <w:szCs w:val="24"/>
                <w:lang w:val="sr-Cyrl-CS"/>
              </w:rPr>
            </w:pPr>
          </w:p>
        </w:tc>
        <w:tc>
          <w:tcPr>
            <w:tcW w:w="1968" w:type="dxa"/>
          </w:tcPr>
          <w:p w:rsidR="00726F6B" w:rsidRPr="005F33E7" w:rsidRDefault="00726F6B" w:rsidP="005870FF">
            <w:pPr>
              <w:rPr>
                <w:sz w:val="24"/>
                <w:szCs w:val="24"/>
                <w:lang w:val="sr-Cyrl-RS"/>
              </w:rPr>
            </w:pPr>
            <w:r w:rsidRPr="005F33E7">
              <w:rPr>
                <w:sz w:val="24"/>
                <w:szCs w:val="24"/>
                <w:lang w:val="sr-Cyrl-RS"/>
              </w:rPr>
              <w:t>1,2</w:t>
            </w:r>
          </w:p>
        </w:tc>
      </w:tr>
      <w:tr w:rsidR="00726F6B" w:rsidRPr="005F33E7" w:rsidTr="005870FF">
        <w:trPr>
          <w:trHeight w:val="737"/>
        </w:trPr>
        <w:tc>
          <w:tcPr>
            <w:tcW w:w="2401" w:type="dxa"/>
          </w:tcPr>
          <w:p w:rsidR="00726F6B" w:rsidRPr="005F33E7" w:rsidRDefault="00726F6B" w:rsidP="005870FF">
            <w:pPr>
              <w:rPr>
                <w:sz w:val="24"/>
                <w:szCs w:val="24"/>
                <w:lang w:val="sr-Cyrl-CS"/>
              </w:rPr>
            </w:pPr>
            <w:r w:rsidRPr="005F33E7">
              <w:rPr>
                <w:sz w:val="24"/>
                <w:szCs w:val="24"/>
                <w:lang w:val="sr-Cyrl-CS"/>
              </w:rPr>
              <w:t>Математика− Физика</w:t>
            </w:r>
          </w:p>
          <w:p w:rsidR="00726F6B" w:rsidRPr="005F33E7" w:rsidRDefault="00726F6B" w:rsidP="005870FF">
            <w:pPr>
              <w:rPr>
                <w:sz w:val="24"/>
                <w:szCs w:val="24"/>
              </w:rPr>
            </w:pPr>
          </w:p>
        </w:tc>
        <w:tc>
          <w:tcPr>
            <w:tcW w:w="2410" w:type="dxa"/>
          </w:tcPr>
          <w:p w:rsidR="00726F6B" w:rsidRPr="005F33E7" w:rsidRDefault="00726F6B" w:rsidP="005870FF">
            <w:pPr>
              <w:rPr>
                <w:sz w:val="24"/>
                <w:szCs w:val="24"/>
                <w:lang w:val="sr-Cyrl-CS"/>
              </w:rPr>
            </w:pPr>
            <w:r w:rsidRPr="005F33E7">
              <w:rPr>
                <w:sz w:val="24"/>
                <w:szCs w:val="24"/>
                <w:lang w:val="sr-Cyrl-CS"/>
              </w:rPr>
              <w:t>Површина троугла</w:t>
            </w:r>
          </w:p>
          <w:p w:rsidR="00726F6B" w:rsidRPr="005F33E7" w:rsidRDefault="00726F6B" w:rsidP="005870FF">
            <w:pPr>
              <w:rPr>
                <w:sz w:val="24"/>
                <w:szCs w:val="24"/>
              </w:rPr>
            </w:pPr>
          </w:p>
        </w:tc>
        <w:tc>
          <w:tcPr>
            <w:tcW w:w="2401" w:type="dxa"/>
          </w:tcPr>
          <w:p w:rsidR="00726F6B" w:rsidRPr="005F33E7" w:rsidRDefault="00726F6B" w:rsidP="005870FF">
            <w:pPr>
              <w:rPr>
                <w:sz w:val="24"/>
                <w:szCs w:val="24"/>
                <w:lang w:val="sr-Cyrl-CS"/>
              </w:rPr>
            </w:pPr>
            <w:r w:rsidRPr="005F33E7">
              <w:rPr>
                <w:sz w:val="24"/>
                <w:szCs w:val="24"/>
                <w:lang w:val="sr-Cyrl-CS"/>
              </w:rPr>
              <w:t>Мере и јединице за површину</w:t>
            </w:r>
          </w:p>
          <w:p w:rsidR="00726F6B" w:rsidRPr="005F33E7" w:rsidRDefault="00726F6B" w:rsidP="005870FF">
            <w:pPr>
              <w:rPr>
                <w:sz w:val="24"/>
                <w:szCs w:val="24"/>
                <w:lang w:val="sr-Cyrl-CS"/>
              </w:rPr>
            </w:pPr>
          </w:p>
        </w:tc>
        <w:tc>
          <w:tcPr>
            <w:tcW w:w="1968" w:type="dxa"/>
          </w:tcPr>
          <w:p w:rsidR="00726F6B" w:rsidRPr="005F33E7" w:rsidRDefault="00726F6B" w:rsidP="005870FF">
            <w:pPr>
              <w:rPr>
                <w:sz w:val="24"/>
                <w:szCs w:val="24"/>
                <w:lang w:val="sr-Cyrl-CS"/>
              </w:rPr>
            </w:pPr>
            <w:r w:rsidRPr="005F33E7">
              <w:rPr>
                <w:sz w:val="24"/>
                <w:szCs w:val="24"/>
                <w:lang w:val="sr-Cyrl-CS"/>
              </w:rPr>
              <w:t>1,2</w:t>
            </w:r>
          </w:p>
        </w:tc>
      </w:tr>
      <w:tr w:rsidR="00726F6B" w:rsidRPr="005F33E7" w:rsidTr="005870FF">
        <w:trPr>
          <w:trHeight w:val="737"/>
        </w:trPr>
        <w:tc>
          <w:tcPr>
            <w:tcW w:w="2401" w:type="dxa"/>
          </w:tcPr>
          <w:p w:rsidR="00726F6B" w:rsidRPr="005F33E7" w:rsidRDefault="00726F6B" w:rsidP="005870FF">
            <w:pPr>
              <w:rPr>
                <w:sz w:val="24"/>
                <w:szCs w:val="24"/>
                <w:lang w:val="sr-Cyrl-CS"/>
              </w:rPr>
            </w:pPr>
            <w:r w:rsidRPr="005F33E7">
              <w:rPr>
                <w:sz w:val="24"/>
                <w:szCs w:val="24"/>
                <w:lang w:val="sr-Cyrl-CS"/>
              </w:rPr>
              <w:t>Математика − Техничко и информатичко образовање</w:t>
            </w:r>
          </w:p>
          <w:p w:rsidR="00726F6B" w:rsidRPr="005F33E7" w:rsidRDefault="00726F6B" w:rsidP="005870FF">
            <w:pPr>
              <w:rPr>
                <w:sz w:val="24"/>
                <w:szCs w:val="24"/>
                <w:lang w:val="sr-Cyrl-CS"/>
              </w:rPr>
            </w:pPr>
          </w:p>
        </w:tc>
        <w:tc>
          <w:tcPr>
            <w:tcW w:w="2410" w:type="dxa"/>
          </w:tcPr>
          <w:p w:rsidR="00726F6B" w:rsidRPr="005F33E7" w:rsidRDefault="00726F6B" w:rsidP="005870FF">
            <w:pPr>
              <w:rPr>
                <w:sz w:val="24"/>
                <w:szCs w:val="24"/>
                <w:lang w:val="sr-Cyrl-CS"/>
              </w:rPr>
            </w:pPr>
            <w:r w:rsidRPr="005F33E7">
              <w:rPr>
                <w:sz w:val="24"/>
                <w:szCs w:val="24"/>
                <w:lang w:val="sr-Cyrl-CS"/>
              </w:rPr>
              <w:t>Троугао, четвороугао (конструкције и појам површине)</w:t>
            </w:r>
          </w:p>
          <w:p w:rsidR="00726F6B" w:rsidRPr="005F33E7" w:rsidRDefault="00726F6B" w:rsidP="005870FF">
            <w:pPr>
              <w:rPr>
                <w:sz w:val="24"/>
                <w:szCs w:val="24"/>
                <w:lang w:val="sr-Cyrl-CS"/>
              </w:rPr>
            </w:pPr>
          </w:p>
        </w:tc>
        <w:tc>
          <w:tcPr>
            <w:tcW w:w="2401" w:type="dxa"/>
          </w:tcPr>
          <w:p w:rsidR="00726F6B" w:rsidRPr="005F33E7" w:rsidRDefault="00726F6B" w:rsidP="005870FF">
            <w:pPr>
              <w:rPr>
                <w:sz w:val="24"/>
                <w:szCs w:val="24"/>
                <w:lang w:val="sr-Cyrl-CS"/>
              </w:rPr>
            </w:pPr>
            <w:r w:rsidRPr="005F33E7">
              <w:rPr>
                <w:sz w:val="24"/>
                <w:szCs w:val="24"/>
                <w:lang w:val="sr-Cyrl-CS"/>
              </w:rPr>
              <w:t>Конструкторско моделовање</w:t>
            </w:r>
          </w:p>
          <w:p w:rsidR="00726F6B" w:rsidRPr="005F33E7" w:rsidRDefault="00726F6B" w:rsidP="005870FF">
            <w:pPr>
              <w:rPr>
                <w:sz w:val="24"/>
                <w:szCs w:val="24"/>
                <w:lang w:val="sr-Cyrl-CS"/>
              </w:rPr>
            </w:pPr>
            <w:r w:rsidRPr="005F33E7">
              <w:rPr>
                <w:sz w:val="24"/>
                <w:szCs w:val="24"/>
                <w:lang w:val="sr-Cyrl-CS"/>
              </w:rPr>
              <w:t>(друго полугодиште)</w:t>
            </w:r>
          </w:p>
          <w:p w:rsidR="00726F6B" w:rsidRPr="005F33E7" w:rsidRDefault="00726F6B" w:rsidP="005870FF">
            <w:pPr>
              <w:rPr>
                <w:sz w:val="24"/>
                <w:szCs w:val="24"/>
                <w:lang w:val="sr-Cyrl-CS"/>
              </w:rPr>
            </w:pPr>
          </w:p>
        </w:tc>
        <w:tc>
          <w:tcPr>
            <w:tcW w:w="1968" w:type="dxa"/>
          </w:tcPr>
          <w:p w:rsidR="00726F6B" w:rsidRPr="005F33E7" w:rsidRDefault="00726F6B" w:rsidP="005870FF">
            <w:pPr>
              <w:rPr>
                <w:sz w:val="24"/>
                <w:szCs w:val="24"/>
                <w:lang w:val="sr-Cyrl-RS"/>
              </w:rPr>
            </w:pPr>
            <w:r w:rsidRPr="005F33E7">
              <w:rPr>
                <w:sz w:val="24"/>
                <w:szCs w:val="24"/>
                <w:lang w:val="sr-Cyrl-CS"/>
              </w:rPr>
              <w:t>1,2, 3</w:t>
            </w:r>
          </w:p>
        </w:tc>
      </w:tr>
      <w:tr w:rsidR="00726F6B" w:rsidRPr="005F33E7" w:rsidTr="005870FF">
        <w:trPr>
          <w:trHeight w:val="737"/>
        </w:trPr>
        <w:tc>
          <w:tcPr>
            <w:tcW w:w="2401" w:type="dxa"/>
          </w:tcPr>
          <w:p w:rsidR="00726F6B" w:rsidRPr="005F33E7" w:rsidRDefault="00726F6B" w:rsidP="005870FF">
            <w:pPr>
              <w:rPr>
                <w:sz w:val="24"/>
                <w:szCs w:val="24"/>
                <w:lang w:val="sr-Cyrl-CS"/>
              </w:rPr>
            </w:pPr>
          </w:p>
        </w:tc>
        <w:tc>
          <w:tcPr>
            <w:tcW w:w="2410" w:type="dxa"/>
          </w:tcPr>
          <w:p w:rsidR="00726F6B" w:rsidRPr="005F33E7" w:rsidRDefault="00726F6B" w:rsidP="005870FF">
            <w:pPr>
              <w:rPr>
                <w:sz w:val="24"/>
                <w:szCs w:val="24"/>
                <w:lang w:val="sr-Cyrl-CS"/>
              </w:rPr>
            </w:pPr>
            <w:r w:rsidRPr="005F33E7">
              <w:rPr>
                <w:sz w:val="24"/>
                <w:szCs w:val="24"/>
                <w:lang w:val="sr-Cyrl-CS"/>
              </w:rPr>
              <w:t xml:space="preserve">Мерења (претварање веће јединице мере у мању и обрнуто: </w:t>
            </w:r>
            <w:r w:rsidRPr="005F33E7">
              <w:rPr>
                <w:sz w:val="24"/>
                <w:szCs w:val="24"/>
                <w:lang w:val="en-GB"/>
              </w:rPr>
              <w:t>cm</w:t>
            </w:r>
            <w:r w:rsidRPr="005F33E7">
              <w:rPr>
                <w:sz w:val="24"/>
                <w:szCs w:val="24"/>
                <w:lang w:val="sr-Cyrl-CS"/>
              </w:rPr>
              <w:t xml:space="preserve"> у </w:t>
            </w:r>
            <w:r w:rsidRPr="005F33E7">
              <w:rPr>
                <w:sz w:val="24"/>
                <w:szCs w:val="24"/>
                <w:lang w:val="en-GB"/>
              </w:rPr>
              <w:t>mm</w:t>
            </w:r>
            <w:r w:rsidRPr="005F33E7">
              <w:rPr>
                <w:sz w:val="24"/>
                <w:szCs w:val="24"/>
                <w:lang w:val="sr-Cyrl-CS"/>
              </w:rPr>
              <w:t xml:space="preserve">, </w:t>
            </w:r>
            <w:r w:rsidRPr="005F33E7">
              <w:rPr>
                <w:sz w:val="24"/>
                <w:szCs w:val="24"/>
                <w:lang w:val="en-GB"/>
              </w:rPr>
              <w:t>mm</w:t>
            </w:r>
            <w:r w:rsidRPr="005F33E7">
              <w:rPr>
                <w:sz w:val="24"/>
                <w:szCs w:val="24"/>
                <w:lang w:val="sr-Cyrl-CS"/>
              </w:rPr>
              <w:t xml:space="preserve"> у </w:t>
            </w:r>
            <w:r w:rsidRPr="005F33E7">
              <w:rPr>
                <w:sz w:val="24"/>
                <w:szCs w:val="24"/>
                <w:lang w:val="en-GB"/>
              </w:rPr>
              <w:t>cm</w:t>
            </w:r>
            <w:r w:rsidRPr="005F33E7">
              <w:rPr>
                <w:sz w:val="24"/>
                <w:szCs w:val="24"/>
                <w:lang w:val="sr-Cyrl-CS"/>
              </w:rPr>
              <w:t>)</w:t>
            </w:r>
          </w:p>
          <w:p w:rsidR="00726F6B" w:rsidRPr="005F33E7" w:rsidRDefault="00726F6B" w:rsidP="005870FF">
            <w:pPr>
              <w:rPr>
                <w:sz w:val="24"/>
                <w:szCs w:val="24"/>
                <w:lang w:val="sr-Cyrl-CS"/>
              </w:rPr>
            </w:pPr>
          </w:p>
        </w:tc>
        <w:tc>
          <w:tcPr>
            <w:tcW w:w="2401" w:type="dxa"/>
          </w:tcPr>
          <w:p w:rsidR="00726F6B" w:rsidRPr="005F33E7" w:rsidRDefault="00726F6B" w:rsidP="005870FF">
            <w:pPr>
              <w:rPr>
                <w:sz w:val="24"/>
                <w:szCs w:val="24"/>
                <w:lang w:val="sr-Cyrl-CS"/>
              </w:rPr>
            </w:pPr>
            <w:r w:rsidRPr="005F33E7">
              <w:rPr>
                <w:sz w:val="24"/>
                <w:szCs w:val="24"/>
                <w:lang w:val="sr-Cyrl-CS"/>
              </w:rPr>
              <w:t>Технички цртеж-</w:t>
            </w:r>
          </w:p>
          <w:p w:rsidR="00726F6B" w:rsidRPr="005F33E7" w:rsidRDefault="00726F6B" w:rsidP="005870FF">
            <w:pPr>
              <w:rPr>
                <w:sz w:val="24"/>
                <w:szCs w:val="24"/>
                <w:lang w:val="sr-Cyrl-CS"/>
              </w:rPr>
            </w:pPr>
            <w:r w:rsidRPr="005F33E7">
              <w:rPr>
                <w:sz w:val="24"/>
                <w:szCs w:val="24"/>
                <w:lang w:val="sr-Cyrl-CS"/>
              </w:rPr>
              <w:t xml:space="preserve">размера, котирање </w:t>
            </w:r>
          </w:p>
          <w:p w:rsidR="00726F6B" w:rsidRPr="005F33E7" w:rsidRDefault="00726F6B" w:rsidP="005870FF">
            <w:pPr>
              <w:rPr>
                <w:sz w:val="24"/>
                <w:szCs w:val="24"/>
                <w:lang w:val="sr-Cyrl-CS"/>
              </w:rPr>
            </w:pPr>
          </w:p>
        </w:tc>
        <w:tc>
          <w:tcPr>
            <w:tcW w:w="1968" w:type="dxa"/>
          </w:tcPr>
          <w:p w:rsidR="00726F6B" w:rsidRPr="005F33E7" w:rsidRDefault="00726F6B" w:rsidP="005870FF">
            <w:pPr>
              <w:rPr>
                <w:sz w:val="24"/>
                <w:szCs w:val="24"/>
                <w:lang w:val="sr-Cyrl-RS"/>
              </w:rPr>
            </w:pPr>
            <w:r w:rsidRPr="005F33E7">
              <w:rPr>
                <w:sz w:val="24"/>
                <w:szCs w:val="24"/>
                <w:lang w:val="sr-Cyrl-CS"/>
              </w:rPr>
              <w:t>1,2,3</w:t>
            </w:r>
          </w:p>
        </w:tc>
      </w:tr>
      <w:tr w:rsidR="00726F6B" w:rsidRPr="005F33E7" w:rsidTr="005870FF">
        <w:trPr>
          <w:trHeight w:val="737"/>
        </w:trPr>
        <w:tc>
          <w:tcPr>
            <w:tcW w:w="2401" w:type="dxa"/>
          </w:tcPr>
          <w:p w:rsidR="00726F6B" w:rsidRPr="005F33E7" w:rsidRDefault="00726F6B" w:rsidP="005870FF">
            <w:pPr>
              <w:rPr>
                <w:sz w:val="24"/>
                <w:szCs w:val="24"/>
                <w:lang w:val="sr-Cyrl-RS"/>
              </w:rPr>
            </w:pPr>
          </w:p>
        </w:tc>
        <w:tc>
          <w:tcPr>
            <w:tcW w:w="2410" w:type="dxa"/>
          </w:tcPr>
          <w:p w:rsidR="00726F6B" w:rsidRPr="005F33E7" w:rsidRDefault="00726F6B" w:rsidP="005870FF">
            <w:pPr>
              <w:rPr>
                <w:sz w:val="24"/>
                <w:szCs w:val="24"/>
                <w:lang w:val="sr-Cyrl-CS"/>
              </w:rPr>
            </w:pPr>
            <w:r w:rsidRPr="005F33E7">
              <w:rPr>
                <w:sz w:val="24"/>
                <w:szCs w:val="24"/>
                <w:lang w:val="sr-Cyrl-CS"/>
              </w:rPr>
              <w:t>Дељење децималних бројева</w:t>
            </w:r>
          </w:p>
          <w:p w:rsidR="00726F6B" w:rsidRPr="005F33E7" w:rsidRDefault="00726F6B" w:rsidP="005870FF">
            <w:pPr>
              <w:rPr>
                <w:sz w:val="24"/>
                <w:szCs w:val="24"/>
                <w:lang w:val="sr-Cyrl-RS"/>
              </w:rPr>
            </w:pPr>
          </w:p>
        </w:tc>
        <w:tc>
          <w:tcPr>
            <w:tcW w:w="2401" w:type="dxa"/>
          </w:tcPr>
          <w:p w:rsidR="00726F6B" w:rsidRPr="005F33E7" w:rsidRDefault="00726F6B" w:rsidP="005870FF">
            <w:pPr>
              <w:rPr>
                <w:sz w:val="24"/>
                <w:szCs w:val="24"/>
                <w:lang w:val="sr-Cyrl-CS"/>
              </w:rPr>
            </w:pPr>
            <w:r w:rsidRPr="005F33E7">
              <w:rPr>
                <w:sz w:val="24"/>
                <w:szCs w:val="24"/>
                <w:lang w:val="sr-Cyrl-CS"/>
              </w:rPr>
              <w:t>Конструкторско моделовање и технички цртеж</w:t>
            </w:r>
          </w:p>
          <w:p w:rsidR="00726F6B" w:rsidRPr="005F33E7" w:rsidRDefault="00726F6B" w:rsidP="005870FF">
            <w:pPr>
              <w:rPr>
                <w:sz w:val="24"/>
                <w:szCs w:val="24"/>
                <w:lang w:val="sr-Cyrl-RS"/>
              </w:rPr>
            </w:pPr>
          </w:p>
        </w:tc>
        <w:tc>
          <w:tcPr>
            <w:tcW w:w="1968" w:type="dxa"/>
          </w:tcPr>
          <w:p w:rsidR="00726F6B" w:rsidRPr="005F33E7" w:rsidRDefault="00726F6B" w:rsidP="005870FF">
            <w:pPr>
              <w:rPr>
                <w:sz w:val="24"/>
                <w:szCs w:val="24"/>
                <w:lang w:val="sr-Cyrl-RS"/>
              </w:rPr>
            </w:pPr>
            <w:r w:rsidRPr="005F33E7">
              <w:rPr>
                <w:sz w:val="24"/>
                <w:szCs w:val="24"/>
                <w:lang w:val="sr-Cyrl-CS"/>
              </w:rPr>
              <w:t>1,2,3</w:t>
            </w:r>
          </w:p>
        </w:tc>
      </w:tr>
      <w:tr w:rsidR="00726F6B" w:rsidRPr="005F33E7" w:rsidTr="005870FF">
        <w:trPr>
          <w:trHeight w:val="737"/>
        </w:trPr>
        <w:tc>
          <w:tcPr>
            <w:tcW w:w="2401" w:type="dxa"/>
          </w:tcPr>
          <w:p w:rsidR="00726F6B" w:rsidRPr="005F33E7" w:rsidRDefault="00726F6B" w:rsidP="005870FF">
            <w:pPr>
              <w:rPr>
                <w:sz w:val="24"/>
                <w:szCs w:val="24"/>
                <w:lang w:val="sr-Cyrl-RS"/>
              </w:rPr>
            </w:pPr>
            <w:r w:rsidRPr="005F33E7">
              <w:rPr>
                <w:sz w:val="24"/>
                <w:szCs w:val="24"/>
                <w:lang w:val="sr-Cyrl-CS"/>
              </w:rPr>
              <w:t>Математика − Ликовна култура</w:t>
            </w:r>
          </w:p>
        </w:tc>
        <w:tc>
          <w:tcPr>
            <w:tcW w:w="2410" w:type="dxa"/>
          </w:tcPr>
          <w:p w:rsidR="00726F6B" w:rsidRPr="005F33E7" w:rsidRDefault="00726F6B" w:rsidP="005870FF">
            <w:pPr>
              <w:rPr>
                <w:sz w:val="24"/>
                <w:szCs w:val="24"/>
                <w:lang w:val="sr-Cyrl-RS"/>
              </w:rPr>
            </w:pPr>
            <w:r w:rsidRPr="005F33E7">
              <w:rPr>
                <w:sz w:val="24"/>
                <w:szCs w:val="24"/>
                <w:lang w:val="sr-Cyrl-CS"/>
              </w:rPr>
              <w:t>Површина троугла и четвороугла</w:t>
            </w:r>
          </w:p>
        </w:tc>
        <w:tc>
          <w:tcPr>
            <w:tcW w:w="2401" w:type="dxa"/>
          </w:tcPr>
          <w:p w:rsidR="00726F6B" w:rsidRPr="005F33E7" w:rsidRDefault="00726F6B" w:rsidP="005870FF">
            <w:pPr>
              <w:rPr>
                <w:sz w:val="24"/>
                <w:szCs w:val="24"/>
                <w:lang w:val="sr-Cyrl-RS"/>
              </w:rPr>
            </w:pPr>
            <w:r w:rsidRPr="005F33E7">
              <w:rPr>
                <w:sz w:val="24"/>
                <w:szCs w:val="24"/>
                <w:lang w:val="sr-Cyrl-CS"/>
              </w:rPr>
              <w:t>Слободно ритмичко компоновање− колаж</w:t>
            </w:r>
          </w:p>
        </w:tc>
        <w:tc>
          <w:tcPr>
            <w:tcW w:w="1968" w:type="dxa"/>
          </w:tcPr>
          <w:p w:rsidR="00726F6B" w:rsidRPr="005F33E7" w:rsidRDefault="00726F6B" w:rsidP="005870FF">
            <w:pPr>
              <w:rPr>
                <w:sz w:val="24"/>
                <w:szCs w:val="24"/>
                <w:lang w:val="sr-Cyrl-RS"/>
              </w:rPr>
            </w:pPr>
            <w:r w:rsidRPr="005F33E7">
              <w:rPr>
                <w:sz w:val="24"/>
                <w:szCs w:val="24"/>
                <w:lang w:val="sr-Cyrl-CS"/>
              </w:rPr>
              <w:t>1,2</w:t>
            </w:r>
          </w:p>
        </w:tc>
      </w:tr>
    </w:tbl>
    <w:p w:rsidR="00726F6B" w:rsidRPr="005F33E7" w:rsidRDefault="00726F6B" w:rsidP="00726F6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rPr>
        <w:t>7</w:t>
      </w:r>
      <w:r w:rsidRPr="005F33E7">
        <w:rPr>
          <w:rFonts w:ascii="Times New Roman" w:hAnsi="Times New Roman" w:cs="Times New Roman"/>
          <w:b/>
          <w:sz w:val="24"/>
          <w:szCs w:val="24"/>
          <w:lang w:val="sr-Cyrl-RS"/>
        </w:rPr>
        <w:t>. РАЗРЕД</w:t>
      </w:r>
    </w:p>
    <w:tbl>
      <w:tblPr>
        <w:tblStyle w:val="TableGrid"/>
        <w:tblW w:w="9180" w:type="dxa"/>
        <w:tblLook w:val="04A0" w:firstRow="1" w:lastRow="0" w:firstColumn="1" w:lastColumn="0" w:noHBand="0" w:noVBand="1"/>
      </w:tblPr>
      <w:tblGrid>
        <w:gridCol w:w="2392"/>
        <w:gridCol w:w="2441"/>
        <w:gridCol w:w="2391"/>
        <w:gridCol w:w="1956"/>
      </w:tblGrid>
      <w:tr w:rsidR="00726F6B" w:rsidRPr="005F33E7" w:rsidTr="005870FF">
        <w:trPr>
          <w:trHeight w:val="338"/>
        </w:trPr>
        <w:tc>
          <w:tcPr>
            <w:tcW w:w="2392"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Предмет</w:t>
            </w:r>
          </w:p>
        </w:tc>
        <w:tc>
          <w:tcPr>
            <w:tcW w:w="4832" w:type="dxa"/>
            <w:gridSpan w:val="2"/>
            <w:shd w:val="clear" w:color="auto" w:fill="95B3D7" w:themeFill="accent1" w:themeFillTint="99"/>
          </w:tcPr>
          <w:p w:rsidR="00726F6B" w:rsidRPr="005F33E7" w:rsidRDefault="00726F6B" w:rsidP="005870FF">
            <w:pPr>
              <w:jc w:val="center"/>
              <w:rPr>
                <w:b/>
                <w:sz w:val="24"/>
                <w:szCs w:val="24"/>
              </w:rPr>
            </w:pPr>
            <w:r w:rsidRPr="005F33E7">
              <w:rPr>
                <w:b/>
                <w:sz w:val="24"/>
                <w:szCs w:val="24"/>
              </w:rPr>
              <w:t>Садржај</w:t>
            </w:r>
          </w:p>
        </w:tc>
        <w:tc>
          <w:tcPr>
            <w:tcW w:w="1956"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Индикатори</w:t>
            </w:r>
          </w:p>
        </w:tc>
      </w:tr>
      <w:tr w:rsidR="00726F6B" w:rsidRPr="005F33E7" w:rsidTr="005870FF">
        <w:trPr>
          <w:trHeight w:val="689"/>
        </w:trPr>
        <w:tc>
          <w:tcPr>
            <w:tcW w:w="2392" w:type="dxa"/>
          </w:tcPr>
          <w:p w:rsidR="00726F6B" w:rsidRPr="005F33E7" w:rsidRDefault="00726F6B" w:rsidP="005870FF">
            <w:pPr>
              <w:rPr>
                <w:sz w:val="24"/>
                <w:szCs w:val="24"/>
                <w:lang w:val="sr-Cyrl-RS"/>
              </w:rPr>
            </w:pPr>
            <w:r w:rsidRPr="005F33E7">
              <w:rPr>
                <w:sz w:val="24"/>
                <w:szCs w:val="24"/>
                <w:lang w:val="ru-RU"/>
              </w:rPr>
              <w:t xml:space="preserve">Математика </w:t>
            </w:r>
            <w:r w:rsidRPr="005F33E7">
              <w:rPr>
                <w:sz w:val="24"/>
                <w:szCs w:val="24"/>
                <w:lang w:val="sr-Cyrl-RS"/>
              </w:rPr>
              <w:t>– Ликовна култура</w:t>
            </w:r>
          </w:p>
          <w:p w:rsidR="00726F6B" w:rsidRPr="005F33E7" w:rsidRDefault="00726F6B" w:rsidP="005870FF">
            <w:pPr>
              <w:rPr>
                <w:sz w:val="24"/>
                <w:szCs w:val="24"/>
              </w:rPr>
            </w:pPr>
          </w:p>
        </w:tc>
        <w:tc>
          <w:tcPr>
            <w:tcW w:w="2441" w:type="dxa"/>
          </w:tcPr>
          <w:p w:rsidR="00726F6B" w:rsidRPr="005F33E7" w:rsidRDefault="00726F6B" w:rsidP="005870FF">
            <w:pPr>
              <w:rPr>
                <w:sz w:val="24"/>
                <w:szCs w:val="24"/>
                <w:lang w:val="sr-Cyrl-RS"/>
              </w:rPr>
            </w:pPr>
            <w:r w:rsidRPr="005F33E7">
              <w:rPr>
                <w:sz w:val="24"/>
                <w:szCs w:val="24"/>
                <w:lang w:val="sr-Cyrl-RS"/>
              </w:rPr>
              <w:t>Појам и својства пропорције – пропорције</w:t>
            </w:r>
          </w:p>
          <w:p w:rsidR="00726F6B" w:rsidRPr="005F33E7" w:rsidRDefault="00726F6B" w:rsidP="005870FF">
            <w:pPr>
              <w:rPr>
                <w:sz w:val="24"/>
                <w:szCs w:val="24"/>
              </w:rPr>
            </w:pPr>
          </w:p>
        </w:tc>
        <w:tc>
          <w:tcPr>
            <w:tcW w:w="2391" w:type="dxa"/>
          </w:tcPr>
          <w:p w:rsidR="00726F6B" w:rsidRPr="005F33E7" w:rsidRDefault="00726F6B" w:rsidP="005870FF">
            <w:pPr>
              <w:rPr>
                <w:sz w:val="24"/>
                <w:szCs w:val="24"/>
                <w:lang w:val="sr-Cyrl-RS"/>
              </w:rPr>
            </w:pPr>
            <w:r w:rsidRPr="005F33E7">
              <w:rPr>
                <w:sz w:val="24"/>
                <w:szCs w:val="24"/>
                <w:lang w:val="sr-Cyrl-RS"/>
              </w:rPr>
              <w:t>Примена и значај пропорције и њених особина у ликовном и естетском изражавању, златни пресек</w:t>
            </w:r>
          </w:p>
          <w:p w:rsidR="00726F6B" w:rsidRPr="005F33E7" w:rsidRDefault="00726F6B" w:rsidP="005870FF">
            <w:pPr>
              <w:rPr>
                <w:sz w:val="24"/>
                <w:szCs w:val="24"/>
                <w:lang w:val="sr-Cyrl-CS"/>
              </w:rPr>
            </w:pPr>
          </w:p>
        </w:tc>
        <w:tc>
          <w:tcPr>
            <w:tcW w:w="1956" w:type="dxa"/>
          </w:tcPr>
          <w:p w:rsidR="00726F6B" w:rsidRPr="005F33E7" w:rsidRDefault="00726F6B" w:rsidP="005870FF">
            <w:pPr>
              <w:rPr>
                <w:sz w:val="24"/>
                <w:szCs w:val="24"/>
                <w:lang w:val="sr-Cyrl-RS"/>
              </w:rPr>
            </w:pPr>
            <w:r w:rsidRPr="005F33E7">
              <w:rPr>
                <w:sz w:val="24"/>
                <w:szCs w:val="24"/>
                <w:lang w:val="sr-Cyrl-RS"/>
              </w:rPr>
              <w:t>1, 2.</w:t>
            </w:r>
          </w:p>
          <w:p w:rsidR="00726F6B" w:rsidRPr="005F33E7" w:rsidRDefault="00726F6B" w:rsidP="005870FF">
            <w:pPr>
              <w:rPr>
                <w:sz w:val="24"/>
                <w:szCs w:val="24"/>
              </w:rPr>
            </w:pPr>
          </w:p>
        </w:tc>
      </w:tr>
      <w:tr w:rsidR="00726F6B" w:rsidRPr="005F33E7" w:rsidTr="005870FF">
        <w:trPr>
          <w:trHeight w:val="737"/>
        </w:trPr>
        <w:tc>
          <w:tcPr>
            <w:tcW w:w="2392" w:type="dxa"/>
          </w:tcPr>
          <w:p w:rsidR="00726F6B" w:rsidRPr="005F33E7" w:rsidRDefault="00726F6B" w:rsidP="005870FF">
            <w:pPr>
              <w:rPr>
                <w:sz w:val="24"/>
                <w:szCs w:val="24"/>
                <w:lang w:val="sr-Cyrl-RS"/>
              </w:rPr>
            </w:pPr>
            <w:r w:rsidRPr="005F33E7">
              <w:rPr>
                <w:sz w:val="24"/>
                <w:szCs w:val="24"/>
                <w:lang w:val="sr-Cyrl-RS"/>
              </w:rPr>
              <w:t>Математика – Хемија</w:t>
            </w:r>
          </w:p>
          <w:p w:rsidR="00726F6B" w:rsidRPr="005F33E7" w:rsidRDefault="00726F6B" w:rsidP="005870FF">
            <w:pPr>
              <w:rPr>
                <w:sz w:val="24"/>
                <w:szCs w:val="24"/>
              </w:rPr>
            </w:pPr>
          </w:p>
        </w:tc>
        <w:tc>
          <w:tcPr>
            <w:tcW w:w="2441" w:type="dxa"/>
          </w:tcPr>
          <w:p w:rsidR="00726F6B" w:rsidRPr="005F33E7" w:rsidRDefault="00726F6B" w:rsidP="005870FF">
            <w:pPr>
              <w:rPr>
                <w:sz w:val="24"/>
                <w:szCs w:val="24"/>
                <w:lang w:val="sr-Cyrl-RS"/>
              </w:rPr>
            </w:pPr>
            <w:r w:rsidRPr="005F33E7">
              <w:rPr>
                <w:sz w:val="24"/>
                <w:szCs w:val="24"/>
                <w:lang w:val="sr-Cyrl-RS"/>
              </w:rPr>
              <w:t>Појам и својства пропорције – Раствори, растворљивост</w:t>
            </w:r>
          </w:p>
          <w:p w:rsidR="00726F6B" w:rsidRPr="005F33E7" w:rsidRDefault="00726F6B" w:rsidP="005870FF">
            <w:pPr>
              <w:rPr>
                <w:sz w:val="24"/>
                <w:szCs w:val="24"/>
              </w:rPr>
            </w:pPr>
          </w:p>
        </w:tc>
        <w:tc>
          <w:tcPr>
            <w:tcW w:w="2391" w:type="dxa"/>
          </w:tcPr>
          <w:p w:rsidR="00726F6B" w:rsidRPr="005F33E7" w:rsidRDefault="00726F6B" w:rsidP="005870FF">
            <w:pPr>
              <w:rPr>
                <w:sz w:val="24"/>
                <w:szCs w:val="24"/>
                <w:lang w:val="sr-Cyrl-RS"/>
              </w:rPr>
            </w:pPr>
            <w:r w:rsidRPr="005F33E7">
              <w:rPr>
                <w:sz w:val="24"/>
                <w:szCs w:val="24"/>
                <w:lang w:val="sr-Cyrl-RS"/>
              </w:rPr>
              <w:t>Примена пропорција у решавању проблема везано за хемијске реакције</w:t>
            </w:r>
          </w:p>
          <w:p w:rsidR="00726F6B" w:rsidRPr="005F33E7" w:rsidRDefault="00726F6B" w:rsidP="005870FF">
            <w:pPr>
              <w:rPr>
                <w:sz w:val="24"/>
                <w:szCs w:val="24"/>
                <w:lang w:val="sr-Cyrl-CS"/>
              </w:rPr>
            </w:pPr>
          </w:p>
        </w:tc>
        <w:tc>
          <w:tcPr>
            <w:tcW w:w="1956" w:type="dxa"/>
          </w:tcPr>
          <w:p w:rsidR="00726F6B" w:rsidRPr="005F33E7" w:rsidRDefault="00726F6B" w:rsidP="005870FF">
            <w:pPr>
              <w:rPr>
                <w:sz w:val="24"/>
                <w:szCs w:val="24"/>
                <w:lang w:val="sr-Cyrl-RS"/>
              </w:rPr>
            </w:pPr>
            <w:r w:rsidRPr="005F33E7">
              <w:rPr>
                <w:sz w:val="24"/>
                <w:szCs w:val="24"/>
                <w:lang w:val="sr-Cyrl-RS"/>
              </w:rPr>
              <w:t>1, 2, 3.</w:t>
            </w:r>
          </w:p>
          <w:p w:rsidR="00726F6B" w:rsidRPr="005F33E7" w:rsidRDefault="00726F6B" w:rsidP="005870FF">
            <w:pPr>
              <w:rPr>
                <w:sz w:val="24"/>
                <w:szCs w:val="24"/>
                <w:lang w:val="sr-Cyrl-CS"/>
              </w:rPr>
            </w:pPr>
          </w:p>
        </w:tc>
      </w:tr>
      <w:tr w:rsidR="00726F6B" w:rsidRPr="005F33E7" w:rsidTr="005870FF">
        <w:trPr>
          <w:trHeight w:val="737"/>
        </w:trPr>
        <w:tc>
          <w:tcPr>
            <w:tcW w:w="2392" w:type="dxa"/>
          </w:tcPr>
          <w:p w:rsidR="00726F6B" w:rsidRPr="005F33E7" w:rsidRDefault="00726F6B" w:rsidP="005870FF">
            <w:pPr>
              <w:rPr>
                <w:sz w:val="24"/>
                <w:szCs w:val="24"/>
                <w:lang w:val="sr-Cyrl-RS"/>
              </w:rPr>
            </w:pPr>
            <w:r w:rsidRPr="005F33E7">
              <w:rPr>
                <w:sz w:val="24"/>
                <w:szCs w:val="24"/>
                <w:lang w:val="sr-Cyrl-RS"/>
              </w:rPr>
              <w:t>Математика – Хемија</w:t>
            </w:r>
          </w:p>
          <w:p w:rsidR="00726F6B" w:rsidRPr="005F33E7" w:rsidRDefault="00726F6B" w:rsidP="005870FF">
            <w:pPr>
              <w:rPr>
                <w:sz w:val="24"/>
                <w:szCs w:val="24"/>
                <w:lang w:val="sr-Cyrl-CS"/>
              </w:rPr>
            </w:pPr>
          </w:p>
        </w:tc>
        <w:tc>
          <w:tcPr>
            <w:tcW w:w="2441" w:type="dxa"/>
          </w:tcPr>
          <w:p w:rsidR="00726F6B" w:rsidRPr="005F33E7" w:rsidRDefault="00726F6B" w:rsidP="005870FF">
            <w:pPr>
              <w:rPr>
                <w:sz w:val="24"/>
                <w:szCs w:val="24"/>
                <w:lang w:val="sr-Cyrl-RS"/>
              </w:rPr>
            </w:pPr>
            <w:r w:rsidRPr="005F33E7">
              <w:rPr>
                <w:sz w:val="24"/>
                <w:szCs w:val="24"/>
                <w:lang w:val="sr-Cyrl-RS"/>
              </w:rPr>
              <w:t>Примена пропорција на директно и обрнуто зависне величине – Процентни садржај раствора</w:t>
            </w:r>
          </w:p>
          <w:p w:rsidR="00726F6B" w:rsidRPr="005F33E7" w:rsidRDefault="00726F6B" w:rsidP="005870FF">
            <w:pPr>
              <w:rPr>
                <w:sz w:val="24"/>
                <w:szCs w:val="24"/>
                <w:lang w:val="sr-Cyrl-CS"/>
              </w:rPr>
            </w:pPr>
          </w:p>
        </w:tc>
        <w:tc>
          <w:tcPr>
            <w:tcW w:w="2391" w:type="dxa"/>
          </w:tcPr>
          <w:p w:rsidR="00726F6B" w:rsidRPr="005F33E7" w:rsidRDefault="00726F6B" w:rsidP="005870FF">
            <w:pPr>
              <w:rPr>
                <w:sz w:val="24"/>
                <w:szCs w:val="24"/>
                <w:lang w:val="sr-Cyrl-RS"/>
              </w:rPr>
            </w:pPr>
            <w:r w:rsidRPr="005F33E7">
              <w:rPr>
                <w:sz w:val="24"/>
                <w:szCs w:val="24"/>
                <w:lang w:val="sr-Cyrl-RS"/>
              </w:rPr>
              <w:t>Примена пропорција на проблеме са процентом и њихова примена у хемији</w:t>
            </w:r>
          </w:p>
          <w:p w:rsidR="00726F6B" w:rsidRPr="005F33E7" w:rsidRDefault="00726F6B" w:rsidP="005870FF">
            <w:pPr>
              <w:rPr>
                <w:sz w:val="24"/>
                <w:szCs w:val="24"/>
                <w:lang w:val="sr-Cyrl-CS"/>
              </w:rPr>
            </w:pPr>
          </w:p>
        </w:tc>
        <w:tc>
          <w:tcPr>
            <w:tcW w:w="1956" w:type="dxa"/>
          </w:tcPr>
          <w:p w:rsidR="00726F6B" w:rsidRPr="005F33E7" w:rsidRDefault="00726F6B" w:rsidP="005870FF">
            <w:pPr>
              <w:rPr>
                <w:sz w:val="24"/>
                <w:szCs w:val="24"/>
                <w:lang w:val="sr-Cyrl-RS"/>
              </w:rPr>
            </w:pPr>
            <w:r w:rsidRPr="005F33E7">
              <w:rPr>
                <w:sz w:val="24"/>
                <w:szCs w:val="24"/>
                <w:lang w:val="sr-Cyrl-RS"/>
              </w:rPr>
              <w:t>1, 2, 3.</w:t>
            </w:r>
          </w:p>
          <w:p w:rsidR="00726F6B" w:rsidRPr="005F33E7" w:rsidRDefault="00726F6B" w:rsidP="005870FF">
            <w:pPr>
              <w:rPr>
                <w:sz w:val="24"/>
                <w:szCs w:val="24"/>
                <w:lang w:val="sr-Cyrl-RS"/>
              </w:rPr>
            </w:pPr>
          </w:p>
        </w:tc>
      </w:tr>
      <w:tr w:rsidR="00726F6B" w:rsidRPr="005F33E7" w:rsidTr="005870FF">
        <w:trPr>
          <w:trHeight w:val="737"/>
        </w:trPr>
        <w:tc>
          <w:tcPr>
            <w:tcW w:w="2392" w:type="dxa"/>
          </w:tcPr>
          <w:p w:rsidR="00726F6B" w:rsidRPr="005F33E7" w:rsidRDefault="00726F6B" w:rsidP="005870FF">
            <w:pPr>
              <w:rPr>
                <w:sz w:val="24"/>
                <w:szCs w:val="24"/>
                <w:lang w:val="sr-Cyrl-RS"/>
              </w:rPr>
            </w:pPr>
            <w:r w:rsidRPr="005F33E7">
              <w:rPr>
                <w:sz w:val="24"/>
                <w:szCs w:val="24"/>
                <w:lang w:val="sr-Cyrl-RS"/>
              </w:rPr>
              <w:t>Математика – Историја – Музичка култура</w:t>
            </w:r>
          </w:p>
          <w:p w:rsidR="00726F6B" w:rsidRPr="005F33E7" w:rsidRDefault="00726F6B" w:rsidP="005870FF">
            <w:pPr>
              <w:rPr>
                <w:sz w:val="24"/>
                <w:szCs w:val="24"/>
                <w:lang w:val="sr-Cyrl-CS"/>
              </w:rPr>
            </w:pPr>
          </w:p>
        </w:tc>
        <w:tc>
          <w:tcPr>
            <w:tcW w:w="2441" w:type="dxa"/>
          </w:tcPr>
          <w:p w:rsidR="00726F6B" w:rsidRPr="005F33E7" w:rsidRDefault="00726F6B" w:rsidP="005870FF">
            <w:pPr>
              <w:rPr>
                <w:sz w:val="24"/>
                <w:szCs w:val="24"/>
                <w:lang w:val="sr-Cyrl-CS"/>
              </w:rPr>
            </w:pPr>
            <w:r w:rsidRPr="005F33E7">
              <w:rPr>
                <w:sz w:val="24"/>
                <w:szCs w:val="24"/>
                <w:lang w:val="sr-Cyrl-RS"/>
              </w:rPr>
              <w:t>Појам зависних величина и начини њиховог представљања –Графички приказ зависних величина</w:t>
            </w:r>
          </w:p>
        </w:tc>
        <w:tc>
          <w:tcPr>
            <w:tcW w:w="2391" w:type="dxa"/>
          </w:tcPr>
          <w:p w:rsidR="00726F6B" w:rsidRPr="005F33E7" w:rsidRDefault="00726F6B" w:rsidP="005870FF">
            <w:pPr>
              <w:rPr>
                <w:sz w:val="24"/>
                <w:szCs w:val="24"/>
                <w:lang w:val="sr-Cyrl-RS"/>
              </w:rPr>
            </w:pPr>
            <w:r w:rsidRPr="005F33E7">
              <w:rPr>
                <w:sz w:val="24"/>
                <w:szCs w:val="24"/>
                <w:lang w:val="sr-Cyrl-RS"/>
              </w:rPr>
              <w:t>Историјски део везан за Питагору и његов ред, Питагора као музичар</w:t>
            </w:r>
          </w:p>
          <w:p w:rsidR="00726F6B" w:rsidRPr="005F33E7" w:rsidRDefault="00726F6B" w:rsidP="005870FF">
            <w:pPr>
              <w:rPr>
                <w:sz w:val="24"/>
                <w:szCs w:val="24"/>
                <w:lang w:val="sr-Cyrl-CS"/>
              </w:rPr>
            </w:pPr>
          </w:p>
        </w:tc>
        <w:tc>
          <w:tcPr>
            <w:tcW w:w="1956" w:type="dxa"/>
          </w:tcPr>
          <w:p w:rsidR="00726F6B" w:rsidRPr="005F33E7" w:rsidRDefault="00726F6B" w:rsidP="005870FF">
            <w:pPr>
              <w:rPr>
                <w:sz w:val="24"/>
                <w:szCs w:val="24"/>
                <w:lang w:val="sr-Cyrl-RS"/>
              </w:rPr>
            </w:pPr>
            <w:r w:rsidRPr="005F33E7">
              <w:rPr>
                <w:sz w:val="24"/>
                <w:szCs w:val="24"/>
                <w:lang w:val="sr-Cyrl-RS"/>
              </w:rPr>
              <w:t>1, 2.</w:t>
            </w:r>
          </w:p>
          <w:p w:rsidR="00726F6B" w:rsidRPr="005F33E7" w:rsidRDefault="00726F6B" w:rsidP="005870FF">
            <w:pPr>
              <w:rPr>
                <w:sz w:val="24"/>
                <w:szCs w:val="24"/>
                <w:lang w:val="sr-Cyrl-RS"/>
              </w:rPr>
            </w:pPr>
          </w:p>
        </w:tc>
      </w:tr>
      <w:tr w:rsidR="00726F6B" w:rsidRPr="005F33E7" w:rsidTr="005870FF">
        <w:trPr>
          <w:trHeight w:val="737"/>
        </w:trPr>
        <w:tc>
          <w:tcPr>
            <w:tcW w:w="2392" w:type="dxa"/>
          </w:tcPr>
          <w:p w:rsidR="00726F6B" w:rsidRPr="005F33E7" w:rsidRDefault="00726F6B" w:rsidP="005870FF">
            <w:pPr>
              <w:rPr>
                <w:sz w:val="24"/>
                <w:szCs w:val="24"/>
                <w:lang w:val="sr-Cyrl-CS"/>
              </w:rPr>
            </w:pPr>
            <w:r w:rsidRPr="005F33E7">
              <w:rPr>
                <w:sz w:val="24"/>
                <w:szCs w:val="24"/>
                <w:lang w:val="sr-Cyrl-RS"/>
              </w:rPr>
              <w:t>Математика - Физика</w:t>
            </w:r>
          </w:p>
        </w:tc>
        <w:tc>
          <w:tcPr>
            <w:tcW w:w="2441" w:type="dxa"/>
          </w:tcPr>
          <w:p w:rsidR="00726F6B" w:rsidRPr="005F33E7" w:rsidRDefault="00726F6B" w:rsidP="005870FF">
            <w:pPr>
              <w:rPr>
                <w:sz w:val="24"/>
                <w:szCs w:val="24"/>
                <w:lang w:val="sr-Cyrl-CS"/>
              </w:rPr>
            </w:pPr>
          </w:p>
        </w:tc>
        <w:tc>
          <w:tcPr>
            <w:tcW w:w="2391" w:type="dxa"/>
          </w:tcPr>
          <w:p w:rsidR="00726F6B" w:rsidRPr="005F33E7" w:rsidRDefault="00726F6B" w:rsidP="005870FF">
            <w:pPr>
              <w:rPr>
                <w:sz w:val="24"/>
                <w:szCs w:val="24"/>
                <w:lang w:val="sr-Cyrl-CS"/>
              </w:rPr>
            </w:pPr>
            <w:r w:rsidRPr="005F33E7">
              <w:rPr>
                <w:sz w:val="24"/>
                <w:szCs w:val="24"/>
                <w:lang w:val="sr-Cyrl-RS"/>
              </w:rPr>
              <w:t>Директно и обрнуто зависне величине кроз физику, математичко уопштавање директно и обрнуто пропрционалних зависних величина</w:t>
            </w:r>
          </w:p>
        </w:tc>
        <w:tc>
          <w:tcPr>
            <w:tcW w:w="1956" w:type="dxa"/>
          </w:tcPr>
          <w:p w:rsidR="00726F6B" w:rsidRPr="005F33E7" w:rsidRDefault="00726F6B" w:rsidP="005870FF">
            <w:pPr>
              <w:rPr>
                <w:sz w:val="24"/>
                <w:szCs w:val="24"/>
                <w:lang w:val="sr-Cyrl-RS"/>
              </w:rPr>
            </w:pPr>
            <w:r w:rsidRPr="005F33E7">
              <w:rPr>
                <w:sz w:val="24"/>
                <w:szCs w:val="24"/>
                <w:lang w:val="sr-Cyrl-RS"/>
              </w:rPr>
              <w:t>1, 2.</w:t>
            </w:r>
          </w:p>
        </w:tc>
      </w:tr>
    </w:tbl>
    <w:p w:rsidR="00AF3383" w:rsidRDefault="00AF3383" w:rsidP="00726F6B">
      <w:pPr>
        <w:tabs>
          <w:tab w:val="left" w:pos="8551"/>
        </w:tabs>
        <w:rPr>
          <w:rFonts w:ascii="Times New Roman" w:hAnsi="Times New Roman" w:cs="Times New Roman"/>
          <w:b/>
          <w:sz w:val="24"/>
          <w:szCs w:val="24"/>
          <w:lang w:val="sr-Cyrl-CS"/>
        </w:rPr>
      </w:pPr>
    </w:p>
    <w:p w:rsidR="00726F6B" w:rsidRPr="005F33E7" w:rsidRDefault="00726F6B" w:rsidP="00726F6B">
      <w:pPr>
        <w:tabs>
          <w:tab w:val="left" w:pos="8551"/>
        </w:tabs>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ab/>
      </w:r>
    </w:p>
    <w:p w:rsidR="00726F6B" w:rsidRPr="005F33E7" w:rsidRDefault="00726F6B" w:rsidP="00726F6B">
      <w:pPr>
        <w:rPr>
          <w:rFonts w:ascii="Times New Roman" w:hAnsi="Times New Roman" w:cs="Times New Roman"/>
          <w:b/>
          <w:sz w:val="24"/>
          <w:szCs w:val="24"/>
          <w:lang w:val="sr-Cyrl-RS"/>
        </w:rPr>
      </w:pPr>
      <w:r w:rsidRPr="005F33E7">
        <w:rPr>
          <w:rFonts w:ascii="Times New Roman" w:hAnsi="Times New Roman" w:cs="Times New Roman"/>
          <w:b/>
          <w:sz w:val="24"/>
          <w:szCs w:val="24"/>
        </w:rPr>
        <w:lastRenderedPageBreak/>
        <w:t>8</w:t>
      </w:r>
      <w:r w:rsidRPr="005F33E7">
        <w:rPr>
          <w:rFonts w:ascii="Times New Roman" w:hAnsi="Times New Roman" w:cs="Times New Roman"/>
          <w:b/>
          <w:sz w:val="24"/>
          <w:szCs w:val="24"/>
          <w:lang w:val="sr-Cyrl-RS"/>
        </w:rPr>
        <w:t>. РАЗРЕД</w:t>
      </w:r>
    </w:p>
    <w:tbl>
      <w:tblPr>
        <w:tblStyle w:val="TableGrid"/>
        <w:tblW w:w="9180" w:type="dxa"/>
        <w:tblLook w:val="04A0" w:firstRow="1" w:lastRow="0" w:firstColumn="1" w:lastColumn="0" w:noHBand="0" w:noVBand="1"/>
      </w:tblPr>
      <w:tblGrid>
        <w:gridCol w:w="2403"/>
        <w:gridCol w:w="2403"/>
        <w:gridCol w:w="2403"/>
        <w:gridCol w:w="1971"/>
      </w:tblGrid>
      <w:tr w:rsidR="00726F6B" w:rsidRPr="005F33E7" w:rsidTr="005870FF">
        <w:trPr>
          <w:trHeight w:val="338"/>
        </w:trPr>
        <w:tc>
          <w:tcPr>
            <w:tcW w:w="2403"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Предмет</w:t>
            </w:r>
          </w:p>
        </w:tc>
        <w:tc>
          <w:tcPr>
            <w:tcW w:w="4806" w:type="dxa"/>
            <w:gridSpan w:val="2"/>
            <w:shd w:val="clear" w:color="auto" w:fill="95B3D7" w:themeFill="accent1" w:themeFillTint="99"/>
          </w:tcPr>
          <w:p w:rsidR="00726F6B" w:rsidRPr="005F33E7" w:rsidRDefault="00726F6B" w:rsidP="005870FF">
            <w:pPr>
              <w:jc w:val="center"/>
              <w:rPr>
                <w:b/>
                <w:sz w:val="24"/>
                <w:szCs w:val="24"/>
              </w:rPr>
            </w:pPr>
            <w:r w:rsidRPr="005F33E7">
              <w:rPr>
                <w:b/>
                <w:sz w:val="24"/>
                <w:szCs w:val="24"/>
              </w:rPr>
              <w:t>Садржај</w:t>
            </w:r>
          </w:p>
        </w:tc>
        <w:tc>
          <w:tcPr>
            <w:tcW w:w="1971" w:type="dxa"/>
            <w:shd w:val="clear" w:color="auto" w:fill="95B3D7" w:themeFill="accent1" w:themeFillTint="99"/>
          </w:tcPr>
          <w:p w:rsidR="00726F6B" w:rsidRPr="005F33E7" w:rsidRDefault="00726F6B" w:rsidP="005870FF">
            <w:pPr>
              <w:jc w:val="center"/>
              <w:rPr>
                <w:b/>
                <w:sz w:val="24"/>
                <w:szCs w:val="24"/>
              </w:rPr>
            </w:pPr>
            <w:r w:rsidRPr="005F33E7">
              <w:rPr>
                <w:b/>
                <w:sz w:val="24"/>
                <w:szCs w:val="24"/>
              </w:rPr>
              <w:t>Индикатори</w:t>
            </w:r>
          </w:p>
        </w:tc>
      </w:tr>
      <w:tr w:rsidR="00726F6B" w:rsidRPr="005F33E7" w:rsidTr="005870FF">
        <w:trPr>
          <w:trHeight w:val="689"/>
        </w:trPr>
        <w:tc>
          <w:tcPr>
            <w:tcW w:w="2403" w:type="dxa"/>
          </w:tcPr>
          <w:p w:rsidR="00726F6B" w:rsidRPr="005F33E7" w:rsidRDefault="00726F6B" w:rsidP="005870FF">
            <w:pPr>
              <w:rPr>
                <w:sz w:val="24"/>
                <w:szCs w:val="24"/>
                <w:lang w:val="sr-Cyrl-CS"/>
              </w:rPr>
            </w:pPr>
            <w:r w:rsidRPr="005F33E7">
              <w:rPr>
                <w:sz w:val="24"/>
                <w:szCs w:val="24"/>
                <w:lang w:val="sr-Cyrl-CS"/>
              </w:rPr>
              <w:t>Математика − Географиј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CS"/>
              </w:rPr>
            </w:pPr>
            <w:r w:rsidRPr="005F33E7">
              <w:rPr>
                <w:sz w:val="24"/>
                <w:szCs w:val="24"/>
                <w:lang w:val="sr-Cyrl-CS"/>
              </w:rPr>
              <w:t>Приказивање и обрада статистичких податак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CS"/>
              </w:rPr>
            </w:pPr>
            <w:r w:rsidRPr="005F33E7">
              <w:rPr>
                <w:sz w:val="24"/>
                <w:szCs w:val="24"/>
                <w:lang w:val="sr-Cyrl-CS"/>
              </w:rPr>
              <w:t>Структура становништва</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rPr>
            </w:pPr>
            <w:r w:rsidRPr="005F33E7">
              <w:rPr>
                <w:sz w:val="24"/>
                <w:szCs w:val="24"/>
                <w:lang w:val="sr-Cyrl-CS"/>
              </w:rPr>
              <w:t>1,2</w:t>
            </w:r>
          </w:p>
        </w:tc>
      </w:tr>
      <w:tr w:rsidR="00726F6B" w:rsidRPr="005F33E7" w:rsidTr="005870FF">
        <w:trPr>
          <w:trHeight w:val="737"/>
        </w:trPr>
        <w:tc>
          <w:tcPr>
            <w:tcW w:w="2403" w:type="dxa"/>
          </w:tcPr>
          <w:p w:rsidR="00726F6B" w:rsidRPr="005F33E7" w:rsidRDefault="00726F6B" w:rsidP="005870FF">
            <w:pPr>
              <w:rPr>
                <w:sz w:val="24"/>
                <w:szCs w:val="24"/>
                <w:lang w:val="sr-Cyrl-CS"/>
              </w:rPr>
            </w:pPr>
            <w:r w:rsidRPr="005F33E7">
              <w:rPr>
                <w:sz w:val="24"/>
                <w:szCs w:val="24"/>
                <w:lang w:val="sr-Cyrl-CS"/>
              </w:rPr>
              <w:t>Математика− Информатик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CS"/>
              </w:rPr>
            </w:pPr>
            <w:r w:rsidRPr="005F33E7">
              <w:rPr>
                <w:sz w:val="24"/>
                <w:szCs w:val="24"/>
                <w:lang w:val="sr-Cyrl-CS"/>
              </w:rPr>
              <w:t>Приказивање и обрада статистичких података</w:t>
            </w:r>
          </w:p>
          <w:p w:rsidR="00726F6B" w:rsidRPr="005F33E7" w:rsidRDefault="00726F6B" w:rsidP="005870FF">
            <w:pPr>
              <w:rPr>
                <w:sz w:val="24"/>
                <w:szCs w:val="24"/>
              </w:rPr>
            </w:pPr>
          </w:p>
        </w:tc>
        <w:tc>
          <w:tcPr>
            <w:tcW w:w="2403" w:type="dxa"/>
          </w:tcPr>
          <w:p w:rsidR="00726F6B" w:rsidRPr="005F33E7" w:rsidRDefault="00726F6B" w:rsidP="005870FF">
            <w:pPr>
              <w:rPr>
                <w:sz w:val="24"/>
                <w:szCs w:val="24"/>
                <w:lang w:val="sr-Cyrl-CS"/>
              </w:rPr>
            </w:pPr>
            <w:r w:rsidRPr="005F33E7">
              <w:rPr>
                <w:sz w:val="24"/>
                <w:szCs w:val="24"/>
                <w:lang w:val="sr-Cyrl-CS"/>
              </w:rPr>
              <w:t>Е</w:t>
            </w:r>
            <w:r w:rsidRPr="005F33E7">
              <w:rPr>
                <w:sz w:val="24"/>
                <w:szCs w:val="24"/>
              </w:rPr>
              <w:t>XEL</w:t>
            </w:r>
            <w:r w:rsidRPr="005F33E7">
              <w:rPr>
                <w:sz w:val="24"/>
                <w:szCs w:val="24"/>
                <w:lang w:val="sr-Cyrl-CS"/>
              </w:rPr>
              <w:t>, рад са графиконима</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CS"/>
              </w:rPr>
              <w:t>1,2</w:t>
            </w:r>
          </w:p>
        </w:tc>
      </w:tr>
      <w:tr w:rsidR="00726F6B" w:rsidRPr="005F33E7" w:rsidTr="005870FF">
        <w:trPr>
          <w:trHeight w:val="737"/>
        </w:trPr>
        <w:tc>
          <w:tcPr>
            <w:tcW w:w="2403" w:type="dxa"/>
          </w:tcPr>
          <w:p w:rsidR="00726F6B" w:rsidRPr="005F33E7" w:rsidRDefault="00726F6B" w:rsidP="005870FF">
            <w:pPr>
              <w:rPr>
                <w:sz w:val="24"/>
                <w:szCs w:val="24"/>
                <w:lang w:val="sr-Cyrl-CS"/>
              </w:rPr>
            </w:pPr>
            <w:r w:rsidRPr="005F33E7">
              <w:rPr>
                <w:sz w:val="24"/>
                <w:szCs w:val="24"/>
                <w:lang w:val="sr-Cyrl-CS"/>
              </w:rPr>
              <w:t xml:space="preserve">Математика − Хемија </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lang w:val="sr-Cyrl-CS"/>
              </w:rPr>
            </w:pPr>
            <w:r w:rsidRPr="005F33E7">
              <w:rPr>
                <w:sz w:val="24"/>
                <w:szCs w:val="24"/>
                <w:lang w:val="sr-Cyrl-CS"/>
              </w:rPr>
              <w:t>Решавање система линеарних једначина</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lang w:val="sr-Cyrl-CS"/>
              </w:rPr>
            </w:pPr>
            <w:r w:rsidRPr="005F33E7">
              <w:rPr>
                <w:sz w:val="24"/>
                <w:szCs w:val="24"/>
                <w:lang w:val="sr-Cyrl-CS"/>
              </w:rPr>
              <w:t>Раствори и растворљивост</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CS"/>
              </w:rPr>
              <w:t>1,2</w:t>
            </w:r>
          </w:p>
        </w:tc>
      </w:tr>
      <w:tr w:rsidR="00726F6B" w:rsidRPr="005F33E7" w:rsidTr="005870FF">
        <w:trPr>
          <w:trHeight w:val="737"/>
        </w:trPr>
        <w:tc>
          <w:tcPr>
            <w:tcW w:w="2403" w:type="dxa"/>
          </w:tcPr>
          <w:p w:rsidR="00726F6B" w:rsidRPr="005F33E7" w:rsidRDefault="00726F6B" w:rsidP="005870FF">
            <w:pPr>
              <w:rPr>
                <w:sz w:val="24"/>
                <w:szCs w:val="24"/>
                <w:lang w:val="sr-Cyrl-CS"/>
              </w:rPr>
            </w:pPr>
            <w:r w:rsidRPr="005F33E7">
              <w:rPr>
                <w:sz w:val="24"/>
                <w:szCs w:val="24"/>
                <w:lang w:val="sr-Cyrl-CS"/>
              </w:rPr>
              <w:t xml:space="preserve">Математика − Хемија </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lang w:val="sr-Cyrl-CS"/>
              </w:rPr>
            </w:pPr>
            <w:r w:rsidRPr="005F33E7">
              <w:rPr>
                <w:sz w:val="24"/>
                <w:szCs w:val="24"/>
                <w:lang w:val="sr-Cyrl-CS"/>
              </w:rPr>
              <w:t>Решавање система линеарних једначина</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lang w:val="sr-Cyrl-CS"/>
              </w:rPr>
            </w:pPr>
            <w:r w:rsidRPr="005F33E7">
              <w:rPr>
                <w:sz w:val="24"/>
                <w:szCs w:val="24"/>
                <w:lang w:val="sr-Cyrl-CS"/>
              </w:rPr>
              <w:t>Процентни садржај</w:t>
            </w:r>
          </w:p>
          <w:p w:rsidR="00726F6B" w:rsidRPr="005F33E7" w:rsidRDefault="00726F6B" w:rsidP="005870FF">
            <w:pPr>
              <w:rPr>
                <w:sz w:val="24"/>
                <w:szCs w:val="24"/>
                <w:lang w:val="sr-Cyrl-CS"/>
              </w:rPr>
            </w:pPr>
            <w:r w:rsidRPr="005F33E7">
              <w:rPr>
                <w:sz w:val="24"/>
                <w:szCs w:val="24"/>
                <w:lang w:val="sr-Cyrl-CS"/>
              </w:rPr>
              <w:t xml:space="preserve">раствора </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CS"/>
              </w:rPr>
              <w:t>1,2</w:t>
            </w:r>
          </w:p>
        </w:tc>
      </w:tr>
      <w:tr w:rsidR="00726F6B" w:rsidRPr="005F33E7" w:rsidTr="005870FF">
        <w:trPr>
          <w:trHeight w:val="737"/>
        </w:trPr>
        <w:tc>
          <w:tcPr>
            <w:tcW w:w="2403" w:type="dxa"/>
          </w:tcPr>
          <w:p w:rsidR="00726F6B" w:rsidRPr="005F33E7" w:rsidRDefault="00726F6B" w:rsidP="005870FF">
            <w:pPr>
              <w:rPr>
                <w:sz w:val="24"/>
                <w:szCs w:val="24"/>
              </w:rPr>
            </w:pPr>
            <w:r w:rsidRPr="005F33E7">
              <w:rPr>
                <w:sz w:val="24"/>
                <w:szCs w:val="24"/>
                <w:lang w:val="sr-Cyrl-CS"/>
              </w:rPr>
              <w:t>Математика − Историја</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rPr>
            </w:pPr>
            <w:r w:rsidRPr="005F33E7">
              <w:rPr>
                <w:sz w:val="24"/>
                <w:szCs w:val="24"/>
                <w:lang w:val="sr-Cyrl-CS"/>
              </w:rPr>
              <w:t xml:space="preserve">Талесова теорема  </w:t>
            </w:r>
          </w:p>
          <w:p w:rsidR="00726F6B" w:rsidRPr="005F33E7" w:rsidRDefault="00726F6B" w:rsidP="005870FF">
            <w:pPr>
              <w:rPr>
                <w:sz w:val="24"/>
                <w:szCs w:val="24"/>
                <w:lang w:val="sr-Cyrl-CS"/>
              </w:rPr>
            </w:pPr>
          </w:p>
        </w:tc>
        <w:tc>
          <w:tcPr>
            <w:tcW w:w="2403" w:type="dxa"/>
          </w:tcPr>
          <w:p w:rsidR="00726F6B" w:rsidRPr="005F33E7" w:rsidRDefault="00726F6B" w:rsidP="005870FF">
            <w:pPr>
              <w:rPr>
                <w:sz w:val="24"/>
                <w:szCs w:val="24"/>
              </w:rPr>
            </w:pPr>
            <w:r w:rsidRPr="005F33E7">
              <w:rPr>
                <w:sz w:val="24"/>
                <w:szCs w:val="24"/>
                <w:lang w:val="sr-Cyrl-CS"/>
              </w:rPr>
              <w:t>Стара Грчка</w:t>
            </w:r>
          </w:p>
          <w:p w:rsidR="00726F6B" w:rsidRPr="005F33E7" w:rsidRDefault="00726F6B" w:rsidP="005870FF">
            <w:pPr>
              <w:rPr>
                <w:sz w:val="24"/>
                <w:szCs w:val="24"/>
                <w:lang w:val="sr-Cyrl-CS"/>
              </w:rPr>
            </w:pPr>
          </w:p>
        </w:tc>
        <w:tc>
          <w:tcPr>
            <w:tcW w:w="1971" w:type="dxa"/>
          </w:tcPr>
          <w:p w:rsidR="00726F6B" w:rsidRPr="005F33E7" w:rsidRDefault="00726F6B" w:rsidP="005870FF">
            <w:pPr>
              <w:rPr>
                <w:sz w:val="24"/>
                <w:szCs w:val="24"/>
                <w:lang w:val="sr-Cyrl-CS"/>
              </w:rPr>
            </w:pPr>
            <w:r w:rsidRPr="005F33E7">
              <w:rPr>
                <w:sz w:val="24"/>
                <w:szCs w:val="24"/>
                <w:lang w:val="sr-Cyrl-CS"/>
              </w:rPr>
              <w:t>1,2</w:t>
            </w:r>
          </w:p>
        </w:tc>
      </w:tr>
      <w:tr w:rsidR="00726F6B" w:rsidRPr="005F33E7" w:rsidTr="005870FF">
        <w:trPr>
          <w:trHeight w:val="737"/>
        </w:trPr>
        <w:tc>
          <w:tcPr>
            <w:tcW w:w="2403" w:type="dxa"/>
          </w:tcPr>
          <w:p w:rsidR="00726F6B" w:rsidRPr="005F33E7" w:rsidRDefault="00726F6B" w:rsidP="005870FF">
            <w:pPr>
              <w:rPr>
                <w:sz w:val="24"/>
                <w:szCs w:val="24"/>
                <w:lang w:val="sr-Cyrl-CS"/>
              </w:rPr>
            </w:pPr>
            <w:r w:rsidRPr="005F33E7">
              <w:rPr>
                <w:sz w:val="24"/>
                <w:szCs w:val="24"/>
              </w:rPr>
              <w:t>M</w:t>
            </w:r>
            <w:r w:rsidRPr="005F33E7">
              <w:rPr>
                <w:sz w:val="24"/>
                <w:szCs w:val="24"/>
                <w:lang w:val="sr-Cyrl-CS"/>
              </w:rPr>
              <w:t>атематика− Ликовна култура</w:t>
            </w:r>
          </w:p>
        </w:tc>
        <w:tc>
          <w:tcPr>
            <w:tcW w:w="2403" w:type="dxa"/>
          </w:tcPr>
          <w:p w:rsidR="00726F6B" w:rsidRPr="005F33E7" w:rsidRDefault="00726F6B" w:rsidP="005870FF">
            <w:pPr>
              <w:rPr>
                <w:sz w:val="24"/>
                <w:szCs w:val="24"/>
                <w:lang w:val="sr-Cyrl-CS"/>
              </w:rPr>
            </w:pPr>
            <w:r w:rsidRPr="005F33E7">
              <w:rPr>
                <w:sz w:val="24"/>
                <w:szCs w:val="24"/>
                <w:lang w:val="sr-Cyrl-CS"/>
              </w:rPr>
              <w:t>Запремина тела</w:t>
            </w:r>
          </w:p>
        </w:tc>
        <w:tc>
          <w:tcPr>
            <w:tcW w:w="2403" w:type="dxa"/>
          </w:tcPr>
          <w:p w:rsidR="00726F6B" w:rsidRPr="005F33E7" w:rsidRDefault="00726F6B" w:rsidP="005870FF">
            <w:pPr>
              <w:rPr>
                <w:sz w:val="24"/>
                <w:szCs w:val="24"/>
                <w:lang w:val="sr-Cyrl-CS"/>
              </w:rPr>
            </w:pPr>
            <w:r w:rsidRPr="005F33E7">
              <w:rPr>
                <w:sz w:val="24"/>
                <w:szCs w:val="24"/>
                <w:lang w:val="sr-Cyrl-CS"/>
              </w:rPr>
              <w:t>Слободно компоновање, систем низања волумена и облика према одређеној шеми</w:t>
            </w:r>
          </w:p>
        </w:tc>
        <w:tc>
          <w:tcPr>
            <w:tcW w:w="1971" w:type="dxa"/>
          </w:tcPr>
          <w:p w:rsidR="00726F6B" w:rsidRPr="005F33E7" w:rsidRDefault="00726F6B" w:rsidP="005870FF">
            <w:pPr>
              <w:rPr>
                <w:sz w:val="24"/>
                <w:szCs w:val="24"/>
                <w:lang w:val="sr-Cyrl-CS"/>
              </w:rPr>
            </w:pPr>
            <w:r w:rsidRPr="005F33E7">
              <w:rPr>
                <w:sz w:val="24"/>
                <w:szCs w:val="24"/>
                <w:lang w:val="sr-Cyrl-CS"/>
              </w:rPr>
              <w:t>1,2</w:t>
            </w:r>
          </w:p>
        </w:tc>
      </w:tr>
    </w:tbl>
    <w:p w:rsidR="00726F6B" w:rsidRPr="005F33E7" w:rsidRDefault="00726F6B" w:rsidP="00726F6B">
      <w:pPr>
        <w:rPr>
          <w:rFonts w:ascii="Times New Roman" w:hAnsi="Times New Roman" w:cs="Times New Roman"/>
          <w:b/>
          <w:sz w:val="24"/>
          <w:szCs w:val="24"/>
          <w:u w:val="single"/>
          <w:lang w:val="sr-Cyrl-CS"/>
        </w:rPr>
      </w:pPr>
    </w:p>
    <w:p w:rsidR="00726F6B" w:rsidRPr="005F33E7" w:rsidRDefault="00726F6B" w:rsidP="00726F6B">
      <w:pPr>
        <w:rPr>
          <w:rFonts w:ascii="Times New Roman" w:hAnsi="Times New Roman" w:cs="Times New Roman"/>
          <w:b/>
          <w:sz w:val="24"/>
          <w:szCs w:val="24"/>
          <w:u w:val="single"/>
          <w:lang w:val="sr-Cyrl-CS"/>
        </w:rPr>
      </w:pPr>
      <w:r w:rsidRPr="005F33E7">
        <w:rPr>
          <w:rFonts w:ascii="Times New Roman" w:hAnsi="Times New Roman" w:cs="Times New Roman"/>
          <w:b/>
          <w:sz w:val="24"/>
          <w:szCs w:val="24"/>
          <w:u w:val="single"/>
          <w:lang w:val="sr-Cyrl-CS"/>
        </w:rPr>
        <w:t>Име и презиме наставника:   Савета Блажић, Славна Крстић, Љиљана Моравчић, Јелена Ирић, Данијела Шура, Владимир Милосављевић и Оливера Видојевић</w:t>
      </w:r>
    </w:p>
    <w:p w:rsidR="00726F6B" w:rsidRPr="005F33E7" w:rsidRDefault="00726F6B">
      <w:pPr>
        <w:rPr>
          <w:rFonts w:ascii="Times New Roman" w:hAnsi="Times New Roman" w:cs="Times New Roman"/>
          <w:sz w:val="24"/>
          <w:szCs w:val="24"/>
          <w:lang w:val="sr-Cyrl-CS"/>
        </w:rPr>
      </w:pPr>
    </w:p>
    <w:p w:rsidR="005870FF" w:rsidRPr="005F33E7" w:rsidRDefault="00C75931" w:rsidP="00C75931">
      <w:pPr>
        <w:pStyle w:val="Heading2"/>
        <w:rPr>
          <w:rFonts w:ascii="Times New Roman" w:hAnsi="Times New Roman" w:cs="Times New Roman"/>
          <w:sz w:val="28"/>
          <w:lang w:val="sr-Cyrl-CS"/>
        </w:rPr>
      </w:pPr>
      <w:bookmarkStart w:id="10" w:name="_Toc391986232"/>
      <w:r w:rsidRPr="005F33E7">
        <w:rPr>
          <w:rFonts w:ascii="Times New Roman" w:hAnsi="Times New Roman" w:cs="Times New Roman"/>
          <w:sz w:val="28"/>
          <w:lang w:val="sr-Cyrl-CS"/>
        </w:rPr>
        <w:t xml:space="preserve">5.8. </w:t>
      </w:r>
      <w:r w:rsidR="005870FF" w:rsidRPr="005F33E7">
        <w:rPr>
          <w:rFonts w:ascii="Times New Roman" w:hAnsi="Times New Roman" w:cs="Times New Roman"/>
          <w:sz w:val="28"/>
          <w:lang w:val="sr-Cyrl-CS"/>
        </w:rPr>
        <w:t>БИОЛОГИЈА</w:t>
      </w:r>
      <w:bookmarkEnd w:id="10"/>
    </w:p>
    <w:p w:rsidR="00AF3383" w:rsidRDefault="00AF3383"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БИОЛОГИЈА - 5. РАЗРЕД, РЕДОВНА НАСТАВА</w:t>
      </w:r>
    </w:p>
    <w:p w:rsidR="005870FF" w:rsidRPr="005F33E7" w:rsidRDefault="005870FF" w:rsidP="005870FF">
      <w:pPr>
        <w:tabs>
          <w:tab w:val="left" w:pos="3840"/>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ab/>
      </w: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Увод</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ологија и њен значај</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чно упознавање природ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абораторијски прибор и микроскоп и луп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вање и одржавање лаб.прибора , лупе и микроскоп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ке микроскопирањ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ник треба да схвати улогу појма биологије као наук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еба да буде оспособљен за руковање лабо.прибором , лупом и микроскопом</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ме да изради једноставне привремене препарате</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2.Особине живих бића и разноврсност живог свет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обине живих бић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ћелија –улога , грађа,типов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ноћелијски и вишећелијски организм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ост живог света у царств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основну јединицу грађе живих бић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особине и разноврсност живих бић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Царство биљак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а биљака(биљни орган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животни процеси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гетативно размножава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ко биљке расту , покрети код биљака и како добијају имен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ник треба да схвати појам ботаник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грађу биљних орга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а животне процесе код биља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 улогу и значај вегетативног размножавања биља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ше процесе раста и покрета биља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је научна и народна имена биљак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4.Разноврсност биљак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биљака –алге , маховине , папратнице , голосеменице , скривеносемениц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шчезавање и заштита биодиверзитет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ник треба да упозна царство биљака кроз најзначајније груп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основне елементе заштите и степен угрожености биљака деловањем човека у природ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5.Царство гљив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љиве –одлике грађе , разноврснос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лога гљива у природ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ишајеви –симбиоза алге и гљиве</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царство гљива и  њихове основне карактеристик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ше појам симбиозе</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БИОЛОГИЈА - 6. РАЗРЕД, РЕДОВНА НАСТА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Увод</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ост живог све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е разлке између биљака , животиња и гљив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основне појмове о природном систему животиња и еволутивном развоју главних груп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Праживотиње</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амеб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бичари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епљар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редни преглед грађе праживотињ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животне просторе , начине живота , грађе и разноврсности пра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ше њихов значај у природи и за човек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Царство животињ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глед грађе , одлика , разноврсности и значаја:сунђера , дупљара , пљоснатих ,ваљкастих , чланковитих црва, мекушаца, зглавкара, </w:t>
            </w:r>
            <w:r w:rsidRPr="005F33E7">
              <w:rPr>
                <w:rFonts w:ascii="Times New Roman" w:eastAsia="Times New Roman" w:hAnsi="Times New Roman" w:cs="Times New Roman"/>
                <w:sz w:val="24"/>
                <w:szCs w:val="24"/>
                <w:lang w:val="sr-Cyrl-CS"/>
              </w:rPr>
              <w:lastRenderedPageBreak/>
              <w:t>бодљокошца,хордата и кичмењак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ченик треба да упозна простор , начин живота , спољашњу грађу , основе унутрашње грађе, разноврсност и значај бескичмењака и кичмењак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4.Угроженост и заштита животињ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ост царства животиња-биодиверзитет, фактори угрожавања , значај и зашти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живот људи и 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говоран однос према животињам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ник треба да упозна значај одговорног односа према животињам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ефинише факторе који угрожавају биодиверзитет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је мере за његову заштиту</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5.Увод у еволуцију живог свет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живот на Земљ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лошка доба, докази еволуц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орба за опстанак-Чарлс Дарвин</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зна основне научне чињенице о току и развоју живота на Земљи и фазе земљине еволуц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 да живот на Земљи има историју са којом се можемо упознати на основу фосилних записа</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БИОЛОГИЈА - 7. РАЗРЕД, РЕДОВНА НАСТА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Порекло и развој људске врсте</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ка о човеку –антропологиј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кло и историјски развој чове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научи основне податке о развоју људске врсте , етапе у развоју савременог човека и еволутивни положај човека данас</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Грађа човечијег тел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ивои организације биолошких систем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ћелија , грађа , деоб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а и улога , болести , еволуција и мере заштите органских систем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стекне знања о грађи ћелије , ткива , и повезаности органа и органских система у организам као целин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позна грађу , функцију , болести органских систем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научи основна правила пружања прве помоћи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чи неопходне хигијенске навике</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3.Репродуктивно здравље </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финиција здравља, пубертет и адолесценциј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блеми везани за период одраста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умани односи међу половим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чај планирања породице</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схвати значај здравствене културе и репродуктивног здрављ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а значај и улогу породице у развоју , опстанку , напретку људског друштва , као и последице њеног нарушавања</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Default="005870FF" w:rsidP="005870FF">
      <w:pPr>
        <w:spacing w:after="0" w:line="240" w:lineRule="auto"/>
        <w:rPr>
          <w:rFonts w:ascii="Times New Roman" w:eastAsia="Times New Roman" w:hAnsi="Times New Roman" w:cs="Times New Roman"/>
          <w:b/>
          <w:sz w:val="24"/>
          <w:szCs w:val="24"/>
          <w:lang w:val="sr-Cyrl-CS"/>
        </w:rPr>
      </w:pPr>
    </w:p>
    <w:p w:rsidR="00AF3383" w:rsidRPr="005F33E7" w:rsidRDefault="00AF3383"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lastRenderedPageBreak/>
        <w:t>БИОЛОГИЈА - 8. РАЗРЕД, РЕДОВНА НАСТА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Увод</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иолошка и културна еволуција чове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лови живота на Земљ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ост живог света , биодиверзитет</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појам еколошке разноврсности и њен значај за опстанак и еволуцију живота на Земљ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чи и схвати нивое организације живог света у природ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предмет истраживања екологије и њен значај</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423"/>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Екологија и животна средин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шки фактори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даптације и животне форм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пулација , биоценоза , екосистем, биоми и биосфер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и и антропогени екосистем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дени и копнени екосистеми</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еколошке факторе и компоненте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и основне односе исхране и повезаност живих бића у ланцима исхра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и узајамне одмносе живих бића и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основне типове екосистема и животне услове у њим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Угрожавање , заштита и унапређивање екосистема-животне средине</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авање и заштита биодиверзите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тегорије заштићених природних и културних добара, црвене кљиге флоре и фау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и унапређивање животне средине</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стекне знања у вези са изворима и последицама угрожавања животне средине -екосистем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4.Глобалне последице загађивања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5.Животна средина и одрживи развој</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лиматске проме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фекат стаклене башт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киселе киш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розија земљишта, настајање врс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цепт одрживог развој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о на информисаност и учешће јавност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и ресурс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нергетска ефикаснос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тпад и рециклаж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упозна глобалне последице загађивања животне средине,као и мере за његово смање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појам и концепцију одрживог развој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уме улогу и значај личног ангажовања у заштити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 природне ресурсе, њихову ограниченост и значај рационалног коришћењ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6.Животна средина , здравље и култура живљењ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о на здраву животну средин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времени начин живота и здрављ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лтура живљењ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изгради ставове , развија знања и умења неопходна за заштиту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 еколошку , здравствену и културу живљења</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к рада: фронтални, у групи, у пару, индивидуални, индивидуализовани, комбиовани.</w:t>
      </w: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етод рада: монолошки, дијалошки, метод демонстарација, практичан рад, самостални радови ученика, метода илустрације, комбинована метода.</w:t>
      </w: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Наставна средства: </w:t>
      </w:r>
    </w:p>
    <w:p w:rsidR="005870FF" w:rsidRPr="005F33E7" w:rsidRDefault="005870FF" w:rsidP="00CF50D3">
      <w:pPr>
        <w:numPr>
          <w:ilvl w:val="0"/>
          <w:numId w:val="79"/>
        </w:num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природна наставна средства (биљке, хербаријумске збирке, микроскопски препарати, гљиве), </w:t>
      </w:r>
    </w:p>
    <w:p w:rsidR="005870FF" w:rsidRPr="005F33E7" w:rsidRDefault="005870FF" w:rsidP="00CF50D3">
      <w:pPr>
        <w:numPr>
          <w:ilvl w:val="0"/>
          <w:numId w:val="79"/>
        </w:num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визуелна наставна средства (слике, цртежи, панои, пројектор и ПП презентације)</w:t>
      </w:r>
    </w:p>
    <w:p w:rsidR="005870FF" w:rsidRPr="005F33E7" w:rsidRDefault="005870FF" w:rsidP="00CF50D3">
      <w:pPr>
        <w:numPr>
          <w:ilvl w:val="0"/>
          <w:numId w:val="79"/>
        </w:num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текстуална наставна срества (уџбеници, приручници, енциклопедије, стручне књиге, наставни листићи)</w:t>
      </w:r>
    </w:p>
    <w:p w:rsidR="005870FF" w:rsidRPr="005F33E7" w:rsidRDefault="005870FF" w:rsidP="00CF50D3">
      <w:pPr>
        <w:numPr>
          <w:ilvl w:val="0"/>
          <w:numId w:val="79"/>
        </w:num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омоћно-техничка средства (лабораторијски прибор, микроскоп, лупа, прибор за дискекцију, рачунар)</w:t>
      </w: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color w:val="FF0000"/>
          <w:sz w:val="24"/>
          <w:szCs w:val="24"/>
        </w:rPr>
      </w:pPr>
      <w:r w:rsidRPr="005F33E7">
        <w:rPr>
          <w:rFonts w:ascii="Times New Roman" w:eastAsia="Times New Roman" w:hAnsi="Times New Roman" w:cs="Times New Roman"/>
          <w:b/>
          <w:color w:val="FF0000"/>
          <w:sz w:val="24"/>
          <w:szCs w:val="24"/>
          <w:lang w:val="sr-Cyrl-CS"/>
        </w:rPr>
        <w:t>БИОЛОГИЈА - ДОДАТНА НАСТА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C2D69B"/>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C2D69B"/>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C2D69B"/>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Ботаник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обине живих бића и разноврсност живих бић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биља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новрсност биљака , значај и заштит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гљив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циљ</w:t>
            </w:r>
            <w:r w:rsidRPr="005F33E7">
              <w:rPr>
                <w:rFonts w:ascii="Times New Roman" w:eastAsia="Times New Roman" w:hAnsi="Times New Roman" w:cs="Times New Roman"/>
                <w:sz w:val="24"/>
                <w:szCs w:val="24"/>
                <w:lang w:val="sr-Cyrl-CS"/>
              </w:rPr>
              <w:t>-проширивање и продубљивање знања ученика који су на редовним часовима биологије показали висок ниво савладаног гради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способности и вештина ученика према њиховим интересовањим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такмичарског дух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Зо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животи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еност и заштита 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еволуцију живог свет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задаци</w:t>
            </w:r>
            <w:r w:rsidRPr="005F33E7">
              <w:rPr>
                <w:rFonts w:ascii="Times New Roman" w:eastAsia="Times New Roman" w:hAnsi="Times New Roman" w:cs="Times New Roman"/>
                <w:sz w:val="24"/>
                <w:szCs w:val="24"/>
                <w:lang w:val="sr-Cyrl-CS"/>
              </w:rPr>
              <w:t>-омогућити ученицима да у самосталним истраживачким радовима овладају основама научног метод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ти аналитичко и критичко мишље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ти ситуације у којима ће ученици примењивати теоријски знање и експериментално искуство за решавање теоријских и експерименталних проблем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Антроп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кло и развој људске врст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а човечијег тел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продуктивно здравље</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циљ</w:t>
            </w:r>
            <w:r w:rsidRPr="005F33E7">
              <w:rPr>
                <w:rFonts w:ascii="Times New Roman" w:eastAsia="Times New Roman" w:hAnsi="Times New Roman" w:cs="Times New Roman"/>
                <w:sz w:val="24"/>
                <w:szCs w:val="24"/>
                <w:lang w:val="sr-Cyrl-CS"/>
              </w:rPr>
              <w:t>-проширивање и продубљивање знања ученика који су на редовним часовима биологије показали висок ниво савладаног гради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способности и вештина ученика према њиховим интересовањим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такмичарског духа</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4.Ек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гија и животна среди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авање , заштита и унапређивање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глобалне последице загађивањ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животна средина и одрживи развој</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шка култур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задаци</w:t>
            </w:r>
            <w:r w:rsidRPr="005F33E7">
              <w:rPr>
                <w:rFonts w:ascii="Times New Roman" w:eastAsia="Times New Roman" w:hAnsi="Times New Roman" w:cs="Times New Roman"/>
                <w:sz w:val="24"/>
                <w:szCs w:val="24"/>
                <w:lang w:val="sr-Cyrl-CS"/>
              </w:rPr>
              <w:t>-омогућити ученицима да у самосталним истраживачким радовима овладају основама научног метод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ти аналитичко и критичко мишље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ти ситуације у којима ће ученици примењивати теоријски знање и експериментално искуство за решавање теоријских и експерименталних проблема</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color w:val="FF0000"/>
          <w:sz w:val="24"/>
          <w:szCs w:val="24"/>
          <w:lang w:val="sr-Cyrl-CS"/>
        </w:rPr>
      </w:pPr>
    </w:p>
    <w:p w:rsidR="005870FF" w:rsidRPr="005F33E7" w:rsidRDefault="005870FF" w:rsidP="005870FF">
      <w:pPr>
        <w:spacing w:after="0" w:line="240" w:lineRule="auto"/>
        <w:rPr>
          <w:rFonts w:ascii="Times New Roman" w:eastAsia="Times New Roman" w:hAnsi="Times New Roman" w:cs="Times New Roman"/>
          <w:b/>
          <w:color w:val="FF0000"/>
          <w:sz w:val="24"/>
          <w:szCs w:val="24"/>
        </w:rPr>
      </w:pPr>
      <w:r w:rsidRPr="005F33E7">
        <w:rPr>
          <w:rFonts w:ascii="Times New Roman" w:eastAsia="Times New Roman" w:hAnsi="Times New Roman" w:cs="Times New Roman"/>
          <w:b/>
          <w:color w:val="FF0000"/>
          <w:sz w:val="24"/>
          <w:szCs w:val="24"/>
          <w:lang w:val="sr-Cyrl-CS"/>
        </w:rPr>
        <w:t>БИОЛОГИЈА - ДОПУНСКА НАСТА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5870FF" w:rsidRPr="005F33E7" w:rsidTr="005870FF">
        <w:tc>
          <w:tcPr>
            <w:tcW w:w="2340" w:type="dxa"/>
            <w:shd w:val="clear" w:color="auto" w:fill="D99594"/>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D99594"/>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D99594"/>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Ботаник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обине живих бића и разноврсност живих бић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биљак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новрсност биљака , значај и заштит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гљив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циљ</w:t>
            </w:r>
            <w:r w:rsidRPr="005F33E7">
              <w:rPr>
                <w:rFonts w:ascii="Times New Roman" w:eastAsia="Times New Roman" w:hAnsi="Times New Roman" w:cs="Times New Roman"/>
                <w:sz w:val="24"/>
                <w:szCs w:val="24"/>
                <w:lang w:val="sr-Cyrl-CS"/>
              </w:rPr>
              <w:t>-ученицима који нису савладали садржаје биологије омогућити лакше укључивање у редовно васпитно образовни процес, као и да им се развију упорност, самосталност и тачност у раду</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Зо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животи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арство 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еност и заштита животи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еволуцију живог свет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задаци</w:t>
            </w:r>
            <w:r w:rsidRPr="005F33E7">
              <w:rPr>
                <w:rFonts w:ascii="Times New Roman" w:eastAsia="Times New Roman" w:hAnsi="Times New Roman" w:cs="Times New Roman"/>
                <w:sz w:val="24"/>
                <w:szCs w:val="24"/>
                <w:lang w:val="sr-Cyrl-CS"/>
              </w:rPr>
              <w:t>-оспособити ученике да овладају основниммбиолошким појмовима ради лакше интеграције у редовни наставни процес</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 ученицима да на што лакши начин надокнаде и усвоје појмове које су пропустили због краћег или дужег изостајања са редовне настав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ученицима да овладају методама учења биолошких садржаја ради развијања самосталности у учењу</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Антроп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рекло и развој људске врст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а човечијег тел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продуктивно здравље</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t>-циљ</w:t>
            </w:r>
            <w:r w:rsidRPr="005F33E7">
              <w:rPr>
                <w:rFonts w:ascii="Times New Roman" w:eastAsia="Times New Roman" w:hAnsi="Times New Roman" w:cs="Times New Roman"/>
                <w:sz w:val="24"/>
                <w:szCs w:val="24"/>
                <w:lang w:val="sr-Cyrl-CS"/>
              </w:rPr>
              <w:t>-ученицима који нису савладали садржаје биологије омогућити лакше укључивање у редовно васпитно образовни процес, као и да им се развију упорност, самосталност и тачност у раду</w:t>
            </w:r>
          </w:p>
        </w:tc>
      </w:tr>
      <w:tr w:rsidR="005870FF" w:rsidRPr="005F33E7" w:rsidTr="005870FF">
        <w:trPr>
          <w:trHeight w:val="1296"/>
        </w:trPr>
        <w:tc>
          <w:tcPr>
            <w:tcW w:w="23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4.Екологија</w:t>
            </w:r>
          </w:p>
        </w:tc>
        <w:tc>
          <w:tcPr>
            <w:tcW w:w="3614"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гија и животна среди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рожавање , заштита и унапређивање животне сред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глобалне последице загађивањ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животна средина и одрживи </w:t>
            </w:r>
            <w:r w:rsidRPr="005F33E7">
              <w:rPr>
                <w:rFonts w:ascii="Times New Roman" w:eastAsia="Times New Roman" w:hAnsi="Times New Roman" w:cs="Times New Roman"/>
                <w:sz w:val="24"/>
                <w:szCs w:val="24"/>
                <w:lang w:val="sr-Cyrl-CS"/>
              </w:rPr>
              <w:lastRenderedPageBreak/>
              <w:t>развој</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шка култура</w:t>
            </w:r>
          </w:p>
        </w:tc>
        <w:tc>
          <w:tcPr>
            <w:tcW w:w="3685"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u w:val="single"/>
                <w:lang w:val="sr-Cyrl-CS"/>
              </w:rPr>
              <w:lastRenderedPageBreak/>
              <w:t>-задаци</w:t>
            </w:r>
            <w:r w:rsidRPr="005F33E7">
              <w:rPr>
                <w:rFonts w:ascii="Times New Roman" w:eastAsia="Times New Roman" w:hAnsi="Times New Roman" w:cs="Times New Roman"/>
                <w:sz w:val="24"/>
                <w:szCs w:val="24"/>
                <w:lang w:val="sr-Cyrl-CS"/>
              </w:rPr>
              <w:t>-оспособити ученике да овладају основниммбиолошким појмовима ради лакше интеграције у редовни наставни процес</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могућити ученицима да на што </w:t>
            </w:r>
            <w:r w:rsidRPr="005F33E7">
              <w:rPr>
                <w:rFonts w:ascii="Times New Roman" w:eastAsia="Times New Roman" w:hAnsi="Times New Roman" w:cs="Times New Roman"/>
                <w:sz w:val="24"/>
                <w:szCs w:val="24"/>
                <w:lang w:val="sr-Cyrl-CS"/>
              </w:rPr>
              <w:lastRenderedPageBreak/>
              <w:t>лакши начин надокнаде и усвоје појмове које су пропустили због краћег или дужег изостајања са редовне настав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ученицима да овладају методама учења биолошких садржаја ради развијања самосталности у учењу</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ПРЕДМЕТИМА</w:t>
      </w: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RS"/>
        </w:rPr>
        <w:t>5.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971"/>
      </w:tblGrid>
      <w:tr w:rsidR="005870FF" w:rsidRPr="005F33E7" w:rsidTr="005870FF">
        <w:trPr>
          <w:trHeight w:val="338"/>
        </w:trPr>
        <w:tc>
          <w:tcPr>
            <w:tcW w:w="2403"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806" w:type="dxa"/>
            <w:gridSpan w:val="2"/>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1971"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5870FF" w:rsidRPr="005F33E7" w:rsidTr="005870FF">
        <w:trPr>
          <w:trHeight w:val="689"/>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Математик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Жива бића су изграђена од ћелиј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купови</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1.2.3.</w:t>
            </w:r>
          </w:p>
        </w:tc>
      </w:tr>
      <w:tr w:rsidR="005870FF" w:rsidRPr="005F33E7" w:rsidTr="005870FF">
        <w:trPr>
          <w:trHeight w:val="737"/>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Техничко и информатичко образовање</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табло-грађа и улог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риродни материјали-дрво</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1.2.</w:t>
            </w:r>
          </w:p>
        </w:tc>
      </w:tr>
      <w:tr w:rsidR="005870FF" w:rsidRPr="005F33E7" w:rsidTr="005870FF">
        <w:trPr>
          <w:trHeight w:val="689"/>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ликовна култур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Прикупљање биљака за хербаријум</w:t>
            </w: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Израда слика и украсних предмета од биљака</w:t>
            </w: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1.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971"/>
      </w:tblGrid>
      <w:tr w:rsidR="005870FF" w:rsidRPr="005F33E7" w:rsidTr="005870FF">
        <w:trPr>
          <w:trHeight w:val="338"/>
        </w:trPr>
        <w:tc>
          <w:tcPr>
            <w:tcW w:w="2403"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806" w:type="dxa"/>
            <w:gridSpan w:val="2"/>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1971"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5870FF" w:rsidRPr="005F33E7" w:rsidTr="005870FF">
        <w:trPr>
          <w:trHeight w:val="689"/>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Техничко и информатичко образовање</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Израда школске збирке инсекат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Конструкторско моделовање</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1.2.</w:t>
            </w:r>
          </w:p>
        </w:tc>
      </w:tr>
      <w:tr w:rsidR="005870FF" w:rsidRPr="005F33E7" w:rsidTr="005870FF">
        <w:trPr>
          <w:trHeight w:val="737"/>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Ликовна култур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Гмизавци – грађа и значај</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Текстура крљушти</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1.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w:t>
      </w:r>
      <w:r w:rsidRPr="005F33E7">
        <w:rPr>
          <w:rFonts w:ascii="Times New Roman" w:eastAsia="Times New Roman" w:hAnsi="Times New Roman" w:cs="Times New Roman"/>
          <w:b/>
          <w:sz w:val="24"/>
          <w:szCs w:val="24"/>
          <w:lang w:val="sr-Cyrl-RS"/>
        </w:rPr>
        <w:t>.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971"/>
      </w:tblGrid>
      <w:tr w:rsidR="005870FF" w:rsidRPr="005F33E7" w:rsidTr="005870FF">
        <w:trPr>
          <w:trHeight w:val="338"/>
        </w:trPr>
        <w:tc>
          <w:tcPr>
            <w:tcW w:w="2403"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806" w:type="dxa"/>
            <w:gridSpan w:val="2"/>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1971"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5870FF" w:rsidRPr="005F33E7" w:rsidTr="005870FF">
        <w:trPr>
          <w:trHeight w:val="689"/>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Хемиј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AF3383"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Доказивање угље</w:t>
            </w:r>
            <w:r w:rsidR="00AF3383">
              <w:rPr>
                <w:rFonts w:ascii="Times New Roman" w:eastAsia="Calibri" w:hAnsi="Times New Roman" w:cs="Times New Roman"/>
                <w:sz w:val="24"/>
                <w:szCs w:val="24"/>
                <w:lang w:val="sr-Cyrl-RS"/>
              </w:rPr>
              <w:t>н-диоксида у издахнутом ваздуху</w:t>
            </w: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Доказивање  угљен –диоксида у растору</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1.2.</w:t>
            </w:r>
          </w:p>
        </w:tc>
      </w:tr>
      <w:tr w:rsidR="005870FF" w:rsidRPr="005F33E7" w:rsidTr="005870FF">
        <w:trPr>
          <w:trHeight w:val="737"/>
        </w:trPr>
        <w:tc>
          <w:tcPr>
            <w:tcW w:w="2403" w:type="dxa"/>
            <w:shd w:val="clear" w:color="auto" w:fill="auto"/>
          </w:tcPr>
          <w:p w:rsidR="005870FF" w:rsidRPr="00AF3383" w:rsidRDefault="00AF3383" w:rsidP="005870FF">
            <w:pPr>
              <w:spacing w:after="0" w:line="240" w:lineRule="auto"/>
              <w:rPr>
                <w:rFonts w:ascii="Times New Roman" w:eastAsia="Calibri" w:hAnsi="Times New Roman" w:cs="Times New Roman"/>
                <w:sz w:val="24"/>
                <w:szCs w:val="24"/>
                <w:lang w:val="sr-Cyrl-RS"/>
              </w:rPr>
            </w:pPr>
            <w:r>
              <w:rPr>
                <w:rFonts w:ascii="Times New Roman" w:eastAsia="Calibri" w:hAnsi="Times New Roman" w:cs="Times New Roman"/>
                <w:sz w:val="24"/>
                <w:szCs w:val="24"/>
                <w:lang w:val="sr-Cyrl-RS"/>
              </w:rPr>
              <w:t>Биологија –  Ликовна култура</w:t>
            </w: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Болести зависности</w:t>
            </w: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Фотографија</w:t>
            </w: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1.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w:t>
      </w:r>
      <w:r w:rsidRPr="005F33E7">
        <w:rPr>
          <w:rFonts w:ascii="Times New Roman" w:eastAsia="Times New Roman" w:hAnsi="Times New Roman" w:cs="Times New Roman"/>
          <w:b/>
          <w:sz w:val="24"/>
          <w:szCs w:val="24"/>
          <w:lang w:val="sr-Cyrl-RS"/>
        </w:rPr>
        <w:t>. РАЗРЕД</w:t>
      </w:r>
    </w:p>
    <w:p w:rsidR="005870FF" w:rsidRPr="00AF3383" w:rsidRDefault="005870FF" w:rsidP="005870FF">
      <w:pPr>
        <w:spacing w:after="0" w:line="240" w:lineRule="auto"/>
        <w:rPr>
          <w:rFonts w:ascii="Times New Roman" w:eastAsia="Times New Roman" w:hAnsi="Times New Roman" w:cs="Times New Roman"/>
          <w:b/>
          <w:sz w:val="24"/>
          <w:szCs w:val="24"/>
          <w:lang w:val="sr-Cyrl-RS"/>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971"/>
      </w:tblGrid>
      <w:tr w:rsidR="005870FF" w:rsidRPr="005F33E7" w:rsidTr="005870FF">
        <w:trPr>
          <w:trHeight w:val="338"/>
        </w:trPr>
        <w:tc>
          <w:tcPr>
            <w:tcW w:w="2403"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806" w:type="dxa"/>
            <w:gridSpan w:val="2"/>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1971" w:type="dxa"/>
            <w:shd w:val="clear" w:color="auto" w:fill="95B3D7"/>
          </w:tcPr>
          <w:p w:rsidR="005870FF" w:rsidRPr="005F33E7" w:rsidRDefault="005870FF" w:rsidP="005870FF">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5870FF" w:rsidRPr="005F33E7" w:rsidTr="005870FF">
        <w:trPr>
          <w:trHeight w:val="689"/>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Географиј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Категорије заштићених природних добар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Национални паркови Србије</w:t>
            </w:r>
          </w:p>
          <w:p w:rsidR="005870FF" w:rsidRPr="005F33E7" w:rsidRDefault="005870FF" w:rsidP="005870FF">
            <w:pPr>
              <w:spacing w:after="0" w:line="240" w:lineRule="auto"/>
              <w:rPr>
                <w:rFonts w:ascii="Times New Roman" w:eastAsia="Calibri" w:hAnsi="Times New Roman" w:cs="Times New Roman"/>
                <w:sz w:val="24"/>
                <w:szCs w:val="24"/>
                <w:lang w:val="sr-Cyrl-CS"/>
              </w:rPr>
            </w:pP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1.2.</w:t>
            </w:r>
          </w:p>
        </w:tc>
      </w:tr>
      <w:tr w:rsidR="005870FF" w:rsidRPr="005F33E7" w:rsidTr="005870FF">
        <w:trPr>
          <w:trHeight w:val="737"/>
        </w:trPr>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иологија –  Ликовна култура</w:t>
            </w:r>
          </w:p>
          <w:p w:rsidR="005870FF" w:rsidRPr="005F33E7" w:rsidRDefault="005870FF" w:rsidP="005870FF">
            <w:pPr>
              <w:spacing w:after="0" w:line="240" w:lineRule="auto"/>
              <w:rPr>
                <w:rFonts w:ascii="Times New Roman" w:eastAsia="Calibri" w:hAnsi="Times New Roman" w:cs="Times New Roman"/>
                <w:sz w:val="24"/>
                <w:szCs w:val="24"/>
              </w:rPr>
            </w:pP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lang w:val="sr-Cyrl-RS"/>
              </w:rPr>
              <w:t>Отпад и рециклажа</w:t>
            </w:r>
          </w:p>
        </w:tc>
        <w:tc>
          <w:tcPr>
            <w:tcW w:w="2403"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Визуелно споразумевање</w:t>
            </w:r>
          </w:p>
        </w:tc>
        <w:tc>
          <w:tcPr>
            <w:tcW w:w="1971" w:type="dxa"/>
            <w:shd w:val="clear" w:color="auto" w:fill="auto"/>
          </w:tcPr>
          <w:p w:rsidR="005870FF" w:rsidRPr="005F33E7" w:rsidRDefault="005870FF" w:rsidP="005870FF">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RS"/>
              </w:rPr>
              <w:t>1.2.</w:t>
            </w:r>
          </w:p>
        </w:tc>
      </w:tr>
    </w:tbl>
    <w:p w:rsidR="005870FF" w:rsidRPr="005F33E7" w:rsidRDefault="005870FF" w:rsidP="005870FF">
      <w:pPr>
        <w:rPr>
          <w:rFonts w:ascii="Times New Roman" w:eastAsia="Calibri"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u w:val="single"/>
          <w:lang w:val="sr-Cyrl-RS"/>
        </w:rPr>
      </w:pPr>
      <w:r w:rsidRPr="005F33E7">
        <w:rPr>
          <w:rFonts w:ascii="Times New Roman" w:eastAsia="Times New Roman" w:hAnsi="Times New Roman" w:cs="Times New Roman"/>
          <w:b/>
          <w:sz w:val="24"/>
          <w:szCs w:val="24"/>
          <w:u w:val="single"/>
          <w:lang w:val="sr-Cyrl-RS"/>
        </w:rPr>
        <w:t>Име и презиме: Јелена Стефановић, Невенка Јовић, Ирена Даниловић</w:t>
      </w:r>
    </w:p>
    <w:p w:rsidR="005870FF" w:rsidRPr="005F33E7" w:rsidRDefault="005870FF">
      <w:pPr>
        <w:rPr>
          <w:rFonts w:ascii="Times New Roman" w:hAnsi="Times New Roman" w:cs="Times New Roman"/>
          <w:b/>
          <w:sz w:val="24"/>
          <w:szCs w:val="24"/>
          <w:lang w:val="sr-Cyrl-RS"/>
        </w:rPr>
      </w:pPr>
    </w:p>
    <w:p w:rsidR="00AF3383" w:rsidRDefault="00C75931" w:rsidP="00AF3383">
      <w:pPr>
        <w:pStyle w:val="Heading2"/>
        <w:rPr>
          <w:rFonts w:ascii="Times New Roman" w:hAnsi="Times New Roman" w:cs="Times New Roman"/>
          <w:sz w:val="28"/>
          <w:lang w:val="sr-Cyrl-RS"/>
        </w:rPr>
      </w:pPr>
      <w:bookmarkStart w:id="11" w:name="_Toc391986233"/>
      <w:r w:rsidRPr="005F33E7">
        <w:rPr>
          <w:rFonts w:ascii="Times New Roman" w:hAnsi="Times New Roman" w:cs="Times New Roman"/>
          <w:sz w:val="28"/>
          <w:lang w:val="sr-Cyrl-RS"/>
        </w:rPr>
        <w:t xml:space="preserve">5.9. </w:t>
      </w:r>
      <w:r w:rsidR="005870FF" w:rsidRPr="005F33E7">
        <w:rPr>
          <w:rFonts w:ascii="Times New Roman" w:hAnsi="Times New Roman" w:cs="Times New Roman"/>
          <w:sz w:val="28"/>
          <w:lang w:val="sr-Cyrl-RS"/>
        </w:rPr>
        <w:t>ХЕМИЈА</w:t>
      </w:r>
      <w:bookmarkEnd w:id="11"/>
    </w:p>
    <w:p w:rsidR="00AF3383" w:rsidRPr="00AF3383" w:rsidRDefault="00AF3383" w:rsidP="00AF3383">
      <w:pPr>
        <w:rPr>
          <w:lang w:val="sr-Cyrl-RS"/>
        </w:rPr>
      </w:pPr>
    </w:p>
    <w:p w:rsidR="005870FF" w:rsidRPr="005F33E7" w:rsidRDefault="005870FF" w:rsidP="005870FF">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ХЕМИЈА – 7. РАЗРЕД, РЕДОВНА НАСТАВА</w:t>
      </w:r>
    </w:p>
    <w:tbl>
      <w:tblPr>
        <w:tblpPr w:leftFromText="180" w:rightFromText="180" w:vertAnchor="text" w:horzAnchor="margin" w:tblpX="-420" w:tblpY="473"/>
        <w:tblW w:w="9464" w:type="dxa"/>
        <w:tblLayout w:type="fixed"/>
        <w:tblLook w:val="0000" w:firstRow="0" w:lastRow="0" w:firstColumn="0" w:lastColumn="0" w:noHBand="0" w:noVBand="0"/>
      </w:tblPr>
      <w:tblGrid>
        <w:gridCol w:w="1951"/>
        <w:gridCol w:w="3686"/>
        <w:gridCol w:w="3827"/>
      </w:tblGrid>
      <w:tr w:rsidR="005870FF" w:rsidRPr="005F33E7" w:rsidTr="005870FF">
        <w:tc>
          <w:tcPr>
            <w:tcW w:w="1951" w:type="dxa"/>
            <w:tcBorders>
              <w:top w:val="single" w:sz="4" w:space="0" w:color="000000"/>
              <w:left w:val="single" w:sz="4" w:space="0" w:color="000000"/>
              <w:bottom w:val="single" w:sz="4" w:space="0" w:color="000000"/>
            </w:tcBorders>
            <w:shd w:val="clear" w:color="auto" w:fill="FF1515"/>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Наставна тема</w:t>
            </w:r>
          </w:p>
        </w:tc>
        <w:tc>
          <w:tcPr>
            <w:tcW w:w="3686" w:type="dxa"/>
            <w:tcBorders>
              <w:top w:val="single" w:sz="4" w:space="0" w:color="000000"/>
              <w:left w:val="single" w:sz="4" w:space="0" w:color="000000"/>
              <w:bottom w:val="single" w:sz="4" w:space="0" w:color="000000"/>
            </w:tcBorders>
            <w:shd w:val="clear" w:color="auto" w:fill="FF1515"/>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Садржај програма</w:t>
            </w:r>
          </w:p>
        </w:tc>
        <w:tc>
          <w:tcPr>
            <w:tcW w:w="3827" w:type="dxa"/>
            <w:tcBorders>
              <w:top w:val="single" w:sz="4" w:space="0" w:color="000000"/>
              <w:left w:val="single" w:sz="4" w:space="0" w:color="000000"/>
              <w:bottom w:val="single" w:sz="4" w:space="0" w:color="000000"/>
              <w:right w:val="single" w:sz="4" w:space="0" w:color="000000"/>
            </w:tcBorders>
            <w:shd w:val="clear" w:color="auto" w:fill="FF1515"/>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Образовно васпитни циљеви и задаци</w:t>
            </w:r>
          </w:p>
        </w:tc>
      </w:tr>
      <w:tr w:rsidR="005870FF" w:rsidRPr="005F33E7" w:rsidTr="005870FF">
        <w:trPr>
          <w:trHeight w:val="1296"/>
        </w:trPr>
        <w:tc>
          <w:tcPr>
            <w:tcW w:w="1951"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jc w:val="center"/>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ХЕМИЈА И ЊЕН ЗНАЧАЈ</w:t>
            </w:r>
          </w:p>
        </w:tc>
        <w:tc>
          <w:tcPr>
            <w:tcW w:w="3686"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 Предмет изучавања хемије. Хемија у склопу природних наука и њена примена</w:t>
            </w:r>
          </w:p>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2. Увођење ученика у самосталан рад у хемијској лабораторији </w:t>
            </w:r>
          </w:p>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RS" w:eastAsia="hi-IN" w:bidi="hi-IN"/>
              </w:rPr>
            </w:pPr>
            <w:r w:rsidRPr="005F33E7">
              <w:rPr>
                <w:rFonts w:ascii="Times New Roman" w:eastAsia="DejaVu Sans" w:hAnsi="Times New Roman" w:cs="Times New Roman"/>
                <w:kern w:val="1"/>
                <w:sz w:val="24"/>
                <w:szCs w:val="24"/>
                <w:lang w:val="sr-Cyrl-CS" w:eastAsia="hi-IN" w:bidi="hi-IN"/>
              </w:rPr>
              <w:t>3. Мерење</w:t>
            </w:r>
          </w:p>
        </w:tc>
        <w:tc>
          <w:tcPr>
            <w:tcW w:w="382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Циљ</w:t>
            </w:r>
            <w:r w:rsidRPr="005F33E7">
              <w:rPr>
                <w:rFonts w:ascii="Times New Roman" w:eastAsia="DejaVu Sans" w:hAnsi="Times New Roman" w:cs="Times New Roman"/>
                <w:kern w:val="1"/>
                <w:sz w:val="24"/>
                <w:szCs w:val="24"/>
                <w:lang w:val="sr-Cyrl-CS" w:eastAsia="hi-IN" w:bidi="hi-IN"/>
              </w:rPr>
              <w:t xml:space="preserve"> наставе хемије јесте да се осигура да сви ученици стекну базичну језичку и научн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a предметне садржаје, као и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развијање функционалне хемијске писмености</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умевање промена и појава у природи на основу знања хемијских појмова, теорија, модела и закона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вијање способности комуницирања коришћењем хемијских термина, хемијских симбола, формула и једначина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вијање способности за </w:t>
            </w:r>
            <w:r w:rsidRPr="005F33E7">
              <w:rPr>
                <w:rFonts w:ascii="Times New Roman" w:eastAsia="DejaVu Sans" w:hAnsi="Times New Roman" w:cs="Times New Roman"/>
                <w:kern w:val="1"/>
                <w:sz w:val="24"/>
                <w:szCs w:val="24"/>
                <w:lang w:val="sr-Cyrl-CS" w:eastAsia="hi-IN" w:bidi="hi-IN"/>
              </w:rPr>
              <w:lastRenderedPageBreak/>
              <w:t>извођење једноставних хемијских истраживања</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вијање способности за решавање теоријских и експерименталних проблема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развијање логичког и апстрактног мишљења и критичког става у мишљењу</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вијање свести о важности договорног односа према животној средини, одговарајућег и рационалног коришћења и одлагања различитих супстанци у свакодневном животу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развијање радозналости, потребе за сазнавањем о својствима о супстанци у окружењу и позитивног става према учењу хемије</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развијање свести о сопственим знањима и способностима и даљој професиналној оријентацији.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ab/>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 xml:space="preserve">Задаци </w:t>
            </w:r>
            <w:r w:rsidRPr="005F33E7">
              <w:rPr>
                <w:rFonts w:ascii="Times New Roman" w:eastAsia="DejaVu Sans" w:hAnsi="Times New Roman" w:cs="Times New Roman"/>
                <w:kern w:val="1"/>
                <w:sz w:val="24"/>
                <w:szCs w:val="24"/>
                <w:lang w:val="sr-Cyrl-CS" w:eastAsia="hi-IN" w:bidi="hi-IN"/>
              </w:rPr>
              <w:t>наставе хемије јесу:</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стварање разноврсних могућности да кроз различите садржаје и облике рада током наставе хемије сврха, циљеви и задаци образовања, као и циљеви наставе хемије буду у пуној мери реализовани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омогућавање ученицима да разумеју предмет изучавања хемије и научни метод којим се у хемији долази до сазнања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омогућавање ученицима да сагледају значај хемије у свакодневном животу, за развој различитих технологија и развој друштва уопште</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оспособљавање ученика да се користе хемијским језиком: да знају хемијску терминологију и да разумеју квалитативно и кванитативно значење хемијских </w:t>
            </w:r>
            <w:r w:rsidRPr="005F33E7">
              <w:rPr>
                <w:rFonts w:ascii="Times New Roman" w:eastAsia="DejaVu Sans" w:hAnsi="Times New Roman" w:cs="Times New Roman"/>
                <w:kern w:val="1"/>
                <w:sz w:val="24"/>
                <w:szCs w:val="24"/>
                <w:lang w:val="sr-Cyrl-CS" w:eastAsia="hi-IN" w:bidi="hi-IN"/>
              </w:rPr>
              <w:lastRenderedPageBreak/>
              <w:t>симбола, формула и једначина</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стварање наставних ситуација у којима ће ученици до сазнања о својствима супстанци и њиховим променама долазити на основу демонстрационих огледа или огледа које самостално изводе, развијати при том аналитичко мишљење и критички став у мишљењу</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стварање наставних ситуација у којима ће ученици развијати експерименталне вештине, правилно и безбедно, по себе и друге, руковати лабораторијским прибором, посуђем и супстанцама</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оспособљавање ученика за извођење једноставних истраживања</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стварање ситуација у којима ће ученици примењивати теоријско знање и експериментално искуство за решавање теоријских и експерименталних проблема </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стварање ситуације у којима ће ученици примењивати знање хемије за тумачење појава и промена у реалном окружењу</w:t>
            </w:r>
          </w:p>
          <w:p w:rsidR="005870FF" w:rsidRPr="005F33E7" w:rsidRDefault="005870FF" w:rsidP="005870FF">
            <w:pPr>
              <w:widowControl w:val="0"/>
              <w:suppressAutoHyphens/>
              <w:spacing w:after="0" w:line="240" w:lineRule="auto"/>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омогућавање ученицима да кроз једноставна израчунавања разумеју квантитативни аспект хемијских промена и његову практичну примену. </w:t>
            </w:r>
          </w:p>
        </w:tc>
      </w:tr>
      <w:tr w:rsidR="005870FF" w:rsidRPr="005F33E7" w:rsidTr="005870FF">
        <w:trPr>
          <w:trHeight w:val="1296"/>
        </w:trPr>
        <w:tc>
          <w:tcPr>
            <w:tcW w:w="1951"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jc w:val="center"/>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t>ОСНОВНИ ХЕМИЈСКИ ПОЈМОВИ</w:t>
            </w:r>
          </w:p>
        </w:tc>
        <w:tc>
          <w:tcPr>
            <w:tcW w:w="3686"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 Материја и супстанц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 Основна физичка и хемијска својства супстанц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6. Физичка својства супстанц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7. Утврђивање појмова: материја, супстанца, физичка и хемијска својства супстанц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8. Физичке и хемијске промене супстанц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9. Физичке и хемијске промене</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0. Утврђивање појмова: материја, супстанца, физичка и хемијска својства и промене супстанци и оцењивање</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1. Чисте супстанце: елементи и једињења</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2. Смеше</w:t>
            </w:r>
          </w:p>
          <w:p w:rsidR="005870FF" w:rsidRPr="005F33E7" w:rsidRDefault="005870FF" w:rsidP="005870FF">
            <w:pPr>
              <w:widowControl w:val="0"/>
              <w:suppressAutoHyphens/>
              <w:spacing w:after="0" w:line="220" w:lineRule="exact"/>
              <w:rPr>
                <w:rFonts w:ascii="Times New Roman" w:eastAsia="DejaVu Sans" w:hAnsi="Times New Roman" w:cs="Times New Roman"/>
                <w:spacing w:val="-4"/>
                <w:kern w:val="1"/>
                <w:sz w:val="24"/>
                <w:szCs w:val="24"/>
                <w:lang w:val="sr-Cyrl-CS" w:eastAsia="hi-IN" w:bidi="hi-IN"/>
              </w:rPr>
            </w:pPr>
            <w:r w:rsidRPr="005F33E7">
              <w:rPr>
                <w:rFonts w:ascii="Times New Roman" w:eastAsia="DejaVu Sans" w:hAnsi="Times New Roman" w:cs="Times New Roman"/>
                <w:spacing w:val="-4"/>
                <w:kern w:val="1"/>
                <w:sz w:val="24"/>
                <w:szCs w:val="24"/>
                <w:lang w:val="sr-Cyrl-CS" w:eastAsia="hi-IN" w:bidi="hi-IN"/>
              </w:rPr>
              <w:t>13. Утврђивање појмова: чисте супстанце, елементи, једињења и смеше</w:t>
            </w:r>
          </w:p>
          <w:p w:rsidR="005870FF" w:rsidRPr="005F33E7" w:rsidRDefault="005870FF" w:rsidP="005870FF">
            <w:pPr>
              <w:widowControl w:val="0"/>
              <w:suppressAutoHyphens/>
              <w:spacing w:after="0" w:line="220" w:lineRule="exact"/>
              <w:rPr>
                <w:rFonts w:ascii="Times New Roman" w:eastAsia="DejaVu Sans" w:hAnsi="Times New Roman" w:cs="Times New Roman"/>
                <w:spacing w:val="-4"/>
                <w:kern w:val="1"/>
                <w:sz w:val="24"/>
                <w:szCs w:val="24"/>
                <w:lang w:val="sr-Cyrl-CS" w:eastAsia="hi-IN" w:bidi="hi-IN"/>
              </w:rPr>
            </w:pPr>
            <w:r w:rsidRPr="005F33E7">
              <w:rPr>
                <w:rFonts w:ascii="Times New Roman" w:eastAsia="DejaVu Sans" w:hAnsi="Times New Roman" w:cs="Times New Roman"/>
                <w:spacing w:val="-4"/>
                <w:kern w:val="1"/>
                <w:sz w:val="24"/>
                <w:szCs w:val="24"/>
                <w:lang w:val="sr-Cyrl-CS" w:eastAsia="hi-IN" w:bidi="hi-IN"/>
              </w:rPr>
              <w:t>14. Раздвајање састојака смеше</w:t>
            </w:r>
            <w:r w:rsidRPr="005F33E7">
              <w:rPr>
                <w:rFonts w:ascii="Times New Roman" w:eastAsia="DejaVu Sans" w:hAnsi="Times New Roman" w:cs="Times New Roman"/>
                <w:spacing w:val="-4"/>
                <w:kern w:val="1"/>
                <w:sz w:val="24"/>
                <w:szCs w:val="24"/>
                <w:lang w:val="sr-Latn-RS" w:eastAsia="hi-IN" w:bidi="hi-IN"/>
              </w:rPr>
              <w:t xml:space="preserve"> </w:t>
            </w:r>
            <w:r w:rsidRPr="005F33E7">
              <w:rPr>
                <w:rFonts w:ascii="Times New Roman" w:eastAsia="DejaVu Sans" w:hAnsi="Times New Roman" w:cs="Times New Roman"/>
                <w:spacing w:val="-4"/>
                <w:kern w:val="1"/>
                <w:sz w:val="24"/>
                <w:szCs w:val="24"/>
                <w:lang w:val="sr-Latn-RS" w:eastAsia="hi-IN" w:bidi="hi-IN"/>
              </w:rPr>
              <w:br/>
            </w:r>
            <w:r w:rsidRPr="005F33E7">
              <w:rPr>
                <w:rFonts w:ascii="Times New Roman" w:eastAsia="DejaVu Sans" w:hAnsi="Times New Roman" w:cs="Times New Roman"/>
                <w:spacing w:val="-4"/>
                <w:kern w:val="1"/>
                <w:sz w:val="24"/>
                <w:szCs w:val="24"/>
                <w:lang w:val="sr-Cyrl-CS" w:eastAsia="hi-IN" w:bidi="hi-IN"/>
              </w:rPr>
              <w:t>(декантовање, цеђење, дестилациј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spacing w:val="-4"/>
                <w:kern w:val="1"/>
                <w:sz w:val="24"/>
                <w:szCs w:val="24"/>
                <w:lang w:val="sr-Cyrl-CS" w:eastAsia="hi-IN" w:bidi="hi-IN"/>
              </w:rPr>
            </w:pPr>
            <w:r w:rsidRPr="005F33E7">
              <w:rPr>
                <w:rFonts w:ascii="Times New Roman" w:eastAsia="DejaVu Sans" w:hAnsi="Times New Roman" w:cs="Times New Roman"/>
                <w:spacing w:val="-4"/>
                <w:kern w:val="1"/>
                <w:sz w:val="24"/>
                <w:szCs w:val="24"/>
                <w:lang w:val="sr-Cyrl-CS" w:eastAsia="hi-IN" w:bidi="hi-IN"/>
              </w:rPr>
              <w:t>15. Смеш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spacing w:val="-4"/>
                <w:kern w:val="1"/>
                <w:sz w:val="24"/>
                <w:szCs w:val="24"/>
                <w:lang w:val="sr-Cyrl-CS" w:eastAsia="hi-IN" w:bidi="hi-IN"/>
              </w:rPr>
            </w:pPr>
            <w:r w:rsidRPr="005F33E7">
              <w:rPr>
                <w:rFonts w:ascii="Times New Roman" w:eastAsia="DejaVu Sans" w:hAnsi="Times New Roman" w:cs="Times New Roman"/>
                <w:spacing w:val="-4"/>
                <w:kern w:val="1"/>
                <w:sz w:val="24"/>
                <w:szCs w:val="24"/>
                <w:lang w:val="sr-Cyrl-CS" w:eastAsia="hi-IN" w:bidi="hi-IN"/>
              </w:rPr>
              <w:t xml:space="preserve">16. Утврђивање основних </w:t>
            </w:r>
            <w:r w:rsidRPr="005F33E7">
              <w:rPr>
                <w:rFonts w:ascii="Times New Roman" w:eastAsia="DejaVu Sans" w:hAnsi="Times New Roman" w:cs="Times New Roman"/>
                <w:spacing w:val="-4"/>
                <w:kern w:val="1"/>
                <w:sz w:val="24"/>
                <w:szCs w:val="24"/>
                <w:lang w:val="sr-Cyrl-CS" w:eastAsia="hi-IN" w:bidi="hi-IN"/>
              </w:rPr>
              <w:lastRenderedPageBreak/>
              <w:t>хемијских појмова и оцењивањ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spacing w:val="-4"/>
                <w:kern w:val="1"/>
                <w:sz w:val="24"/>
                <w:szCs w:val="24"/>
                <w:lang w:val="sr-Cyrl-CS" w:eastAsia="hi-IN" w:bidi="hi-IN"/>
              </w:rPr>
            </w:pPr>
            <w:r w:rsidRPr="005F33E7">
              <w:rPr>
                <w:rFonts w:ascii="Times New Roman" w:eastAsia="DejaVu Sans" w:hAnsi="Times New Roman" w:cs="Times New Roman"/>
                <w:spacing w:val="-4"/>
                <w:kern w:val="1"/>
                <w:sz w:val="24"/>
                <w:szCs w:val="24"/>
                <w:lang w:val="sr-Cyrl-CS" w:eastAsia="hi-IN" w:bidi="hi-IN"/>
              </w:rPr>
              <w:t>17. Писмена провера степена усвојености знања о основним хемијским појмовима – контролн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p>
        </w:tc>
      </w:tr>
      <w:tr w:rsidR="005870FF" w:rsidRPr="005F33E7" w:rsidTr="005870FF">
        <w:trPr>
          <w:trHeight w:val="1296"/>
        </w:trPr>
        <w:tc>
          <w:tcPr>
            <w:tcW w:w="1951"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lastRenderedPageBreak/>
              <w:t>СТРУКТУРА СУПСТАНЦЕ</w:t>
            </w:r>
          </w:p>
        </w:tc>
        <w:tc>
          <w:tcPr>
            <w:tcW w:w="3686"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8. Атом</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19. Хемијски симбол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0. Утврђивање појмова: атом и хемијски симболи</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1. Грађа атома</w:t>
            </w:r>
          </w:p>
          <w:p w:rsidR="005870FF" w:rsidRPr="005F33E7" w:rsidRDefault="005870FF" w:rsidP="005870FF">
            <w:pPr>
              <w:widowControl w:val="0"/>
              <w:suppressAutoHyphens/>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2. Атомски и масени број</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3. Изотоп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4. Модел структуре атом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5. Утврђивање грађе атома и одређивање броја елементарних честица у атому</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6. Релативна атомска мас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7. Електронски омотач</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8. Утврђивање и оцењивање нивоа усвојености појмова везаних за атом и структуру атом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29. Периодни систем елеменат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0.Увежбавање структуре Периодног система елеменат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1. Утврђивање и оцењивање нивоа усвојености појмова везаних за атом и Периодни систем елеменат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2. Полугодишња писмена провера усвојености знања – контролн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3. Хемијска вез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4. Молекул. Хемијске формул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5. Ковалентна вез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6. Увежбавање и утврђивање појмова: молекул, ковалентна веза и хемијске формул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7. Грађење молекула елемената и једињењ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8.</w:t>
            </w:r>
            <w:r w:rsidRPr="005F33E7">
              <w:rPr>
                <w:rFonts w:ascii="Times New Roman" w:eastAsia="DejaVu Sans" w:hAnsi="Times New Roman" w:cs="Times New Roman"/>
                <w:b/>
                <w:kern w:val="1"/>
                <w:sz w:val="24"/>
                <w:szCs w:val="24"/>
                <w:lang w:val="sr-Cyrl-CS" w:eastAsia="hi-IN" w:bidi="hi-IN"/>
              </w:rPr>
              <w:t xml:space="preserve"> </w:t>
            </w:r>
            <w:r w:rsidRPr="005F33E7">
              <w:rPr>
                <w:rFonts w:ascii="Times New Roman" w:eastAsia="DejaVu Sans" w:hAnsi="Times New Roman" w:cs="Times New Roman"/>
                <w:kern w:val="1"/>
                <w:sz w:val="24"/>
                <w:szCs w:val="24"/>
                <w:lang w:val="sr-Cyrl-CS" w:eastAsia="hi-IN" w:bidi="hi-IN"/>
              </w:rPr>
              <w:t>Модели молекула и хемијске формул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39. Валенца елемената са ковалентном везом</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 xml:space="preserve"> 40. Утврђивање и увежбавање појмова: молекул и хемијске формул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1. Јонска вез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2. Валенца елемената са јонском везом</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3. Увежбавање јонске и ковалентне везе и оцењивање нивоа усвојености ових појмов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4. Атомске, молекулске и јонске кристалне решетк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5. Релативна молекулска мас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6. Утврђивање и оцењивање нивоа усвојености појмова: молекул, хемијска веза и хемијске формуле и контролни</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p>
        </w:tc>
      </w:tr>
      <w:tr w:rsidR="005870FF" w:rsidRPr="005F33E7" w:rsidTr="005870FF">
        <w:trPr>
          <w:trHeight w:val="1296"/>
        </w:trPr>
        <w:tc>
          <w:tcPr>
            <w:tcW w:w="1951"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lastRenderedPageBreak/>
              <w:t>ХОМОГЕНЕ СМЕШЕ–РАСТВОРИ</w:t>
            </w:r>
          </w:p>
        </w:tc>
        <w:tc>
          <w:tcPr>
            <w:tcW w:w="3686"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7. Раствори. Растворљивост</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8. Процентни садржај раствор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49. Растворљивост супстанци и процентни садржај раствор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0. Утврђивање појмова раствори, растворљивост и процентни садржај раствор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1. Решавање задатака из процентног садржаја раствор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2. Вода. Значај воде за живи свет</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3. Водени раствори у природ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4. Испитивање растворљивости супстанци са јонском и ковалентном везом</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kern w:val="1"/>
                <w:sz w:val="24"/>
                <w:szCs w:val="24"/>
                <w:lang w:val="sr-Cyrl-CS" w:eastAsia="hi-IN" w:bidi="hi-IN"/>
              </w:rPr>
            </w:pPr>
            <w:r w:rsidRPr="005F33E7">
              <w:rPr>
                <w:rFonts w:ascii="Times New Roman" w:eastAsia="DejaVu Sans" w:hAnsi="Times New Roman" w:cs="Times New Roman"/>
                <w:kern w:val="1"/>
                <w:sz w:val="24"/>
                <w:szCs w:val="24"/>
                <w:lang w:val="sr-Cyrl-CS" w:eastAsia="hi-IN" w:bidi="hi-IN"/>
              </w:rPr>
              <w:t>55. Проверавање нивоа усвојености појмова везаних за растворе и контролни</w:t>
            </w:r>
          </w:p>
        </w:tc>
        <w:tc>
          <w:tcPr>
            <w:tcW w:w="382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p>
        </w:tc>
      </w:tr>
      <w:tr w:rsidR="005870FF" w:rsidRPr="005F33E7" w:rsidTr="005870FF">
        <w:trPr>
          <w:trHeight w:val="1296"/>
        </w:trPr>
        <w:tc>
          <w:tcPr>
            <w:tcW w:w="1951"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b/>
                <w:kern w:val="1"/>
                <w:sz w:val="24"/>
                <w:szCs w:val="24"/>
                <w:lang w:val="sr-Cyrl-CS" w:eastAsia="hi-IN" w:bidi="hi-IN"/>
              </w:rPr>
            </w:pPr>
            <w:r w:rsidRPr="005F33E7">
              <w:rPr>
                <w:rFonts w:ascii="Times New Roman" w:eastAsia="DejaVu Sans" w:hAnsi="Times New Roman" w:cs="Times New Roman"/>
                <w:b/>
                <w:kern w:val="1"/>
                <w:sz w:val="24"/>
                <w:szCs w:val="24"/>
                <w:lang w:val="sr-Cyrl-CS" w:eastAsia="hi-IN" w:bidi="hi-IN"/>
              </w:rPr>
              <w:lastRenderedPageBreak/>
              <w:t>ХЕМИЈСКЕ ЈЕДНАЧИНЕ И ИЗРАЧУНАВАЊА</w:t>
            </w:r>
          </w:p>
        </w:tc>
        <w:tc>
          <w:tcPr>
            <w:tcW w:w="3686"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56. Хемијске реакције. Анализа и синтез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57. Састављање једначина хемијских реакциј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58. Састављање једначина хемијских реакциј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59. Увежбавање писања хемијских једначин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0. Утврђивање појмова анализа, синтеза и хемијске једначине и оцењивањ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1. Закон одржања мас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2. Закон сталних односа маса усвојености хемијских закон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3. Утврђивање усвојености хемијских закон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4. Количина супстанце. Мол. Моларна мас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5. Утврђивање и увежбавање појмова мол, моларна мас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6. Израчунавања у хемији. Стехиометриј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7. Увежбавања и израчунавања на основи хемијских закона, мола, моларне масе и хемијских једначина</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8. Утврђивање и оцењивање нивоа усвојености појмова везаних за израчунавања у хемиј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69. Писмена провера усвојености појмова везаних за израчунавања у хемији контролни</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70. Систематизација градива и утврђивање нивоа усвојености обрађених садржаја према нивоима образовних захтева за хемију</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71. Систематизација градива и утврђивање нивоа усвојености обрађених садржаја према нивоима образовних захтева за хемију</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color w:val="000000"/>
                <w:kern w:val="1"/>
                <w:sz w:val="24"/>
                <w:szCs w:val="24"/>
                <w:lang w:val="sr-Cyrl-CS" w:eastAsia="hi-IN" w:bidi="hi-IN"/>
              </w:rPr>
              <w:t>72. Систематизација градива и утврђивање нивоа усвојености обрађених садржаја према нивоима образовних захтева за хемију</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widowControl w:val="0"/>
              <w:suppressAutoHyphens/>
              <w:snapToGrid w:val="0"/>
              <w:spacing w:after="0" w:line="240" w:lineRule="auto"/>
              <w:rPr>
                <w:rFonts w:ascii="Times New Roman" w:eastAsia="DejaVu Sans" w:hAnsi="Times New Roman" w:cs="Times New Roman"/>
                <w:kern w:val="1"/>
                <w:sz w:val="24"/>
                <w:szCs w:val="24"/>
                <w:lang w:val="sr-Cyrl-CS" w:eastAsia="hi-IN" w:bidi="hi-IN"/>
              </w:rPr>
            </w:pPr>
          </w:p>
        </w:tc>
      </w:tr>
    </w:tbl>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b/>
          <w:color w:val="000000"/>
          <w:kern w:val="1"/>
          <w:sz w:val="24"/>
          <w:szCs w:val="24"/>
          <w:lang w:val="sr-Cyrl-CS" w:eastAsia="hi-IN" w:bidi="hi-IN"/>
        </w:rPr>
        <w:t>Наставни облици</w:t>
      </w:r>
      <w:r w:rsidRPr="005F33E7">
        <w:rPr>
          <w:rFonts w:ascii="Times New Roman" w:eastAsia="DejaVu Sans" w:hAnsi="Times New Roman" w:cs="Times New Roman"/>
          <w:color w:val="000000"/>
          <w:kern w:val="1"/>
          <w:sz w:val="24"/>
          <w:szCs w:val="24"/>
          <w:lang w:val="sr-Cyrl-CS" w:eastAsia="hi-IN" w:bidi="hi-IN"/>
        </w:rPr>
        <w:t xml:space="preserve">: фронтални,групни,индивидуални,рад у паровима </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b/>
          <w:color w:val="000000"/>
          <w:kern w:val="1"/>
          <w:sz w:val="24"/>
          <w:szCs w:val="24"/>
          <w:lang w:val="sr-Cyrl-CS" w:eastAsia="hi-IN" w:bidi="hi-IN"/>
        </w:rPr>
        <w:t>Наставне методе:</w:t>
      </w:r>
      <w:r w:rsidRPr="005F33E7">
        <w:rPr>
          <w:rFonts w:ascii="Times New Roman" w:eastAsia="DejaVu Sans" w:hAnsi="Times New Roman" w:cs="Times New Roman"/>
          <w:color w:val="000000"/>
          <w:kern w:val="1"/>
          <w:sz w:val="24"/>
          <w:szCs w:val="24"/>
          <w:lang w:val="sr-Cyrl-CS" w:eastAsia="hi-IN" w:bidi="hi-IN"/>
        </w:rPr>
        <w:t xml:space="preserve"> дијалошка, монолошка,експериментална,рад са текстом,графичка </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r w:rsidRPr="005F33E7">
        <w:rPr>
          <w:rFonts w:ascii="Times New Roman" w:eastAsia="DejaVu Sans" w:hAnsi="Times New Roman" w:cs="Times New Roman"/>
          <w:b/>
          <w:color w:val="000000"/>
          <w:kern w:val="1"/>
          <w:sz w:val="24"/>
          <w:szCs w:val="24"/>
          <w:lang w:val="sr-Cyrl-CS" w:eastAsia="hi-IN" w:bidi="hi-IN"/>
        </w:rPr>
        <w:t>Наставна средства:</w:t>
      </w:r>
      <w:r w:rsidRPr="005F33E7">
        <w:rPr>
          <w:rFonts w:ascii="Times New Roman" w:eastAsia="DejaVu Sans" w:hAnsi="Times New Roman" w:cs="Times New Roman"/>
          <w:color w:val="000000"/>
          <w:kern w:val="1"/>
          <w:sz w:val="24"/>
          <w:szCs w:val="24"/>
          <w:lang w:val="sr-Cyrl-CS" w:eastAsia="hi-IN" w:bidi="hi-IN"/>
        </w:rPr>
        <w:t xml:space="preserve"> панои, модели, лабораторијски прибор, лабораторијско посуђе, супстанце и раствори неопходни за лабораторијске вежбе.</w:t>
      </w: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5870FF" w:rsidRPr="005F33E7"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5870FF" w:rsidRDefault="005870FF"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AF3383" w:rsidRPr="005F33E7" w:rsidRDefault="00AF3383" w:rsidP="005870FF">
      <w:pPr>
        <w:widowControl w:val="0"/>
        <w:suppressAutoHyphens/>
        <w:snapToGrid w:val="0"/>
        <w:spacing w:after="0" w:line="220" w:lineRule="exact"/>
        <w:rPr>
          <w:rFonts w:ascii="Times New Roman" w:eastAsia="DejaVu Sans" w:hAnsi="Times New Roman" w:cs="Times New Roman"/>
          <w:color w:val="000000"/>
          <w:kern w:val="1"/>
          <w:sz w:val="24"/>
          <w:szCs w:val="24"/>
          <w:lang w:val="sr-Cyrl-CS" w:eastAsia="hi-IN" w:bidi="hi-IN"/>
        </w:rPr>
      </w:pPr>
    </w:p>
    <w:p w:rsidR="005870FF" w:rsidRPr="005F33E7" w:rsidRDefault="005870FF" w:rsidP="005870FF">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lastRenderedPageBreak/>
        <w:t>ХЕМИЈА – 8. РАЗРЕД, РЕДОВНА НАСТАВА</w:t>
      </w:r>
    </w:p>
    <w:tbl>
      <w:tblPr>
        <w:tblW w:w="9215" w:type="dxa"/>
        <w:tblInd w:w="-318" w:type="dxa"/>
        <w:tblLayout w:type="fixed"/>
        <w:tblLook w:val="0000" w:firstRow="0" w:lastRow="0" w:firstColumn="0" w:lastColumn="0" w:noHBand="0" w:noVBand="0"/>
      </w:tblPr>
      <w:tblGrid>
        <w:gridCol w:w="1843"/>
        <w:gridCol w:w="3545"/>
        <w:gridCol w:w="3827"/>
      </w:tblGrid>
      <w:tr w:rsidR="005870FF" w:rsidRPr="005F33E7" w:rsidTr="005870FF">
        <w:tc>
          <w:tcPr>
            <w:tcW w:w="1843" w:type="dxa"/>
            <w:tcBorders>
              <w:top w:val="single" w:sz="4" w:space="0" w:color="000000"/>
              <w:left w:val="single" w:sz="4" w:space="0" w:color="000000"/>
              <w:bottom w:val="single" w:sz="4" w:space="0" w:color="000000"/>
            </w:tcBorders>
            <w:shd w:val="clear" w:color="auto" w:fill="FF1515"/>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545" w:type="dxa"/>
            <w:tcBorders>
              <w:top w:val="single" w:sz="4" w:space="0" w:color="000000"/>
              <w:left w:val="single" w:sz="4" w:space="0" w:color="000000"/>
              <w:bottom w:val="single" w:sz="4" w:space="0" w:color="000000"/>
            </w:tcBorders>
            <w:shd w:val="clear" w:color="auto" w:fill="FF1515"/>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827" w:type="dxa"/>
            <w:tcBorders>
              <w:top w:val="single" w:sz="4" w:space="0" w:color="000000"/>
              <w:left w:val="single" w:sz="4" w:space="0" w:color="000000"/>
              <w:bottom w:val="single" w:sz="4" w:space="0" w:color="000000"/>
              <w:right w:val="single" w:sz="4" w:space="0" w:color="000000"/>
            </w:tcBorders>
            <w:shd w:val="clear" w:color="auto" w:fill="FF1515"/>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ЕМЕТАЛИ, ОКСИДИ НЕМЕТАЛА И КИСЕЛИНЕ</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 Заступљеност неметала у природи и њихова основна физичка својств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Физичка својства не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Утврђивање основних својстава не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 Вод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 Кисе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 Утврђивање својстава и примене водоника и кисеоник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7. Сумпор,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8. Азот,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9. Утврђивање својстава сумпора и азота и њихових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0. Угљеник,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1. Утврђивање својстава угљеника и његових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2. Оксиди неметала и њихова својства. Испитивање киселост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3. Систематизација знања о неметалима, оксидима неметала и о киселинама</w:t>
            </w:r>
          </w:p>
        </w:tc>
        <w:tc>
          <w:tcPr>
            <w:tcW w:w="382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ind w:firstLine="454"/>
              <w:jc w:val="both"/>
              <w:rPr>
                <w:rFonts w:ascii="Times New Roman" w:hAnsi="Times New Roman" w:cs="Times New Roman"/>
                <w:sz w:val="24"/>
                <w:szCs w:val="24"/>
                <w:lang w:val="sr-Cyrl-CS"/>
              </w:rPr>
            </w:pPr>
            <w:r w:rsidRPr="005F33E7">
              <w:rPr>
                <w:rFonts w:ascii="Times New Roman" w:hAnsi="Times New Roman" w:cs="Times New Roman"/>
                <w:b/>
                <w:sz w:val="24"/>
                <w:szCs w:val="24"/>
                <w:lang w:val="sr-Cyrl-CS"/>
              </w:rPr>
              <w:t>Циљ</w:t>
            </w:r>
            <w:r w:rsidRPr="005F33E7">
              <w:rPr>
                <w:rFonts w:ascii="Times New Roman" w:hAnsi="Times New Roman" w:cs="Times New Roman"/>
                <w:sz w:val="24"/>
                <w:szCs w:val="24"/>
                <w:lang w:val="sr-Cyrl-CS"/>
              </w:rPr>
              <w:t xml:space="preserve"> наставе хемије јесте да се осигура да сви ученици стекну базичну језичку и научн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w:t>
            </w:r>
            <w:r w:rsidRPr="005F33E7">
              <w:rPr>
                <w:rFonts w:ascii="Times New Roman" w:hAnsi="Times New Roman" w:cs="Times New Roman"/>
                <w:sz w:val="24"/>
                <w:szCs w:val="24"/>
                <w:lang w:val="sr-Latn-RS"/>
              </w:rPr>
              <w:t>a</w:t>
            </w:r>
            <w:r w:rsidRPr="005F33E7">
              <w:rPr>
                <w:rFonts w:ascii="Times New Roman" w:hAnsi="Times New Roman" w:cs="Times New Roman"/>
                <w:sz w:val="24"/>
                <w:szCs w:val="24"/>
                <w:lang w:val="sr-Cyrl-CS"/>
              </w:rPr>
              <w:t xml:space="preserve"> предметне садржаје, као и </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функционалне хемијске писмености</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умевање промена и појава у природи на основу знања хемијских појмова, теорија, модела и закона </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комуницирања коришћењем хемијских термина, хемијских симбола, формула и једначина </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извођење једноставних хемијских истраживања</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за решавање теоријских и експерименталних проблема </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логичког и апстрактног мишљења и критичког става у мишљењу</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важности договорног односа према животној средини, одговарајућег и рационалног коришћења и </w:t>
            </w:r>
            <w:r w:rsidRPr="005F33E7">
              <w:rPr>
                <w:rFonts w:ascii="Times New Roman" w:hAnsi="Times New Roman" w:cs="Times New Roman"/>
                <w:sz w:val="24"/>
                <w:szCs w:val="24"/>
                <w:lang w:val="sr-Cyrl-CS"/>
              </w:rPr>
              <w:lastRenderedPageBreak/>
              <w:t>одлагања различитих супстанци у свакодневном животу</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радозналости, потребе за сазнавањем о својствима о супстанци у окружењу и позитивног става према учењу хемије</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сопственим знањима и способностима и даљој професиналној оријентацији. </w:t>
            </w:r>
          </w:p>
          <w:p w:rsidR="005870FF" w:rsidRPr="005F33E7" w:rsidRDefault="005870FF" w:rsidP="005870FF">
            <w:pPr>
              <w:ind w:firstLine="454"/>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ab/>
            </w:r>
          </w:p>
          <w:p w:rsidR="005870FF" w:rsidRPr="005F33E7" w:rsidRDefault="005870FF" w:rsidP="005870FF">
            <w:pPr>
              <w:ind w:firstLine="454"/>
              <w:jc w:val="both"/>
              <w:rPr>
                <w:rFonts w:ascii="Times New Roman" w:hAnsi="Times New Roman" w:cs="Times New Roman"/>
                <w:sz w:val="24"/>
                <w:szCs w:val="24"/>
                <w:lang w:val="sr-Cyrl-CS"/>
              </w:rPr>
            </w:pPr>
            <w:r w:rsidRPr="005F33E7">
              <w:rPr>
                <w:rFonts w:ascii="Times New Roman" w:hAnsi="Times New Roman" w:cs="Times New Roman"/>
                <w:b/>
                <w:sz w:val="24"/>
                <w:szCs w:val="24"/>
                <w:lang w:val="sr-Cyrl-CS"/>
              </w:rPr>
              <w:t xml:space="preserve">Задаци </w:t>
            </w:r>
            <w:r w:rsidRPr="005F33E7">
              <w:rPr>
                <w:rFonts w:ascii="Times New Roman" w:hAnsi="Times New Roman" w:cs="Times New Roman"/>
                <w:sz w:val="24"/>
                <w:szCs w:val="24"/>
                <w:lang w:val="sr-Cyrl-CS"/>
              </w:rPr>
              <w:t>наставе хемије јесу:</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варање разноврсних могућности да кроз различите садржаје и облике рада током наставе хемије сврха, циљеви и задаци образовања, као и циљеви наставе хемије буду у пуној мери реализовани </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могућавање ученицима да разумеју предмет изучавања хемије и научни метод којим се у хемији долази до сазнања </w:t>
            </w:r>
          </w:p>
          <w:p w:rsidR="005870FF" w:rsidRPr="005F33E7" w:rsidRDefault="005870FF" w:rsidP="00CF50D3">
            <w:pPr>
              <w:numPr>
                <w:ilvl w:val="0"/>
                <w:numId w:val="78"/>
              </w:numPr>
              <w:tabs>
                <w:tab w:val="clear" w:pos="720"/>
                <w:tab w:val="num" w:pos="459"/>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омогућавање ученицима да сагледају значај хемије у свакодневном животу, за развој различитих технологија и развој друштва уопште</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да се користе хемијским језиком: да знају хемијску терминологију и да разумеју квалитативно и кванитативно значење хемијских симбола, формула и једначина</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варање наставних ситуација у којима ће ученици до сазнања о својствима супстанци и њиховим променама долазити на основу демонстрационих огледа или огледа које самостално изводе, развијати при том аналитичко мишљење и критички став у мишљењу</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варање наставних ситуација у којима ће ученици развијати експерименталне вештине, правилно и безбедно, по себе и друге, руковати лабораторијским </w:t>
            </w:r>
            <w:r w:rsidRPr="005F33E7">
              <w:rPr>
                <w:rFonts w:ascii="Times New Roman" w:hAnsi="Times New Roman" w:cs="Times New Roman"/>
                <w:sz w:val="24"/>
                <w:szCs w:val="24"/>
                <w:lang w:val="sr-Cyrl-CS"/>
              </w:rPr>
              <w:lastRenderedPageBreak/>
              <w:t>прибором, посуђем и супстанцама</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оспособљавање ученика за извођење једноставних истраживања</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стварање ситуација у којима ће ученици примењивати теоријско знање и експериментално искуство за решавање теоријских и експерименталних проблема </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стварање ситуације у којима ће ученици примењивати знање хемије за тумачење појава и промена у реалном окружењу</w:t>
            </w:r>
          </w:p>
          <w:p w:rsidR="005870FF" w:rsidRPr="005F33E7" w:rsidRDefault="005870FF" w:rsidP="00CF50D3">
            <w:pPr>
              <w:numPr>
                <w:ilvl w:val="0"/>
                <w:numId w:val="78"/>
              </w:numPr>
              <w:tabs>
                <w:tab w:val="clear" w:pos="720"/>
                <w:tab w:val="num" w:pos="175"/>
                <w:tab w:val="num" w:pos="680"/>
              </w:tabs>
              <w:suppressAutoHyphens/>
              <w:spacing w:after="0" w:line="240" w:lineRule="auto"/>
              <w:ind w:left="175" w:hanging="142"/>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омогућавање ученицима да кроз једноставна израчунавања разумеју квантитативни аспект хемијских промена и његову практичну примену. </w:t>
            </w:r>
          </w:p>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МЕТАЛИ, ОКСИДИ МЕТАЛА И ХИДРОКСИДИ (БАЗЕ)</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4. Заступљеност метала у природи и њихова основна физичка  својств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5.Утврђивање основних својстава 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6. Калцијум. Калцијум-оксид и калцијум-хидроксид,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7. Утврђивање својстава и примене калцијума и његових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8. Гвожђе, алуминијум, бакар – својства на којима се заснива примена ових 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19. Корозија метала. Гвожђе(</w:t>
            </w:r>
            <w:r w:rsidRPr="005F33E7">
              <w:rPr>
                <w:rFonts w:ascii="Times New Roman" w:hAnsi="Times New Roman" w:cs="Times New Roman"/>
                <w:sz w:val="24"/>
                <w:szCs w:val="24"/>
                <w:lang w:val="sr-Latn-RS"/>
              </w:rPr>
              <w:t>III)-</w:t>
            </w:r>
            <w:r w:rsidRPr="005F33E7">
              <w:rPr>
                <w:rFonts w:ascii="Times New Roman" w:hAnsi="Times New Roman" w:cs="Times New Roman"/>
                <w:sz w:val="24"/>
                <w:szCs w:val="24"/>
                <w:lang w:val="sr-Cyrl-CS"/>
              </w:rPr>
              <w:t>оксид,</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алуминијум-оксид. Легуре које се најчешће примењују (бронза, месинг, челик, дуралуминијум, силумини).</w:t>
            </w:r>
          </w:p>
          <w:p w:rsidR="005870FF" w:rsidRPr="005F33E7" w:rsidRDefault="005870FF" w:rsidP="005870FF">
            <w:pPr>
              <w:snapToGrid w:val="0"/>
              <w:spacing w:line="220" w:lineRule="exact"/>
              <w:rPr>
                <w:rFonts w:ascii="Times New Roman" w:hAnsi="Times New Roman" w:cs="Times New Roman"/>
                <w:bCs/>
                <w:sz w:val="24"/>
                <w:szCs w:val="24"/>
                <w:lang w:val="sr-Cyrl-CS"/>
              </w:rPr>
            </w:pPr>
            <w:r w:rsidRPr="005F33E7">
              <w:rPr>
                <w:rFonts w:ascii="Times New Roman" w:hAnsi="Times New Roman" w:cs="Times New Roman"/>
                <w:sz w:val="24"/>
                <w:szCs w:val="24"/>
                <w:lang w:val="sr-Cyrl-CS"/>
              </w:rPr>
              <w:t xml:space="preserve"> 20.</w:t>
            </w:r>
            <w:r w:rsidRPr="005F33E7">
              <w:rPr>
                <w:rFonts w:ascii="Times New Roman" w:hAnsi="Times New Roman" w:cs="Times New Roman"/>
                <w:b/>
                <w:bCs/>
                <w:sz w:val="24"/>
                <w:szCs w:val="24"/>
                <w:lang w:val="sr-Cyrl-CS"/>
              </w:rPr>
              <w:t xml:space="preserve"> </w:t>
            </w:r>
            <w:r w:rsidRPr="005F33E7">
              <w:rPr>
                <w:rFonts w:ascii="Times New Roman" w:hAnsi="Times New Roman" w:cs="Times New Roman"/>
                <w:bCs/>
                <w:sz w:val="24"/>
                <w:szCs w:val="24"/>
                <w:lang w:val="sr-Cyrl-CS"/>
              </w:rPr>
              <w:t>Физичка својства метала. Реакција метала са киселинама</w:t>
            </w:r>
          </w:p>
          <w:p w:rsidR="005870FF" w:rsidRPr="005F33E7" w:rsidRDefault="005870FF" w:rsidP="005870FF">
            <w:pPr>
              <w:snapToGrid w:val="0"/>
              <w:spacing w:line="220" w:lineRule="exact"/>
              <w:rPr>
                <w:rFonts w:ascii="Times New Roman" w:hAnsi="Times New Roman" w:cs="Times New Roman"/>
                <w:bCs/>
                <w:sz w:val="24"/>
                <w:szCs w:val="24"/>
                <w:lang w:val="sr-Cyrl-CS"/>
              </w:rPr>
            </w:pPr>
            <w:r w:rsidRPr="005F33E7">
              <w:rPr>
                <w:rFonts w:ascii="Times New Roman" w:hAnsi="Times New Roman" w:cs="Times New Roman"/>
                <w:bCs/>
                <w:sz w:val="24"/>
                <w:szCs w:val="24"/>
                <w:lang w:val="sr-Cyrl-CS"/>
              </w:rPr>
              <w:t>21. Утврђивање и систематизација метала, оксида метала и хидроксида</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СОЛИ</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2. Соли. Формуле и називи соли. Добијање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3. Физичка својства соли (агрегатно стање, растворљивост). Хемијске реакције соли (реакције са киселинама, базама и солим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4. Примена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5.</w:t>
            </w:r>
            <w:r w:rsidRPr="005F33E7">
              <w:rPr>
                <w:rFonts w:ascii="Times New Roman" w:hAnsi="Times New Roman" w:cs="Times New Roman"/>
                <w:b/>
                <w:sz w:val="24"/>
                <w:szCs w:val="24"/>
                <w:lang w:val="sr-Cyrl-CS"/>
              </w:rPr>
              <w:t xml:space="preserve"> </w:t>
            </w:r>
            <w:r w:rsidRPr="005F33E7">
              <w:rPr>
                <w:rFonts w:ascii="Times New Roman" w:hAnsi="Times New Roman" w:cs="Times New Roman"/>
                <w:sz w:val="24"/>
                <w:szCs w:val="24"/>
                <w:lang w:val="sr-Cyrl-CS"/>
              </w:rPr>
              <w:t>Добијање соли и утврђивање растворљивости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6. Утврђивање и систематизација соли, добијања, физичких и хемијских својстава и примене</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ЕЛЕКТРОЛИТИЧКА ДИСОЦИЈАЦИЈА КИСЕЛИНА, ХИДРОКСИДА  И  СОЛИ</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7. Електролитичка дисоцијација киселина, хидроксида и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28. Мера киселости раствора – </w:t>
            </w:r>
            <w:r w:rsidRPr="005F33E7">
              <w:rPr>
                <w:rFonts w:ascii="Times New Roman" w:hAnsi="Times New Roman" w:cs="Times New Roman"/>
                <w:sz w:val="24"/>
                <w:szCs w:val="24"/>
                <w:lang w:val="sr-Latn-RS"/>
              </w:rPr>
              <w:t>pH</w:t>
            </w:r>
            <w:r w:rsidRPr="005F33E7">
              <w:rPr>
                <w:rFonts w:ascii="Times New Roman" w:hAnsi="Times New Roman" w:cs="Times New Roman"/>
                <w:sz w:val="24"/>
                <w:szCs w:val="24"/>
                <w:lang w:val="sr-Cyrl-CS"/>
              </w:rPr>
              <w:t>-ск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9. Утврђивање и систематизација електролитичке дисоцијсције и мере киселости раствора</w:t>
            </w:r>
          </w:p>
        </w:tc>
        <w:tc>
          <w:tcPr>
            <w:tcW w:w="382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УВОД У ОРГАНСКУ ХЕМИЈУ</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0. Својства атома угљеника. Многобројност органских једињења. Општа својства органских једињења, разлике у односу на неорганск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1.Утврђивање својстава угљен</w:t>
            </w:r>
            <w:r w:rsidRPr="005F33E7">
              <w:rPr>
                <w:rFonts w:ascii="Times New Roman" w:hAnsi="Times New Roman" w:cs="Times New Roman"/>
                <w:sz w:val="24"/>
                <w:szCs w:val="24"/>
                <w:lang w:val="sr-Latn-RS"/>
              </w:rPr>
              <w:t>и</w:t>
            </w:r>
            <w:r w:rsidRPr="005F33E7">
              <w:rPr>
                <w:rFonts w:ascii="Times New Roman" w:hAnsi="Times New Roman" w:cs="Times New Roman"/>
                <w:sz w:val="24"/>
                <w:szCs w:val="24"/>
                <w:lang w:val="sr-Cyrl-CS"/>
              </w:rPr>
              <w:t>ковог атома и разлика између органских и неорганских једињења</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УГЉОВОДОНИЦИ</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2. Елементарни састав, подела и физичка својства угљоводоник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3.  Засићени угљоводоници (алкани )</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4. Утврђивање засићених угљоводоника и општих својстава угљоводоник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5. Незасићени угљоводоници (алкени и алк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36. Хемијска својства </w:t>
            </w:r>
            <w:r w:rsidRPr="005F33E7">
              <w:rPr>
                <w:rFonts w:ascii="Times New Roman" w:hAnsi="Times New Roman" w:cs="Times New Roman"/>
                <w:sz w:val="24"/>
                <w:szCs w:val="24"/>
                <w:lang w:val="sr-Cyrl-CS"/>
              </w:rPr>
              <w:lastRenderedPageBreak/>
              <w:t>угљоводоника (сагоревање, супституција, адициј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7.Утврђивање засићених и незасићених угљоводоника и њихових својстав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8. Ароматични угљоводоници. Бензен</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9. Састављање модела молекула угљоводоник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40. Утврђивање алифатичних и ароматичних угљоводоника </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1. Нафта, земни гас–извори угљеникових једињења и енергиј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2. Полимер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3. Систематизација општих својстава органских једињења и угљоводоника</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ОРГАНСКА ЈЕДИЊЕЊА СА КИСЕОНИКОМ</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44. Алкохоли </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5. Утврђивање алкохола, структуре, физичких и хемијских својстав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6. Карбоксилне 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7. Утврђивање карбоксилних киселина, структуре, физичких и хемијских својстав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8. Више мас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9. Естр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0. Физичка и хемијска својства органских једињења са кисеоником</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1. Утврђивање виших масних киселина и естар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2. Систематизација хемијске структуре, физичких и хемијских својстава органских једињења са кисеоником</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БИОЛОШКИ ВАЖНА ОРГАНСКА ЈЕДИЊЕЊА</w:t>
            </w:r>
          </w:p>
        </w:tc>
        <w:tc>
          <w:tcPr>
            <w:tcW w:w="354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3. Масти и уљ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4. Утврђивање масти и уљ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5. Угљени хидрати општа подела и својства.</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Моносахариди: глукоза и фрукт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Latn-RS"/>
              </w:rPr>
              <w:lastRenderedPageBreak/>
              <w:t>56</w:t>
            </w:r>
            <w:r w:rsidRPr="005F33E7">
              <w:rPr>
                <w:rFonts w:ascii="Times New Roman" w:hAnsi="Times New Roman" w:cs="Times New Roman"/>
                <w:sz w:val="24"/>
                <w:szCs w:val="24"/>
                <w:lang w:val="sr-Cyrl-CS"/>
              </w:rPr>
              <w:t>. Дисахариди,</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сахар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7. Полисахариди: скроб и целул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8. Утврђивање структуре, физичких и хемијских својстава угљених хидрат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9. Амино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0. Проте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1. Утврђивање аминокиселина и протеи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2. Витам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3. Масти и уљ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4. Систематизација својстава и значаја биолошки важних органских једињења</w:t>
            </w:r>
          </w:p>
        </w:tc>
        <w:tc>
          <w:tcPr>
            <w:tcW w:w="3827"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ХЕМИЈА ЖИВОТНЕ СРЕДИНЕ</w:t>
            </w:r>
          </w:p>
        </w:tc>
        <w:tc>
          <w:tcPr>
            <w:tcW w:w="3545" w:type="dxa"/>
            <w:tcBorders>
              <w:left w:val="single" w:sz="4" w:space="0" w:color="000000"/>
              <w:bottom w:val="single" w:sz="4" w:space="0" w:color="000000"/>
            </w:tcBorders>
            <w:shd w:val="clear" w:color="auto" w:fill="auto"/>
          </w:tcPr>
          <w:p w:rsidR="005870FF" w:rsidRPr="005F33E7" w:rsidRDefault="005870FF" w:rsidP="005870FF">
            <w:pPr>
              <w:tabs>
                <w:tab w:val="left" w:pos="0"/>
              </w:tabs>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5.</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Загађивачи ваздуха, воде и земљишта</w:t>
            </w:r>
          </w:p>
          <w:p w:rsidR="005870FF" w:rsidRPr="005F33E7" w:rsidRDefault="005870FF" w:rsidP="005870FF">
            <w:pPr>
              <w:tabs>
                <w:tab w:val="left" w:pos="0"/>
              </w:tabs>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6. Мере заштите</w:t>
            </w:r>
          </w:p>
          <w:p w:rsidR="005870FF" w:rsidRPr="005F33E7" w:rsidRDefault="005870FF" w:rsidP="005870FF">
            <w:pPr>
              <w:tabs>
                <w:tab w:val="left" w:pos="0"/>
              </w:tabs>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7.</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Утврђивање загађивања ваздуха, воде и земљишта и мера заштите</w:t>
            </w:r>
          </w:p>
          <w:p w:rsidR="005870FF" w:rsidRPr="005F33E7" w:rsidRDefault="005870FF" w:rsidP="005870FF">
            <w:pPr>
              <w:tabs>
                <w:tab w:val="left" w:pos="0"/>
              </w:tabs>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8.</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Систематизација стечених знања из хемије у складу са захтевима образовних стандарда</w:t>
            </w:r>
          </w:p>
        </w:tc>
        <w:tc>
          <w:tcPr>
            <w:tcW w:w="3827" w:type="dxa"/>
            <w:tcBorders>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bl>
    <w:p w:rsidR="005870FF" w:rsidRPr="005F33E7" w:rsidRDefault="005870FF" w:rsidP="005870FF">
      <w:pPr>
        <w:snapToGrid w:val="0"/>
        <w:spacing w:line="220" w:lineRule="exact"/>
        <w:rPr>
          <w:rFonts w:ascii="Times New Roman" w:hAnsi="Times New Roman" w:cs="Times New Roman"/>
          <w:b/>
          <w:color w:val="000000"/>
          <w:sz w:val="24"/>
          <w:szCs w:val="24"/>
          <w:lang w:val="sr-Cyrl-CS"/>
        </w:rPr>
      </w:pPr>
      <w:r w:rsidRPr="005F33E7">
        <w:rPr>
          <w:rFonts w:ascii="Times New Roman" w:hAnsi="Times New Roman" w:cs="Times New Roman"/>
          <w:b/>
          <w:color w:val="000000"/>
          <w:sz w:val="24"/>
          <w:szCs w:val="24"/>
          <w:lang w:val="sr-Cyrl-CS"/>
        </w:rPr>
        <w:t>Наставни облици који ће се користити при реализацији програма су: фронтални,групни,индивидуални,рад у паровима. Наставне методе: дијалошка, монолошка,експериментална,рад са текстом,графичка. Наставна средства: панои, модели, лабораторијски прибор, лабораторијско посуђе, супстанце и раствори неопходни за лабораторијске вежбе.</w:t>
      </w:r>
    </w:p>
    <w:p w:rsidR="005870FF" w:rsidRPr="005F33E7" w:rsidRDefault="005870FF" w:rsidP="005870FF">
      <w:pPr>
        <w:rPr>
          <w:rFonts w:ascii="Times New Roman" w:hAnsi="Times New Roman" w:cs="Times New Roman"/>
          <w:b/>
          <w:color w:val="FF0000"/>
          <w:sz w:val="24"/>
          <w:szCs w:val="24"/>
          <w:lang w:val="sr-Cyrl-RS"/>
        </w:rPr>
      </w:pPr>
    </w:p>
    <w:p w:rsidR="005870FF" w:rsidRPr="005F33E7" w:rsidRDefault="005870FF" w:rsidP="005870FF">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t>ХЕМИЈА – 7. РАЗРЕД, ДОДАТНА НАСТАВА</w:t>
      </w:r>
    </w:p>
    <w:tbl>
      <w:tblPr>
        <w:tblW w:w="9356" w:type="dxa"/>
        <w:tblInd w:w="-318" w:type="dxa"/>
        <w:tblLayout w:type="fixed"/>
        <w:tblLook w:val="0000" w:firstRow="0" w:lastRow="0" w:firstColumn="0" w:lastColumn="0" w:noHBand="0" w:noVBand="0"/>
      </w:tblPr>
      <w:tblGrid>
        <w:gridCol w:w="1843"/>
        <w:gridCol w:w="3969"/>
        <w:gridCol w:w="3544"/>
      </w:tblGrid>
      <w:tr w:rsidR="005870FF" w:rsidRPr="005F33E7" w:rsidTr="005870FF">
        <w:tc>
          <w:tcPr>
            <w:tcW w:w="1843" w:type="dxa"/>
            <w:tcBorders>
              <w:top w:val="single" w:sz="4" w:space="0" w:color="000000"/>
              <w:left w:val="single" w:sz="4" w:space="0" w:color="000000"/>
              <w:bottom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969" w:type="dxa"/>
            <w:tcBorders>
              <w:top w:val="single" w:sz="4" w:space="0" w:color="000000"/>
              <w:left w:val="single" w:sz="4" w:space="0" w:color="000000"/>
              <w:bottom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544" w:type="dxa"/>
            <w:tcBorders>
              <w:top w:val="single" w:sz="4" w:space="0" w:color="000000"/>
              <w:left w:val="single" w:sz="4" w:space="0" w:color="000000"/>
              <w:bottom w:val="single" w:sz="4" w:space="0" w:color="000000"/>
              <w:right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СНОВНИ ХЕМИЈСКИ ПОЈМОВИ</w:t>
            </w:r>
          </w:p>
        </w:tc>
        <w:tc>
          <w:tcPr>
            <w:tcW w:w="3969"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1. Материја и супстанца</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2. Основна физичка и хемијска својства супстанци</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3. Физичке и хемијске промене супстанци</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4. Чисте супстанце: елементи и једињења</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5. Смеше</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lastRenderedPageBreak/>
              <w:t>6. Раздвајање састојака смеше</w:t>
            </w:r>
            <w:r w:rsidRPr="005F33E7">
              <w:rPr>
                <w:rFonts w:ascii="Times New Roman" w:hAnsi="Times New Roman" w:cs="Times New Roman"/>
                <w:spacing w:val="-4"/>
                <w:sz w:val="24"/>
                <w:szCs w:val="24"/>
                <w:lang w:val="sr-Latn-RS"/>
              </w:rPr>
              <w:t xml:space="preserve"> </w:t>
            </w:r>
            <w:r w:rsidRPr="005F33E7">
              <w:rPr>
                <w:rFonts w:ascii="Times New Roman" w:hAnsi="Times New Roman" w:cs="Times New Roman"/>
                <w:spacing w:val="-4"/>
                <w:sz w:val="24"/>
                <w:szCs w:val="24"/>
                <w:lang w:val="sr-Latn-RS"/>
              </w:rPr>
              <w:br/>
            </w:r>
            <w:r w:rsidRPr="005F33E7">
              <w:rPr>
                <w:rFonts w:ascii="Times New Roman" w:hAnsi="Times New Roman" w:cs="Times New Roman"/>
                <w:spacing w:val="-4"/>
                <w:sz w:val="24"/>
                <w:szCs w:val="24"/>
                <w:lang w:val="sr-Cyrl-CS"/>
              </w:rPr>
              <w:t>(декантовање, цеђење, дестилација)</w:t>
            </w:r>
          </w:p>
        </w:tc>
        <w:tc>
          <w:tcPr>
            <w:tcW w:w="354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развијање функционалне хемијске писмености</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умевање промена и појава у природи на основу знања хемијских појмова, теорија, модела и закон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w:t>
            </w:r>
            <w:r w:rsidRPr="005F33E7">
              <w:rPr>
                <w:rFonts w:ascii="Times New Roman" w:hAnsi="Times New Roman" w:cs="Times New Roman"/>
                <w:sz w:val="24"/>
                <w:szCs w:val="24"/>
                <w:lang w:val="sr-Cyrl-CS"/>
              </w:rPr>
              <w:lastRenderedPageBreak/>
              <w:t xml:space="preserve">комуницирања коришћењем хемијских термина, хемијских симбола, формула и једначин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извођење једноставних хемијских истраживања</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за решавање теоријских и експерименталних проблем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логичког и апстрактног мишљења и критичког става у мишљењу</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важности договорног односа према животној средини, одговарајућег и рационалног коришћења и одлагања различитих супстанци у свакодневном животу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радозналости, потребе за сазнавањем о својствима о супстанци у окружењу и позитивног става према учењу хемије</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вести о сопственим знањима и способностима и даљој професиналној оријентацији. -омогућавање ученицима да сагледају значај хемије у свакодневном животу, за развој различитих технологија и развој друштва уопште</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оспособљавање ученика да се користе хемијским језиком: да знају хемијску терминологију и да разумеју квалитативно и кванитативно значење хемијских симбола, формула и једначина</w:t>
            </w: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СТРУКТУРА СУПСТАНЦЕ</w:t>
            </w:r>
          </w:p>
        </w:tc>
        <w:tc>
          <w:tcPr>
            <w:tcW w:w="3969"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7. Атом</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8. Хемијски симб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9. Атомски и масени број</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0. Изотоп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1. Релативна атомска мас</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2. Електронски омотач</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3. Периодни систем елеменат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4. Молекул. Хемијске формул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5. Ковалентна ве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6. Јонска ве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7. Валенца елеменат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8. Релативна молекулска мас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ХОМОГЕНЕ СМЕШЕ–РАСТВОРИ</w:t>
            </w:r>
          </w:p>
        </w:tc>
        <w:tc>
          <w:tcPr>
            <w:tcW w:w="3969"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9. Раствори. Растворљивост</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0. Процентни садржај раствор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1. Pаствори, растворљивост и процентни садржај раствор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2. Вода. Значај воде за живи свет</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3. Водени раствори у природ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4. Испитивање растворљивости супстанци са јонском и ковалентном везом</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843"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ХЕМИЈСКЕ ЈЕДНАЧИНЕ И ИЗРАЧУНАВАЊА</w:t>
            </w:r>
          </w:p>
        </w:tc>
        <w:tc>
          <w:tcPr>
            <w:tcW w:w="3969"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5. Хемијске реакције. Анализа и синтез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6. Састављање једначина хемијских реакц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7. Закон одржања масе</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8. Закон сталних однос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9. Количина супстанце. Мол. Моларн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0. Количина супстанце. Мол. Моларн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1. Mол, моларн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2. Израчунавања у хемији. 33.Стехиометр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lastRenderedPageBreak/>
              <w:t>34.Стехиометр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5.Стехиометр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6. Систематизација градив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bl>
    <w:p w:rsidR="005870FF" w:rsidRPr="005F33E7" w:rsidRDefault="005870FF" w:rsidP="005870FF">
      <w:pPr>
        <w:rPr>
          <w:rFonts w:ascii="Times New Roman" w:hAnsi="Times New Roman" w:cs="Times New Roman"/>
          <w:b/>
          <w:sz w:val="24"/>
          <w:szCs w:val="24"/>
          <w:u w:val="single"/>
          <w:lang w:val="sr-Cyrl-CS"/>
        </w:rPr>
      </w:pPr>
    </w:p>
    <w:p w:rsidR="005870FF" w:rsidRPr="005F33E7" w:rsidRDefault="005870FF" w:rsidP="005870FF">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t>ХЕМИЈА – 8. РАЗРЕД, ДОДАТНА НАСТАВА</w:t>
      </w:r>
    </w:p>
    <w:tbl>
      <w:tblPr>
        <w:tblW w:w="9356" w:type="dxa"/>
        <w:tblInd w:w="-318" w:type="dxa"/>
        <w:tblLayout w:type="fixed"/>
        <w:tblLook w:val="0000" w:firstRow="0" w:lastRow="0" w:firstColumn="0" w:lastColumn="0" w:noHBand="0" w:noVBand="0"/>
      </w:tblPr>
      <w:tblGrid>
        <w:gridCol w:w="1985"/>
        <w:gridCol w:w="3827"/>
        <w:gridCol w:w="3544"/>
      </w:tblGrid>
      <w:tr w:rsidR="005870FF" w:rsidRPr="005F33E7" w:rsidTr="005870FF">
        <w:tc>
          <w:tcPr>
            <w:tcW w:w="1985" w:type="dxa"/>
            <w:tcBorders>
              <w:top w:val="single" w:sz="4" w:space="0" w:color="000000"/>
              <w:left w:val="single" w:sz="4" w:space="0" w:color="000000"/>
              <w:bottom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827" w:type="dxa"/>
            <w:tcBorders>
              <w:top w:val="single" w:sz="4" w:space="0" w:color="000000"/>
              <w:left w:val="single" w:sz="4" w:space="0" w:color="000000"/>
              <w:bottom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544" w:type="dxa"/>
            <w:tcBorders>
              <w:top w:val="single" w:sz="4" w:space="0" w:color="000000"/>
              <w:left w:val="single" w:sz="4" w:space="0" w:color="000000"/>
              <w:bottom w:val="single" w:sz="4" w:space="0" w:color="000000"/>
              <w:right w:val="single" w:sz="4" w:space="0" w:color="000000"/>
            </w:tcBorders>
            <w:shd w:val="clear" w:color="auto" w:fill="C2D69B" w:themeFill="accent3"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ЕМЕТАЛИ, ОКСИДИ НЕМЕТАЛА И КИСЕЛИНЕ</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Физичка својства не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 Вод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 Кисе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 Сумпор,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 Азот,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 Угљеник,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7. Оксиди неметала и њихова својства. Испитивање киселости</w:t>
            </w:r>
          </w:p>
        </w:tc>
        <w:tc>
          <w:tcPr>
            <w:tcW w:w="354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функционалне хемијске писмености</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умевање промена и појава у природи на основу знања хемијских појмова, теорија, модела и закона </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комуницирања коришћењем хемијских термина, хемијских симбола, формула и једначина </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извођење једноставних хемијских истраживања</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за решавање теоријских и експерименталних проблема </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логичког и апстрактног мишљења и критичког става у мишљењу</w:t>
            </w:r>
          </w:p>
          <w:p w:rsidR="005870FF" w:rsidRPr="005F33E7" w:rsidRDefault="005870FF" w:rsidP="00CF50D3">
            <w:pPr>
              <w:numPr>
                <w:ilvl w:val="0"/>
                <w:numId w:val="78"/>
              </w:numPr>
              <w:tabs>
                <w:tab w:val="clear" w:pos="720"/>
                <w:tab w:val="num" w:pos="680"/>
              </w:tabs>
              <w:suppressAutoHyphens/>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CF50D3">
            <w:pPr>
              <w:numPr>
                <w:ilvl w:val="0"/>
                <w:numId w:val="78"/>
              </w:numPr>
              <w:tabs>
                <w:tab w:val="clear" w:pos="720"/>
                <w:tab w:val="num" w:pos="680"/>
              </w:tabs>
              <w:suppressAutoHyphens/>
              <w:snapToGrid w:val="0"/>
              <w:spacing w:after="0" w:line="240" w:lineRule="auto"/>
              <w:ind w:left="680" w:hanging="226"/>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важности договорног </w:t>
            </w:r>
            <w:r w:rsidRPr="005F33E7">
              <w:rPr>
                <w:rFonts w:ascii="Times New Roman" w:hAnsi="Times New Roman" w:cs="Times New Roman"/>
                <w:sz w:val="24"/>
                <w:szCs w:val="24"/>
                <w:lang w:val="sr-Cyrl-CS"/>
              </w:rPr>
              <w:lastRenderedPageBreak/>
              <w:t>односа према животној средини, одговарајућег и рационалног коришћења и одлагања различитих супстанци у свакодневном животу</w:t>
            </w: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МЕТАЛИ, ОКСИДИ МЕТАЛА И ХИДРОКСИДИ (БАЗЕ)</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8. Калцијум. Калцијум-оксид и калцијум-хидроксид,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9. Гвожђе, алуминијум, бакар – својства на којима се заснива примена ових 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0. Корозија метала. Гвожђе(</w:t>
            </w:r>
            <w:r w:rsidRPr="005F33E7">
              <w:rPr>
                <w:rFonts w:ascii="Times New Roman" w:hAnsi="Times New Roman" w:cs="Times New Roman"/>
                <w:sz w:val="24"/>
                <w:szCs w:val="24"/>
                <w:lang w:val="sr-Latn-RS"/>
              </w:rPr>
              <w:t>III)-</w:t>
            </w:r>
            <w:r w:rsidRPr="005F33E7">
              <w:rPr>
                <w:rFonts w:ascii="Times New Roman" w:hAnsi="Times New Roman" w:cs="Times New Roman"/>
                <w:sz w:val="24"/>
                <w:szCs w:val="24"/>
                <w:lang w:val="sr-Cyrl-CS"/>
              </w:rPr>
              <w:t>оксид,</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 алуминијум-оксид. Легуре које се најчешће примењују (бронза, месинг, челик, дуралуминијум, силумини).</w:t>
            </w:r>
          </w:p>
          <w:p w:rsidR="005870FF" w:rsidRPr="005F33E7" w:rsidRDefault="005870FF" w:rsidP="005870FF">
            <w:pPr>
              <w:snapToGrid w:val="0"/>
              <w:spacing w:line="220" w:lineRule="exact"/>
              <w:rPr>
                <w:rFonts w:ascii="Times New Roman" w:hAnsi="Times New Roman" w:cs="Times New Roman"/>
                <w:bCs/>
                <w:sz w:val="24"/>
                <w:szCs w:val="24"/>
                <w:lang w:val="sr-Cyrl-CS"/>
              </w:rPr>
            </w:pPr>
            <w:r w:rsidRPr="005F33E7">
              <w:rPr>
                <w:rFonts w:ascii="Times New Roman" w:hAnsi="Times New Roman" w:cs="Times New Roman"/>
                <w:sz w:val="24"/>
                <w:szCs w:val="24"/>
                <w:lang w:val="sr-Cyrl-CS"/>
              </w:rPr>
              <w:t>11.</w:t>
            </w:r>
            <w:r w:rsidRPr="005F33E7">
              <w:rPr>
                <w:rFonts w:ascii="Times New Roman" w:hAnsi="Times New Roman" w:cs="Times New Roman"/>
                <w:b/>
                <w:bCs/>
                <w:sz w:val="24"/>
                <w:szCs w:val="24"/>
                <w:lang w:val="sr-Cyrl-CS"/>
              </w:rPr>
              <w:t xml:space="preserve"> </w:t>
            </w:r>
            <w:r w:rsidRPr="005F33E7">
              <w:rPr>
                <w:rFonts w:ascii="Times New Roman" w:hAnsi="Times New Roman" w:cs="Times New Roman"/>
                <w:bCs/>
                <w:sz w:val="24"/>
                <w:szCs w:val="24"/>
                <w:lang w:val="sr-Cyrl-CS"/>
              </w:rPr>
              <w:t>Физичка својства метала. Реакција метала са киселинам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ОЛИ</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2. Соли. Формуле и називи соли. Добијање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13. Физичка својства соли (агрегатно стање, растворљивост). Хемијске реакције соли (реакције </w:t>
            </w:r>
            <w:r w:rsidRPr="005F33E7">
              <w:rPr>
                <w:rFonts w:ascii="Times New Roman" w:hAnsi="Times New Roman" w:cs="Times New Roman"/>
                <w:sz w:val="24"/>
                <w:szCs w:val="24"/>
                <w:lang w:val="sr-Cyrl-CS"/>
              </w:rPr>
              <w:lastRenderedPageBreak/>
              <w:t>са киселинама, базама и солим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14</w:t>
            </w:r>
            <w:r w:rsidRPr="005F33E7">
              <w:rPr>
                <w:rFonts w:ascii="Times New Roman" w:hAnsi="Times New Roman" w:cs="Times New Roman"/>
                <w:sz w:val="24"/>
                <w:szCs w:val="24"/>
                <w:lang w:val="sr-Cyrl-CS"/>
              </w:rPr>
              <w:t>. Примена соли</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ЕЛЕКТРОЛИТИЧКА ДИСОЦИЈАЦИЈА КИСЕЛИНА, ХИДРОКСИДА  И  СОЛИ</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5. Електролитичка дисоцијација киселина, хидроксида и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16. Мера киселости раствора – </w:t>
            </w:r>
            <w:r w:rsidRPr="005F33E7">
              <w:rPr>
                <w:rFonts w:ascii="Times New Roman" w:hAnsi="Times New Roman" w:cs="Times New Roman"/>
                <w:sz w:val="24"/>
                <w:szCs w:val="24"/>
                <w:lang w:val="sr-Latn-RS"/>
              </w:rPr>
              <w:t>pH</w:t>
            </w:r>
            <w:r w:rsidRPr="005F33E7">
              <w:rPr>
                <w:rFonts w:ascii="Times New Roman" w:hAnsi="Times New Roman" w:cs="Times New Roman"/>
                <w:sz w:val="24"/>
                <w:szCs w:val="24"/>
                <w:lang w:val="sr-Cyrl-CS"/>
              </w:rPr>
              <w:t>-скал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УГЉОВОДОНИЦИ</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7.  Засићени угљоводоници (алкани )</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8. Незасићени угљоводоници (алкени и алк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9. Хемијска својства угљоводоника (сагоревање, супституција, адициј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0. Ароматични угљоводоници. Бензен</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1. Нафта, земни гас–извори угљеникових једињења и енергиј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22</w:t>
            </w:r>
            <w:r w:rsidRPr="005F33E7">
              <w:rPr>
                <w:rFonts w:ascii="Times New Roman" w:hAnsi="Times New Roman" w:cs="Times New Roman"/>
                <w:sz w:val="24"/>
                <w:szCs w:val="24"/>
                <w:lang w:val="sr-Cyrl-CS"/>
              </w:rPr>
              <w:t>. Полимери</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РГАНСКА ЈЕДИЊЕЊА СА КИСЕОНИКОМ</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3. Алкох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4. Карбоксилне 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5. Више мас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26</w:t>
            </w:r>
            <w:r w:rsidRPr="005F33E7">
              <w:rPr>
                <w:rFonts w:ascii="Times New Roman" w:hAnsi="Times New Roman" w:cs="Times New Roman"/>
                <w:sz w:val="24"/>
                <w:szCs w:val="24"/>
                <w:lang w:val="sr-Cyrl-CS"/>
              </w:rPr>
              <w:t>. Естри</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1985"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БИОЛОШКИ ВАЖНА ОРГАНСКА ЈЕДИЊЕЊА</w:t>
            </w:r>
          </w:p>
        </w:tc>
        <w:tc>
          <w:tcPr>
            <w:tcW w:w="3827"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7. Масти и уљ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8. Угљени хидрати општа подела и својства.</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Моносахариди: глукоза и фрукт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Latn-RS"/>
              </w:rPr>
              <w:t>29</w:t>
            </w:r>
            <w:r w:rsidRPr="005F33E7">
              <w:rPr>
                <w:rFonts w:ascii="Times New Roman" w:hAnsi="Times New Roman" w:cs="Times New Roman"/>
                <w:sz w:val="24"/>
                <w:szCs w:val="24"/>
                <w:lang w:val="sr-Cyrl-CS"/>
              </w:rPr>
              <w:t>. Дисахариди,</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сахар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0. Полисахариди: скроб и целул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1. Амино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2. Проте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33</w:t>
            </w:r>
            <w:r w:rsidRPr="005F33E7">
              <w:rPr>
                <w:rFonts w:ascii="Times New Roman" w:hAnsi="Times New Roman" w:cs="Times New Roman"/>
                <w:sz w:val="24"/>
                <w:szCs w:val="24"/>
                <w:lang w:val="sr-Cyrl-CS"/>
              </w:rPr>
              <w:t>. Проте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34</w:t>
            </w:r>
            <w:r w:rsidRPr="005F33E7">
              <w:rPr>
                <w:rFonts w:ascii="Times New Roman" w:hAnsi="Times New Roman" w:cs="Times New Roman"/>
                <w:sz w:val="24"/>
                <w:szCs w:val="24"/>
                <w:lang w:val="sr-Cyrl-CS"/>
              </w:rPr>
              <w:t>. Витамини</w:t>
            </w:r>
          </w:p>
          <w:p w:rsidR="005870FF" w:rsidRPr="005F33E7" w:rsidRDefault="005870FF" w:rsidP="005870FF">
            <w:pPr>
              <w:snapToGrid w:val="0"/>
              <w:spacing w:line="220" w:lineRule="exact"/>
              <w:rPr>
                <w:rFonts w:ascii="Times New Roman" w:hAnsi="Times New Roman" w:cs="Times New Roman"/>
                <w:sz w:val="24"/>
                <w:szCs w:val="24"/>
                <w:lang w:val="sr-Latn-RS"/>
              </w:rPr>
            </w:pP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bl>
    <w:p w:rsidR="005870FF" w:rsidRPr="005F33E7" w:rsidRDefault="005870FF" w:rsidP="005870FF">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lastRenderedPageBreak/>
        <w:t>ХЕМИЈА – 7. РАЗРЕД, ДОПУНСКА НАСТАВА</w:t>
      </w:r>
    </w:p>
    <w:tbl>
      <w:tblPr>
        <w:tblW w:w="9356" w:type="dxa"/>
        <w:tblInd w:w="-318" w:type="dxa"/>
        <w:tblLayout w:type="fixed"/>
        <w:tblLook w:val="0000" w:firstRow="0" w:lastRow="0" w:firstColumn="0" w:lastColumn="0" w:noHBand="0" w:noVBand="0"/>
      </w:tblPr>
      <w:tblGrid>
        <w:gridCol w:w="2340"/>
        <w:gridCol w:w="3472"/>
        <w:gridCol w:w="3544"/>
      </w:tblGrid>
      <w:tr w:rsidR="005870FF" w:rsidRPr="005F33E7" w:rsidTr="005870FF">
        <w:tc>
          <w:tcPr>
            <w:tcW w:w="2340" w:type="dxa"/>
            <w:tcBorders>
              <w:top w:val="single" w:sz="4" w:space="0" w:color="000000"/>
              <w:left w:val="single" w:sz="4" w:space="0" w:color="000000"/>
              <w:bottom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3472" w:type="dxa"/>
            <w:tcBorders>
              <w:top w:val="single" w:sz="4" w:space="0" w:color="000000"/>
              <w:left w:val="single" w:sz="4" w:space="0" w:color="000000"/>
              <w:bottom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544" w:type="dxa"/>
            <w:tcBorders>
              <w:top w:val="single" w:sz="4" w:space="0" w:color="000000"/>
              <w:left w:val="single" w:sz="4" w:space="0" w:color="000000"/>
              <w:bottom w:val="single" w:sz="4" w:space="0" w:color="000000"/>
              <w:right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СНОВНИ ХЕМИЈСКИ ПОЈМОВИ</w:t>
            </w:r>
          </w:p>
        </w:tc>
        <w:tc>
          <w:tcPr>
            <w:tcW w:w="3472"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1. Материја и супстанца</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2. Основна физичка и хемијска својства супстанци</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3. Физичке и хемијске промене супстанци</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4. Чисте супстанце: елементи и једињења</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5. Смеше</w:t>
            </w:r>
          </w:p>
          <w:p w:rsidR="005870FF" w:rsidRPr="005F33E7" w:rsidRDefault="005870FF" w:rsidP="005870FF">
            <w:pPr>
              <w:snapToGrid w:val="0"/>
              <w:spacing w:line="220" w:lineRule="exact"/>
              <w:rPr>
                <w:rFonts w:ascii="Times New Roman" w:hAnsi="Times New Roman" w:cs="Times New Roman"/>
                <w:spacing w:val="-4"/>
                <w:sz w:val="24"/>
                <w:szCs w:val="24"/>
                <w:lang w:val="sr-Cyrl-CS"/>
              </w:rPr>
            </w:pPr>
            <w:r w:rsidRPr="005F33E7">
              <w:rPr>
                <w:rFonts w:ascii="Times New Roman" w:hAnsi="Times New Roman" w:cs="Times New Roman"/>
                <w:spacing w:val="-4"/>
                <w:sz w:val="24"/>
                <w:szCs w:val="24"/>
                <w:lang w:val="sr-Cyrl-CS"/>
              </w:rPr>
              <w:t>6. Раздвајање састојака смеше</w:t>
            </w:r>
            <w:r w:rsidRPr="005F33E7">
              <w:rPr>
                <w:rFonts w:ascii="Times New Roman" w:hAnsi="Times New Roman" w:cs="Times New Roman"/>
                <w:spacing w:val="-4"/>
                <w:sz w:val="24"/>
                <w:szCs w:val="24"/>
                <w:lang w:val="sr-Latn-RS"/>
              </w:rPr>
              <w:t xml:space="preserve"> </w:t>
            </w:r>
            <w:r w:rsidRPr="005F33E7">
              <w:rPr>
                <w:rFonts w:ascii="Times New Roman" w:hAnsi="Times New Roman" w:cs="Times New Roman"/>
                <w:spacing w:val="-4"/>
                <w:sz w:val="24"/>
                <w:szCs w:val="24"/>
                <w:lang w:val="sr-Latn-RS"/>
              </w:rPr>
              <w:br/>
            </w:r>
            <w:r w:rsidRPr="005F33E7">
              <w:rPr>
                <w:rFonts w:ascii="Times New Roman" w:hAnsi="Times New Roman" w:cs="Times New Roman"/>
                <w:spacing w:val="-4"/>
                <w:sz w:val="24"/>
                <w:szCs w:val="24"/>
                <w:lang w:val="sr-Cyrl-CS"/>
              </w:rPr>
              <w:t>(декантовање, цеђење, дестилација)</w:t>
            </w:r>
          </w:p>
        </w:tc>
        <w:tc>
          <w:tcPr>
            <w:tcW w:w="354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функционалне хемијске писмености-разумевање промена и појава у природи на основу знања хемијских појмова, теорија, модела и закон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комуницирања коришћењем хемијских термина, хемијских симбола, формула и једначин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извођење једноставних хемијских истраживања</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за решавање теоријских и експерименталних проблема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логичког и апстрактног мишљења и критичког става у мишљењу</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важности договорног односа према животној средини, одговарајућег и рационалног коришћења и одлагања различитих супстанци у свакодневном животу </w:t>
            </w:r>
          </w:p>
          <w:p w:rsidR="005870FF" w:rsidRPr="005F33E7" w:rsidRDefault="005870FF" w:rsidP="005870FF">
            <w:pPr>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радозналости, потребе за сазнавањем о својствима о супстанци у </w:t>
            </w:r>
            <w:r w:rsidRPr="005F33E7">
              <w:rPr>
                <w:rFonts w:ascii="Times New Roman" w:hAnsi="Times New Roman" w:cs="Times New Roman"/>
                <w:sz w:val="24"/>
                <w:szCs w:val="24"/>
                <w:lang w:val="sr-Cyrl-CS"/>
              </w:rPr>
              <w:lastRenderedPageBreak/>
              <w:t>окружењу и позитивног става према учењу хемије</w:t>
            </w:r>
          </w:p>
          <w:p w:rsidR="005870FF" w:rsidRPr="005F33E7" w:rsidRDefault="005870FF" w:rsidP="005870FF">
            <w:pPr>
              <w:snapToGrid w:val="0"/>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вести о сопственим знањима и способностима и даљој професиналној оријентацији. </w:t>
            </w: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ТРУКТУРА СУПСТАНЦЕ</w:t>
            </w:r>
          </w:p>
        </w:tc>
        <w:tc>
          <w:tcPr>
            <w:tcW w:w="3472"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7. Атом</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8. Хемијски симб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9. Атомски и масени број</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0. Изотоп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1. Релативна атомска мас</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2. Електронски омотач</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3. Периодни систем елеменат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4. Молекул. Хемијске формул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5. Ковалентна ве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6. Јонска ве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7. Валенца елеменат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8. Релативна молекулска мас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ХОМОГЕНЕ СМЕШЕ–РАСТВОРИ</w:t>
            </w:r>
          </w:p>
        </w:tc>
        <w:tc>
          <w:tcPr>
            <w:tcW w:w="3472"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9. Раствори. Растворљивост</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0. Процентни садржај раствор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1. Pаствори, растворљивост и процентни садржај раствор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2. Вода. Значај воде за живи свет</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3. Водени раствори у природ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4. Испитивање растворљивости супстанци са јонском и ковалентном везом</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lastRenderedPageBreak/>
              <w:t>ХЕМИЈСКЕ ЈЕДНАЧИНЕ И ИЗРАЧУНАВАЊА</w:t>
            </w:r>
          </w:p>
        </w:tc>
        <w:tc>
          <w:tcPr>
            <w:tcW w:w="3472"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5. Хемијске реакције. Анализа и синтез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6. Састављање једначина хемијских реакц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7. Закон одржања масе</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8. Закон сталних однос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29. Количина супстанце. Мол. Моларн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0. Mол, моларна мас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1. Израчунавања у хемији. 32.Стехиометриј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3. Систематизација градив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4. Систематизација градив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5. Систематизација градива</w:t>
            </w:r>
          </w:p>
          <w:p w:rsidR="005870FF" w:rsidRPr="005F33E7" w:rsidRDefault="005870FF" w:rsidP="005870FF">
            <w:pPr>
              <w:snapToGrid w:val="0"/>
              <w:spacing w:line="220" w:lineRule="exact"/>
              <w:rPr>
                <w:rFonts w:ascii="Times New Roman" w:hAnsi="Times New Roman" w:cs="Times New Roman"/>
                <w:color w:val="000000"/>
                <w:sz w:val="24"/>
                <w:szCs w:val="24"/>
                <w:lang w:val="sr-Cyrl-CS"/>
              </w:rPr>
            </w:pPr>
            <w:r w:rsidRPr="005F33E7">
              <w:rPr>
                <w:rFonts w:ascii="Times New Roman" w:hAnsi="Times New Roman" w:cs="Times New Roman"/>
                <w:color w:val="000000"/>
                <w:sz w:val="24"/>
                <w:szCs w:val="24"/>
                <w:lang w:val="sr-Cyrl-CS"/>
              </w:rPr>
              <w:t>36. Систематизација градива</w:t>
            </w:r>
          </w:p>
        </w:tc>
        <w:tc>
          <w:tcPr>
            <w:tcW w:w="3544"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bl>
    <w:p w:rsidR="005870FF" w:rsidRPr="005F33E7" w:rsidRDefault="005870FF" w:rsidP="005870FF">
      <w:pPr>
        <w:rPr>
          <w:rFonts w:ascii="Times New Roman" w:hAnsi="Times New Roman" w:cs="Times New Roman"/>
          <w:b/>
          <w:sz w:val="24"/>
          <w:szCs w:val="24"/>
          <w:lang w:val="sr-Cyrl-RS"/>
        </w:rPr>
      </w:pPr>
    </w:p>
    <w:p w:rsidR="005870FF" w:rsidRPr="005F33E7" w:rsidRDefault="005870FF" w:rsidP="005870FF">
      <w:pPr>
        <w:rPr>
          <w:rFonts w:ascii="Times New Roman" w:hAnsi="Times New Roman" w:cs="Times New Roman"/>
          <w:b/>
          <w:sz w:val="24"/>
          <w:szCs w:val="24"/>
          <w:lang w:val="sr-Cyrl-RS"/>
        </w:rPr>
      </w:pPr>
      <w:r w:rsidRPr="005F33E7">
        <w:rPr>
          <w:rFonts w:ascii="Times New Roman" w:hAnsi="Times New Roman" w:cs="Times New Roman"/>
          <w:b/>
          <w:color w:val="FF0000"/>
          <w:sz w:val="24"/>
          <w:szCs w:val="24"/>
          <w:lang w:val="sr-Cyrl-RS"/>
        </w:rPr>
        <w:t>ХЕМИЈА – 8. РАЗРЕД, ДОПУНСКА НАСТАВА</w:t>
      </w:r>
    </w:p>
    <w:tbl>
      <w:tblPr>
        <w:tblW w:w="9498" w:type="dxa"/>
        <w:tblInd w:w="-318" w:type="dxa"/>
        <w:tblLayout w:type="fixed"/>
        <w:tblLook w:val="0000" w:firstRow="0" w:lastRow="0" w:firstColumn="0" w:lastColumn="0" w:noHBand="0" w:noVBand="0"/>
      </w:tblPr>
      <w:tblGrid>
        <w:gridCol w:w="2340"/>
        <w:gridCol w:w="4140"/>
        <w:gridCol w:w="3018"/>
      </w:tblGrid>
      <w:tr w:rsidR="005870FF" w:rsidRPr="005F33E7" w:rsidTr="005870FF">
        <w:tc>
          <w:tcPr>
            <w:tcW w:w="2340" w:type="dxa"/>
            <w:tcBorders>
              <w:top w:val="single" w:sz="4" w:space="0" w:color="000000"/>
              <w:left w:val="single" w:sz="4" w:space="0" w:color="000000"/>
              <w:bottom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Наставна тема</w:t>
            </w:r>
          </w:p>
        </w:tc>
        <w:tc>
          <w:tcPr>
            <w:tcW w:w="4140" w:type="dxa"/>
            <w:tcBorders>
              <w:top w:val="single" w:sz="4" w:space="0" w:color="000000"/>
              <w:left w:val="single" w:sz="4" w:space="0" w:color="000000"/>
              <w:bottom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Садржај програма</w:t>
            </w:r>
          </w:p>
        </w:tc>
        <w:tc>
          <w:tcPr>
            <w:tcW w:w="3018" w:type="dxa"/>
            <w:tcBorders>
              <w:top w:val="single" w:sz="4" w:space="0" w:color="000000"/>
              <w:left w:val="single" w:sz="4" w:space="0" w:color="000000"/>
              <w:bottom w:val="single" w:sz="4" w:space="0" w:color="000000"/>
              <w:right w:val="single" w:sz="4" w:space="0" w:color="000000"/>
            </w:tcBorders>
            <w:shd w:val="clear" w:color="auto" w:fill="D99594" w:themeFill="accent2" w:themeFillTint="99"/>
          </w:tcPr>
          <w:p w:rsidR="005870FF" w:rsidRPr="005F33E7" w:rsidRDefault="005870FF" w:rsidP="005870FF">
            <w:pPr>
              <w:snapToGrid w:val="0"/>
              <w:rPr>
                <w:rFonts w:ascii="Times New Roman" w:hAnsi="Times New Roman" w:cs="Times New Roman"/>
                <w:b/>
                <w:sz w:val="24"/>
                <w:szCs w:val="24"/>
                <w:lang w:val="sr-Cyrl-CS"/>
              </w:rPr>
            </w:pPr>
            <w:r w:rsidRPr="005F33E7">
              <w:rPr>
                <w:rFonts w:ascii="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НЕМЕТАЛИ, ОКСИДИ НЕМЕТАЛА И КИСЕЛИНЕ</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Физичка својства не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 Вод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 Кисеоник, његова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4. Сумпор,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5. Азот,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6. Угљеник, његова својства, примена и најважнија једињењ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7. Оксиди неметала и њихова својства. Испитивање киселости</w:t>
            </w:r>
          </w:p>
        </w:tc>
        <w:tc>
          <w:tcPr>
            <w:tcW w:w="301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CF50D3">
            <w:pPr>
              <w:numPr>
                <w:ilvl w:val="0"/>
                <w:numId w:val="78"/>
              </w:numPr>
              <w:tabs>
                <w:tab w:val="clear" w:pos="720"/>
                <w:tab w:val="num" w:pos="217"/>
                <w:tab w:val="num" w:pos="680"/>
              </w:tabs>
              <w:suppressAutoHyphens/>
              <w:snapToGrid w:val="0"/>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функционалне хемијске писменост</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умевање промена и појава у природи на основу знања хемијских појмова, теорија, модела и закона </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комуницирања коришћењем хемијских термина, хемијских симбола, формула и једначина </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извођење једноставних хемијских истраживања</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способности за решавање теоријских и експерименталних проблема </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развијање логичког и апстрактног мишљења и критичког става у </w:t>
            </w:r>
            <w:r w:rsidRPr="005F33E7">
              <w:rPr>
                <w:rFonts w:ascii="Times New Roman" w:hAnsi="Times New Roman" w:cs="Times New Roman"/>
                <w:sz w:val="24"/>
                <w:szCs w:val="24"/>
                <w:lang w:val="sr-Cyrl-CS"/>
              </w:rPr>
              <w:lastRenderedPageBreak/>
              <w:t>мишљењу</w:t>
            </w:r>
          </w:p>
          <w:p w:rsidR="005870FF" w:rsidRPr="005F33E7" w:rsidRDefault="005870FF" w:rsidP="00CF50D3">
            <w:pPr>
              <w:numPr>
                <w:ilvl w:val="0"/>
                <w:numId w:val="78"/>
              </w:numPr>
              <w:tabs>
                <w:tab w:val="clear" w:pos="720"/>
                <w:tab w:val="num" w:pos="217"/>
                <w:tab w:val="num" w:pos="680"/>
              </w:tabs>
              <w:suppressAutoHyphens/>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пособности за тражење и коришћење релевантних информација у различитим изворима (уџбеник, научно-популарни чланци, Интернет)</w:t>
            </w:r>
          </w:p>
          <w:p w:rsidR="005870FF" w:rsidRPr="005F33E7" w:rsidRDefault="005870FF" w:rsidP="00CF50D3">
            <w:pPr>
              <w:numPr>
                <w:ilvl w:val="0"/>
                <w:numId w:val="78"/>
              </w:numPr>
              <w:tabs>
                <w:tab w:val="clear" w:pos="720"/>
                <w:tab w:val="num" w:pos="217"/>
                <w:tab w:val="num" w:pos="680"/>
              </w:tabs>
              <w:suppressAutoHyphens/>
              <w:snapToGrid w:val="0"/>
              <w:spacing w:after="0" w:line="240" w:lineRule="auto"/>
              <w:ind w:left="75" w:firstLine="0"/>
              <w:jc w:val="both"/>
              <w:rPr>
                <w:rFonts w:ascii="Times New Roman" w:hAnsi="Times New Roman" w:cs="Times New Roman"/>
                <w:sz w:val="24"/>
                <w:szCs w:val="24"/>
                <w:lang w:val="sr-Cyrl-CS"/>
              </w:rPr>
            </w:pPr>
            <w:r w:rsidRPr="005F33E7">
              <w:rPr>
                <w:rFonts w:ascii="Times New Roman" w:hAnsi="Times New Roman" w:cs="Times New Roman"/>
                <w:sz w:val="24"/>
                <w:szCs w:val="24"/>
                <w:lang w:val="sr-Cyrl-CS"/>
              </w:rPr>
              <w:t>развијање свести о важности договорног односа према животној средини, одговарајућег и рационалног коришћења и одлагања различитих супстанци у свакодневном животу</w:t>
            </w: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МЕТАЛИ, ОКСИДИ МЕТАЛА И ХИДРОКСИДИ (БАЗЕ)</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8. Калцијум. Калцијум-оксид и калцијум-хидроксид, својства и примен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9. Гвожђе, алуминијум, бакар – својства на којима се заснива примена ових метал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0. Корозија метала. Гвожђе(</w:t>
            </w:r>
            <w:r w:rsidRPr="005F33E7">
              <w:rPr>
                <w:rFonts w:ascii="Times New Roman" w:hAnsi="Times New Roman" w:cs="Times New Roman"/>
                <w:sz w:val="24"/>
                <w:szCs w:val="24"/>
                <w:lang w:val="sr-Latn-RS"/>
              </w:rPr>
              <w:t>III)-</w:t>
            </w:r>
            <w:r w:rsidRPr="005F33E7">
              <w:rPr>
                <w:rFonts w:ascii="Times New Roman" w:hAnsi="Times New Roman" w:cs="Times New Roman"/>
                <w:sz w:val="24"/>
                <w:szCs w:val="24"/>
                <w:lang w:val="sr-Cyrl-CS"/>
              </w:rPr>
              <w:t>оксид,</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 xml:space="preserve"> алуминијум-оксид. Легуре које се најчешће примењују (бронза, месинг, челик, дуралуминијум, силумини).</w:t>
            </w:r>
          </w:p>
          <w:p w:rsidR="005870FF" w:rsidRPr="005F33E7" w:rsidRDefault="005870FF" w:rsidP="005870FF">
            <w:pPr>
              <w:snapToGrid w:val="0"/>
              <w:spacing w:line="220" w:lineRule="exact"/>
              <w:rPr>
                <w:rFonts w:ascii="Times New Roman" w:hAnsi="Times New Roman" w:cs="Times New Roman"/>
                <w:bCs/>
                <w:sz w:val="24"/>
                <w:szCs w:val="24"/>
                <w:lang w:val="sr-Cyrl-CS"/>
              </w:rPr>
            </w:pPr>
            <w:r w:rsidRPr="005F33E7">
              <w:rPr>
                <w:rFonts w:ascii="Times New Roman" w:hAnsi="Times New Roman" w:cs="Times New Roman"/>
                <w:sz w:val="24"/>
                <w:szCs w:val="24"/>
                <w:lang w:val="sr-Cyrl-CS"/>
              </w:rPr>
              <w:t>11.</w:t>
            </w:r>
            <w:r w:rsidRPr="005F33E7">
              <w:rPr>
                <w:rFonts w:ascii="Times New Roman" w:hAnsi="Times New Roman" w:cs="Times New Roman"/>
                <w:b/>
                <w:bCs/>
                <w:sz w:val="24"/>
                <w:szCs w:val="24"/>
                <w:lang w:val="sr-Cyrl-CS"/>
              </w:rPr>
              <w:t xml:space="preserve"> </w:t>
            </w:r>
            <w:r w:rsidRPr="005F33E7">
              <w:rPr>
                <w:rFonts w:ascii="Times New Roman" w:hAnsi="Times New Roman" w:cs="Times New Roman"/>
                <w:bCs/>
                <w:sz w:val="24"/>
                <w:szCs w:val="24"/>
                <w:lang w:val="sr-Cyrl-CS"/>
              </w:rPr>
              <w:t>Физичка својства метала. Реакција метала са киселинама</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СОЛИ</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2. Соли. Формуле и називи соли. Добијање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3. Физичка својства соли (агрегатно стање, растворљивост). Хемијске реакције соли (реакције са киселинама, базама и солим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14</w:t>
            </w:r>
            <w:r w:rsidRPr="005F33E7">
              <w:rPr>
                <w:rFonts w:ascii="Times New Roman" w:hAnsi="Times New Roman" w:cs="Times New Roman"/>
                <w:sz w:val="24"/>
                <w:szCs w:val="24"/>
                <w:lang w:val="sr-Cyrl-CS"/>
              </w:rPr>
              <w:t>. Примена соли</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ЕЛЕКТРОЛИТИЧКА ДИСОЦИЈАЦИЈА КИСЕЛИНА, ХИДРОКСИДА  И  СОЛИ</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5. Електролитичка дисоцијација киселина, хидроксида и с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 xml:space="preserve">16. Мера киселости раствора – </w:t>
            </w:r>
            <w:r w:rsidRPr="005F33E7">
              <w:rPr>
                <w:rFonts w:ascii="Times New Roman" w:hAnsi="Times New Roman" w:cs="Times New Roman"/>
                <w:sz w:val="24"/>
                <w:szCs w:val="24"/>
                <w:lang w:val="sr-Latn-RS"/>
              </w:rPr>
              <w:t>pH</w:t>
            </w:r>
            <w:r w:rsidRPr="005F33E7">
              <w:rPr>
                <w:rFonts w:ascii="Times New Roman" w:hAnsi="Times New Roman" w:cs="Times New Roman"/>
                <w:sz w:val="24"/>
                <w:szCs w:val="24"/>
                <w:lang w:val="sr-Cyrl-CS"/>
              </w:rPr>
              <w:t>-скала</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УГЉОВОДОНИЦИ</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7.  Засићени угљоводоници (алкани )</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8. Незасићени угљоводоници (алкени и алк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19. Хемијска својства угљоводоника (сагоревање, супституција, адициј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0. Ароматични угљоводоници. Бензен</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1. Нафта, земни гас–извори угљеникових једињења и енергиј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22</w:t>
            </w:r>
            <w:r w:rsidRPr="005F33E7">
              <w:rPr>
                <w:rFonts w:ascii="Times New Roman" w:hAnsi="Times New Roman" w:cs="Times New Roman"/>
                <w:sz w:val="24"/>
                <w:szCs w:val="24"/>
                <w:lang w:val="sr-Cyrl-CS"/>
              </w:rPr>
              <w:t>. Полимери</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ОРГАНСКА ЈЕДИЊЕЊА СА КИСЕОНИКОМ</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3. Алкохол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4. Карбоксилне 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5. Више мас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26</w:t>
            </w:r>
            <w:r w:rsidRPr="005F33E7">
              <w:rPr>
                <w:rFonts w:ascii="Times New Roman" w:hAnsi="Times New Roman" w:cs="Times New Roman"/>
                <w:sz w:val="24"/>
                <w:szCs w:val="24"/>
                <w:lang w:val="sr-Cyrl-CS"/>
              </w:rPr>
              <w:t>. Естри</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r w:rsidR="005870FF" w:rsidRPr="005F33E7" w:rsidTr="005870FF">
        <w:trPr>
          <w:trHeight w:val="1296"/>
        </w:trPr>
        <w:tc>
          <w:tcPr>
            <w:tcW w:w="23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jc w:val="center"/>
              <w:rPr>
                <w:rFonts w:ascii="Times New Roman" w:hAnsi="Times New Roman" w:cs="Times New Roman"/>
                <w:sz w:val="24"/>
                <w:szCs w:val="24"/>
                <w:lang w:val="sr-Cyrl-CS"/>
              </w:rPr>
            </w:pPr>
            <w:r w:rsidRPr="005F33E7">
              <w:rPr>
                <w:rFonts w:ascii="Times New Roman" w:hAnsi="Times New Roman" w:cs="Times New Roman"/>
                <w:sz w:val="24"/>
                <w:szCs w:val="24"/>
                <w:lang w:val="sr-Cyrl-CS"/>
              </w:rPr>
              <w:t>БИОЛОШКИ ВАЖНА ОРГАНСКА ЈЕДИЊЕЊА</w:t>
            </w:r>
          </w:p>
        </w:tc>
        <w:tc>
          <w:tcPr>
            <w:tcW w:w="4140" w:type="dxa"/>
            <w:tcBorders>
              <w:top w:val="single" w:sz="4" w:space="0" w:color="000000"/>
              <w:left w:val="single" w:sz="4" w:space="0" w:color="000000"/>
              <w:bottom w:val="single" w:sz="4" w:space="0" w:color="000000"/>
            </w:tcBorders>
            <w:shd w:val="clear" w:color="auto" w:fill="auto"/>
          </w:tcPr>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7. Масти и уљ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28. Угљени хидрати општа подела и својства.</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Моносахариди: глукоза и фрукт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Latn-RS"/>
              </w:rPr>
              <w:t>29</w:t>
            </w:r>
            <w:r w:rsidRPr="005F33E7">
              <w:rPr>
                <w:rFonts w:ascii="Times New Roman" w:hAnsi="Times New Roman" w:cs="Times New Roman"/>
                <w:sz w:val="24"/>
                <w:szCs w:val="24"/>
                <w:lang w:val="sr-Cyrl-CS"/>
              </w:rPr>
              <w:t>. Дисахариди,</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CS"/>
              </w:rPr>
              <w:t>сахар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0. Полисахариди: скроб и целулоза</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t>31. Аминокиселине</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lang w:val="sr-Cyrl-CS"/>
              </w:rPr>
              <w:lastRenderedPageBreak/>
              <w:t>32. Проте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33</w:t>
            </w:r>
            <w:r w:rsidRPr="005F33E7">
              <w:rPr>
                <w:rFonts w:ascii="Times New Roman" w:hAnsi="Times New Roman" w:cs="Times New Roman"/>
                <w:sz w:val="24"/>
                <w:szCs w:val="24"/>
                <w:lang w:val="sr-Cyrl-CS"/>
              </w:rPr>
              <w:t>. Витамини</w:t>
            </w:r>
          </w:p>
          <w:p w:rsidR="005870FF" w:rsidRPr="005F33E7" w:rsidRDefault="005870FF" w:rsidP="005870FF">
            <w:pPr>
              <w:snapToGrid w:val="0"/>
              <w:spacing w:line="220" w:lineRule="exact"/>
              <w:rPr>
                <w:rFonts w:ascii="Times New Roman" w:hAnsi="Times New Roman" w:cs="Times New Roman"/>
                <w:sz w:val="24"/>
                <w:szCs w:val="24"/>
                <w:lang w:val="sr-Cyrl-CS"/>
              </w:rPr>
            </w:pPr>
            <w:r w:rsidRPr="005F33E7">
              <w:rPr>
                <w:rFonts w:ascii="Times New Roman" w:hAnsi="Times New Roman" w:cs="Times New Roman"/>
                <w:sz w:val="24"/>
                <w:szCs w:val="24"/>
              </w:rPr>
              <w:t>34</w:t>
            </w:r>
            <w:r w:rsidRPr="005F33E7">
              <w:rPr>
                <w:rFonts w:ascii="Times New Roman" w:hAnsi="Times New Roman" w:cs="Times New Roman"/>
                <w:sz w:val="24"/>
                <w:szCs w:val="24"/>
                <w:lang w:val="sr-Cyrl-CS"/>
              </w:rPr>
              <w:t>. Систематизација</w:t>
            </w:r>
          </w:p>
        </w:tc>
        <w:tc>
          <w:tcPr>
            <w:tcW w:w="3018" w:type="dxa"/>
            <w:vMerge/>
            <w:tcBorders>
              <w:top w:val="single" w:sz="4" w:space="0" w:color="000000"/>
              <w:left w:val="single" w:sz="4" w:space="0" w:color="000000"/>
              <w:bottom w:val="single" w:sz="4" w:space="0" w:color="000000"/>
              <w:right w:val="single" w:sz="4" w:space="0" w:color="000000"/>
            </w:tcBorders>
            <w:shd w:val="clear" w:color="auto" w:fill="auto"/>
          </w:tcPr>
          <w:p w:rsidR="005870FF" w:rsidRPr="005F33E7" w:rsidRDefault="005870FF" w:rsidP="005870FF">
            <w:pPr>
              <w:snapToGrid w:val="0"/>
              <w:rPr>
                <w:rFonts w:ascii="Times New Roman" w:hAnsi="Times New Roman" w:cs="Times New Roman"/>
                <w:sz w:val="24"/>
                <w:szCs w:val="24"/>
                <w:lang w:val="sr-Cyrl-CS"/>
              </w:rPr>
            </w:pPr>
          </w:p>
        </w:tc>
      </w:tr>
    </w:tbl>
    <w:p w:rsidR="005870FF" w:rsidRPr="005F33E7" w:rsidRDefault="005870FF" w:rsidP="005870FF">
      <w:pPr>
        <w:rPr>
          <w:rFonts w:ascii="Times New Roman" w:hAnsi="Times New Roman" w:cs="Times New Roman"/>
          <w:b/>
          <w:sz w:val="24"/>
          <w:szCs w:val="24"/>
          <w:lang w:val="sr-Cyrl-RS"/>
        </w:rPr>
      </w:pPr>
    </w:p>
    <w:p w:rsidR="005870FF" w:rsidRPr="005F33E7" w:rsidRDefault="005870FF" w:rsidP="005870FF">
      <w:pPr>
        <w:snapToGrid w:val="0"/>
        <w:spacing w:line="220" w:lineRule="exact"/>
        <w:rPr>
          <w:rFonts w:ascii="Times New Roman" w:hAnsi="Times New Roman" w:cs="Times New Roman"/>
          <w:b/>
          <w:color w:val="000000"/>
          <w:sz w:val="24"/>
          <w:szCs w:val="24"/>
          <w:lang w:val="sr-Cyrl-RS"/>
        </w:rPr>
      </w:pPr>
      <w:r w:rsidRPr="005F33E7">
        <w:rPr>
          <w:rFonts w:ascii="Times New Roman" w:hAnsi="Times New Roman" w:cs="Times New Roman"/>
          <w:b/>
          <w:color w:val="000000"/>
          <w:sz w:val="24"/>
          <w:szCs w:val="24"/>
          <w:lang w:val="sr-Cyrl-RS"/>
        </w:rPr>
        <w:t>КОРЕЛАЦИЈА СА ДРУГИМ НАСТАВНИМ ПРЕДМЕТИМА</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5"/>
        <w:gridCol w:w="2762"/>
        <w:gridCol w:w="1875"/>
        <w:gridCol w:w="1947"/>
      </w:tblGrid>
      <w:tr w:rsidR="005870FF" w:rsidRPr="005F33E7" w:rsidTr="005870FF">
        <w:trPr>
          <w:trHeight w:val="270"/>
        </w:trPr>
        <w:tc>
          <w:tcPr>
            <w:tcW w:w="2269" w:type="dxa"/>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Предмет</w:t>
            </w:r>
          </w:p>
        </w:tc>
        <w:tc>
          <w:tcPr>
            <w:tcW w:w="5029" w:type="dxa"/>
            <w:gridSpan w:val="2"/>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Садржај</w:t>
            </w:r>
          </w:p>
        </w:tc>
        <w:tc>
          <w:tcPr>
            <w:tcW w:w="2278" w:type="dxa"/>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Индикатори</w:t>
            </w:r>
          </w:p>
        </w:tc>
      </w:tr>
      <w:tr w:rsidR="005870FF" w:rsidRPr="005F33E7" w:rsidTr="005870FF">
        <w:trPr>
          <w:trHeight w:val="3536"/>
        </w:trPr>
        <w:tc>
          <w:tcPr>
            <w:tcW w:w="2269" w:type="dxa"/>
            <w:shd w:val="clear" w:color="auto" w:fill="auto"/>
          </w:tcPr>
          <w:p w:rsidR="005870FF" w:rsidRPr="005F33E7" w:rsidRDefault="005870FF" w:rsidP="005870FF">
            <w:pPr>
              <w:tabs>
                <w:tab w:val="left" w:pos="1360"/>
              </w:tabs>
              <w:spacing w:after="0" w:line="240" w:lineRule="auto"/>
              <w:rPr>
                <w:rFonts w:ascii="Times New Roman" w:hAnsi="Times New Roman" w:cs="Times New Roman"/>
                <w:sz w:val="24"/>
                <w:szCs w:val="24"/>
                <w:lang w:val="sr-Latn-RS"/>
              </w:rPr>
            </w:pPr>
            <w:r w:rsidRPr="005F33E7">
              <w:rPr>
                <w:rFonts w:ascii="Times New Roman" w:hAnsi="Times New Roman" w:cs="Times New Roman"/>
                <w:sz w:val="24"/>
                <w:szCs w:val="24"/>
                <w:lang w:val="sr-Latn-RS"/>
              </w:rPr>
              <w:tab/>
            </w: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Latn-RS"/>
              </w:rPr>
              <w:t>Хемија-Математика</w:t>
            </w: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Хемија-Математика</w:t>
            </w:r>
          </w:p>
          <w:p w:rsidR="005870FF" w:rsidRPr="005F33E7" w:rsidRDefault="005870FF" w:rsidP="005870FF">
            <w:pPr>
              <w:rPr>
                <w:rFonts w:ascii="Times New Roman" w:hAnsi="Times New Roman" w:cs="Times New Roman"/>
                <w:sz w:val="24"/>
                <w:szCs w:val="24"/>
                <w:lang w:val="sr-Cyrl-RS"/>
              </w:rPr>
            </w:pPr>
          </w:p>
        </w:tc>
        <w:tc>
          <w:tcPr>
            <w:tcW w:w="2762" w:type="dxa"/>
            <w:shd w:val="clear" w:color="auto" w:fill="auto"/>
          </w:tcPr>
          <w:p w:rsidR="005870FF" w:rsidRPr="005F33E7" w:rsidRDefault="005870FF" w:rsidP="005870FF">
            <w:pPr>
              <w:spacing w:after="0" w:line="240" w:lineRule="auto"/>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Раствори.Растворљивост</w:t>
            </w: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оцентни садржај раствора</w:t>
            </w:r>
          </w:p>
        </w:tc>
        <w:tc>
          <w:tcPr>
            <w:tcW w:w="2267" w:type="dxa"/>
            <w:shd w:val="clear" w:color="auto" w:fill="auto"/>
          </w:tcPr>
          <w:p w:rsidR="005870FF" w:rsidRPr="005F33E7" w:rsidRDefault="005870FF" w:rsidP="005870FF">
            <w:pPr>
              <w:spacing w:after="0" w:line="240" w:lineRule="auto"/>
              <w:jc w:val="right"/>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опорција</w:t>
            </w: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ind w:firstLine="720"/>
              <w:rPr>
                <w:rFonts w:ascii="Times New Roman" w:hAnsi="Times New Roman" w:cs="Times New Roman"/>
                <w:sz w:val="24"/>
                <w:szCs w:val="24"/>
                <w:lang w:val="sr-Cyrl-RS"/>
              </w:rPr>
            </w:pPr>
            <w:r w:rsidRPr="005F33E7">
              <w:rPr>
                <w:rFonts w:ascii="Times New Roman" w:hAnsi="Times New Roman" w:cs="Times New Roman"/>
                <w:sz w:val="24"/>
                <w:szCs w:val="24"/>
                <w:lang w:val="sr-Cyrl-RS"/>
              </w:rPr>
              <w:t>Пропорција</w:t>
            </w:r>
          </w:p>
        </w:tc>
        <w:tc>
          <w:tcPr>
            <w:tcW w:w="2278" w:type="dxa"/>
            <w:shd w:val="clear" w:color="auto" w:fill="auto"/>
          </w:tcPr>
          <w:p w:rsidR="005870FF" w:rsidRPr="005F33E7" w:rsidRDefault="005870FF" w:rsidP="005870FF">
            <w:pPr>
              <w:spacing w:after="0" w:line="240" w:lineRule="auto"/>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1.2.3</w:t>
            </w: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ind w:firstLine="720"/>
              <w:rPr>
                <w:rFonts w:ascii="Times New Roman" w:hAnsi="Times New Roman" w:cs="Times New Roman"/>
                <w:sz w:val="24"/>
                <w:szCs w:val="24"/>
                <w:lang w:val="sr-Cyrl-RS"/>
              </w:rPr>
            </w:pPr>
            <w:r w:rsidRPr="005F33E7">
              <w:rPr>
                <w:rFonts w:ascii="Times New Roman" w:hAnsi="Times New Roman" w:cs="Times New Roman"/>
                <w:sz w:val="24"/>
                <w:szCs w:val="24"/>
                <w:lang w:val="sr-Cyrl-RS"/>
              </w:rPr>
              <w:t>1.2.3</w:t>
            </w:r>
          </w:p>
        </w:tc>
      </w:tr>
    </w:tbl>
    <w:p w:rsidR="005870FF" w:rsidRPr="005F33E7" w:rsidRDefault="005870FF" w:rsidP="005870FF">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t>7. РАЗРЕД</w:t>
      </w:r>
    </w:p>
    <w:p w:rsidR="005870FF" w:rsidRPr="005F33E7" w:rsidRDefault="005870FF" w:rsidP="005870FF">
      <w:pPr>
        <w:snapToGrid w:val="0"/>
        <w:spacing w:line="220" w:lineRule="exact"/>
        <w:rPr>
          <w:rFonts w:ascii="Times New Roman" w:hAnsi="Times New Roman" w:cs="Times New Roman"/>
          <w:b/>
          <w:color w:val="000000"/>
          <w:sz w:val="24"/>
          <w:szCs w:val="24"/>
          <w:u w:val="single"/>
          <w:lang w:val="sr-Cyrl-CS"/>
        </w:rPr>
      </w:pPr>
    </w:p>
    <w:p w:rsidR="005870FF" w:rsidRPr="005F33E7" w:rsidRDefault="005870FF" w:rsidP="005870FF">
      <w:pPr>
        <w:rPr>
          <w:rFonts w:ascii="Times New Roman" w:hAnsi="Times New Roman" w:cs="Times New Roman"/>
          <w:b/>
          <w:color w:val="FF0000"/>
          <w:sz w:val="24"/>
          <w:szCs w:val="24"/>
          <w:lang w:val="sr-Cyrl-RS"/>
        </w:rPr>
      </w:pPr>
      <w:r w:rsidRPr="005F33E7">
        <w:rPr>
          <w:rFonts w:ascii="Times New Roman" w:hAnsi="Times New Roman" w:cs="Times New Roman"/>
          <w:b/>
          <w:color w:val="FF0000"/>
          <w:sz w:val="24"/>
          <w:szCs w:val="24"/>
          <w:lang w:val="sr-Cyrl-RS"/>
        </w:rPr>
        <w:t>8. РАЗРЕД</w:t>
      </w:r>
    </w:p>
    <w:tbl>
      <w:tblPr>
        <w:tblpPr w:leftFromText="180" w:rightFromText="180" w:vertAnchor="text" w:horzAnchor="margin" w:tblpY="1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3910"/>
        <w:gridCol w:w="1480"/>
        <w:gridCol w:w="1659"/>
      </w:tblGrid>
      <w:tr w:rsidR="005870FF" w:rsidRPr="005F33E7" w:rsidTr="005870FF">
        <w:trPr>
          <w:trHeight w:val="270"/>
        </w:trPr>
        <w:tc>
          <w:tcPr>
            <w:tcW w:w="1752" w:type="dxa"/>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Предмет</w:t>
            </w:r>
          </w:p>
        </w:tc>
        <w:tc>
          <w:tcPr>
            <w:tcW w:w="5662" w:type="dxa"/>
            <w:gridSpan w:val="2"/>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Садржај</w:t>
            </w:r>
          </w:p>
        </w:tc>
        <w:tc>
          <w:tcPr>
            <w:tcW w:w="1874" w:type="dxa"/>
            <w:shd w:val="clear" w:color="auto" w:fill="95B3D7" w:themeFill="accent1" w:themeFillTint="99"/>
          </w:tcPr>
          <w:p w:rsidR="005870FF" w:rsidRPr="005F33E7" w:rsidRDefault="005870FF" w:rsidP="005870FF">
            <w:pPr>
              <w:spacing w:after="0" w:line="240" w:lineRule="auto"/>
              <w:jc w:val="cente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Индикатори</w:t>
            </w:r>
          </w:p>
        </w:tc>
      </w:tr>
      <w:tr w:rsidR="005870FF" w:rsidRPr="005F33E7" w:rsidTr="005870FF">
        <w:trPr>
          <w:trHeight w:val="2402"/>
        </w:trPr>
        <w:tc>
          <w:tcPr>
            <w:tcW w:w="1752" w:type="dxa"/>
            <w:shd w:val="clear" w:color="auto" w:fill="auto"/>
          </w:tcPr>
          <w:p w:rsidR="005870FF" w:rsidRPr="005F33E7" w:rsidRDefault="005870FF" w:rsidP="005870FF">
            <w:pPr>
              <w:spacing w:after="0" w:line="240" w:lineRule="auto"/>
              <w:rPr>
                <w:rFonts w:ascii="Times New Roman" w:hAnsi="Times New Roman" w:cs="Times New Roman"/>
                <w:sz w:val="24"/>
                <w:szCs w:val="24"/>
                <w:lang w:val="sr-Latn-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Latn-RS"/>
              </w:rPr>
              <w:t>Хемија-Географија</w:t>
            </w: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rPr>
                <w:rFonts w:ascii="Times New Roman" w:hAnsi="Times New Roman" w:cs="Times New Roman"/>
                <w:sz w:val="24"/>
                <w:szCs w:val="24"/>
                <w:lang w:val="sr-Cyrl-RS"/>
              </w:rPr>
            </w:pPr>
          </w:p>
          <w:p w:rsidR="005870FF" w:rsidRPr="005F33E7" w:rsidRDefault="005870FF" w:rsidP="005870FF">
            <w:pPr>
              <w:rPr>
                <w:rFonts w:ascii="Times New Roman" w:hAnsi="Times New Roman" w:cs="Times New Roman"/>
                <w:sz w:val="24"/>
                <w:szCs w:val="24"/>
                <w:lang w:val="sr-Cyrl-RS"/>
              </w:rPr>
            </w:pPr>
          </w:p>
        </w:tc>
        <w:tc>
          <w:tcPr>
            <w:tcW w:w="3910" w:type="dxa"/>
            <w:shd w:val="clear" w:color="auto" w:fill="auto"/>
          </w:tcPr>
          <w:p w:rsidR="005870FF" w:rsidRPr="005F33E7" w:rsidRDefault="005870FF" w:rsidP="005870FF">
            <w:pPr>
              <w:spacing w:after="0" w:line="240" w:lineRule="auto"/>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Сумпор-особине,налажење,једињења,киселе кише</w:t>
            </w:r>
          </w:p>
        </w:tc>
        <w:tc>
          <w:tcPr>
            <w:tcW w:w="1752" w:type="dxa"/>
            <w:shd w:val="clear" w:color="auto" w:fill="auto"/>
          </w:tcPr>
          <w:p w:rsidR="005870FF" w:rsidRPr="005F33E7" w:rsidRDefault="005870FF" w:rsidP="005870FF">
            <w:pPr>
              <w:spacing w:after="0" w:line="240" w:lineRule="auto"/>
              <w:jc w:val="right"/>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Утицај киселих киша на кречњачке стене Карпатско-балканске регије</w:t>
            </w:r>
          </w:p>
        </w:tc>
        <w:tc>
          <w:tcPr>
            <w:tcW w:w="1874" w:type="dxa"/>
            <w:shd w:val="clear" w:color="auto" w:fill="auto"/>
          </w:tcPr>
          <w:p w:rsidR="005870FF" w:rsidRPr="005F33E7" w:rsidRDefault="005870FF" w:rsidP="005870FF">
            <w:pPr>
              <w:spacing w:after="0" w:line="240" w:lineRule="auto"/>
              <w:rPr>
                <w:rFonts w:ascii="Times New Roman" w:hAnsi="Times New Roman" w:cs="Times New Roman"/>
                <w:sz w:val="24"/>
                <w:szCs w:val="24"/>
                <w:lang w:val="sr-Cyrl-RS"/>
              </w:rPr>
            </w:pPr>
          </w:p>
          <w:p w:rsidR="005870FF" w:rsidRPr="005F33E7" w:rsidRDefault="005870FF" w:rsidP="005870FF">
            <w:pPr>
              <w:spacing w:after="0" w:line="240" w:lineRule="auto"/>
              <w:jc w:val="center"/>
              <w:rPr>
                <w:rFonts w:ascii="Times New Roman" w:hAnsi="Times New Roman" w:cs="Times New Roman"/>
                <w:sz w:val="24"/>
                <w:szCs w:val="24"/>
                <w:lang w:val="sr-Cyrl-RS"/>
              </w:rPr>
            </w:pPr>
            <w:r w:rsidRPr="005F33E7">
              <w:rPr>
                <w:rFonts w:ascii="Times New Roman" w:hAnsi="Times New Roman" w:cs="Times New Roman"/>
                <w:sz w:val="24"/>
                <w:szCs w:val="24"/>
                <w:lang w:val="sr-Cyrl-RS"/>
              </w:rPr>
              <w:t>1.2.3</w:t>
            </w:r>
          </w:p>
        </w:tc>
      </w:tr>
    </w:tbl>
    <w:p w:rsidR="005870FF" w:rsidRPr="005F33E7" w:rsidRDefault="005870FF" w:rsidP="005870FF">
      <w:pPr>
        <w:rPr>
          <w:rFonts w:ascii="Times New Roman" w:hAnsi="Times New Roman" w:cs="Times New Roman"/>
          <w:b/>
          <w:sz w:val="24"/>
          <w:szCs w:val="24"/>
          <w:lang w:val="sr-Cyrl-RS"/>
        </w:rPr>
      </w:pPr>
    </w:p>
    <w:p w:rsidR="005870FF" w:rsidRPr="005F33E7" w:rsidRDefault="005870FF" w:rsidP="005870FF">
      <w:pPr>
        <w:snapToGrid w:val="0"/>
        <w:spacing w:line="220" w:lineRule="exact"/>
        <w:rPr>
          <w:rFonts w:ascii="Times New Roman" w:hAnsi="Times New Roman" w:cs="Times New Roman"/>
          <w:b/>
          <w:color w:val="000000"/>
          <w:sz w:val="24"/>
          <w:szCs w:val="24"/>
          <w:u w:val="single"/>
          <w:lang w:val="sr-Cyrl-RS"/>
        </w:rPr>
      </w:pPr>
      <w:r w:rsidRPr="005F33E7">
        <w:rPr>
          <w:rFonts w:ascii="Times New Roman" w:hAnsi="Times New Roman" w:cs="Times New Roman"/>
          <w:b/>
          <w:color w:val="000000"/>
          <w:sz w:val="24"/>
          <w:szCs w:val="24"/>
          <w:u w:val="single"/>
          <w:lang w:val="sr-Cyrl-CS"/>
        </w:rPr>
        <w:t>Hacтaвник xeмиje:</w:t>
      </w:r>
      <w:r w:rsidRPr="005F33E7">
        <w:rPr>
          <w:rFonts w:ascii="Times New Roman" w:hAnsi="Times New Roman" w:cs="Times New Roman"/>
          <w:b/>
          <w:sz w:val="24"/>
          <w:szCs w:val="24"/>
          <w:u w:val="single"/>
          <w:lang w:val="sr-Cyrl-CS"/>
        </w:rPr>
        <w:t xml:space="preserve"> </w:t>
      </w:r>
      <w:r w:rsidRPr="005F33E7">
        <w:rPr>
          <w:rFonts w:ascii="Times New Roman" w:hAnsi="Times New Roman" w:cs="Times New Roman"/>
          <w:b/>
          <w:color w:val="000000"/>
          <w:sz w:val="24"/>
          <w:szCs w:val="24"/>
          <w:u w:val="single"/>
          <w:lang w:val="sr-Cyrl-CS"/>
        </w:rPr>
        <w:t xml:space="preserve">Aлeкcaндaр Виjaтoв,  </w:t>
      </w:r>
      <w:r w:rsidRPr="005F33E7">
        <w:rPr>
          <w:rFonts w:ascii="Times New Roman" w:eastAsia="TimesNewRomanPSMT" w:hAnsi="Times New Roman" w:cs="Times New Roman"/>
          <w:b/>
          <w:color w:val="000000"/>
          <w:sz w:val="24"/>
          <w:szCs w:val="24"/>
          <w:u w:val="single"/>
          <w:lang w:val="sr-Cyrl-CS"/>
        </w:rPr>
        <w:t>Б</w:t>
      </w:r>
      <w:r w:rsidRPr="005F33E7">
        <w:rPr>
          <w:rFonts w:ascii="Times New Roman" w:hAnsi="Times New Roman" w:cs="Times New Roman"/>
          <w:b/>
          <w:color w:val="000000"/>
          <w:sz w:val="24"/>
          <w:szCs w:val="24"/>
          <w:u w:val="single"/>
          <w:lang w:val="sr-Cyrl-CS"/>
        </w:rPr>
        <w:t>иљaнa Paдић</w:t>
      </w:r>
    </w:p>
    <w:p w:rsidR="005870FF" w:rsidRDefault="005870FF" w:rsidP="005870FF">
      <w:pPr>
        <w:rPr>
          <w:rFonts w:ascii="Times New Roman" w:eastAsia="Times New Roman" w:hAnsi="Times New Roman" w:cs="Times New Roman"/>
          <w:b/>
          <w:sz w:val="24"/>
          <w:szCs w:val="24"/>
          <w:lang w:val="sr-Cyrl-RS"/>
        </w:rPr>
      </w:pPr>
    </w:p>
    <w:p w:rsidR="00AF3383" w:rsidRDefault="00AF3383" w:rsidP="005870FF">
      <w:pPr>
        <w:rPr>
          <w:rFonts w:ascii="Times New Roman" w:eastAsia="Times New Roman" w:hAnsi="Times New Roman" w:cs="Times New Roman"/>
          <w:b/>
          <w:sz w:val="24"/>
          <w:szCs w:val="24"/>
          <w:lang w:val="sr-Cyrl-RS"/>
        </w:rPr>
      </w:pPr>
    </w:p>
    <w:p w:rsidR="00AF3383" w:rsidRDefault="00AF3383" w:rsidP="005870FF">
      <w:pPr>
        <w:rPr>
          <w:rFonts w:ascii="Times New Roman" w:eastAsia="Times New Roman" w:hAnsi="Times New Roman" w:cs="Times New Roman"/>
          <w:b/>
          <w:sz w:val="24"/>
          <w:szCs w:val="24"/>
          <w:lang w:val="sr-Cyrl-RS"/>
        </w:rPr>
      </w:pPr>
    </w:p>
    <w:p w:rsidR="00AF3383" w:rsidRDefault="00AF3383" w:rsidP="005870FF">
      <w:pPr>
        <w:rPr>
          <w:rFonts w:ascii="Times New Roman" w:eastAsia="Times New Roman" w:hAnsi="Times New Roman" w:cs="Times New Roman"/>
          <w:b/>
          <w:sz w:val="24"/>
          <w:szCs w:val="24"/>
          <w:lang w:val="sr-Cyrl-RS"/>
        </w:rPr>
      </w:pPr>
    </w:p>
    <w:p w:rsidR="00AF3383" w:rsidRPr="005F33E7" w:rsidRDefault="00AF3383" w:rsidP="005870FF">
      <w:pPr>
        <w:rPr>
          <w:rFonts w:ascii="Times New Roman" w:eastAsia="Times New Roman" w:hAnsi="Times New Roman" w:cs="Times New Roman"/>
          <w:b/>
          <w:sz w:val="24"/>
          <w:szCs w:val="24"/>
          <w:lang w:val="sr-Cyrl-RS"/>
        </w:rPr>
      </w:pPr>
    </w:p>
    <w:p w:rsidR="005870FF" w:rsidRPr="005F33E7" w:rsidRDefault="00BC43FD" w:rsidP="00C75931">
      <w:pPr>
        <w:pStyle w:val="Heading2"/>
        <w:rPr>
          <w:rFonts w:ascii="Times New Roman" w:hAnsi="Times New Roman" w:cs="Times New Roman"/>
          <w:sz w:val="28"/>
          <w:lang w:val="sr-Cyrl-RS"/>
        </w:rPr>
      </w:pPr>
      <w:bookmarkStart w:id="12" w:name="_Toc391986234"/>
      <w:r w:rsidRPr="005F33E7">
        <w:rPr>
          <w:rFonts w:ascii="Times New Roman" w:eastAsia="Times New Roman" w:hAnsi="Times New Roman" w:cs="Times New Roman"/>
          <w:sz w:val="28"/>
          <w:lang w:val="sr-Cyrl-RS"/>
        </w:rPr>
        <w:lastRenderedPageBreak/>
        <w:t xml:space="preserve">5.10. </w:t>
      </w:r>
      <w:r w:rsidR="005870FF" w:rsidRPr="005F33E7">
        <w:rPr>
          <w:rFonts w:ascii="Times New Roman" w:eastAsia="Times New Roman" w:hAnsi="Times New Roman" w:cs="Times New Roman"/>
          <w:sz w:val="28"/>
        </w:rPr>
        <w:t>TE</w:t>
      </w:r>
      <w:r w:rsidR="005870FF" w:rsidRPr="005F33E7">
        <w:rPr>
          <w:rFonts w:ascii="Times New Roman" w:eastAsia="Times New Roman" w:hAnsi="Times New Roman" w:cs="Times New Roman"/>
          <w:sz w:val="28"/>
          <w:lang w:val="sr-Cyrl-RS"/>
        </w:rPr>
        <w:t>ХНИЧКО И ИНФОРМАТИЧКО ОБРАЗОВАЊЕ</w:t>
      </w:r>
      <w:bookmarkEnd w:id="12"/>
    </w:p>
    <w:p w:rsidR="00AF3383" w:rsidRDefault="00AF3383" w:rsidP="005870FF">
      <w:pPr>
        <w:spacing w:after="0" w:line="240" w:lineRule="auto"/>
        <w:rPr>
          <w:rFonts w:ascii="Times New Roman" w:eastAsia="Times New Roman" w:hAnsi="Times New Roman" w:cs="Times New Roman"/>
          <w:b/>
          <w:sz w:val="24"/>
          <w:szCs w:val="24"/>
          <w:lang w:val="sr-Cyrl-RS"/>
        </w:rPr>
      </w:pPr>
    </w:p>
    <w:p w:rsidR="005870FF" w:rsidRPr="005F33E7" w:rsidRDefault="005870FF" w:rsidP="005870FF">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TE</w:t>
      </w:r>
      <w:r w:rsidRPr="005F33E7">
        <w:rPr>
          <w:rFonts w:ascii="Times New Roman" w:eastAsia="Times New Roman" w:hAnsi="Times New Roman" w:cs="Times New Roman"/>
          <w:b/>
          <w:sz w:val="24"/>
          <w:szCs w:val="24"/>
          <w:lang w:val="sr-Cyrl-RS"/>
        </w:rPr>
        <w:t xml:space="preserve">ХНИЧКО И ИНФОРМАТИЧКО ОБРАЗОВАЊЕ – 5. РАЗРЕД, РЕДОВНА НАСТАВА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3402"/>
        <w:gridCol w:w="3686"/>
      </w:tblGrid>
      <w:tr w:rsidR="005870FF" w:rsidRPr="005F33E7" w:rsidTr="005870FF">
        <w:tc>
          <w:tcPr>
            <w:tcW w:w="2410"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4449"/>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УВОД</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иродни ресурси на Земљи:</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ru-RU"/>
              </w:rPr>
              <w:t>материја, енергија,простор и време.Појам технике и технологије.</w:t>
            </w:r>
            <w:r w:rsidRPr="005F33E7">
              <w:rPr>
                <w:rFonts w:ascii="Times New Roman" w:eastAsia="Times New Roman" w:hAnsi="Times New Roman" w:cs="Times New Roman"/>
                <w:sz w:val="24"/>
                <w:szCs w:val="24"/>
              </w:rPr>
              <w:t xml:space="preserve"> У</w:t>
            </w:r>
            <w:r w:rsidRPr="005F33E7">
              <w:rPr>
                <w:rFonts w:ascii="Times New Roman" w:eastAsia="Times New Roman" w:hAnsi="Times New Roman" w:cs="Times New Roman"/>
                <w:sz w:val="24"/>
                <w:szCs w:val="24"/>
                <w:lang w:val="ru-RU"/>
              </w:rPr>
              <w:t>тицај развоја технике на живот на Земљи. Предмет и значај техничког и информатичког образовања, рад и организација радног места у кабинету и примена мера заштите на раду.</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епознати природне ресурсе (богатства) и њихов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ограниченост у коришћењ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очити улогу енергије у свакодневном живот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техником, техничким достигнућима 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значајем техничког и информатичког образовањ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програмом техничког и информатичког</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образовањ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организацијом рада у кабинету за техничко</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и информатичко образовањ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и мерама заштите.</w:t>
            </w:r>
          </w:p>
        </w:tc>
      </w:tr>
      <w:tr w:rsidR="005870FF" w:rsidRPr="005F33E7" w:rsidTr="005870FF">
        <w:trPr>
          <w:trHeight w:val="3349"/>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ГРАФИЧКЕ КОМУНИКАЦИЈЕ</w:t>
            </w: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Моделовања од идеје до реализације. </w:t>
            </w:r>
            <w:r w:rsidRPr="005F33E7">
              <w:rPr>
                <w:rFonts w:ascii="Times New Roman" w:eastAsia="Times New Roman" w:hAnsi="Times New Roman" w:cs="Times New Roman"/>
                <w:sz w:val="24"/>
                <w:szCs w:val="24"/>
                <w:lang w:val="ru-RU"/>
              </w:rPr>
              <w:t xml:space="preserve">Техничко цртање као основ графичке комуникације: скица, технички цртеж, формати папира,врсте линија у техничком цртању,просторно приказивање предмета, техничко писмо, размера,означавање мера на техничком цртежу,основни прибор за техничко цртање,модел(макета) – појам </w:t>
            </w:r>
            <w:r w:rsidRPr="005F33E7">
              <w:rPr>
                <w:rFonts w:ascii="Times New Roman" w:eastAsia="Times New Roman" w:hAnsi="Times New Roman" w:cs="Times New Roman"/>
                <w:sz w:val="24"/>
                <w:szCs w:val="24"/>
                <w:lang w:val="sr-Cyrl-CS"/>
              </w:rPr>
              <w:t>и графички приказ.</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sr-Cyrl-CS" w:eastAsia="zh-CN"/>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упознати пут од идеје до реализациј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прибор за техничко цртање и развити вештин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његовог коришћењ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основне елементе техничког цртежа: формат,</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врсте линија, котирање, размер, заглавље, саставницу, пројекције и др.</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научити приказивање своје идеје помоћу скице и техничк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en-GB" w:eastAsia="zh-CN"/>
              </w:rPr>
              <w:t>цртежа.</w:t>
            </w:r>
          </w:p>
        </w:tc>
      </w:tr>
      <w:tr w:rsidR="005870FF" w:rsidRPr="005F33E7" w:rsidTr="005870FF">
        <w:trPr>
          <w:trHeight w:val="558"/>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ФОРМАТИЧКЕ ТЕХНОЛОГИЈЕ</w:t>
            </w: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Увод у информатику и рачунарство. Примена рачунара.Рачунарски систем (основни делови,додатни уређаји и софтвер).Повезивање и укључивање рачунара.Коришћење оперативног си-стема рачунара,радно окружење. Програм за обраду </w:t>
            </w:r>
            <w:r w:rsidRPr="005F33E7">
              <w:rPr>
                <w:rFonts w:ascii="Times New Roman" w:eastAsia="Times New Roman" w:hAnsi="Times New Roman" w:cs="Times New Roman"/>
                <w:sz w:val="24"/>
                <w:szCs w:val="24"/>
                <w:lang w:val="ru-RU"/>
              </w:rPr>
              <w:lastRenderedPageBreak/>
              <w:t>текста.Програм за техничко цртање.</w:t>
            </w: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lastRenderedPageBreak/>
              <w:t>̶ научити називе и функцију основних и допунских уређај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ачунар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научити како повезати основне и периферне уређаје н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кућиште рачунар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научити како правилно укључити и искључити рачунар 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функцију тастатур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неке могућности употребе рачунара са готовим</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ограмим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xml:space="preserve">̶ научити како користити </w:t>
            </w:r>
            <w:r w:rsidRPr="005F33E7">
              <w:rPr>
                <w:rFonts w:ascii="Times New Roman" w:eastAsia="SimSun" w:hAnsi="Times New Roman" w:cs="Times New Roman"/>
                <w:sz w:val="24"/>
                <w:szCs w:val="24"/>
                <w:lang w:val="ru-RU" w:eastAsia="zh-CN"/>
              </w:rPr>
              <w:lastRenderedPageBreak/>
              <w:t>оперативни систем рачунар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научити како користити рачунар за исписивање текста и за</w:t>
            </w: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SimSun" w:hAnsi="Times New Roman" w:cs="Times New Roman"/>
                <w:sz w:val="24"/>
                <w:szCs w:val="24"/>
                <w:lang w:val="ru-RU" w:eastAsia="zh-CN"/>
              </w:rPr>
              <w:t>цртање једноставнијих техничких цртежа без програмирања.</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Д ИДЕЈЕ ДО РЕАЛИЗАЦИЈЕ</w:t>
            </w: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Алгоритам конструкторског моделовања од идеје до реализације.</w:t>
            </w:r>
            <w:r w:rsidRPr="005F33E7">
              <w:rPr>
                <w:rFonts w:ascii="Times New Roman" w:eastAsia="Times New Roman" w:hAnsi="Times New Roman" w:cs="Times New Roman"/>
                <w:sz w:val="24"/>
                <w:szCs w:val="24"/>
                <w:lang w:val="ru-RU"/>
              </w:rPr>
              <w:t xml:space="preserve"> Упознавање елемената конструкторских комплета и начина њиховог повезивања у целину.Израда алгоритма модела према сопственој идеји. Самосталан рад са конструкторским комплетима и готовим елементима према својој идеји. Техничка документација модел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научити израду једноставнијих статичких и динамичк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одела и макета од делова из конструкторских комплета и готов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елемената, према одговарајућим упутствима и својим идејам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стећи радне навике и оспособљавати се за сарадњу и тимск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ад;</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развити креативност и оригиналнос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SimSun" w:hAnsi="Times New Roman" w:cs="Times New Roman"/>
                <w:sz w:val="24"/>
                <w:szCs w:val="24"/>
                <w:lang w:val="en-GB" w:eastAsia="zh-CN"/>
              </w:rPr>
              <w:t>̶ развити психомоторне способности.</w:t>
            </w:r>
          </w:p>
        </w:tc>
      </w:tr>
      <w:tr w:rsidR="005870FF" w:rsidRPr="005F33E7" w:rsidTr="005870FF">
        <w:trPr>
          <w:trHeight w:val="706"/>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МАТЕРИЈАЛИ И ТЕХНОЛОГИЈЕ</w:t>
            </w: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CS"/>
              </w:rPr>
              <w:t>Појам и подела материјала(природни, вештачки</w:t>
            </w:r>
            <w:r w:rsidRPr="005F33E7">
              <w:rPr>
                <w:rFonts w:ascii="Times New Roman" w:eastAsia="Times New Roman" w:hAnsi="Times New Roman" w:cs="Times New Roman"/>
                <w:sz w:val="24"/>
                <w:szCs w:val="24"/>
                <w:lang w:val="ru-RU"/>
              </w:rPr>
              <w:t xml:space="preserve">).Врсте и својства материјала(физичка,хемијска и меха-ничка): дрво,папир,текстил,кожа,пла-стични материјали.Начин обраде материјала(принципи деловања алата за механичку обраду материјала, испитивање материјала).Припрема за обраду.Правилно коришћење алата за ручну обраду материјала,извођење операција и заштита на раду: обележавање,сечење,завршна обрада (бушење,равнање,брушење).Избор материјала,операција и алата и редоследа њихове примене. </w:t>
            </w:r>
            <w:r w:rsidRPr="005F33E7">
              <w:rPr>
                <w:rFonts w:ascii="Times New Roman" w:eastAsia="Times New Roman" w:hAnsi="Times New Roman" w:cs="Times New Roman"/>
                <w:sz w:val="24"/>
                <w:szCs w:val="24"/>
              </w:rPr>
              <w:t>Рецикла- жа материјала и заштита животне средине.</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упознати врсте и карактеристична својства лако обрадив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теријала: дрво, папир, текстил, пластичне масе, кож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основне принципе механичке обраде материја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научити правилно коришћење прибора и алата за ручну</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обраду материја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научити како се врши избор материјала за реализацију свој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идеје, као и редослед радних операција и алата при обликовањ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терија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општим и личним мерама заштите на рад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мерама заштите и унапређења животне</w:t>
            </w: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SimSun" w:hAnsi="Times New Roman" w:cs="Times New Roman"/>
                <w:sz w:val="24"/>
                <w:szCs w:val="24"/>
                <w:lang w:val="ru-RU" w:eastAsia="zh-CN"/>
              </w:rPr>
              <w:t>средине и могућношћу рециклаже материјала</w:t>
            </w:r>
            <w:r w:rsidRPr="005F33E7">
              <w:rPr>
                <w:rFonts w:ascii="Times New Roman" w:eastAsia="SimSun" w:hAnsi="Times New Roman" w:cs="Times New Roman"/>
                <w:sz w:val="19"/>
                <w:szCs w:val="19"/>
                <w:lang w:val="ru-RU" w:eastAsia="zh-CN"/>
              </w:rPr>
              <w:t>.</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ЕНЕРГЕТИКА</w:t>
            </w:r>
          </w:p>
        </w:tc>
        <w:tc>
          <w:tcPr>
            <w:tcW w:w="340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 xml:space="preserve">Појам и значај енергије.Извори енергије (необновљиви,обновљиви и алтернативни).Трансформација, коришћење и штедња енергије. </w:t>
            </w:r>
            <w:r w:rsidRPr="005F33E7">
              <w:rPr>
                <w:rFonts w:ascii="Times New Roman" w:eastAsia="Times New Roman" w:hAnsi="Times New Roman" w:cs="Times New Roman"/>
                <w:sz w:val="24"/>
                <w:szCs w:val="24"/>
                <w:lang w:val="ru-RU"/>
              </w:rPr>
              <w:t xml:space="preserve">Коришћење </w:t>
            </w:r>
            <w:r w:rsidRPr="005F33E7">
              <w:rPr>
                <w:rFonts w:ascii="Times New Roman" w:eastAsia="Times New Roman" w:hAnsi="Times New Roman" w:cs="Times New Roman"/>
                <w:sz w:val="24"/>
                <w:szCs w:val="24"/>
                <w:lang w:val="ru-RU"/>
              </w:rPr>
              <w:lastRenderedPageBreak/>
              <w:t>енергије:сунца,ветра,воде.</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lastRenderedPageBreak/>
              <w:t>упознати се са значајем, врстама и основним изворим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енергиј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познати се са могућностима коришћења енергије сунц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ветра и вод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SimSun" w:hAnsi="Times New Roman" w:cs="Times New Roman"/>
                <w:sz w:val="24"/>
                <w:szCs w:val="24"/>
                <w:lang w:val="ru-RU" w:eastAsia="zh-CN"/>
              </w:rPr>
              <w:lastRenderedPageBreak/>
              <w:t>– стицати навику штедње енергије.</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КОНСТРУКТОРСКО МОДЕЛОВАЊЕ - МОДУЛИ</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Конструкторско моделовање: алгоритам, скица и</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технички цртеж</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ланирање и припрема потребног материјала,</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едоследа и поступака израд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еализација пројекта: израда модела према сопственој</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конструкцији од лако обрадивих материјала или конструкторск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b/>
                <w:bCs/>
                <w:sz w:val="19"/>
                <w:szCs w:val="19"/>
                <w:lang w:eastAsia="zh-CN"/>
              </w:rPr>
            </w:pPr>
            <w:r w:rsidRPr="005F33E7">
              <w:rPr>
                <w:rFonts w:ascii="Times New Roman" w:eastAsia="SimSun" w:hAnsi="Times New Roman" w:cs="Times New Roman"/>
                <w:sz w:val="24"/>
                <w:szCs w:val="24"/>
                <w:lang w:val="en-GB" w:eastAsia="zh-CN"/>
              </w:rPr>
              <w:t>елеменат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оспособити ученике да самостално израђују једноставниј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едмете по својој идеји помоћу одговарајућег прибора и ручног алат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именом основних радних операција од лако обрадивих материјала 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готових елеменат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развити способност практичног стварања, односно</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еализације сопствене идеје према сопственом плану рада 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афирмисање креативности и оригиналност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развити психомоторне способност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развити стваралачко и критичко мишљењ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оспособити ученике да самостално, на основу научених</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својстава одаберу одговарајући материјал за модел или макет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стећи радне навике и оспособити се за сарадњу и тимск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ад;</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оспособити ученике за правилно коришћење прибора 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алата, као и рационално трошење материја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оспособити ученике да примењују средства за личн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SimSun" w:hAnsi="Times New Roman" w:cs="Times New Roman"/>
                <w:sz w:val="24"/>
                <w:szCs w:val="24"/>
                <w:lang w:val="en-GB" w:eastAsia="zh-CN"/>
              </w:rPr>
              <w:t>заштиту при раду.</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АОБРАЋАЈ</w:t>
            </w:r>
          </w:p>
        </w:tc>
        <w:tc>
          <w:tcPr>
            <w:tcW w:w="3402" w:type="dxa"/>
            <w:shd w:val="clear" w:color="auto" w:fill="auto"/>
          </w:tcPr>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Саобраћај (појам): врсте, структура, функција. Регулисање и безбедност друмског саобраћаја. Пешак у саобраћају. Бицикл у саобраћају. Хоризонтална, вертикална и светлосна сигнализација. Обавезе и одговорност учесника у саобраћају. Утицај саобраћаја на заштиту животне срадине.</w:t>
            </w:r>
          </w:p>
          <w:p w:rsidR="005870FF" w:rsidRPr="005F33E7" w:rsidRDefault="005870FF" w:rsidP="005870FF">
            <w:pPr>
              <w:spacing w:after="0" w:line="240" w:lineRule="auto"/>
              <w:rPr>
                <w:rFonts w:ascii="Times New Roman" w:eastAsia="Times New Roman" w:hAnsi="Times New Roman" w:cs="Times New Roman"/>
                <w:sz w:val="24"/>
                <w:szCs w:val="24"/>
                <w:lang w:val="ru-RU"/>
              </w:rPr>
            </w:pP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стицање представе о четири основна вида саобраћај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друмски, железнички, водени и ваздушн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усвајање знања о начинима регулисања друмског</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саобраћај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упознавање са основним правилима и прописима кретањ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ешака и бицикла у јавном саобраћају;</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xml:space="preserve">̶ упознавање са основном </w:t>
            </w:r>
            <w:r w:rsidRPr="005F33E7">
              <w:rPr>
                <w:rFonts w:ascii="Times New Roman" w:eastAsia="SimSun" w:hAnsi="Times New Roman" w:cs="Times New Roman"/>
                <w:sz w:val="24"/>
                <w:szCs w:val="24"/>
                <w:lang w:val="ru-RU" w:eastAsia="zh-CN"/>
              </w:rPr>
              <w:lastRenderedPageBreak/>
              <w:t>хоризонталном, вертикалном и</w:t>
            </w:r>
          </w:p>
          <w:p w:rsidR="005870FF" w:rsidRPr="005F33E7" w:rsidRDefault="005870FF" w:rsidP="005870FF">
            <w:pPr>
              <w:spacing w:after="0" w:line="240" w:lineRule="auto"/>
              <w:rPr>
                <w:rFonts w:ascii="Times New Roman" w:eastAsia="SimSun" w:hAnsi="Times New Roman" w:cs="Times New Roman"/>
                <w:sz w:val="24"/>
                <w:szCs w:val="24"/>
                <w:lang w:val="sr-Cyrl-RS" w:eastAsia="zh-CN"/>
              </w:rPr>
            </w:pPr>
            <w:r w:rsidRPr="005F33E7">
              <w:rPr>
                <w:rFonts w:ascii="Times New Roman" w:eastAsia="SimSun" w:hAnsi="Times New Roman" w:cs="Times New Roman"/>
                <w:sz w:val="24"/>
                <w:szCs w:val="24"/>
                <w:lang w:val="en-GB" w:eastAsia="zh-CN"/>
              </w:rPr>
              <w:t>светлосном сигнализацијом у саобраћају</w:t>
            </w:r>
            <w:r w:rsidRPr="005F33E7">
              <w:rPr>
                <w:rFonts w:ascii="Times New Roman" w:eastAsia="SimSun" w:hAnsi="Times New Roman" w:cs="Times New Roman"/>
                <w:sz w:val="24"/>
                <w:szCs w:val="24"/>
                <w:lang w:val="sr-Cyrl-RS" w:eastAsia="zh-CN"/>
              </w:rPr>
              <w:t>.</w:t>
            </w:r>
          </w:p>
        </w:tc>
      </w:tr>
    </w:tbl>
    <w:p w:rsidR="005870FF" w:rsidRPr="005F33E7" w:rsidRDefault="005870FF" w:rsidP="005870FF">
      <w:pPr>
        <w:spacing w:after="0" w:line="240" w:lineRule="auto"/>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 xml:space="preserve">TEХНИЧКО И ИНФОРМАТИЧКО ОБРАЗОВАЊЕ – 6. РАЗРЕД, РЕДОВНА НАСТАВА </w:t>
      </w: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 xml:space="preserve"> </w:t>
      </w: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3402"/>
        <w:gridCol w:w="3686"/>
      </w:tblGrid>
      <w:tr w:rsidR="005870FF" w:rsidRPr="005F33E7" w:rsidTr="005870FF">
        <w:tc>
          <w:tcPr>
            <w:tcW w:w="2410"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410" w:type="dxa"/>
            <w:shd w:val="clear" w:color="auto" w:fill="auto"/>
          </w:tcPr>
          <w:p w:rsidR="005870FF" w:rsidRPr="005F33E7" w:rsidRDefault="005870FF" w:rsidP="005870FF">
            <w:pPr>
              <w:autoSpaceDE w:val="0"/>
              <w:autoSpaceDN w:val="0"/>
              <w:adjustRightInd w:val="0"/>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архитектуру и</w:t>
            </w:r>
          </w:p>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евинарство</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орија архитектуре (стилов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дњ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сте грађевинских објекат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ивни елементи грађевинског</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јек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истеми градње у грађевинарству.</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развој архитектуре и грађевинарства кроз векове 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рактеристичне стилове градњ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врсте грађевинских објеката и њихове намен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конструктивне елементе грађевинског објек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 упознају технике грађења;</w:t>
            </w:r>
          </w:p>
        </w:tc>
      </w:tr>
      <w:tr w:rsidR="005870FF" w:rsidRPr="005F33E7" w:rsidTr="005870FF">
        <w:trPr>
          <w:trHeight w:val="1296"/>
        </w:trPr>
        <w:tc>
          <w:tcPr>
            <w:tcW w:w="2410" w:type="dxa"/>
            <w:shd w:val="clear" w:color="auto" w:fill="auto"/>
          </w:tcPr>
          <w:p w:rsidR="005870FF" w:rsidRPr="005F33E7" w:rsidRDefault="005870FF" w:rsidP="005870FF">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цртање у</w:t>
            </w:r>
          </w:p>
          <w:p w:rsidR="005870FF" w:rsidRPr="005F33E7" w:rsidRDefault="005870FF" w:rsidP="005870FF">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евинарству</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оступци и фазе у реализациј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евинских објеката (техничк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окументациј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и цртеж као основ за израду пројект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фичко представљање предмета –</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бјеката прибором.</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упознају карактеристике и специфичности грађевинског</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г цртања и основне грађевинске симбол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науче да читају и користе једноставне грађевинске цртеже –</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окументацију за изградњу и адаптацију и науче да читају и корист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једноставније грађевинске цртеже;</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Информатичке технологије</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за једноставно цртањ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w:t>
            </w:r>
            <w:r w:rsidRPr="005F33E7">
              <w:rPr>
                <w:rFonts w:ascii="Times New Roman" w:eastAsia="Times New Roman" w:hAnsi="Times New Roman" w:cs="Times New Roman"/>
                <w:sz w:val="24"/>
                <w:szCs w:val="24"/>
              </w:rPr>
              <w:t>Microsoft</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rPr>
              <w:t>Office</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rPr>
              <w:t>Visio</w:t>
            </w:r>
            <w:r w:rsidRPr="005F33E7">
              <w:rPr>
                <w:rFonts w:ascii="Times New Roman" w:eastAsia="Times New Roman" w:hAnsi="Times New Roman" w:cs="Times New Roman"/>
                <w:sz w:val="24"/>
                <w:szCs w:val="24"/>
                <w:lang w:val="sr-Cyrl-CS"/>
              </w:rPr>
              <w:t xml:space="preserve"> 2003, </w:t>
            </w:r>
            <w:r w:rsidRPr="005F33E7">
              <w:rPr>
                <w:rFonts w:ascii="Times New Roman" w:eastAsia="Times New Roman" w:hAnsi="Times New Roman" w:cs="Times New Roman"/>
                <w:sz w:val="24"/>
                <w:szCs w:val="24"/>
              </w:rPr>
              <w:t>Envisioneer</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Express</w:t>
            </w:r>
            <w:r w:rsidRPr="005F33E7">
              <w:rPr>
                <w:rFonts w:ascii="Times New Roman" w:eastAsia="Times New Roman" w:hAnsi="Times New Roman" w:cs="Times New Roman"/>
                <w:sz w:val="24"/>
                <w:szCs w:val="24"/>
                <w:lang w:val="sr-Cyrl-CS"/>
              </w:rPr>
              <w:t xml:space="preserve"> 3.0, </w:t>
            </w:r>
            <w:r w:rsidRPr="005F33E7">
              <w:rPr>
                <w:rFonts w:ascii="Times New Roman" w:eastAsia="Times New Roman" w:hAnsi="Times New Roman" w:cs="Times New Roman"/>
                <w:sz w:val="24"/>
                <w:szCs w:val="24"/>
              </w:rPr>
              <w:t>Google</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rPr>
              <w:t>SketchUp</w:t>
            </w:r>
            <w:r w:rsidRPr="005F33E7">
              <w:rPr>
                <w:rFonts w:ascii="Times New Roman" w:eastAsia="Times New Roman" w:hAnsi="Times New Roman" w:cs="Times New Roman"/>
                <w:sz w:val="24"/>
                <w:szCs w:val="24"/>
                <w:lang w:val="sr-Cyrl-CS"/>
              </w:rPr>
              <w:t>).</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д са </w:t>
            </w:r>
            <w:r w:rsidRPr="005F33E7">
              <w:rPr>
                <w:rFonts w:ascii="Times New Roman" w:eastAsia="Times New Roman" w:hAnsi="Times New Roman" w:cs="Times New Roman"/>
                <w:sz w:val="24"/>
                <w:szCs w:val="24"/>
              </w:rPr>
              <w:t>CD</w:t>
            </w:r>
            <w:r w:rsidRPr="005F33E7">
              <w:rPr>
                <w:rFonts w:ascii="Times New Roman" w:eastAsia="Times New Roman" w:hAnsi="Times New Roman" w:cs="Times New Roman"/>
                <w:sz w:val="24"/>
                <w:szCs w:val="24"/>
                <w:lang w:val="sr-Cyrl-CS"/>
              </w:rPr>
              <w:t>-ом, флеш меморијом и штампачем.</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за једноставно цртањ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0"/>
                <w:szCs w:val="20"/>
                <w:lang w:val="sr-Cyrl-CS"/>
              </w:rPr>
            </w:pPr>
            <w:r w:rsidRPr="005F33E7">
              <w:rPr>
                <w:rFonts w:ascii="Times New Roman" w:eastAsia="Times New Roman" w:hAnsi="Times New Roman" w:cs="Times New Roman"/>
                <w:sz w:val="24"/>
                <w:szCs w:val="24"/>
                <w:lang w:val="sr-Cyrl-CS"/>
              </w:rPr>
              <w:t>Коришћење Интернет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уче да користе готове једноставне софтверске алате з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ауче како се користи </w:t>
            </w:r>
            <w:r w:rsidRPr="005F33E7">
              <w:rPr>
                <w:rFonts w:ascii="Times New Roman" w:eastAsia="Times New Roman" w:hAnsi="Times New Roman" w:cs="Times New Roman"/>
                <w:sz w:val="24"/>
                <w:szCs w:val="24"/>
              </w:rPr>
              <w:t>CD</w:t>
            </w:r>
            <w:r w:rsidRPr="005F33E7">
              <w:rPr>
                <w:rFonts w:ascii="Times New Roman" w:eastAsia="Times New Roman" w:hAnsi="Times New Roman" w:cs="Times New Roman"/>
                <w:sz w:val="24"/>
                <w:szCs w:val="24"/>
                <w:lang w:val="sr-Cyrl-CS"/>
              </w:rPr>
              <w:t>-ром, флеш меморија и штампач;</w:t>
            </w:r>
          </w:p>
        </w:tc>
      </w:tr>
      <w:tr w:rsidR="005870FF" w:rsidRPr="005F33E7" w:rsidTr="005870FF">
        <w:trPr>
          <w:trHeight w:val="955"/>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Грађевински материјали</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ела и врсте грађевинских ма-</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ријал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упознају основне врсте, карактеристике и примену грађевинских материјала;</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Енергетика</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нерегетика у грађевинарств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 за рационално коришћење</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оплотне енергије у грађевинарству.</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тичу навике за рационално коришћење материјала и енергије;</w:t>
            </w:r>
          </w:p>
        </w:tc>
      </w:tr>
      <w:tr w:rsidR="005870FF" w:rsidRPr="005F33E7" w:rsidTr="005870FF">
        <w:trPr>
          <w:trHeight w:val="1296"/>
        </w:trPr>
        <w:tc>
          <w:tcPr>
            <w:tcW w:w="2410" w:type="dxa"/>
            <w:shd w:val="clear" w:color="auto" w:fill="auto"/>
          </w:tcPr>
          <w:p w:rsidR="005870FF" w:rsidRPr="005F33E7" w:rsidRDefault="005870FF" w:rsidP="005870FF">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Техничка средства у</w:t>
            </w:r>
          </w:p>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грађевинарству</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лати и машине у грађевинарств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 заштите при извођењу објекат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екну знања о примени и битним карактеристикама</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евинских машина и алата</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Саобраћајни системи</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ђевински објекти у саобраћај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уто-путеви, железничке станице,</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еродроми, луке.</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текну представу о функционисању и организацији саобраћаја 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саобраћајним објектима;</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Култура становања</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тика становањ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лана стана и предлог за његово</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ређењ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Водоводна и канализацион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сталациј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Уређење ентеријера 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екстеријер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чу и развијају културу становања у савременим услови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функционисање кућне инсталације (водоводне, топло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не и канализационе);</w:t>
            </w:r>
          </w:p>
        </w:tc>
      </w:tr>
      <w:tr w:rsidR="005870FF" w:rsidRPr="005F33E7" w:rsidTr="005870FF">
        <w:trPr>
          <w:trHeight w:val="1296"/>
        </w:trPr>
        <w:tc>
          <w:tcPr>
            <w:tcW w:w="2410"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а средства у пољопривреди</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рганизација рада и примен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авремених средстава у пољопривредној</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оизводњ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ашине и уређаји у пољо-</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ивредној производњи.</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текну знања о промени и битним карактеристикама грађ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инских маши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 упознају основне процесе у пољопривредној производњи;</w:t>
            </w:r>
          </w:p>
        </w:tc>
      </w:tr>
      <w:tr w:rsidR="005870FF" w:rsidRPr="005F33E7" w:rsidTr="005870FF">
        <w:trPr>
          <w:trHeight w:val="1296"/>
        </w:trPr>
        <w:tc>
          <w:tcPr>
            <w:tcW w:w="2410" w:type="dxa"/>
            <w:shd w:val="clear" w:color="auto" w:fill="auto"/>
          </w:tcPr>
          <w:p w:rsidR="005870FF" w:rsidRPr="005F33E7" w:rsidRDefault="005870FF" w:rsidP="005870FF">
            <w:pPr>
              <w:autoSpaceDE w:val="0"/>
              <w:autoSpaceDN w:val="0"/>
              <w:adjustRightInd w:val="0"/>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нструкторско моделовање –</w:t>
            </w:r>
          </w:p>
          <w:p w:rsidR="005870FF" w:rsidRPr="005F33E7" w:rsidRDefault="005870FF" w:rsidP="005870FF">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одели</w:t>
            </w:r>
          </w:p>
        </w:tc>
        <w:tc>
          <w:tcPr>
            <w:tcW w:w="3402"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амосталан рад на соп-</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твеном пројекту (израда т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хничке документације, израда 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ета стана,  грађевинских објекат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одела грађев. пољопривредних</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ашина и уређаја, рад на ра-</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чунару).</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науче да примењују једноставније техничке цртеже у пројекто-</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ању макета и модела (грађевинских или саобраћајних објекат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евинских или пољопривредних машина и уређаја, детаља из</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уређења стана и др.) према сопственом избору.</w:t>
            </w:r>
          </w:p>
        </w:tc>
      </w:tr>
    </w:tbl>
    <w:p w:rsidR="005870FF" w:rsidRPr="005F33E7" w:rsidRDefault="005870FF" w:rsidP="005870FF">
      <w:pPr>
        <w:spacing w:after="0" w:line="240" w:lineRule="auto"/>
        <w:rPr>
          <w:rFonts w:ascii="Times New Roman" w:eastAsia="Times New Roman" w:hAnsi="Times New Roman" w:cs="Times New Roman"/>
          <w:bCs/>
          <w:sz w:val="24"/>
          <w:szCs w:val="24"/>
          <w:u w:val="single"/>
          <w:lang w:val="ru-RU"/>
        </w:rPr>
      </w:pPr>
    </w:p>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 xml:space="preserve">TEХНИЧКО И ИНФОРМАТИЧКО ОБРАЗОВАЊЕ – 7. РАЗРЕД, РЕДОВНА НАСТАВА  </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0"/>
        <w:gridCol w:w="3372"/>
        <w:gridCol w:w="3686"/>
      </w:tblGrid>
      <w:tr w:rsidR="005870FF" w:rsidRPr="005F33E7" w:rsidTr="005870FF">
        <w:tc>
          <w:tcPr>
            <w:tcW w:w="2440"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372"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2448"/>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УВОД У МАШИНСКУ ТЕХНИКУ</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eastAsia="zh-CN"/>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ој</w:t>
            </w:r>
            <w:r w:rsidRPr="005F33E7">
              <w:rPr>
                <w:rFonts w:ascii="Times New Roman" w:eastAsia="SimSun" w:hAnsi="Times New Roman" w:cs="Times New Roman"/>
                <w:sz w:val="24"/>
                <w:szCs w:val="24"/>
                <w:lang w:val="en-GB" w:eastAsia="zh-CN"/>
              </w:rPr>
              <w:t>a</w:t>
            </w:r>
            <w:r w:rsidRPr="005F33E7">
              <w:rPr>
                <w:rFonts w:ascii="Times New Roman" w:eastAsia="SimSun" w:hAnsi="Times New Roman" w:cs="Times New Roman"/>
                <w:sz w:val="24"/>
                <w:szCs w:val="24"/>
                <w:lang w:val="ru-RU" w:eastAsia="zh-CN"/>
              </w:rPr>
              <w:t>м и задаци машина и механизама: трансформација материје</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и енергије, пренос и трансформација оптерећења и кретања.</w:t>
            </w:r>
          </w:p>
          <w:p w:rsidR="005870FF" w:rsidRPr="005F33E7" w:rsidRDefault="005870FF" w:rsidP="005870FF">
            <w:pPr>
              <w:spacing w:after="0" w:line="240" w:lineRule="auto"/>
              <w:rPr>
                <w:rFonts w:ascii="Times New Roman" w:eastAsia="Times New Roman" w:hAnsi="Times New Roman" w:cs="Times New Roman"/>
                <w:sz w:val="24"/>
                <w:szCs w:val="24"/>
                <w:lang w:val="ru-RU"/>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новом научном дисциплином - машинством</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комуницирају на језику техник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ти интересовање код ученика за бављење техником</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ТЕХНИЧКО ЦРТАЊЕ У МАШИНСТВУ</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Техничка документација у машинству. Ортогонална пројекциј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ru-RU" w:eastAsia="zh-CN"/>
              </w:rPr>
              <w:t xml:space="preserve">Котирање, пресеци и упрошћавање, просторно приказивање. </w:t>
            </w:r>
            <w:r w:rsidRPr="005F33E7">
              <w:rPr>
                <w:rFonts w:ascii="Times New Roman" w:eastAsia="SimSun" w:hAnsi="Times New Roman" w:cs="Times New Roman"/>
                <w:sz w:val="24"/>
                <w:szCs w:val="24"/>
                <w:lang w:val="en-GB" w:eastAsia="zh-CN"/>
              </w:rPr>
              <w:t>Од</w:t>
            </w: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идеје до реализациј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ти ученике са значајем техничке документације у машинств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sr-Cyrl-CS"/>
              </w:rPr>
              <w:t>- Проширити знања ученика о ортогоналном пројектовању и просторном приказивању објека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комуницирају на језику техник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правилима и начинима котира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врстама пресека у техничком цртањ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самостално ураде алгоритам " Од идеје до реализације</w:t>
            </w: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lang w:val="en-GB" w:eastAsia="zh-CN"/>
              </w:rPr>
            </w:pPr>
            <w:r w:rsidRPr="005F33E7">
              <w:rPr>
                <w:rFonts w:ascii="Times New Roman" w:eastAsia="SimSun" w:hAnsi="Times New Roman" w:cs="Times New Roman"/>
                <w:lang w:val="en-GB" w:eastAsia="zh-CN"/>
              </w:rPr>
              <w:t>ИНФОРМАТИЧКЕ ТЕХНОЛОГИЈ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Цртање коришћењем рачунара и израда презентације. Интерфејс</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 систем веза са рачунаром. Управљање моделима помоћу</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ачунара. Рад са конструкторима на бази интерфејс технологије.</w:t>
            </w:r>
          </w:p>
          <w:p w:rsidR="005870FF" w:rsidRPr="005F33E7" w:rsidRDefault="005870FF" w:rsidP="005870FF">
            <w:pPr>
              <w:spacing w:after="0" w:line="240" w:lineRule="auto"/>
              <w:rPr>
                <w:rFonts w:ascii="Times New Roman" w:eastAsia="Times New Roman" w:hAnsi="Times New Roman" w:cs="Times New Roman"/>
                <w:sz w:val="24"/>
                <w:szCs w:val="24"/>
                <w:lang w:val="ru-RU"/>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комуницирају на језику технике (израђују техничке цртеже рачунаром</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могућностима софтвера з</w:t>
            </w:r>
            <w:r w:rsidRPr="005F33E7">
              <w:rPr>
                <w:rFonts w:ascii="Times New Roman" w:eastAsia="Times New Roman" w:hAnsi="Times New Roman" w:cs="Times New Roman"/>
                <w:sz w:val="24"/>
                <w:szCs w:val="24"/>
              </w:rPr>
              <w:t>a</w:t>
            </w:r>
            <w:r w:rsidRPr="005F33E7">
              <w:rPr>
                <w:rFonts w:ascii="Times New Roman" w:eastAsia="Times New Roman" w:hAnsi="Times New Roman" w:cs="Times New Roman"/>
                <w:sz w:val="24"/>
                <w:szCs w:val="24"/>
                <w:lang w:val="sr-Cyrl-CS"/>
              </w:rPr>
              <w:t xml:space="preserve"> техничко цртање. Упознати ученике са програмом за израду презентација - </w:t>
            </w:r>
            <w:r w:rsidRPr="005F33E7">
              <w:rPr>
                <w:rFonts w:ascii="Times New Roman" w:eastAsia="Times New Roman" w:hAnsi="Times New Roman" w:cs="Times New Roman"/>
                <w:sz w:val="24"/>
                <w:szCs w:val="24"/>
                <w:lang w:val="sr-Latn-CS"/>
              </w:rPr>
              <w:t>POWER POINT</w:t>
            </w: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МАТЕРИЈАЛИ</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шински материјали: метали, легуре, композити, неметал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огонски материјали. Својства метала и легура (испитивање</w:t>
            </w: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тврдоће, чврстоће и др.).</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врстама и особинама машинских материјал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епознају природне ресурсе и њихову ограниченост у коришћењ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МЕРЕЊЕ И КОНТРОЛ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ерење и мерна средства: дужине, угла, масе и момента.</w:t>
            </w: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ru-RU" w:eastAsia="zh-CN"/>
              </w:rPr>
              <w:t xml:space="preserve">Размеравање и обележавање на металу. </w:t>
            </w:r>
            <w:r w:rsidRPr="005F33E7">
              <w:rPr>
                <w:rFonts w:ascii="Times New Roman" w:eastAsia="SimSun" w:hAnsi="Times New Roman" w:cs="Times New Roman"/>
                <w:sz w:val="24"/>
                <w:szCs w:val="24"/>
                <w:lang w:val="en-GB" w:eastAsia="zh-CN"/>
              </w:rPr>
              <w:t>Појам контрол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уређајима за мерење и контролу и са прибором за обележава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авилно користе мерне инструменте (помоћно мерило, микрометар...)</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навика као што су: прецизност, уреднос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ТЕХНОЛОГИЈА ОБРАДЕ МАТЕРИЈАЛ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инципи обраде метала са и без скидања струготине. Спајање</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еталних делова. Мере заштите на раду.</w:t>
            </w:r>
          </w:p>
          <w:p w:rsidR="005870FF" w:rsidRPr="005F33E7" w:rsidRDefault="005870FF" w:rsidP="005870FF">
            <w:pPr>
              <w:spacing w:after="0" w:line="240" w:lineRule="auto"/>
              <w:rPr>
                <w:rFonts w:ascii="Times New Roman" w:eastAsia="Times New Roman" w:hAnsi="Times New Roman" w:cs="Times New Roman"/>
                <w:sz w:val="24"/>
                <w:szCs w:val="24"/>
                <w:lang w:val="ru-RU"/>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основним принципима обраде метала</w:t>
            </w:r>
            <w:r w:rsidRPr="005F33E7">
              <w:rPr>
                <w:rFonts w:ascii="Times New Roman" w:eastAsia="Times New Roman" w:hAnsi="Times New Roman" w:cs="Times New Roman"/>
                <w:sz w:val="24"/>
                <w:szCs w:val="24"/>
                <w:lang w:val="ru-RU"/>
              </w:rPr>
              <w:t xml:space="preserve"> са и</w:t>
            </w:r>
            <w:r w:rsidRPr="005F33E7">
              <w:rPr>
                <w:rFonts w:ascii="Times New Roman" w:eastAsia="Times New Roman" w:hAnsi="Times New Roman" w:cs="Times New Roman"/>
                <w:sz w:val="24"/>
                <w:szCs w:val="24"/>
                <w:lang w:val="sr-Cyrl-CS"/>
              </w:rPr>
              <w:t xml:space="preserve"> без скидања струготин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разумеју технолошке процесе и производе различитих технологиј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начином спајања металних делова и мерама и средствима за личну заштиту при рад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96"/>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МАШИНЕ И МЕХАНИЗМИ</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Основни појмови и принципи рада машина и механизам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Елементи машина и механизама: елементи за везу, елементи з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енос снаге и кретања, специјални елементи. Производн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шине: принцип рада, састав, коришћењ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шине спољашњег (бицикл, аутомобил, железничка вози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бродови, авиони и др.) и унутрашњег (транспортери, дизалице и</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др.) транспорта: принцип рада, састав, коришћење.</w:t>
            </w:r>
          </w:p>
          <w:p w:rsidR="005870FF" w:rsidRPr="005F33E7" w:rsidRDefault="005870FF" w:rsidP="005870FF">
            <w:pPr>
              <w:spacing w:after="0" w:line="240" w:lineRule="auto"/>
              <w:rPr>
                <w:rFonts w:ascii="Times New Roman" w:eastAsia="Times New Roman" w:hAnsi="Times New Roman" w:cs="Times New Roman"/>
                <w:sz w:val="24"/>
                <w:szCs w:val="24"/>
                <w:lang w:val="ru-RU"/>
              </w:rPr>
            </w:pP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ru-RU"/>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основним појмовима и принципима рада машина и механизам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епознају примену основних принципа код неких ала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саставним елементима машина и механизам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епознају све елементе машина и механизама, њихове називе и намен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производним машинама, принципа рада саставом и коришћењем</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епознају машине спољњег транспор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принципом рада саставом и коришћењем машина спољњег и унутрашњег транспорта</w:t>
            </w:r>
          </w:p>
        </w:tc>
      </w:tr>
      <w:tr w:rsidR="005870FF" w:rsidRPr="005F33E7" w:rsidTr="005870FF">
        <w:trPr>
          <w:trHeight w:val="1988"/>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РОБОТ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ојам робота. Врсте робота, намена, конструкција (механик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огон и уптављање). Моделирање робота из конструкторских</w:t>
            </w:r>
          </w:p>
          <w:p w:rsidR="005870FF" w:rsidRPr="005F33E7" w:rsidRDefault="005870FF" w:rsidP="005870FF">
            <w:pPr>
              <w:spacing w:after="0" w:line="240" w:lineRule="auto"/>
              <w:rPr>
                <w:rFonts w:ascii="Times New Roman" w:eastAsia="SimSun" w:hAnsi="Times New Roman" w:cs="Times New Roman"/>
                <w:sz w:val="24"/>
                <w:szCs w:val="24"/>
                <w:lang w:eastAsia="zh-CN"/>
              </w:rPr>
            </w:pPr>
            <w:r w:rsidRPr="005F33E7">
              <w:rPr>
                <w:rFonts w:ascii="Times New Roman" w:eastAsia="SimSun" w:hAnsi="Times New Roman" w:cs="Times New Roman"/>
                <w:sz w:val="24"/>
                <w:szCs w:val="24"/>
                <w:lang w:val="en-GB" w:eastAsia="zh-CN"/>
              </w:rPr>
              <w:t>комплета и коришћење интерфејса.</w:t>
            </w: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врстама робота, намени, конструкцији (механика, погон и управља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начај роботизације у производњи и свим сферама људског живо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988"/>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ЕНЕРГЕТ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Извори, коришћење и трансформација енергије. Погонске</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машине – мотори: хидраулични, пнеуматски, топлотн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цилиндри, турбине, парне машине и турбине, двотактни</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бензински мотори, четворотактни бензински мотори, дизел –</w:t>
            </w:r>
          </w:p>
          <w:p w:rsidR="005870FF" w:rsidRPr="005F33E7" w:rsidRDefault="005870FF" w:rsidP="005870FF">
            <w:pPr>
              <w:spacing w:after="0" w:line="240" w:lineRule="auto"/>
              <w:rPr>
                <w:rFonts w:ascii="Times New Roman" w:eastAsia="SimSun" w:hAnsi="Times New Roman" w:cs="Times New Roman"/>
                <w:sz w:val="24"/>
                <w:szCs w:val="24"/>
                <w:lang w:eastAsia="zh-CN"/>
              </w:rPr>
            </w:pPr>
            <w:r w:rsidRPr="005F33E7">
              <w:rPr>
                <w:rFonts w:ascii="Times New Roman" w:eastAsia="SimSun" w:hAnsi="Times New Roman" w:cs="Times New Roman"/>
                <w:sz w:val="24"/>
                <w:szCs w:val="24"/>
                <w:lang w:val="en-GB" w:eastAsia="zh-CN"/>
              </w:rPr>
              <w:t>мотори и остали мотори).</w:t>
            </w: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препознају природне изворе енергије и могућност њиховог коришће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принципом рада погонских машина – мотор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ти ученике са значајем енергетике у савременом свет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1273"/>
        </w:trPr>
        <w:tc>
          <w:tcPr>
            <w:tcW w:w="2440"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p w:rsidR="005870FF" w:rsidRPr="005F33E7" w:rsidRDefault="005870FF" w:rsidP="005870FF">
            <w:pPr>
              <w:spacing w:after="0" w:line="240" w:lineRule="auto"/>
              <w:rPr>
                <w:rFonts w:ascii="Times New Roman" w:eastAsia="SimSun" w:hAnsi="Times New Roman" w:cs="Times New Roman"/>
                <w:sz w:val="24"/>
                <w:szCs w:val="24"/>
                <w:lang w:val="en-GB" w:eastAsia="zh-CN"/>
              </w:rPr>
            </w:pPr>
            <w:r w:rsidRPr="005F33E7">
              <w:rPr>
                <w:rFonts w:ascii="Times New Roman" w:eastAsia="SimSun" w:hAnsi="Times New Roman" w:cs="Times New Roman"/>
                <w:sz w:val="24"/>
                <w:szCs w:val="24"/>
                <w:lang w:val="en-GB" w:eastAsia="zh-CN"/>
              </w:rPr>
              <w:t>КОНСТРУКТОРСКО МОДЕЛОВАЊЕ – МОДУЛИ</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3372" w:type="dxa"/>
            <w:shd w:val="clear" w:color="auto" w:fill="auto"/>
          </w:tcPr>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Конструкторско моделовање – самосталан рад на сопственом</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ојекту према алгоритму: дефинисање задатка, решење извор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енергије, избор кретних, преносних и извршних механизам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решење управљања, компоновања конструкције или модел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провера испуњености еколошких и ергономских захтева, израда</w:t>
            </w:r>
          </w:p>
          <w:p w:rsidR="005870FF" w:rsidRPr="005F33E7" w:rsidRDefault="005870FF" w:rsidP="005870FF">
            <w:pPr>
              <w:autoSpaceDE w:val="0"/>
              <w:autoSpaceDN w:val="0"/>
              <w:adjustRightInd w:val="0"/>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техничке документације. Моделовање производних машина,</w:t>
            </w:r>
          </w:p>
          <w:p w:rsidR="005870FF" w:rsidRPr="005F33E7" w:rsidRDefault="005870FF" w:rsidP="005870FF">
            <w:pPr>
              <w:spacing w:after="0" w:line="240" w:lineRule="auto"/>
              <w:rPr>
                <w:rFonts w:ascii="Times New Roman" w:eastAsia="SimSun" w:hAnsi="Times New Roman" w:cs="Times New Roman"/>
                <w:sz w:val="24"/>
                <w:szCs w:val="24"/>
                <w:lang w:val="ru-RU" w:eastAsia="zh-CN"/>
              </w:rPr>
            </w:pPr>
            <w:r w:rsidRPr="005F33E7">
              <w:rPr>
                <w:rFonts w:ascii="Times New Roman" w:eastAsia="SimSun" w:hAnsi="Times New Roman" w:cs="Times New Roman"/>
                <w:sz w:val="24"/>
                <w:szCs w:val="24"/>
                <w:lang w:val="ru-RU" w:eastAsia="zh-CN"/>
              </w:rPr>
              <w:t>саобраћајних средстава, транспортних машина и уређаја и др.</w:t>
            </w: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самостално израде пројекат са техничком документацијом по сопственом избор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ити ученике да самостално моделују производне машине, саобраћајна средства, транспортне машине и уређаје и др.</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ти код ученика љубав према раду, смисао за лепим, уредност, тачност,  прецизност, одговорност, свесност</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bl>
    <w:p w:rsidR="005870FF" w:rsidRPr="005F33E7" w:rsidRDefault="005870FF"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rPr>
        <w:t>TE</w:t>
      </w:r>
      <w:r w:rsidRPr="005F33E7">
        <w:rPr>
          <w:rFonts w:ascii="Times New Roman" w:eastAsia="Times New Roman" w:hAnsi="Times New Roman" w:cs="Times New Roman"/>
          <w:b/>
          <w:sz w:val="24"/>
          <w:szCs w:val="24"/>
          <w:lang w:val="sr-Cyrl-CS"/>
        </w:rPr>
        <w:t xml:space="preserve">ХНИЧКО И ИНФОРМАТИЧКО ОБРАЗОВАЊЕ – 8. РАЗРЕД, РЕДОВНА НАСТАВА  </w:t>
      </w:r>
    </w:p>
    <w:p w:rsidR="005870FF" w:rsidRPr="005F33E7" w:rsidRDefault="005870FF" w:rsidP="005870FF">
      <w:pPr>
        <w:spacing w:after="0" w:line="240" w:lineRule="auto"/>
        <w:rPr>
          <w:rFonts w:ascii="Times New Roman" w:eastAsia="Times New Roman" w:hAnsi="Times New Roman" w:cs="Times New Roman"/>
          <w:bCs/>
          <w:sz w:val="24"/>
          <w:szCs w:val="24"/>
          <w:u w:val="single"/>
          <w:lang w:val="ru-RU"/>
        </w:rPr>
      </w:pP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3260"/>
        <w:gridCol w:w="3686"/>
      </w:tblGrid>
      <w:tr w:rsidR="005870FF" w:rsidRPr="005F33E7" w:rsidTr="005870FF">
        <w:tc>
          <w:tcPr>
            <w:tcW w:w="2552"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260"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5870FF" w:rsidRPr="005F33E7" w:rsidTr="005870FF">
        <w:trPr>
          <w:trHeight w:val="1296"/>
        </w:trPr>
        <w:tc>
          <w:tcPr>
            <w:tcW w:w="2552"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ИНФОРМАТИЧКЕ ТЕХНОЛОГИЈЕ</w:t>
            </w:r>
          </w:p>
        </w:tc>
        <w:tc>
          <w:tcPr>
            <w:tcW w:w="3260"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на примена рачунара. Рачунарске мреж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ишћење интернета – приступ светској рачунарској мреж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w:t>
            </w:r>
            <w:r w:rsidRPr="005F33E7">
              <w:rPr>
                <w:rFonts w:ascii="Times New Roman" w:eastAsia="Times New Roman" w:hAnsi="Times New Roman" w:cs="Times New Roman"/>
                <w:sz w:val="24"/>
                <w:szCs w:val="24"/>
              </w:rPr>
              <w:t>WWW</w:t>
            </w:r>
            <w:r w:rsidRPr="005F33E7">
              <w:rPr>
                <w:rFonts w:ascii="Times New Roman" w:eastAsia="Times New Roman" w:hAnsi="Times New Roman" w:cs="Times New Roman"/>
                <w:sz w:val="24"/>
                <w:szCs w:val="24"/>
                <w:lang w:val="sr-Cyrl-CS"/>
              </w:rPr>
              <w:t>), електронска пошт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рављање помоћу персоналних рачунара са окружењем.</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рачунара коришћењем интерфејс технологије –</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прављање модели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ишћење претходно савладаних програма за обрад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кста, података, табела, графика, припремати презентације 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ичитим области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техничке документација у електротехниц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коришћењем одабраних програм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ошире знања о основним командама оперативног</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исте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е знања о коришћењу интернета и електронск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шт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е знања о коришћењу основних програма з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у текста, табела и слик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аврше се за припрему презентација;</w:t>
            </w:r>
          </w:p>
        </w:tc>
      </w:tr>
      <w:tr w:rsidR="005870FF" w:rsidRPr="005F33E7" w:rsidTr="005870FF">
        <w:trPr>
          <w:trHeight w:val="1296"/>
        </w:trPr>
        <w:tc>
          <w:tcPr>
            <w:tcW w:w="2552"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lastRenderedPageBreak/>
              <w:t>ЕЛЕКТРОТЕХНИЧКИ МАТЕРИЈАЛИ И ИНСТАЛАЦИЈЕ</w:t>
            </w:r>
          </w:p>
        </w:tc>
        <w:tc>
          <w:tcPr>
            <w:tcW w:w="3260"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оинсталациони материјали и прибор: својства 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проводници, суперпроводници, изолатори, прекидач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икачи, сијалична грла, осигурачи, грејна тела, термостат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ћне електричне инсталац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асности и заштита од струјног удар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ју електроинсталациони материјал и елемент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ма стандардима наведених електроматеријала;</w:t>
            </w:r>
          </w:p>
        </w:tc>
      </w:tr>
      <w:tr w:rsidR="005870FF" w:rsidRPr="005F33E7" w:rsidTr="005870FF">
        <w:trPr>
          <w:trHeight w:val="1296"/>
        </w:trPr>
        <w:tc>
          <w:tcPr>
            <w:tcW w:w="2552"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ЕЛЕКТРИЧНЕ МАШИНЕ И УРЕЂАЈИ</w:t>
            </w:r>
          </w:p>
        </w:tc>
        <w:tc>
          <w:tcPr>
            <w:tcW w:w="3260"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изводња, трансформација и пренос електричн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нергиј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лтернативни извори електричне енергиј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ичне машине, апарати и уређаји у домаћинству 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индустрији.</w:t>
            </w:r>
          </w:p>
        </w:tc>
        <w:tc>
          <w:tcPr>
            <w:tcW w:w="3686" w:type="dxa"/>
            <w:shd w:val="clear" w:color="auto" w:fill="auto"/>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екну појам о дистрибуцији електричне енергије; алтернативним изворима енерг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ју основне електротехничке симбол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че да читају електротехничке шеме, а једноставн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а користе у практичном раду;</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rPr>
              <w:t></w:t>
            </w:r>
            <w:r w:rsidRPr="005F33E7">
              <w:rPr>
                <w:rFonts w:ascii="Times New Roman" w:eastAsia="Times New Roman" w:hAnsi="Times New Roman" w:cs="Times New Roman"/>
              </w:rPr>
              <w:t></w:t>
            </w:r>
            <w:r w:rsidRPr="005F33E7">
              <w:rPr>
                <w:rFonts w:ascii="Times New Roman" w:eastAsia="Times New Roman" w:hAnsi="Times New Roman" w:cs="Times New Roman"/>
                <w:sz w:val="24"/>
                <w:szCs w:val="24"/>
                <w:lang w:val="sr-Cyrl-CS"/>
              </w:rPr>
              <w:t>упознају подсистеме електроенергетског систем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rPr>
              <w:t></w:t>
            </w:r>
            <w:r w:rsidRPr="005F33E7">
              <w:rPr>
                <w:rFonts w:ascii="Times New Roman" w:eastAsia="Times New Roman" w:hAnsi="Times New Roman" w:cs="Times New Roman"/>
              </w:rPr>
              <w:t></w:t>
            </w:r>
            <w:r w:rsidRPr="005F33E7">
              <w:rPr>
                <w:rFonts w:ascii="Times New Roman" w:eastAsia="Times New Roman" w:hAnsi="Times New Roman" w:cs="Times New Roman"/>
                <w:sz w:val="24"/>
                <w:szCs w:val="24"/>
                <w:lang w:val="sr-Cyrl-CS"/>
              </w:rPr>
              <w:t>упознају основне делове електротермичких и</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одинамичких апарата и уређаја у домаћинств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rPr>
              <w:t></w:t>
            </w:r>
            <w:r w:rsidRPr="005F33E7">
              <w:rPr>
                <w:rFonts w:ascii="Times New Roman" w:eastAsia="Times New Roman" w:hAnsi="Times New Roman" w:cs="Times New Roman"/>
              </w:rPr>
              <w:t></w:t>
            </w:r>
            <w:r w:rsidRPr="005F33E7">
              <w:rPr>
                <w:rFonts w:ascii="Times New Roman" w:eastAsia="Times New Roman" w:hAnsi="Times New Roman" w:cs="Times New Roman"/>
                <w:sz w:val="24"/>
                <w:szCs w:val="24"/>
                <w:lang w:val="sr-Cyrl-CS"/>
              </w:rPr>
              <w:t>науче да правилно користе електричне уређаје и</w:t>
            </w:r>
          </w:p>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парате;</w:t>
            </w:r>
          </w:p>
        </w:tc>
      </w:tr>
      <w:tr w:rsidR="005870FF" w:rsidRPr="005F33E7" w:rsidTr="005870FF">
        <w:trPr>
          <w:trHeight w:val="1296"/>
        </w:trPr>
        <w:tc>
          <w:tcPr>
            <w:tcW w:w="2552"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ДИГИТАЛНА ЕЛЕКТРОНИКА</w:t>
            </w:r>
          </w:p>
        </w:tc>
        <w:tc>
          <w:tcPr>
            <w:tcW w:w="3260"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и аналогне и дигиталне технологиј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и електронски елемент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руктура рачунара: матична плоча, процесор, мемориј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терфејс, модем.</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Електронски уређаји у домаћинству.</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лекомуникације и аудио-визуелна средства: мобил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телефонија, </w:t>
            </w:r>
            <w:r w:rsidRPr="005F33E7">
              <w:rPr>
                <w:rFonts w:ascii="Times New Roman" w:eastAsia="Times New Roman" w:hAnsi="Times New Roman" w:cs="Times New Roman"/>
                <w:sz w:val="24"/>
                <w:szCs w:val="24"/>
              </w:rPr>
              <w:t>GPS</w:t>
            </w:r>
            <w:r w:rsidRPr="005F33E7">
              <w:rPr>
                <w:rFonts w:ascii="Times New Roman" w:eastAsia="Times New Roman" w:hAnsi="Times New Roman" w:cs="Times New Roman"/>
                <w:sz w:val="24"/>
                <w:szCs w:val="24"/>
                <w:lang w:val="sr-Cyrl-CS"/>
              </w:rPr>
              <w:t xml:space="preserve"> системи, интернет и кабловска телевизиј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познају основне електронске елементе;</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уче симболе и шеме у електрониц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хвате принципе рада телекомуникационих и аудио-визуелних</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lastRenderedPageBreak/>
              <w:t>уређаја у домаћинству;</w:t>
            </w:r>
          </w:p>
        </w:tc>
      </w:tr>
      <w:tr w:rsidR="005870FF" w:rsidRPr="005F33E7" w:rsidTr="005870FF">
        <w:trPr>
          <w:trHeight w:val="564"/>
        </w:trPr>
        <w:tc>
          <w:tcPr>
            <w:tcW w:w="2552" w:type="dxa"/>
            <w:shd w:val="clear" w:color="auto" w:fill="auto"/>
          </w:tcPr>
          <w:p w:rsidR="005870FF" w:rsidRPr="005F33E7" w:rsidRDefault="005870FF" w:rsidP="005870FF">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lastRenderedPageBreak/>
              <w:t>ОД ИДЕЈЕ ДО РЕАЛИЗАЦИЈЕ - МОДУЛИ</w:t>
            </w:r>
          </w:p>
        </w:tc>
        <w:tc>
          <w:tcPr>
            <w:tcW w:w="3260"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на израда електричних кола – експеримент –</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раживање од конструкторског материјала и симулациј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ишћењем рачунарских софтвера према склоностима ученика.</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ни примери управљања помоћу рачунара. Моделовањ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ичних машина и уређаја, аутоматских система и робота</w:t>
            </w:r>
          </w:p>
        </w:tc>
        <w:tc>
          <w:tcPr>
            <w:tcW w:w="3686" w:type="dxa"/>
            <w:shd w:val="clear" w:color="auto" w:fill="auto"/>
          </w:tcPr>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rPr>
              <w:t></w:t>
            </w:r>
            <w:r w:rsidRPr="005F33E7">
              <w:rPr>
                <w:rFonts w:ascii="Times New Roman" w:eastAsia="Times New Roman" w:hAnsi="Times New Roman" w:cs="Times New Roman"/>
              </w:rPr>
              <w:t></w:t>
            </w:r>
            <w:r w:rsidRPr="005F33E7">
              <w:rPr>
                <w:rFonts w:ascii="Times New Roman" w:eastAsia="Times New Roman" w:hAnsi="Times New Roman" w:cs="Times New Roman"/>
                <w:sz w:val="24"/>
                <w:szCs w:val="24"/>
                <w:lang w:val="sr-Cyrl-CS"/>
              </w:rPr>
              <w:t>развијају конструкторске способности израдом и</w:t>
            </w:r>
          </w:p>
          <w:p w:rsidR="005870FF" w:rsidRPr="005F33E7" w:rsidRDefault="005870FF" w:rsidP="005870FF">
            <w:pPr>
              <w:autoSpaceDE w:val="0"/>
              <w:autoSpaceDN w:val="0"/>
              <w:adjustRightInd w:val="0"/>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лапањем модела електротехничких и електронских</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ређаја и апарата према одговарајућим шемама.</w:t>
            </w:r>
          </w:p>
        </w:tc>
      </w:tr>
    </w:tbl>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к рада: фронтални, у групи, у пару, индивидуални, индивидуализовани, комбиновани.</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тод рада: монолошки, дијалошки, метод демонстарација, метода рада са текстом, метода графичких радова, практичан рад, самостални радови ученика, метода илустрације, комбинована метода.</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Наставна средства: </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 креда, табла, прибор за цртање</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конструкторски комплети</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визуелна наставна средства (слике, цртежи, фотографије, плакати, панои, ПП презентације)</w:t>
      </w:r>
    </w:p>
    <w:p w:rsidR="005870FF" w:rsidRPr="005F33E7" w:rsidRDefault="005870FF" w:rsidP="005870FF">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текстуална наставна срества (уџбеници, приручници, енциклопедије, стручне књиге, наставни листићи)</w:t>
      </w:r>
    </w:p>
    <w:p w:rsidR="005870FF" w:rsidRPr="005F33E7" w:rsidRDefault="005870FF" w:rsidP="00CF50D3">
      <w:pPr>
        <w:numPr>
          <w:ilvl w:val="0"/>
          <w:numId w:val="79"/>
        </w:num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омоћно-техничка средства (пројектор и рачунар).</w:t>
      </w:r>
    </w:p>
    <w:p w:rsidR="005870FF" w:rsidRPr="005F33E7" w:rsidRDefault="005870FF" w:rsidP="005870FF">
      <w:pPr>
        <w:spacing w:after="0" w:line="240" w:lineRule="auto"/>
        <w:ind w:left="360"/>
        <w:rPr>
          <w:rFonts w:ascii="Times New Roman" w:eastAsia="Times New Roman" w:hAnsi="Times New Roman" w:cs="Times New Roman"/>
          <w:b/>
          <w:sz w:val="24"/>
          <w:szCs w:val="24"/>
          <w:lang w:val="sr-Cyrl-CS"/>
        </w:rPr>
      </w:pPr>
    </w:p>
    <w:p w:rsidR="005870FF" w:rsidRPr="005F33E7" w:rsidRDefault="005870FF" w:rsidP="005870FF">
      <w:pPr>
        <w:spacing w:after="0" w:line="240" w:lineRule="auto"/>
        <w:ind w:left="360"/>
        <w:rPr>
          <w:rFonts w:ascii="Times New Roman" w:eastAsia="Times New Roman" w:hAnsi="Times New Roman" w:cs="Times New Roman"/>
          <w:b/>
          <w:sz w:val="24"/>
          <w:szCs w:val="24"/>
          <w:lang w:val="sr-Cyrl-CS"/>
        </w:rPr>
      </w:pPr>
    </w:p>
    <w:p w:rsidR="005870FF" w:rsidRPr="005F33E7" w:rsidRDefault="005870FF" w:rsidP="005870FF">
      <w:pPr>
        <w:spacing w:after="0" w:line="240" w:lineRule="auto"/>
        <w:ind w:left="360"/>
        <w:rPr>
          <w:rFonts w:ascii="Times New Roman" w:eastAsia="Times New Roman" w:hAnsi="Times New Roman" w:cs="Times New Roman"/>
          <w:b/>
          <w:sz w:val="24"/>
          <w:szCs w:val="24"/>
          <w:lang w:val="sr-Cyrl-CS"/>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КОРЕЛАЦИЈА СА ДРУГИМ ПРЕДМЕТИМА</w:t>
      </w:r>
    </w:p>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5.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5870FF" w:rsidRPr="005F33E7" w:rsidTr="005870FF">
        <w:trPr>
          <w:trHeight w:val="338"/>
        </w:trPr>
        <w:tc>
          <w:tcPr>
            <w:tcW w:w="2403"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1830"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5870FF" w:rsidRPr="005F33E7" w:rsidTr="005870FF">
        <w:trPr>
          <w:trHeight w:val="689"/>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Информатика и рачунарство</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Рачунарски систем - обрада </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Рачунарски систем - понављање </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5870FF" w:rsidRPr="005F33E7" w:rsidRDefault="005870FF" w:rsidP="005870FF">
            <w:pPr>
              <w:spacing w:after="0" w:line="240" w:lineRule="auto"/>
              <w:rPr>
                <w:rFonts w:ascii="Times New Roman" w:eastAsia="Times New Roman" w:hAnsi="Times New Roman" w:cs="Times New Roman"/>
                <w:sz w:val="24"/>
                <w:szCs w:val="24"/>
              </w:rPr>
            </w:pPr>
          </w:p>
        </w:tc>
      </w:tr>
      <w:tr w:rsidR="005870FF" w:rsidRPr="005F33E7" w:rsidTr="005870FF">
        <w:trPr>
          <w:trHeight w:val="737"/>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Техничко и информатичко образовање-Информатика и рачунарство</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ришћење оперативног систем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нтролна табла - подешавање радног окружењ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689"/>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Биологиј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иродни материјали-дрво</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табло-грађа и улог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r>
      <w:tr w:rsidR="005870FF" w:rsidRPr="005F33E7" w:rsidTr="005870FF">
        <w:trPr>
          <w:trHeight w:val="689"/>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Математика</w:t>
            </w: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значавање мера на техничком цртежу и размера</w:t>
            </w: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змера</w:t>
            </w: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5870FF" w:rsidRPr="005F33E7" w:rsidTr="005870FF">
        <w:trPr>
          <w:trHeight w:val="338"/>
        </w:trPr>
        <w:tc>
          <w:tcPr>
            <w:tcW w:w="2403"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1830"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5870FF" w:rsidRPr="005F33E7" w:rsidTr="005870FF">
        <w:trPr>
          <w:trHeight w:val="689"/>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Физ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нергет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ретање материје и протицање енергије</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2</w:t>
            </w:r>
          </w:p>
          <w:p w:rsidR="005870FF" w:rsidRPr="005F33E7" w:rsidRDefault="005870FF" w:rsidP="005870FF">
            <w:pPr>
              <w:spacing w:after="0" w:line="240" w:lineRule="auto"/>
              <w:rPr>
                <w:rFonts w:ascii="Times New Roman" w:eastAsia="Times New Roman" w:hAnsi="Times New Roman" w:cs="Times New Roman"/>
                <w:sz w:val="24"/>
                <w:szCs w:val="24"/>
              </w:rPr>
            </w:pPr>
          </w:p>
        </w:tc>
      </w:tr>
      <w:tr w:rsidR="005870FF" w:rsidRPr="005F33E7" w:rsidTr="005870FF">
        <w:trPr>
          <w:trHeight w:val="737"/>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Биологиј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нструкторско моделовањ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зрада школске збирке инсекат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p w:rsidR="005870FF" w:rsidRPr="005F33E7" w:rsidRDefault="005870FF" w:rsidP="005870FF">
            <w:pPr>
              <w:spacing w:after="0" w:line="240" w:lineRule="auto"/>
              <w:rPr>
                <w:rFonts w:ascii="Times New Roman" w:eastAsia="Times New Roman" w:hAnsi="Times New Roman" w:cs="Times New Roman"/>
                <w:sz w:val="24"/>
                <w:szCs w:val="24"/>
              </w:rPr>
            </w:pPr>
          </w:p>
        </w:tc>
      </w:tr>
      <w:tr w:rsidR="005870FF" w:rsidRPr="005F33E7" w:rsidTr="005870FF">
        <w:trPr>
          <w:trHeight w:val="737"/>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Математ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орско моделовањ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оугао, четвороугао (конструкције и појам површин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p w:rsidR="005870FF" w:rsidRPr="005F33E7" w:rsidRDefault="005870FF" w:rsidP="005870FF">
            <w:pPr>
              <w:spacing w:after="0" w:line="240" w:lineRule="auto"/>
              <w:rPr>
                <w:rFonts w:ascii="Times New Roman" w:eastAsia="Times New Roman" w:hAnsi="Times New Roman" w:cs="Times New Roman"/>
                <w:sz w:val="24"/>
                <w:szCs w:val="24"/>
              </w:rPr>
            </w:pPr>
          </w:p>
        </w:tc>
      </w:tr>
      <w:tr w:rsidR="005870FF" w:rsidRPr="005F33E7" w:rsidTr="005870FF">
        <w:trPr>
          <w:trHeight w:val="737"/>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Математика</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чки цртеж-</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мера, котирање</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Мерења (претварање веће јединице мере у мању и обрнуто: </w:t>
            </w:r>
            <w:r w:rsidRPr="005F33E7">
              <w:rPr>
                <w:rFonts w:ascii="Times New Roman" w:eastAsia="Times New Roman" w:hAnsi="Times New Roman" w:cs="Times New Roman"/>
                <w:sz w:val="24"/>
                <w:szCs w:val="24"/>
                <w:lang w:val="en-GB"/>
              </w:rPr>
              <w:t>cm</w:t>
            </w:r>
            <w:r w:rsidRPr="005F33E7">
              <w:rPr>
                <w:rFonts w:ascii="Times New Roman" w:eastAsia="Times New Roman" w:hAnsi="Times New Roman" w:cs="Times New Roman"/>
                <w:sz w:val="24"/>
                <w:szCs w:val="24"/>
                <w:lang w:val="sr-Cyrl-CS"/>
              </w:rPr>
              <w:t xml:space="preserve">у </w:t>
            </w:r>
            <w:r w:rsidRPr="005F33E7">
              <w:rPr>
                <w:rFonts w:ascii="Times New Roman" w:eastAsia="Times New Roman" w:hAnsi="Times New Roman" w:cs="Times New Roman"/>
                <w:sz w:val="24"/>
                <w:szCs w:val="24"/>
                <w:lang w:val="en-GB"/>
              </w:rPr>
              <w:t>mm</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en-GB"/>
              </w:rPr>
              <w:t>mm</w:t>
            </w:r>
            <w:r w:rsidRPr="005F33E7">
              <w:rPr>
                <w:rFonts w:ascii="Times New Roman" w:eastAsia="Times New Roman" w:hAnsi="Times New Roman" w:cs="Times New Roman"/>
                <w:sz w:val="24"/>
                <w:szCs w:val="24"/>
                <w:lang w:val="sr-Cyrl-CS"/>
              </w:rPr>
              <w:t xml:space="preserve"> у </w:t>
            </w:r>
            <w:r w:rsidRPr="005F33E7">
              <w:rPr>
                <w:rFonts w:ascii="Times New Roman" w:eastAsia="Times New Roman" w:hAnsi="Times New Roman" w:cs="Times New Roman"/>
                <w:sz w:val="24"/>
                <w:szCs w:val="24"/>
                <w:lang w:val="en-GB"/>
              </w:rPr>
              <w:t>cm</w:t>
            </w:r>
            <w:r w:rsidRPr="005F33E7">
              <w:rPr>
                <w:rFonts w:ascii="Times New Roman" w:eastAsia="Times New Roman" w:hAnsi="Times New Roman" w:cs="Times New Roman"/>
                <w:sz w:val="24"/>
                <w:szCs w:val="24"/>
                <w:lang w:val="sr-Cyrl-CS"/>
              </w:rPr>
              <w:t>)</w:t>
            </w:r>
          </w:p>
          <w:p w:rsidR="005870FF" w:rsidRPr="005F33E7" w:rsidRDefault="005870FF" w:rsidP="005870FF">
            <w:pPr>
              <w:spacing w:after="0" w:line="240" w:lineRule="auto"/>
              <w:rPr>
                <w:rFonts w:ascii="Times New Roman" w:eastAsia="Times New Roman" w:hAnsi="Times New Roman" w:cs="Times New Roman"/>
                <w:sz w:val="24"/>
                <w:szCs w:val="24"/>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p w:rsidR="005870FF" w:rsidRPr="005F33E7" w:rsidRDefault="005870FF" w:rsidP="005870FF">
            <w:pPr>
              <w:spacing w:after="0" w:line="240" w:lineRule="auto"/>
              <w:rPr>
                <w:rFonts w:ascii="Times New Roman" w:eastAsia="Times New Roman" w:hAnsi="Times New Roman" w:cs="Times New Roman"/>
                <w:sz w:val="24"/>
                <w:szCs w:val="24"/>
              </w:rPr>
            </w:pPr>
          </w:p>
        </w:tc>
      </w:tr>
      <w:tr w:rsidR="005870FF" w:rsidRPr="005F33E7" w:rsidTr="005870FF">
        <w:trPr>
          <w:trHeight w:val="737"/>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Математика</w:t>
            </w: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орско моделовање и технички цртеж</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љење децималних бројев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1830"/>
      </w:tblGrid>
      <w:tr w:rsidR="005870FF" w:rsidRPr="005F33E7" w:rsidTr="005870FF">
        <w:trPr>
          <w:trHeight w:val="338"/>
        </w:trPr>
        <w:tc>
          <w:tcPr>
            <w:tcW w:w="2403"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1830"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5870FF" w:rsidRPr="005F33E7" w:rsidTr="005870FF">
        <w:trPr>
          <w:trHeight w:val="689"/>
        </w:trPr>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Физика</w:t>
            </w: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војства метала и легура. Машине и механизми.</w:t>
            </w:r>
          </w:p>
        </w:tc>
        <w:tc>
          <w:tcPr>
            <w:tcW w:w="2403" w:type="dxa"/>
          </w:tcPr>
          <w:p w:rsidR="005870FF" w:rsidRPr="005F33E7" w:rsidRDefault="005870FF" w:rsidP="005870FF">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Физичка својства агрегатних стања. Просте машине.</w:t>
            </w:r>
          </w:p>
        </w:tc>
        <w:tc>
          <w:tcPr>
            <w:tcW w:w="1830"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tc>
      </w:tr>
    </w:tbl>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lastRenderedPageBreak/>
        <w:t>8. РАЗРЕД</w:t>
      </w:r>
    </w:p>
    <w:p w:rsidR="005870FF" w:rsidRPr="005F33E7" w:rsidRDefault="005870FF" w:rsidP="005870FF">
      <w:pPr>
        <w:spacing w:after="0" w:line="240" w:lineRule="auto"/>
        <w:rPr>
          <w:rFonts w:ascii="Times New Roman" w:eastAsia="Times New Roman" w:hAnsi="Times New Roman" w:cs="Times New Roman"/>
          <w:b/>
          <w:sz w:val="24"/>
          <w:szCs w:val="24"/>
        </w:rPr>
      </w:pPr>
    </w:p>
    <w:p w:rsidR="005870FF" w:rsidRPr="005F33E7" w:rsidRDefault="005870FF" w:rsidP="005870FF">
      <w:pPr>
        <w:spacing w:after="0" w:line="240" w:lineRule="auto"/>
        <w:rPr>
          <w:rFonts w:ascii="Times New Roman" w:eastAsia="Times New Roman" w:hAnsi="Times New Roman" w:cs="Times New Roman"/>
          <w:b/>
          <w:sz w:val="24"/>
          <w:szCs w:val="24"/>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2486"/>
        <w:gridCol w:w="2372"/>
        <w:gridCol w:w="1802"/>
      </w:tblGrid>
      <w:tr w:rsidR="005870FF" w:rsidRPr="005F33E7" w:rsidTr="005870FF">
        <w:trPr>
          <w:trHeight w:val="338"/>
        </w:trPr>
        <w:tc>
          <w:tcPr>
            <w:tcW w:w="2379"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58" w:type="dxa"/>
            <w:gridSpan w:val="2"/>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1802" w:type="dxa"/>
            <w:shd w:val="clear" w:color="auto" w:fill="95B3D7" w:themeFill="accent1" w:themeFillTint="99"/>
          </w:tcPr>
          <w:p w:rsidR="005870FF" w:rsidRPr="005F33E7" w:rsidRDefault="005870FF" w:rsidP="005870FF">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5870FF" w:rsidRPr="005F33E7" w:rsidTr="005870FF">
        <w:trPr>
          <w:trHeight w:val="689"/>
        </w:trPr>
        <w:tc>
          <w:tcPr>
            <w:tcW w:w="2379"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хничко и информатичко образовање-Физика</w:t>
            </w:r>
          </w:p>
        </w:tc>
        <w:tc>
          <w:tcPr>
            <w:tcW w:w="2486"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лектроинсталациони материјал и прибор. Опасности и заштита од струјног удара.</w:t>
            </w:r>
          </w:p>
        </w:tc>
        <w:tc>
          <w:tcPr>
            <w:tcW w:w="2372"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лементи електричног кола. Заштита од високог напона.</w:t>
            </w:r>
          </w:p>
          <w:p w:rsidR="005870FF" w:rsidRPr="005F33E7" w:rsidRDefault="005870FF" w:rsidP="005870FF">
            <w:pPr>
              <w:spacing w:after="0" w:line="240" w:lineRule="auto"/>
              <w:rPr>
                <w:rFonts w:ascii="Times New Roman" w:eastAsia="Times New Roman" w:hAnsi="Times New Roman" w:cs="Times New Roman"/>
                <w:sz w:val="24"/>
                <w:szCs w:val="24"/>
                <w:lang w:val="sr-Cyrl-CS"/>
              </w:rPr>
            </w:pPr>
          </w:p>
        </w:tc>
        <w:tc>
          <w:tcPr>
            <w:tcW w:w="1802" w:type="dxa"/>
          </w:tcPr>
          <w:p w:rsidR="005870FF" w:rsidRPr="005F33E7" w:rsidRDefault="005870FF" w:rsidP="005870FF">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w:t>
            </w:r>
          </w:p>
        </w:tc>
      </w:tr>
    </w:tbl>
    <w:p w:rsidR="005870FF" w:rsidRPr="005F33E7" w:rsidRDefault="005870FF" w:rsidP="005870FF">
      <w:pPr>
        <w:spacing w:after="0" w:line="240" w:lineRule="auto"/>
        <w:rPr>
          <w:rFonts w:ascii="Times New Roman" w:eastAsia="Times New Roman" w:hAnsi="Times New Roman" w:cs="Times New Roman"/>
          <w:sz w:val="24"/>
          <w:szCs w:val="24"/>
        </w:rPr>
      </w:pPr>
    </w:p>
    <w:p w:rsidR="005870FF" w:rsidRPr="005F33E7" w:rsidRDefault="005870FF" w:rsidP="005870FF">
      <w:pPr>
        <w:spacing w:after="0" w:line="240" w:lineRule="auto"/>
        <w:jc w:val="both"/>
        <w:rPr>
          <w:rFonts w:ascii="Times New Roman" w:eastAsia="Times New Roman" w:hAnsi="Times New Roman" w:cs="Times New Roman"/>
          <w:b/>
          <w:sz w:val="24"/>
          <w:szCs w:val="24"/>
          <w:u w:val="single"/>
          <w:lang w:val="sr-Cyrl-CS"/>
        </w:rPr>
      </w:pPr>
    </w:p>
    <w:p w:rsidR="005870FF" w:rsidRPr="005F33E7" w:rsidRDefault="005870FF" w:rsidP="005870FF">
      <w:pPr>
        <w:spacing w:after="0" w:line="240" w:lineRule="auto"/>
        <w:jc w:val="both"/>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Весна Ракоњац, Силвана Фејзоски, Радмила Рајак, Радослав Јовановић, Ана Танасковић, Сања Радмиловић</w:t>
      </w:r>
    </w:p>
    <w:p w:rsidR="005870FF" w:rsidRPr="005F33E7" w:rsidRDefault="005870FF" w:rsidP="005870FF">
      <w:pPr>
        <w:spacing w:after="0" w:line="240" w:lineRule="auto"/>
        <w:rPr>
          <w:rFonts w:ascii="Times New Roman" w:eastAsia="Times New Roman" w:hAnsi="Times New Roman" w:cs="Times New Roman"/>
          <w:bCs/>
          <w:sz w:val="24"/>
          <w:szCs w:val="24"/>
          <w:u w:val="single"/>
          <w:lang w:val="ru-RU"/>
        </w:rPr>
      </w:pPr>
    </w:p>
    <w:p w:rsidR="00E170F0" w:rsidRPr="005F33E7" w:rsidRDefault="00E170F0">
      <w:pPr>
        <w:rPr>
          <w:rFonts w:ascii="Times New Roman" w:hAnsi="Times New Roman" w:cs="Times New Roman"/>
          <w:sz w:val="24"/>
          <w:szCs w:val="24"/>
          <w:lang w:val="ru-RU"/>
        </w:rPr>
      </w:pPr>
    </w:p>
    <w:p w:rsidR="005870FF" w:rsidRPr="005F33E7" w:rsidRDefault="00BC43FD" w:rsidP="00BC43FD">
      <w:pPr>
        <w:pStyle w:val="Heading2"/>
        <w:rPr>
          <w:rFonts w:ascii="Times New Roman" w:hAnsi="Times New Roman" w:cs="Times New Roman"/>
          <w:sz w:val="28"/>
          <w:lang w:val="ru-RU"/>
        </w:rPr>
      </w:pPr>
      <w:bookmarkStart w:id="13" w:name="_Toc391986235"/>
      <w:r w:rsidRPr="005F33E7">
        <w:rPr>
          <w:rFonts w:ascii="Times New Roman" w:hAnsi="Times New Roman" w:cs="Times New Roman"/>
          <w:sz w:val="28"/>
          <w:lang w:val="ru-RU"/>
        </w:rPr>
        <w:t xml:space="preserve">5.11. </w:t>
      </w:r>
      <w:r w:rsidR="00E170F0" w:rsidRPr="005F33E7">
        <w:rPr>
          <w:rFonts w:ascii="Times New Roman" w:hAnsi="Times New Roman" w:cs="Times New Roman"/>
          <w:sz w:val="28"/>
          <w:lang w:val="ru-RU"/>
        </w:rPr>
        <w:t>ФИЗИЧКО ВАСПИТАЊЕ</w:t>
      </w:r>
      <w:bookmarkEnd w:id="13"/>
    </w:p>
    <w:p w:rsidR="00AF3383" w:rsidRDefault="00AF3383"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 xml:space="preserve">ФИЗИЧКО ВАСПИТАЊЕ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5. РАЗРЕД, РЕДОВНА НАСТАВ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E170F0" w:rsidRPr="005F33E7" w:rsidTr="00E170F0">
        <w:tc>
          <w:tcPr>
            <w:tcW w:w="2340"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ТЕРИЈА ТЕСТОВ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ње телесне висине и телесне мас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у даљ из мес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држај у згиб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клон</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з лежања у сед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Трчање 4 x </w:t>
            </w:r>
            <w:r w:rsidRPr="005F33E7">
              <w:rPr>
                <w:rFonts w:ascii="Times New Roman" w:eastAsia="Times New Roman" w:hAnsi="Times New Roman" w:cs="Times New Roman"/>
                <w:sz w:val="24"/>
                <w:szCs w:val="24"/>
                <w:lang w:val="sr-Latn-RS"/>
              </w:rPr>
              <w:t>10 метар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атл ра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Мерење </w:t>
            </w:r>
            <w:r w:rsidRPr="005F33E7">
              <w:rPr>
                <w:rFonts w:ascii="Times New Roman" w:eastAsia="Times New Roman" w:hAnsi="Times New Roman" w:cs="Times New Roman"/>
                <w:sz w:val="24"/>
                <w:szCs w:val="24"/>
                <w:lang w:val="sr-Cyrl-RS"/>
              </w:rPr>
              <w:t>тренутних моторичких способности и константни рад на њиховом побољшању кроз различите моторичке активн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Формирање одговорности о хигијени тела, физичкој активности и правилној исхран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ТЛЕ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иски стар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соки стар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ринтерско трчање и истрајно трчањ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сењи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лећни (оријентациони )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Бацање кугле(лоптице)</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ој и усавршавање моторичких способности, брзине, скочности и снаг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моторичких знања из области атлетике и стицање неопходних теориских знања за њихово усвајање.</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МЕТ</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лопте у мест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ватање лопте у мест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окорак из места и вођењ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адовољење социјалних потреба за потврђивањем и групним поистивећивањем , али и развоју личне одговорности за успех груп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ој брзине, снаге и издржљив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роз бављење колективним спортом олакшати ученицима сазревање и социјализациј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РТСКА ГИМНАС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Елементи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 преко козлића разножно и згрчно</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угов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круговима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иска гред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греди од пређених елемена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вовисинск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став на разбоју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аралелн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разбоју од пређених елемена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брзине , снаге, оријентације у простору, гипкости, координације покрет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Кроз стицање моторичких знања и вештина из спортске гимнастике усвајати </w:t>
            </w:r>
            <w:r w:rsidRPr="005F33E7">
              <w:rPr>
                <w:rFonts w:ascii="Times New Roman" w:eastAsia="Times New Roman" w:hAnsi="Times New Roman" w:cs="Times New Roman"/>
                <w:sz w:val="24"/>
                <w:szCs w:val="24"/>
                <w:lang w:val="hr-HR"/>
              </w:rPr>
              <w:t xml:space="preserve"> моторичке задатке у целину, али без стварења крутих</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hr-HR"/>
              </w:rPr>
              <w:t>моторичких аутоматизма</w:t>
            </w:r>
            <w:r w:rsidRPr="005F33E7">
              <w:rPr>
                <w:rFonts w:ascii="Times New Roman" w:eastAsia="Times New Roman" w:hAnsi="Times New Roman" w:cs="Times New Roman"/>
                <w:sz w:val="24"/>
                <w:szCs w:val="24"/>
                <w:lang w:val="sr-Cyrl-RS"/>
              </w:rPr>
              <w:t>.</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РОДНА КОЛ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равац</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еговати традицију и наслеђе свог народа кроз упознавање народних игара и кол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Развијати осећај за ритам, такт и </w:t>
            </w:r>
            <w:r w:rsidRPr="005F33E7">
              <w:rPr>
                <w:rFonts w:ascii="Times New Roman" w:eastAsia="Times New Roman" w:hAnsi="Times New Roman" w:cs="Times New Roman"/>
                <w:sz w:val="24"/>
                <w:szCs w:val="24"/>
                <w:lang w:val="sr-Cyrl-RS"/>
              </w:rPr>
              <w:lastRenderedPageBreak/>
              <w:t>темпо.</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еговати естетско изражавање покретом.</w:t>
            </w:r>
          </w:p>
        </w:tc>
      </w:tr>
    </w:tbl>
    <w:p w:rsidR="00E170F0" w:rsidRPr="005F33E7" w:rsidRDefault="00E170F0" w:rsidP="00E170F0">
      <w:pPr>
        <w:keepNext/>
        <w:spacing w:after="0" w:line="240" w:lineRule="auto"/>
        <w:ind w:right="839"/>
        <w:outlineLvl w:val="1"/>
        <w:rPr>
          <w:rFonts w:ascii="Times New Roman" w:eastAsia="Times New Roman" w:hAnsi="Times New Roman" w:cs="Times New Roman"/>
          <w:b/>
          <w:sz w:val="24"/>
          <w:szCs w:val="24"/>
          <w:lang w:val="sr-Cyrl-RS"/>
        </w:rPr>
      </w:pPr>
      <w:bookmarkStart w:id="14" w:name="_Toc391896614"/>
      <w:bookmarkStart w:id="15" w:name="_Toc391986236"/>
      <w:r w:rsidRPr="005F33E7">
        <w:rPr>
          <w:rFonts w:ascii="Times New Roman" w:eastAsia="Times New Roman" w:hAnsi="Times New Roman" w:cs="Times New Roman"/>
          <w:b/>
          <w:sz w:val="24"/>
          <w:szCs w:val="24"/>
          <w:lang w:val="sr-Cyrl-RS"/>
        </w:rPr>
        <w:lastRenderedPageBreak/>
        <w:t>Метод</w:t>
      </w:r>
      <w:r w:rsidRPr="005F33E7">
        <w:rPr>
          <w:rFonts w:ascii="Times New Roman" w:eastAsia="Times New Roman" w:hAnsi="Times New Roman" w:cs="Times New Roman"/>
          <w:b/>
          <w:sz w:val="24"/>
          <w:szCs w:val="24"/>
        </w:rPr>
        <w:t>e</w:t>
      </w:r>
      <w:r w:rsidRPr="005F33E7">
        <w:rPr>
          <w:rFonts w:ascii="Times New Roman" w:eastAsia="Times New Roman" w:hAnsi="Times New Roman" w:cs="Times New Roman"/>
          <w:b/>
          <w:sz w:val="24"/>
          <w:szCs w:val="24"/>
          <w:lang w:val="sr-Cyrl-RS"/>
        </w:rPr>
        <w:t xml:space="preserve"> и облици рада: </w:t>
      </w:r>
      <w:r w:rsidRPr="005F33E7">
        <w:rPr>
          <w:rFonts w:ascii="Times New Roman" w:eastAsia="Times New Roman" w:hAnsi="Times New Roman" w:cs="Times New Roman"/>
          <w:b/>
          <w:sz w:val="24"/>
          <w:szCs w:val="20"/>
          <w:lang w:val="sr-Cyrl-RS"/>
        </w:rPr>
        <w:t>аналитичко-синтети</w:t>
      </w:r>
      <w:r w:rsidRPr="005F33E7">
        <w:rPr>
          <w:rFonts w:ascii="Times New Roman" w:eastAsia="Times New Roman" w:hAnsi="Times New Roman" w:cs="Times New Roman"/>
          <w:b/>
          <w:sz w:val="24"/>
          <w:szCs w:val="20"/>
          <w:lang w:val="sr-Cyrl-CS"/>
        </w:rPr>
        <w:t>ч</w:t>
      </w:r>
      <w:r w:rsidRPr="005F33E7">
        <w:rPr>
          <w:rFonts w:ascii="Times New Roman" w:eastAsia="Times New Roman" w:hAnsi="Times New Roman" w:cs="Times New Roman"/>
          <w:b/>
          <w:sz w:val="24"/>
          <w:szCs w:val="20"/>
          <w:lang w:val="sr-Cyrl-RS"/>
        </w:rPr>
        <w:t xml:space="preserve">ка метода,вербално невербална комуникација, демонстрација-асистенција, </w:t>
      </w:r>
      <w:r w:rsidRPr="005F33E7">
        <w:rPr>
          <w:rFonts w:ascii="Times New Roman" w:eastAsia="Times New Roman" w:hAnsi="Times New Roman" w:cs="Times New Roman"/>
          <w:b/>
          <w:sz w:val="24"/>
          <w:szCs w:val="20"/>
          <w:lang w:val="ru-RU"/>
        </w:rPr>
        <w:t>индивидуални, групни, рад по станицама, фронтални, парови.</w:t>
      </w:r>
      <w:bookmarkEnd w:id="14"/>
      <w:bookmarkEnd w:id="15"/>
    </w:p>
    <w:p w:rsidR="00E170F0" w:rsidRPr="005F33E7" w:rsidRDefault="00E170F0" w:rsidP="00E170F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даске,  струњаче,  кругови,греда , паралелни разбој, двовисински разбој, козлић ,  креда,  пиштаљка,  штоперица, метар, стартни блок, , лопте, лоптице,  канап, мрежа,  кош,  мета, чуњеви, вија</w:t>
      </w:r>
      <w:r w:rsidRPr="005F33E7">
        <w:rPr>
          <w:rFonts w:ascii="Times New Roman" w:eastAsia="Times New Roman" w:hAnsi="Times New Roman" w:cs="Times New Roman"/>
          <w:b/>
          <w:sz w:val="24"/>
          <w:szCs w:val="24"/>
          <w:lang w:val="sr-Latn-CS"/>
        </w:rPr>
        <w:t>ча, обруч,</w:t>
      </w:r>
      <w:r w:rsidRPr="005F33E7">
        <w:rPr>
          <w:rFonts w:ascii="Times New Roman" w:eastAsia="Times New Roman" w:hAnsi="Times New Roman" w:cs="Times New Roman"/>
          <w:b/>
          <w:sz w:val="24"/>
          <w:szCs w:val="24"/>
          <w:lang w:val="ru-RU"/>
        </w:rPr>
        <w:t xml:space="preserve"> клупа, ластиш,сталци, , рипстол, медицинска вага, сталак за претклон, медицинке.</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 xml:space="preserve">ФИЗИЧКО ВАСПИТАЊЕ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6. РАЗРЕД, РЕДОВНА НАСТАВА</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E170F0" w:rsidRPr="005F33E7" w:rsidTr="00E170F0">
        <w:tc>
          <w:tcPr>
            <w:tcW w:w="2340"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4103"/>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ТЕРИЈА ТЕСТОВ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ње телесне висине и телесне мас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у даљ из мес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држај у згиб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клон</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з лежања у сед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Трчање 4 x </w:t>
            </w:r>
            <w:r w:rsidRPr="005F33E7">
              <w:rPr>
                <w:rFonts w:ascii="Times New Roman" w:eastAsia="Times New Roman" w:hAnsi="Times New Roman" w:cs="Times New Roman"/>
                <w:sz w:val="24"/>
                <w:szCs w:val="24"/>
                <w:lang w:val="sr-Latn-RS"/>
              </w:rPr>
              <w:t>10 метар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атл ра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цена и евиденција иницијалног стања ,рад на њиховом побољшању кроз разноврсне моторичке активност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ње критичког мишљења о одговорности за сопствени изглед и здравље.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ученика на личну одговорност за хигијену тел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ТЛЕ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иски стар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принтерско трчање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у вис/техника маказиц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сењи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лећни (оријентациони )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цање кугле (лоптице)</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Утицати на развој моторичких способности, а посебно на развој брзине, координације, гипкости и експлозивне снаг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ма кроз практичну и теоријску наставу што више информисати и научити о наставној јединици-атлетик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а на активности у природ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X</w:t>
            </w:r>
            <w:r w:rsidRPr="005F33E7">
              <w:rPr>
                <w:rFonts w:ascii="Times New Roman" w:eastAsia="Times New Roman" w:hAnsi="Times New Roman" w:cs="Times New Roman"/>
                <w:sz w:val="24"/>
                <w:szCs w:val="24"/>
                <w:lang w:val="sr-Cyrl-CS"/>
              </w:rPr>
              <w:t>ватање и додав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Хватање и додавање лопте у кретањ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у кретањ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шки ставови у нападу и одбран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а вођењем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ђењ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3"/>
                <w:szCs w:val="23"/>
                <w:lang w:val="sr-Cyrl-CS"/>
              </w:rPr>
              <w:t>Развој основних моторичких способности,првенствено координације и прецизности</w:t>
            </w:r>
          </w:p>
          <w:p w:rsidR="00E170F0" w:rsidRPr="005F33E7" w:rsidRDefault="00E170F0" w:rsidP="00E170F0">
            <w:pPr>
              <w:spacing w:after="0" w:line="240" w:lineRule="auto"/>
              <w:rPr>
                <w:rFonts w:ascii="Times New Roman" w:eastAsia="Times New Roman" w:hAnsi="Times New Roman" w:cs="Times New Roman"/>
                <w:sz w:val="23"/>
                <w:szCs w:val="23"/>
                <w:lang w:val="sr-Cyrl-CS"/>
              </w:rPr>
            </w:pPr>
          </w:p>
          <w:p w:rsidR="00E170F0" w:rsidRPr="005F33E7" w:rsidRDefault="00E170F0" w:rsidP="00E170F0">
            <w:pPr>
              <w:spacing w:after="0" w:line="240" w:lineRule="auto"/>
              <w:rPr>
                <w:rFonts w:ascii="Times New Roman" w:eastAsia="Times New Roman" w:hAnsi="Times New Roman" w:cs="Times New Roman"/>
                <w:sz w:val="23"/>
                <w:szCs w:val="23"/>
                <w:lang w:val="sr-Cyrl-RS"/>
              </w:rPr>
            </w:pPr>
            <w:r w:rsidRPr="005F33E7">
              <w:rPr>
                <w:rFonts w:ascii="Times New Roman" w:eastAsia="Times New Roman" w:hAnsi="Times New Roman" w:cs="Times New Roman"/>
                <w:sz w:val="23"/>
                <w:szCs w:val="23"/>
                <w:lang w:val="sr-Cyrl-CS"/>
              </w:rPr>
              <w:lastRenderedPageBreak/>
              <w:t>Примена стечених спортско техничких и тактичких знања и умења</w:t>
            </w:r>
            <w:r w:rsidRPr="005F33E7">
              <w:rPr>
                <w:rFonts w:ascii="Times New Roman" w:eastAsia="Times New Roman" w:hAnsi="Times New Roman" w:cs="Times New Roman"/>
                <w:sz w:val="23"/>
                <w:szCs w:val="23"/>
                <w:lang w:val="sr-Cyrl-RS"/>
              </w:rPr>
              <w:t xml:space="preserve"> у специфичним условима (утакмице, турнири)</w:t>
            </w:r>
          </w:p>
          <w:p w:rsidR="00E170F0" w:rsidRPr="005F33E7" w:rsidRDefault="00E170F0" w:rsidP="00E170F0">
            <w:pPr>
              <w:spacing w:after="0" w:line="240" w:lineRule="auto"/>
              <w:rPr>
                <w:rFonts w:ascii="Times New Roman" w:eastAsia="Times New Roman" w:hAnsi="Times New Roman" w:cs="Times New Roman"/>
                <w:sz w:val="23"/>
                <w:szCs w:val="23"/>
                <w:lang w:val="sr-Cyrl-CS"/>
              </w:rPr>
            </w:pPr>
          </w:p>
          <w:p w:rsidR="00E170F0" w:rsidRPr="005F33E7" w:rsidRDefault="00E170F0" w:rsidP="00E170F0">
            <w:pPr>
              <w:spacing w:after="0" w:line="240" w:lineRule="auto"/>
              <w:rPr>
                <w:rFonts w:ascii="Times New Roman" w:eastAsia="Times New Roman" w:hAnsi="Times New Roman" w:cs="Times New Roman"/>
                <w:sz w:val="23"/>
                <w:szCs w:val="23"/>
                <w:lang w:val="sr-Cyrl-CS"/>
              </w:rPr>
            </w:pPr>
            <w:r w:rsidRPr="005F33E7">
              <w:rPr>
                <w:rFonts w:ascii="Times New Roman" w:eastAsia="Times New Roman" w:hAnsi="Times New Roman" w:cs="Times New Roman"/>
                <w:sz w:val="23"/>
                <w:szCs w:val="23"/>
                <w:lang w:val="sr-Cyrl-CS"/>
              </w:rPr>
              <w:t>Усвајање етичких вредности: поштовање партнера - противника, правила такмичења и фер плеја.</w:t>
            </w:r>
          </w:p>
          <w:p w:rsidR="00E170F0" w:rsidRPr="005F33E7" w:rsidRDefault="00E170F0" w:rsidP="00E170F0">
            <w:pPr>
              <w:spacing w:after="0" w:line="240" w:lineRule="auto"/>
              <w:rPr>
                <w:rFonts w:ascii="Times New Roman" w:eastAsia="Times New Roman" w:hAnsi="Times New Roman" w:cs="Times New Roman"/>
                <w:sz w:val="23"/>
                <w:szCs w:val="23"/>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3"/>
                <w:szCs w:val="23"/>
                <w:lang w:val="sr-Cyrl-CS"/>
              </w:rPr>
              <w:t xml:space="preserve">Научити ученике правилима игре </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РТСКА ГИМНАС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Елементи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 преко козлића разножно и згрчно</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угов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круговима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иска гред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греди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вовисинск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став на разбоју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аралелн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разбоју од пређених елемената</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 xml:space="preserve">Стимулисати телесни развитак повећањем снаге мишића и </w:t>
            </w:r>
            <w:r w:rsidRPr="005F33E7">
              <w:rPr>
                <w:rFonts w:ascii="Times New Roman" w:eastAsia="Times New Roman" w:hAnsi="Times New Roman" w:cs="Times New Roman"/>
                <w:sz w:val="24"/>
                <w:szCs w:val="24"/>
                <w:lang w:val="sr-Cyrl-RS"/>
              </w:rPr>
              <w:t>координације покрета, оријентације у простору.</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Развити зглобно мишићне</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hr-HR"/>
              </w:rPr>
              <w:t>(кинетичке) осетљивости које се манифестују свесним и самосталним</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hr-HR"/>
              </w:rPr>
              <w:t>управљањем</w:t>
            </w:r>
            <w:r w:rsidRPr="005F33E7">
              <w:rPr>
                <w:rFonts w:ascii="Times New Roman" w:eastAsia="Times New Roman" w:hAnsi="Times New Roman" w:cs="Times New Roman"/>
                <w:sz w:val="24"/>
                <w:szCs w:val="24"/>
                <w:lang w:val="sr-Cyrl-RS"/>
              </w:rPr>
              <w:t xml:space="preserve"> покретом , али без формирања грубих аутоматима покре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Повезати моторичке задатке у целину,</w:t>
            </w:r>
            <w:r w:rsidRPr="005F33E7">
              <w:rPr>
                <w:rFonts w:ascii="Times New Roman" w:eastAsia="Times New Roman" w:hAnsi="Times New Roman" w:cs="Times New Roman"/>
                <w:sz w:val="24"/>
                <w:szCs w:val="24"/>
                <w:lang w:val="sr-Cyrl-CS"/>
              </w:rPr>
              <w:t>у циљу стварања одређених моторичких задатак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РОДН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32"/>
                <w:szCs w:val="32"/>
                <w:lang w:val="sr-Cyrl-CS"/>
              </w:rPr>
              <w:t xml:space="preserve">  </w:t>
            </w:r>
            <w:r w:rsidRPr="005F33E7">
              <w:rPr>
                <w:rFonts w:ascii="Times New Roman" w:eastAsia="Times New Roman" w:hAnsi="Times New Roman" w:cs="Times New Roman"/>
                <w:sz w:val="24"/>
                <w:szCs w:val="24"/>
                <w:lang w:val="sr-Cyrl-CS"/>
              </w:rPr>
              <w:t>КОЛ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равац</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ученика на неговање традиције кроз учење народних кола и игара. Подстицати развијање осећаја за ритам, темпо, так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r>
    </w:tbl>
    <w:p w:rsidR="00E170F0" w:rsidRPr="005F33E7" w:rsidRDefault="00E170F0" w:rsidP="00E170F0">
      <w:pPr>
        <w:keepNext/>
        <w:spacing w:after="0" w:line="240" w:lineRule="auto"/>
        <w:ind w:left="851" w:right="839"/>
        <w:outlineLvl w:val="1"/>
        <w:rPr>
          <w:rFonts w:ascii="Times New Roman" w:eastAsia="Times New Roman" w:hAnsi="Times New Roman" w:cs="Times New Roman"/>
          <w:b/>
          <w:sz w:val="24"/>
          <w:szCs w:val="24"/>
        </w:rPr>
      </w:pPr>
      <w:bookmarkStart w:id="16" w:name="_Toc391896615"/>
      <w:bookmarkStart w:id="17" w:name="_Toc391986237"/>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16"/>
      <w:bookmarkEnd w:id="17"/>
    </w:p>
    <w:p w:rsidR="00E170F0" w:rsidRPr="005F33E7" w:rsidRDefault="00E170F0" w:rsidP="00E170F0">
      <w:pPr>
        <w:spacing w:after="0" w:line="240" w:lineRule="auto"/>
        <w:ind w:left="851" w:right="839"/>
        <w:rPr>
          <w:rFonts w:ascii="Times New Roman" w:eastAsia="Times New Roman" w:hAnsi="Times New Roman" w:cs="Times New Roman"/>
          <w:sz w:val="16"/>
          <w:szCs w:val="24"/>
        </w:rPr>
      </w:pP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 xml:space="preserve">а и </w:t>
      </w:r>
      <w:r w:rsidRPr="005F33E7">
        <w:rPr>
          <w:rFonts w:ascii="Times New Roman" w:eastAsia="Times New Roman" w:hAnsi="Times New Roman" w:cs="Times New Roman"/>
          <w:sz w:val="24"/>
          <w:szCs w:val="24"/>
        </w:rPr>
        <w:t xml:space="preserve"> невербална коомуникациј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E170F0" w:rsidRPr="005F33E7" w:rsidRDefault="00E170F0" w:rsidP="00E170F0">
      <w:pPr>
        <w:spacing w:after="0" w:line="240" w:lineRule="auto"/>
        <w:ind w:left="851" w:right="839"/>
        <w:rPr>
          <w:rFonts w:ascii="Times New Roman" w:eastAsia="Times New Roman" w:hAnsi="Times New Roman" w:cs="Times New Roman"/>
          <w:sz w:val="16"/>
          <w:szCs w:val="16"/>
          <w:lang w:val="ru-RU"/>
        </w:rPr>
      </w:pPr>
    </w:p>
    <w:p w:rsidR="00E170F0" w:rsidRPr="005F33E7" w:rsidRDefault="00E170F0" w:rsidP="00E170F0">
      <w:pPr>
        <w:spacing w:after="0" w:line="240" w:lineRule="auto"/>
        <w:ind w:left="851"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E170F0" w:rsidRPr="005F33E7" w:rsidRDefault="00E170F0" w:rsidP="00E170F0">
      <w:pPr>
        <w:spacing w:after="0" w:line="240" w:lineRule="auto"/>
        <w:ind w:left="851" w:right="839"/>
        <w:rPr>
          <w:rFonts w:ascii="Times New Roman" w:eastAsia="Times New Roman" w:hAnsi="Times New Roman" w:cs="Times New Roman"/>
          <w:b/>
          <w:sz w:val="16"/>
          <w:szCs w:val="24"/>
          <w:lang w:val="ru-RU"/>
        </w:rPr>
      </w:pPr>
    </w:p>
    <w:p w:rsidR="00E170F0" w:rsidRPr="005F33E7" w:rsidRDefault="00E170F0" w:rsidP="00E170F0">
      <w:pPr>
        <w:spacing w:after="0" w:line="240" w:lineRule="auto"/>
        <w:ind w:left="851" w:right="839"/>
        <w:jc w:val="both"/>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Одскочна даска, струњаче,  мердевине,  креда,  пиштаљка,  штоперица, метар, клупа за претклон, лопте, лоптице, канап, мрежа,  кош,  греда, козлић, разбој, двовисински разбој, кругови, чуњеви, вија</w:t>
      </w:r>
      <w:r w:rsidRPr="005F33E7">
        <w:rPr>
          <w:rFonts w:ascii="Times New Roman" w:eastAsia="Times New Roman" w:hAnsi="Times New Roman" w:cs="Times New Roman"/>
          <w:sz w:val="24"/>
          <w:szCs w:val="24"/>
          <w:lang w:val="sr-Latn-CS"/>
        </w:rPr>
        <w:t>ча, обруч,</w:t>
      </w:r>
      <w:r w:rsidRPr="005F33E7">
        <w:rPr>
          <w:rFonts w:ascii="Times New Roman" w:eastAsia="Times New Roman" w:hAnsi="Times New Roman" w:cs="Times New Roman"/>
          <w:sz w:val="24"/>
          <w:szCs w:val="24"/>
          <w:lang w:val="ru-RU"/>
        </w:rPr>
        <w:t xml:space="preserve"> клупа, ластиш,сталци, рипстол…</w:t>
      </w:r>
    </w:p>
    <w:p w:rsidR="00E170F0" w:rsidRPr="005F33E7" w:rsidRDefault="00E170F0" w:rsidP="00E170F0">
      <w:pPr>
        <w:spacing w:after="0" w:line="240" w:lineRule="auto"/>
        <w:rPr>
          <w:rFonts w:ascii="Times New Roman" w:eastAsia="Times New Roman" w:hAnsi="Times New Roman" w:cs="Times New Roman"/>
          <w:b/>
          <w:sz w:val="24"/>
          <w:szCs w:val="24"/>
          <w:u w:val="single"/>
          <w:lang w:val="ru-RU"/>
        </w:rPr>
      </w:pPr>
    </w:p>
    <w:p w:rsidR="00E170F0" w:rsidRPr="005F33E7" w:rsidRDefault="00E170F0" w:rsidP="00E170F0">
      <w:pPr>
        <w:spacing w:after="0" w:line="240" w:lineRule="auto"/>
        <w:rPr>
          <w:rFonts w:ascii="Times New Roman" w:eastAsia="Times New Roman" w:hAnsi="Times New Roman" w:cs="Times New Roman"/>
          <w:b/>
          <w:sz w:val="24"/>
          <w:szCs w:val="24"/>
          <w:u w:val="single"/>
          <w:lang w:val="ru-RU"/>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ФИЗИЧКО ВАСПИТАЊЕ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7. РАЗРЕД, РЕДОВНА НАСТАВ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E170F0" w:rsidRPr="005F33E7" w:rsidTr="00E170F0">
        <w:tc>
          <w:tcPr>
            <w:tcW w:w="2340"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ТЕРИЈА ТЕСТОВ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ње телесне висине и телесне мас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у даљ из мес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држај у згиб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клон</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з лежања у сед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Трчање 4 x </w:t>
            </w:r>
            <w:r w:rsidRPr="005F33E7">
              <w:rPr>
                <w:rFonts w:ascii="Times New Roman" w:eastAsia="Times New Roman" w:hAnsi="Times New Roman" w:cs="Times New Roman"/>
                <w:sz w:val="24"/>
                <w:szCs w:val="24"/>
                <w:lang w:val="sr-Latn-RS"/>
              </w:rPr>
              <w:t>10 метар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атл ра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видентирање тренутних телесних и моторичких карактеристика, њихово праћење, побољшање кроз усвајање нових моторичких умења и вештин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autoSpaceDE w:val="0"/>
              <w:autoSpaceDN w:val="0"/>
              <w:adjustRightInd w:val="0"/>
              <w:spacing w:after="0" w:line="240" w:lineRule="auto"/>
              <w:rPr>
                <w:rFonts w:ascii="Times New Roman" w:eastAsia="Times New Roman" w:hAnsi="Times New Roman" w:cs="Times New Roman"/>
                <w:color w:val="000000"/>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Оспособљавање  за самостално и одговорно доношење одлука које се односе на сопствени развој и хигијену тел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ТЛЕ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иски стар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ринтерско  трчање</w:t>
            </w:r>
          </w:p>
          <w:p w:rsidR="00E170F0" w:rsidRPr="005F33E7" w:rsidRDefault="00E170F0" w:rsidP="00E170F0">
            <w:pPr>
              <w:spacing w:after="0" w:line="240" w:lineRule="auto"/>
              <w:jc w:val="both"/>
              <w:rPr>
                <w:rFonts w:ascii="Times New Roman" w:eastAsia="Times New Roman" w:hAnsi="Times New Roman" w:cs="Times New Roman"/>
                <w:sz w:val="24"/>
                <w:szCs w:val="24"/>
                <w:lang w:val="sr-Cyrl-CS"/>
              </w:rPr>
            </w:pPr>
          </w:p>
          <w:p w:rsidR="00E170F0" w:rsidRPr="005F33E7" w:rsidRDefault="00E170F0" w:rsidP="00E170F0">
            <w:pPr>
              <w:spacing w:after="0" w:line="240" w:lineRule="auto"/>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Штафетно трчање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сењи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лећни (оријентациони )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цање кугл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моторичких способности, снаге, брзине, издржљивости, координације покрет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роз усвајање моторичких умења и вештина, подстицање ученика на боравак у природи, развијање еколошке све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такмичарског духа.</w:t>
            </w:r>
          </w:p>
        </w:tc>
      </w:tr>
      <w:tr w:rsidR="00E170F0" w:rsidRPr="005F33E7" w:rsidTr="00E170F0">
        <w:trPr>
          <w:trHeight w:val="3120"/>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чекићем</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нис серви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јем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еч</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в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лок, двојни блок, тројни бл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tc>
        <w:tc>
          <w:tcPr>
            <w:tcW w:w="3685" w:type="dxa"/>
            <w:shd w:val="clear" w:color="auto" w:fill="auto"/>
          </w:tcPr>
          <w:p w:rsidR="00E170F0" w:rsidRPr="005F33E7" w:rsidRDefault="00E170F0" w:rsidP="00E170F0">
            <w:pPr>
              <w:spacing w:after="0" w:line="240" w:lineRule="auto"/>
              <w:ind w:right="839"/>
              <w:rPr>
                <w:rFonts w:ascii="Times New Roman" w:eastAsia="Times New Roman" w:hAnsi="Times New Roman" w:cs="Times New Roman"/>
                <w:sz w:val="24"/>
                <w:szCs w:val="24"/>
                <w:lang w:val="sr-Cyrl-C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учити ученике основним техничким елементима одбојке, правилима игре, фер плеју, колективном духу али и сопственој одговорности за успех групе.</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C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Кроз игру подстицати ученике на непосредну комуникацију, задовољавање социјалних потреба за потврђивањем и групним поистовећивањем</w:t>
            </w:r>
            <w:r w:rsidRPr="005F33E7">
              <w:rPr>
                <w:rFonts w:ascii="Times New Roman" w:eastAsia="Times New Roman" w:hAnsi="Times New Roman" w:cs="Times New Roman"/>
                <w:sz w:val="24"/>
                <w:szCs w:val="24"/>
                <w:lang w:val="sr-Cyrl-RS"/>
              </w:rPr>
              <w:t>.</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РТСКА ГИМНАС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Елементи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 преко козлића разножно и згрчно</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угов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круговима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иска гред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греди од пређених елемена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вовисинск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став на разбоју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аралелн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разбоју од пређених елемената</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снагу, гипкост, координацију покрета, срчаност, оријентацију у простор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Повезати моторичке задатке у целину, али без стварења крутих моторичких аутоматизма</w:t>
            </w:r>
            <w:r w:rsidRPr="005F33E7">
              <w:rPr>
                <w:rFonts w:ascii="Times New Roman" w:eastAsia="Times New Roman" w:hAnsi="Times New Roman" w:cs="Times New Roman"/>
                <w:sz w:val="24"/>
                <w:szCs w:val="24"/>
                <w:lang w:val="sr-Cyrl-RS"/>
              </w:rPr>
              <w:t>.</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Задовољавати потребе за афирмацијом, али и сузбијати тенденције процењивања властитих способности услед</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hr-HR"/>
              </w:rPr>
              <w:t>недовољно развијене  самокритичности учени</w:t>
            </w:r>
            <w:r w:rsidRPr="005F33E7">
              <w:rPr>
                <w:rFonts w:ascii="Times New Roman" w:eastAsia="Times New Roman" w:hAnsi="Times New Roman" w:cs="Times New Roman"/>
                <w:sz w:val="24"/>
                <w:szCs w:val="24"/>
                <w:lang w:val="sr-Cyrl-RS"/>
              </w:rPr>
              <w:t>к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ЕСОВИ</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ечки валцер</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код ученика осећај за ритам, такт, темпо.</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естетско изражавање покретом и доживљавање естетских вредности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bl>
    <w:p w:rsidR="00AF3383" w:rsidRDefault="00AF3383" w:rsidP="00E170F0">
      <w:pPr>
        <w:keepNext/>
        <w:spacing w:after="0" w:line="240" w:lineRule="auto"/>
        <w:ind w:left="851" w:right="839"/>
        <w:outlineLvl w:val="1"/>
        <w:rPr>
          <w:rFonts w:ascii="Times New Roman" w:eastAsia="Times New Roman" w:hAnsi="Times New Roman" w:cs="Times New Roman"/>
          <w:b/>
          <w:sz w:val="24"/>
          <w:szCs w:val="24"/>
          <w:lang w:val="sr-Cyrl-RS"/>
        </w:rPr>
      </w:pPr>
      <w:bookmarkStart w:id="18" w:name="_Toc391896616"/>
    </w:p>
    <w:p w:rsidR="00E170F0" w:rsidRPr="005F33E7" w:rsidRDefault="00E170F0" w:rsidP="00E170F0">
      <w:pPr>
        <w:keepNext/>
        <w:spacing w:after="0" w:line="240" w:lineRule="auto"/>
        <w:ind w:left="851" w:right="839"/>
        <w:outlineLvl w:val="1"/>
        <w:rPr>
          <w:rFonts w:ascii="Times New Roman" w:eastAsia="Times New Roman" w:hAnsi="Times New Roman" w:cs="Times New Roman"/>
          <w:b/>
          <w:sz w:val="24"/>
          <w:szCs w:val="24"/>
        </w:rPr>
      </w:pPr>
      <w:bookmarkStart w:id="19" w:name="_Toc391986238"/>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18"/>
      <w:bookmarkEnd w:id="19"/>
    </w:p>
    <w:p w:rsidR="00E170F0" w:rsidRPr="005F33E7" w:rsidRDefault="00E170F0" w:rsidP="00E170F0">
      <w:pPr>
        <w:spacing w:after="0" w:line="240" w:lineRule="auto"/>
        <w:ind w:left="851" w:right="839"/>
        <w:rPr>
          <w:rFonts w:ascii="Times New Roman" w:eastAsia="Times New Roman" w:hAnsi="Times New Roman" w:cs="Times New Roman"/>
          <w:sz w:val="16"/>
          <w:szCs w:val="24"/>
        </w:rPr>
      </w:pP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 xml:space="preserve">а и </w:t>
      </w:r>
      <w:r w:rsidRPr="005F33E7">
        <w:rPr>
          <w:rFonts w:ascii="Times New Roman" w:eastAsia="Times New Roman" w:hAnsi="Times New Roman" w:cs="Times New Roman"/>
          <w:sz w:val="24"/>
          <w:szCs w:val="24"/>
        </w:rPr>
        <w:t xml:space="preserve"> невербална комуникациј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E170F0" w:rsidRPr="005F33E7" w:rsidRDefault="00E170F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r w:rsidRPr="005F33E7">
        <w:rPr>
          <w:rFonts w:ascii="Times New Roman" w:eastAsia="Times New Roman" w:hAnsi="Times New Roman" w:cs="Times New Roman"/>
          <w:sz w:val="24"/>
          <w:szCs w:val="24"/>
        </w:rPr>
        <w:t>.</w:t>
      </w:r>
    </w:p>
    <w:p w:rsidR="00E170F0" w:rsidRPr="005F33E7" w:rsidRDefault="00E170F0" w:rsidP="00E170F0">
      <w:pPr>
        <w:spacing w:after="0" w:line="240" w:lineRule="auto"/>
        <w:ind w:left="851" w:right="839"/>
        <w:rPr>
          <w:rFonts w:ascii="Times New Roman" w:eastAsia="Times New Roman" w:hAnsi="Times New Roman" w:cs="Times New Roman"/>
          <w:sz w:val="16"/>
          <w:szCs w:val="16"/>
          <w:lang w:val="ru-RU"/>
        </w:rPr>
      </w:pPr>
    </w:p>
    <w:p w:rsidR="00E170F0" w:rsidRPr="005F33E7" w:rsidRDefault="00E170F0" w:rsidP="00E170F0">
      <w:pPr>
        <w:spacing w:after="0" w:line="240" w:lineRule="auto"/>
        <w:ind w:left="851"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E170F0" w:rsidRPr="005F33E7" w:rsidRDefault="00E170F0" w:rsidP="00E170F0">
      <w:pPr>
        <w:spacing w:after="0" w:line="240" w:lineRule="auto"/>
        <w:ind w:left="851" w:right="839"/>
        <w:rPr>
          <w:rFonts w:ascii="Times New Roman" w:eastAsia="Times New Roman" w:hAnsi="Times New Roman" w:cs="Times New Roman"/>
          <w:b/>
          <w:sz w:val="16"/>
          <w:szCs w:val="24"/>
          <w:lang w:val="ru-RU"/>
        </w:rPr>
      </w:pPr>
    </w:p>
    <w:p w:rsidR="00E170F0" w:rsidRPr="005F33E7" w:rsidRDefault="00E170F0" w:rsidP="00E170F0">
      <w:pPr>
        <w:spacing w:after="0" w:line="240" w:lineRule="auto"/>
        <w:ind w:left="851"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Одскочне даске,  струњаче,  кругови, греда , паралелни разбој, двовисински разбој, козлић ,  креда,  пиштаљка,  штоперица, метар, стартни блок, лопте, кугла,  канап, мрежа, чуњеви, вија</w:t>
      </w:r>
      <w:r w:rsidRPr="005F33E7">
        <w:rPr>
          <w:rFonts w:ascii="Times New Roman" w:eastAsia="Times New Roman" w:hAnsi="Times New Roman" w:cs="Times New Roman"/>
          <w:sz w:val="24"/>
          <w:szCs w:val="24"/>
          <w:lang w:val="sr-Latn-CS"/>
        </w:rPr>
        <w:t>ча, обруч,</w:t>
      </w:r>
      <w:r w:rsidRPr="005F33E7">
        <w:rPr>
          <w:rFonts w:ascii="Times New Roman" w:eastAsia="Times New Roman" w:hAnsi="Times New Roman" w:cs="Times New Roman"/>
          <w:sz w:val="24"/>
          <w:szCs w:val="24"/>
          <w:lang w:val="ru-RU"/>
        </w:rPr>
        <w:t xml:space="preserve"> клупа,  рипстол, медицинска вага, сталак за претклон, медицинке.</w:t>
      </w:r>
    </w:p>
    <w:p w:rsidR="00E170F0" w:rsidRPr="005F33E7" w:rsidRDefault="00E170F0" w:rsidP="00E170F0">
      <w:pPr>
        <w:spacing w:after="0" w:line="240" w:lineRule="auto"/>
        <w:ind w:left="851" w:right="839"/>
        <w:rPr>
          <w:rFonts w:ascii="Times New Roman" w:eastAsia="Times New Roman" w:hAnsi="Times New Roman" w:cs="Times New Roman"/>
          <w:sz w:val="24"/>
          <w:szCs w:val="24"/>
          <w:lang w:val="ru-RU"/>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ФИЗИЧКО ВАСПИТАЊЕ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8. РАЗРЕД, РЕДОВНА НАСТАВА</w:t>
      </w:r>
    </w:p>
    <w:p w:rsidR="00E170F0" w:rsidRPr="005F33E7" w:rsidRDefault="00E170F0" w:rsidP="00E170F0">
      <w:pPr>
        <w:spacing w:after="0" w:line="240" w:lineRule="auto"/>
        <w:rPr>
          <w:rFonts w:ascii="Times New Roman" w:eastAsia="Times New Roman" w:hAnsi="Times New Roman" w:cs="Times New Roman"/>
          <w:b/>
          <w:sz w:val="24"/>
          <w:szCs w:val="24"/>
          <w:lang w:val="ru-RU"/>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5"/>
      </w:tblGrid>
      <w:tr w:rsidR="00E170F0" w:rsidRPr="005F33E7" w:rsidTr="00E170F0">
        <w:tc>
          <w:tcPr>
            <w:tcW w:w="2340"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FF1515"/>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ТЕРИЈА ТЕСТОВ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ње телесне висине и телесне мас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у даљ из мес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држај у згибу</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клон</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з лежања у сед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lang w:val="sr-Cyrl-CS"/>
              </w:rPr>
              <w:t xml:space="preserve">Трчање 4 x </w:t>
            </w:r>
            <w:r w:rsidRPr="005F33E7">
              <w:rPr>
                <w:rFonts w:ascii="Times New Roman" w:eastAsia="Times New Roman" w:hAnsi="Times New Roman" w:cs="Times New Roman"/>
                <w:sz w:val="24"/>
                <w:szCs w:val="24"/>
                <w:lang w:val="sr-Latn-RS"/>
              </w:rPr>
              <w:t>10 метар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атл ра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видентирање тренутних телесних и моторичких карактеристика, њихово праћење, побољшање кроз усвајање нових моторичких умења и вештин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autoSpaceDE w:val="0"/>
              <w:autoSpaceDN w:val="0"/>
              <w:adjustRightInd w:val="0"/>
              <w:spacing w:after="0" w:line="240" w:lineRule="auto"/>
              <w:rPr>
                <w:rFonts w:ascii="Times New Roman" w:eastAsia="Times New Roman" w:hAnsi="Times New Roman" w:cs="Times New Roman"/>
                <w:color w:val="000000"/>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 xml:space="preserve"> Оспособљавање  за самостално и одговорно доношење одлука које се односе на сопствени развој и хигијену тел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ТЛЕ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кок у вис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сењи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лећни (оријентациони ) кро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цање кугле</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физичке способности, спортско техничко образовање и повезивање физичког васпитања са животом и радом у природи. Очувати биолошку поребу за кретањем. Развијати правилан, друштвено пожељан и културни однос према природи и друштвеном окружењу. Развијање способности за посматрање и оријентисање у простору (природи). Стицање и развијање свести о потреби здравља и заштите природе и човекове средине.</w:t>
            </w:r>
          </w:p>
        </w:tc>
      </w:tr>
      <w:tr w:rsidR="00E170F0" w:rsidRPr="005F33E7" w:rsidTr="00E170F0">
        <w:trPr>
          <w:trHeight w:val="3120"/>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чекићем</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нис сервис</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јем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еч</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в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лок, двојни блок, тројни бл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ђење</w:t>
            </w:r>
          </w:p>
        </w:tc>
        <w:tc>
          <w:tcPr>
            <w:tcW w:w="3685" w:type="dxa"/>
            <w:shd w:val="clear" w:color="auto" w:fill="auto"/>
          </w:tcPr>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RS"/>
              </w:rPr>
              <w:t>Р</w:t>
            </w:r>
            <w:r w:rsidRPr="005F33E7">
              <w:rPr>
                <w:rFonts w:ascii="Times New Roman" w:eastAsia="ArialNarrow" w:hAnsi="Times New Roman" w:cs="Times New Roman"/>
                <w:sz w:val="24"/>
                <w:szCs w:val="24"/>
                <w:lang w:val="sr-Cyrl-CS"/>
              </w:rPr>
              <w:t>азвијати</w:t>
            </w:r>
            <w:r w:rsidRPr="005F33E7">
              <w:rPr>
                <w:rFonts w:ascii="Times New Roman" w:eastAsia="ArialNarrow" w:hAnsi="Times New Roman" w:cs="Times New Roman"/>
                <w:sz w:val="24"/>
                <w:szCs w:val="24"/>
                <w:lang w:val="sr-Cyrl-RS"/>
              </w:rPr>
              <w:t xml:space="preserve"> </w:t>
            </w:r>
            <w:r w:rsidRPr="005F33E7">
              <w:rPr>
                <w:rFonts w:ascii="Times New Roman" w:eastAsia="ArialNarrow" w:hAnsi="Times New Roman" w:cs="Times New Roman"/>
                <w:sz w:val="24"/>
                <w:szCs w:val="24"/>
                <w:lang w:val="sr-Cyrl-CS"/>
              </w:rPr>
              <w:t xml:space="preserve"> свесну дисциплину и позитиван</w:t>
            </w:r>
            <w:r w:rsidRPr="005F33E7">
              <w:rPr>
                <w:rFonts w:ascii="Times New Roman" w:eastAsia="ArialNarrow" w:hAnsi="Times New Roman" w:cs="Times New Roman"/>
                <w:sz w:val="24"/>
                <w:szCs w:val="24"/>
                <w:lang w:val="sr-Cyrl-RS"/>
              </w:rPr>
              <w:t xml:space="preserve"> </w:t>
            </w:r>
            <w:r w:rsidRPr="005F33E7">
              <w:rPr>
                <w:rFonts w:ascii="Times New Roman" w:eastAsia="ArialNarrow" w:hAnsi="Times New Roman" w:cs="Times New Roman"/>
                <w:sz w:val="24"/>
                <w:szCs w:val="24"/>
                <w:lang w:val="sr-Cyrl-CS"/>
              </w:rPr>
              <w:t>однос према колективу, саиграчу, спортском</w:t>
            </w:r>
            <w:r w:rsidRPr="005F33E7">
              <w:rPr>
                <w:rFonts w:ascii="Times New Roman" w:eastAsia="ArialNarrow" w:hAnsi="Times New Roman" w:cs="Times New Roman"/>
                <w:sz w:val="24"/>
                <w:szCs w:val="24"/>
                <w:lang w:val="sr-Cyrl-RS"/>
              </w:rPr>
              <w:t xml:space="preserve"> </w:t>
            </w:r>
            <w:r w:rsidRPr="005F33E7">
              <w:rPr>
                <w:rFonts w:ascii="Times New Roman" w:eastAsia="ArialNarrow" w:hAnsi="Times New Roman" w:cs="Times New Roman"/>
                <w:sz w:val="24"/>
                <w:szCs w:val="24"/>
                <w:lang w:val="sr-Cyrl-CS"/>
              </w:rPr>
              <w:t>супарнику</w:t>
            </w:r>
            <w:r w:rsidRPr="005F33E7">
              <w:rPr>
                <w:rFonts w:ascii="Times New Roman" w:eastAsia="ArialNarrow" w:hAnsi="Times New Roman" w:cs="Times New Roman"/>
                <w:sz w:val="24"/>
                <w:szCs w:val="24"/>
                <w:lang w:val="sr-Cyrl-RS"/>
              </w:rPr>
              <w:t>.</w:t>
            </w:r>
          </w:p>
          <w:p w:rsidR="00E170F0" w:rsidRPr="005F33E7" w:rsidRDefault="00E170F0" w:rsidP="00E170F0">
            <w:pPr>
              <w:spacing w:after="0" w:line="240" w:lineRule="auto"/>
              <w:ind w:right="839"/>
              <w:rPr>
                <w:rFonts w:ascii="Times New Roman" w:eastAsia="ArialNarrow" w:hAnsi="Times New Roman" w:cs="Times New Roman"/>
                <w:sz w:val="24"/>
                <w:szCs w:val="24"/>
                <w:lang w:val="sr-Cyrl-RS"/>
              </w:rPr>
            </w:pP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RS"/>
              </w:rPr>
              <w:t>Развијати свесну дисциплину и позитиван однос у поштовању и придржавању спортских прописа и свих друштвених прописа и правила у животу и раду.</w:t>
            </w:r>
          </w:p>
          <w:p w:rsidR="00E170F0" w:rsidRPr="005F33E7" w:rsidRDefault="00E170F0" w:rsidP="00E170F0">
            <w:pPr>
              <w:spacing w:after="0" w:line="240" w:lineRule="auto"/>
              <w:ind w:right="839"/>
              <w:rPr>
                <w:rFonts w:ascii="Times New Roman" w:eastAsia="ArialNarrow" w:hAnsi="Times New Roman" w:cs="Times New Roman"/>
                <w:sz w:val="24"/>
                <w:szCs w:val="24"/>
                <w:lang w:val="sr-Cyrl-RS"/>
              </w:rPr>
            </w:pPr>
          </w:p>
          <w:p w:rsidR="00E170F0" w:rsidRPr="005F33E7" w:rsidRDefault="00E170F0" w:rsidP="00E170F0">
            <w:pPr>
              <w:autoSpaceDE w:val="0"/>
              <w:autoSpaceDN w:val="0"/>
              <w:adjustRightInd w:val="0"/>
              <w:spacing w:after="0" w:line="240" w:lineRule="auto"/>
              <w:rPr>
                <w:rFonts w:ascii="Times New Roman" w:eastAsia="Times New Roman" w:hAnsi="Times New Roman" w:cs="Times New Roman"/>
                <w:sz w:val="24"/>
                <w:szCs w:val="24"/>
                <w:lang w:val="sr-Cyrl-RS"/>
              </w:rPr>
            </w:pPr>
            <w:r w:rsidRPr="005F33E7">
              <w:rPr>
                <w:rFonts w:ascii="Times New Roman" w:eastAsia="ArialNarrow" w:hAnsi="Times New Roman" w:cs="Times New Roman"/>
                <w:sz w:val="24"/>
                <w:szCs w:val="24"/>
                <w:lang w:val="sr-Cyrl-RS"/>
              </w:rPr>
              <w:t>Подстицати естетско изражавање покретом и кретањем и доживљавање естетских вредности одбојке кроз приказ различитих техничких  елемената на високом спортско-техничком нивоу.</w:t>
            </w:r>
          </w:p>
        </w:tc>
      </w:tr>
      <w:tr w:rsidR="00E170F0" w:rsidRPr="005F33E7" w:rsidTr="00E170F0">
        <w:trPr>
          <w:trHeight w:val="1920"/>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МЕТ</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и хват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окорак , скок шут</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ђењ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spacing w:after="0" w:line="240" w:lineRule="auto"/>
              <w:ind w:right="839"/>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нављање и учвршћивање</w:t>
            </w:r>
          </w:p>
          <w:p w:rsidR="00E170F0" w:rsidRPr="005F33E7" w:rsidRDefault="00E170F0" w:rsidP="00E170F0">
            <w:pPr>
              <w:spacing w:after="0" w:line="240" w:lineRule="auto"/>
              <w:ind w:right="839"/>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није обучаваних елемената рукометне игре. Усвајање и учвршћивање моторичког знања и формирање радних навика.</w:t>
            </w:r>
          </w:p>
          <w:p w:rsidR="00E170F0" w:rsidRPr="005F33E7" w:rsidRDefault="00E170F0" w:rsidP="00E170F0">
            <w:pPr>
              <w:spacing w:after="0" w:line="240" w:lineRule="auto"/>
              <w:ind w:right="839"/>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Утицати на развој моторичких способности, а посебно на развој брзине, координације, гипкости и експлозивне снаге</w:t>
            </w:r>
            <w:r w:rsidRPr="005F33E7">
              <w:rPr>
                <w:rFonts w:ascii="Times New Roman" w:eastAsia="Times New Roman" w:hAnsi="Times New Roman" w:cs="Times New Roman"/>
                <w:sz w:val="24"/>
                <w:szCs w:val="24"/>
                <w:lang w:val="sr-Cyrl-RS"/>
              </w:rPr>
              <w:t>.</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ти код ученика психомоторне способности. Развијати смисао за рад и колективно решавање задатака.</w:t>
            </w:r>
          </w:p>
        </w:tc>
      </w:tr>
      <w:tr w:rsidR="00E170F0" w:rsidRPr="005F33E7" w:rsidTr="00E170F0">
        <w:trPr>
          <w:trHeight w:val="825"/>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ватање и додавање лопт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јачом и слабијом руком</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навање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уђење</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c>
          <w:tcPr>
            <w:tcW w:w="3685" w:type="dxa"/>
            <w:shd w:val="clear" w:color="auto" w:fill="auto"/>
          </w:tcPr>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CS"/>
              </w:rPr>
            </w:pPr>
            <w:r w:rsidRPr="005F33E7">
              <w:rPr>
                <w:rFonts w:ascii="Times New Roman" w:eastAsia="ArialNarrow" w:hAnsi="Times New Roman" w:cs="Times New Roman"/>
                <w:sz w:val="24"/>
                <w:szCs w:val="24"/>
                <w:lang w:val="sr-Cyrl-RS"/>
              </w:rPr>
              <w:t>Р</w:t>
            </w:r>
            <w:r w:rsidRPr="005F33E7">
              <w:rPr>
                <w:rFonts w:ascii="Times New Roman" w:eastAsia="ArialNarrow" w:hAnsi="Times New Roman" w:cs="Times New Roman"/>
                <w:sz w:val="24"/>
                <w:szCs w:val="24"/>
                <w:lang w:val="sr-Cyrl-CS"/>
              </w:rPr>
              <w:t>азвијање физичких (моторичких)</w:t>
            </w: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CS"/>
              </w:rPr>
            </w:pPr>
            <w:r w:rsidRPr="005F33E7">
              <w:rPr>
                <w:rFonts w:ascii="Times New Roman" w:eastAsia="ArialNarrow" w:hAnsi="Times New Roman" w:cs="Times New Roman"/>
                <w:sz w:val="24"/>
                <w:szCs w:val="24"/>
                <w:lang w:val="sr-Cyrl-CS"/>
              </w:rPr>
              <w:t>способности (снага, брзина, издржљивост,</w:t>
            </w:r>
            <w:r w:rsidRPr="005F33E7">
              <w:rPr>
                <w:rFonts w:ascii="Times New Roman" w:eastAsia="ArialNarrow" w:hAnsi="Times New Roman" w:cs="Times New Roman"/>
                <w:sz w:val="24"/>
                <w:szCs w:val="24"/>
                <w:lang w:val="sr-Cyrl-RS"/>
              </w:rPr>
              <w:t xml:space="preserve"> </w:t>
            </w:r>
            <w:r w:rsidRPr="005F33E7">
              <w:rPr>
                <w:rFonts w:ascii="Times New Roman" w:eastAsia="ArialNarrow" w:hAnsi="Times New Roman" w:cs="Times New Roman"/>
                <w:sz w:val="24"/>
                <w:szCs w:val="24"/>
                <w:lang w:val="sr-Cyrl-CS"/>
              </w:rPr>
              <w:t>гипкост, окретност, спретност, прецизност и</w:t>
            </w:r>
          </w:p>
          <w:p w:rsidR="00E170F0" w:rsidRPr="005F33E7" w:rsidRDefault="00E170F0" w:rsidP="00E170F0">
            <w:pPr>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CS"/>
              </w:rPr>
              <w:t>равнотежа)</w:t>
            </w:r>
            <w:r w:rsidRPr="005F33E7">
              <w:rPr>
                <w:rFonts w:ascii="Times New Roman" w:eastAsia="ArialNarrow" w:hAnsi="Times New Roman" w:cs="Times New Roman"/>
                <w:sz w:val="24"/>
                <w:szCs w:val="24"/>
                <w:lang w:val="sr-Cyrl-RS"/>
              </w:rPr>
              <w:t>.</w:t>
            </w:r>
          </w:p>
          <w:p w:rsidR="00E170F0" w:rsidRPr="005F33E7" w:rsidRDefault="00E170F0" w:rsidP="00E170F0">
            <w:pPr>
              <w:spacing w:after="0" w:line="240" w:lineRule="auto"/>
              <w:rPr>
                <w:rFonts w:ascii="Times New Roman" w:eastAsia="ArialNarrow" w:hAnsi="Times New Roman" w:cs="Times New Roman"/>
                <w:sz w:val="24"/>
                <w:szCs w:val="24"/>
                <w:lang w:val="sr-Cyrl-RS"/>
              </w:rPr>
            </w:pP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CS"/>
              </w:rPr>
            </w:pPr>
            <w:r w:rsidRPr="005F33E7">
              <w:rPr>
                <w:rFonts w:ascii="Times New Roman" w:eastAsia="ArialNarrow" w:hAnsi="Times New Roman" w:cs="Times New Roman"/>
                <w:sz w:val="24"/>
                <w:szCs w:val="24"/>
                <w:lang w:val="sr-Cyrl-RS"/>
              </w:rPr>
              <w:t xml:space="preserve"> Правилно усмеравати </w:t>
            </w:r>
            <w:r w:rsidRPr="005F33E7">
              <w:rPr>
                <w:rFonts w:ascii="Times New Roman" w:eastAsia="ArialNarrow" w:hAnsi="Times New Roman" w:cs="Times New Roman"/>
                <w:sz w:val="24"/>
                <w:szCs w:val="24"/>
                <w:lang w:val="sr-Cyrl-CS"/>
              </w:rPr>
              <w:t>емоције постигнуте спортским резултатом,</w:t>
            </w: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CS"/>
              </w:rPr>
            </w:pPr>
            <w:r w:rsidRPr="005F33E7">
              <w:rPr>
                <w:rFonts w:ascii="Times New Roman" w:eastAsia="ArialNarrow" w:hAnsi="Times New Roman" w:cs="Times New Roman"/>
                <w:sz w:val="24"/>
                <w:szCs w:val="24"/>
                <w:lang w:val="sr-Cyrl-RS"/>
              </w:rPr>
              <w:t>и</w:t>
            </w:r>
            <w:r w:rsidRPr="005F33E7">
              <w:rPr>
                <w:rFonts w:ascii="Times New Roman" w:eastAsia="ArialNarrow" w:hAnsi="Times New Roman" w:cs="Times New Roman"/>
                <w:sz w:val="24"/>
                <w:szCs w:val="24"/>
                <w:lang w:val="sr-Cyrl-CS"/>
              </w:rPr>
              <w:t>гром</w:t>
            </w:r>
            <w:r w:rsidRPr="005F33E7">
              <w:rPr>
                <w:rFonts w:ascii="Times New Roman" w:eastAsia="ArialNarrow" w:hAnsi="Times New Roman" w:cs="Times New Roman"/>
                <w:sz w:val="24"/>
                <w:szCs w:val="24"/>
                <w:lang w:val="sr-Cyrl-RS"/>
              </w:rPr>
              <w:t>.</w:t>
            </w:r>
            <w:r w:rsidRPr="005F33E7">
              <w:rPr>
                <w:rFonts w:ascii="Times New Roman" w:eastAsia="ArialNarrow" w:hAnsi="Times New Roman" w:cs="Times New Roman"/>
                <w:sz w:val="24"/>
                <w:szCs w:val="24"/>
                <w:lang w:val="sr-Cyrl-CS"/>
              </w:rPr>
              <w:t xml:space="preserve"> </w:t>
            </w: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RS"/>
              </w:rPr>
              <w:t>У</w:t>
            </w:r>
            <w:r w:rsidRPr="005F33E7">
              <w:rPr>
                <w:rFonts w:ascii="Times New Roman" w:eastAsia="ArialNarrow" w:hAnsi="Times New Roman" w:cs="Times New Roman"/>
                <w:sz w:val="24"/>
                <w:szCs w:val="24"/>
                <w:lang w:val="sr-Cyrl-CS"/>
              </w:rPr>
              <w:t>свајање етичких вредности и подстицање</w:t>
            </w:r>
            <w:r w:rsidRPr="005F33E7">
              <w:rPr>
                <w:rFonts w:ascii="Times New Roman" w:eastAsia="ArialNarrow" w:hAnsi="Times New Roman" w:cs="Times New Roman"/>
                <w:sz w:val="24"/>
                <w:szCs w:val="24"/>
                <w:lang w:val="sr-Cyrl-RS"/>
              </w:rPr>
              <w:t xml:space="preserve"> </w:t>
            </w:r>
            <w:r w:rsidRPr="005F33E7">
              <w:rPr>
                <w:rFonts w:ascii="Times New Roman" w:eastAsia="ArialNarrow" w:hAnsi="Times New Roman" w:cs="Times New Roman"/>
                <w:sz w:val="24"/>
                <w:szCs w:val="24"/>
                <w:lang w:val="sr-Cyrl-CS"/>
              </w:rPr>
              <w:t>вољних особина</w:t>
            </w:r>
            <w:r w:rsidRPr="005F33E7">
              <w:rPr>
                <w:rFonts w:ascii="Times New Roman" w:eastAsia="ArialNarrow" w:hAnsi="Times New Roman" w:cs="Times New Roman"/>
                <w:sz w:val="24"/>
                <w:szCs w:val="24"/>
                <w:lang w:val="sr-Cyrl-RS"/>
              </w:rPr>
              <w:t>.</w:t>
            </w: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RS"/>
              </w:rPr>
              <w:lastRenderedPageBreak/>
              <w:t>Задовољавање   потреба за спортском</w:t>
            </w:r>
          </w:p>
          <w:p w:rsidR="00E170F0" w:rsidRPr="005F33E7" w:rsidRDefault="00E170F0" w:rsidP="00E170F0">
            <w:pPr>
              <w:autoSpaceDE w:val="0"/>
              <w:autoSpaceDN w:val="0"/>
              <w:adjustRightInd w:val="0"/>
              <w:spacing w:after="0" w:line="240" w:lineRule="auto"/>
              <w:rPr>
                <w:rFonts w:ascii="Times New Roman" w:eastAsia="ArialNarrow" w:hAnsi="Times New Roman" w:cs="Times New Roman"/>
                <w:sz w:val="24"/>
                <w:szCs w:val="24"/>
                <w:lang w:val="sr-Cyrl-RS"/>
              </w:rPr>
            </w:pPr>
            <w:r w:rsidRPr="005F33E7">
              <w:rPr>
                <w:rFonts w:ascii="Times New Roman" w:eastAsia="ArialNarrow" w:hAnsi="Times New Roman" w:cs="Times New Roman"/>
                <w:sz w:val="24"/>
                <w:szCs w:val="24"/>
                <w:lang w:val="sr-Cyrl-RS"/>
              </w:rPr>
              <w:t>афирмацијом, али и сузбијање тенденције прецењивања властитих способности услед</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ArialNarrow" w:hAnsi="Times New Roman" w:cs="Times New Roman"/>
                <w:sz w:val="24"/>
                <w:szCs w:val="24"/>
              </w:rPr>
              <w:t>недовољне самокритичности ученика</w:t>
            </w:r>
            <w:r w:rsidRPr="005F33E7">
              <w:rPr>
                <w:rFonts w:ascii="Times New Roman" w:eastAsia="ArialNarrow" w:hAnsi="Times New Roman" w:cs="Times New Roman"/>
                <w:sz w:val="24"/>
                <w:szCs w:val="24"/>
                <w:lang w:val="sr-Cyrl-RS"/>
              </w:rPr>
              <w:t>.</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РТСКА ГИМНАСТИК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Елементи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 преко козлића разножно и згрчно</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ругови</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круговима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иска гред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греди од пређених елеменат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вовисинск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став на разбоју од пређених елеменат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аралелни разбој</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 на разбоју од пређених елемената</w:t>
            </w:r>
          </w:p>
        </w:tc>
        <w:tc>
          <w:tcPr>
            <w:tcW w:w="368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Здравствени задаци спортске гимнастике јесу утицати на раст и развој целог организма, повећавати здравствену и радну способност ученика, повећавати функционалну способност унутрашњих органа, утицај на правилно држање тел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везивање моторичких задатака из области спортске гимнастике у целину, али без стварања грубих моторичких аутоматизам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ти снагу мишића, гипкост, срчаност, оријентацију у простору, координацију покрет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ЕСОВИ</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ечки валцер</w:t>
            </w:r>
          </w:p>
        </w:tc>
        <w:tc>
          <w:tcPr>
            <w:tcW w:w="3685" w:type="dxa"/>
            <w:shd w:val="clear" w:color="auto" w:fill="auto"/>
          </w:tcPr>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hr-HR"/>
              </w:rPr>
              <w:t xml:space="preserve">Развијати способности за посматрање, доживљавање и стварање естетских вредности </w:t>
            </w:r>
            <w:r w:rsidRPr="005F33E7">
              <w:rPr>
                <w:rFonts w:ascii="Times New Roman" w:eastAsia="Times New Roman" w:hAnsi="Times New Roman" w:cs="Times New Roman"/>
                <w:sz w:val="24"/>
                <w:szCs w:val="24"/>
                <w:lang w:val="sr-Cyrl-RS"/>
              </w:rPr>
              <w:t>.</w:t>
            </w:r>
          </w:p>
          <w:p w:rsidR="00E170F0" w:rsidRPr="005F33E7" w:rsidRDefault="00E170F0" w:rsidP="00E170F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Развијање осећаја за ритам, темпо и так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НАСТАВНИМ ПРЕДМЕТИМА</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5. РАЗРЕД</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2211"/>
        <w:gridCol w:w="2136"/>
        <w:gridCol w:w="2120"/>
      </w:tblGrid>
      <w:tr w:rsidR="00E170F0" w:rsidRPr="005F33E7" w:rsidTr="00E170F0">
        <w:trPr>
          <w:trHeight w:val="270"/>
        </w:trPr>
        <w:tc>
          <w:tcPr>
            <w:tcW w:w="2172"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едмет</w:t>
            </w:r>
          </w:p>
        </w:tc>
        <w:tc>
          <w:tcPr>
            <w:tcW w:w="4477"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w:t>
            </w:r>
          </w:p>
        </w:tc>
        <w:tc>
          <w:tcPr>
            <w:tcW w:w="2207"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Индикатори</w:t>
            </w:r>
          </w:p>
        </w:tc>
      </w:tr>
      <w:tr w:rsidR="00E170F0" w:rsidRPr="005F33E7" w:rsidTr="00E170F0">
        <w:trPr>
          <w:trHeight w:val="1615"/>
        </w:trPr>
        <w:tc>
          <w:tcPr>
            <w:tcW w:w="217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Физичко васпит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а култура</w:t>
            </w:r>
          </w:p>
        </w:tc>
        <w:tc>
          <w:tcPr>
            <w:tcW w:w="226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Народна кола </w:t>
            </w:r>
          </w:p>
          <w:p w:rsidR="00E170F0" w:rsidRPr="005F33E7" w:rsidRDefault="00AF3383" w:rsidP="00E170F0">
            <w:pPr>
              <w:spacing w:after="0" w:line="240" w:lineRule="auto"/>
              <w:rPr>
                <w:rFonts w:ascii="Times New Roman" w:eastAsia="Times New Roman" w:hAnsi="Times New Roman" w:cs="Times New Roman"/>
                <w:sz w:val="24"/>
                <w:szCs w:val="24"/>
                <w:lang w:val="sr-Cyrl-RS"/>
              </w:rPr>
            </w:pPr>
            <w:r>
              <w:rPr>
                <w:rFonts w:ascii="Times New Roman" w:eastAsia="Times New Roman" w:hAnsi="Times New Roman" w:cs="Times New Roman"/>
                <w:sz w:val="24"/>
                <w:szCs w:val="24"/>
                <w:lang w:val="sr-Cyrl-RS"/>
              </w:rPr>
              <w:t xml:space="preserve">Моравац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ежбе у припремној фази часа</w:t>
            </w:r>
          </w:p>
        </w:tc>
        <w:tc>
          <w:tcPr>
            <w:tcW w:w="221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родно стваралаштво</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Тактирање </w:t>
            </w:r>
          </w:p>
        </w:tc>
        <w:tc>
          <w:tcPr>
            <w:tcW w:w="220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адржајна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3.</w:t>
            </w:r>
          </w:p>
        </w:tc>
      </w:tr>
      <w:tr w:rsidR="00E170F0" w:rsidRPr="005F33E7" w:rsidTr="00AF3383">
        <w:trPr>
          <w:trHeight w:val="1272"/>
        </w:trPr>
        <w:tc>
          <w:tcPr>
            <w:tcW w:w="217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 xml:space="preserve">                               Физичко васпитање  Географија</w:t>
            </w:r>
          </w:p>
        </w:tc>
        <w:tc>
          <w:tcPr>
            <w:tcW w:w="226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лећни (оријентациони) крос</w:t>
            </w:r>
          </w:p>
        </w:tc>
        <w:tc>
          <w:tcPr>
            <w:tcW w:w="221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ријентација у простору</w:t>
            </w:r>
          </w:p>
        </w:tc>
        <w:tc>
          <w:tcPr>
            <w:tcW w:w="220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tc>
      </w:tr>
      <w:tr w:rsidR="00E170F0" w:rsidRPr="005F33E7" w:rsidTr="00E170F0">
        <w:trPr>
          <w:trHeight w:val="1762"/>
        </w:trPr>
        <w:tc>
          <w:tcPr>
            <w:tcW w:w="217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Физичко васпитање Историја</w:t>
            </w:r>
          </w:p>
        </w:tc>
        <w:tc>
          <w:tcPr>
            <w:tcW w:w="226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Високи старт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Истрајно трчање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Бацање кугле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кок у вис</w:t>
            </w:r>
          </w:p>
        </w:tc>
        <w:tc>
          <w:tcPr>
            <w:tcW w:w="221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елигија и уметност Хеленског свет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ултура старог Рима</w:t>
            </w:r>
          </w:p>
        </w:tc>
        <w:tc>
          <w:tcPr>
            <w:tcW w:w="220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6. 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9"/>
        <w:gridCol w:w="2187"/>
        <w:gridCol w:w="2123"/>
        <w:gridCol w:w="2140"/>
      </w:tblGrid>
      <w:tr w:rsidR="00E170F0" w:rsidRPr="005F33E7" w:rsidTr="00E170F0">
        <w:trPr>
          <w:trHeight w:val="270"/>
        </w:trPr>
        <w:tc>
          <w:tcPr>
            <w:tcW w:w="2172"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едмет</w:t>
            </w:r>
          </w:p>
        </w:tc>
        <w:tc>
          <w:tcPr>
            <w:tcW w:w="4477"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w:t>
            </w:r>
          </w:p>
        </w:tc>
        <w:tc>
          <w:tcPr>
            <w:tcW w:w="2207"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Индикатори</w:t>
            </w:r>
          </w:p>
        </w:tc>
      </w:tr>
      <w:tr w:rsidR="00E170F0" w:rsidRPr="005F33E7" w:rsidTr="00AF3383">
        <w:trPr>
          <w:trHeight w:val="1390"/>
        </w:trPr>
        <w:tc>
          <w:tcPr>
            <w:tcW w:w="217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Физичко васпит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а култура</w:t>
            </w:r>
          </w:p>
        </w:tc>
        <w:tc>
          <w:tcPr>
            <w:tcW w:w="226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ежбе у припремној фази часа</w:t>
            </w:r>
          </w:p>
        </w:tc>
        <w:tc>
          <w:tcPr>
            <w:tcW w:w="221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Тактирање </w:t>
            </w:r>
          </w:p>
        </w:tc>
        <w:tc>
          <w:tcPr>
            <w:tcW w:w="220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адржајна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2.3.</w:t>
            </w:r>
          </w:p>
        </w:tc>
      </w:tr>
      <w:tr w:rsidR="00E170F0" w:rsidRPr="005F33E7" w:rsidTr="00AF3383">
        <w:trPr>
          <w:trHeight w:val="1186"/>
        </w:trPr>
        <w:tc>
          <w:tcPr>
            <w:tcW w:w="217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Физичко васпит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Физика </w:t>
            </w:r>
          </w:p>
          <w:p w:rsidR="00E170F0" w:rsidRPr="005F33E7" w:rsidRDefault="00E170F0" w:rsidP="00AF3383">
            <w:pPr>
              <w:spacing w:after="0" w:line="240" w:lineRule="auto"/>
              <w:rPr>
                <w:rFonts w:ascii="Times New Roman" w:eastAsia="Times New Roman" w:hAnsi="Times New Roman" w:cs="Times New Roman"/>
                <w:sz w:val="24"/>
                <w:szCs w:val="24"/>
                <w:lang w:val="sr-Cyrl-RS"/>
              </w:rPr>
            </w:pPr>
          </w:p>
        </w:tc>
        <w:tc>
          <w:tcPr>
            <w:tcW w:w="226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принтерско трчање </w:t>
            </w:r>
          </w:p>
        </w:tc>
        <w:tc>
          <w:tcPr>
            <w:tcW w:w="221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рсте кретања и брзина</w:t>
            </w:r>
          </w:p>
        </w:tc>
        <w:tc>
          <w:tcPr>
            <w:tcW w:w="220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3.</w:t>
            </w: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7. 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0"/>
        <w:gridCol w:w="1993"/>
        <w:gridCol w:w="2090"/>
        <w:gridCol w:w="2196"/>
      </w:tblGrid>
      <w:tr w:rsidR="00E170F0" w:rsidRPr="005F33E7" w:rsidTr="00E170F0">
        <w:trPr>
          <w:trHeight w:val="270"/>
        </w:trPr>
        <w:tc>
          <w:tcPr>
            <w:tcW w:w="2358"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едмет</w:t>
            </w:r>
          </w:p>
        </w:tc>
        <w:tc>
          <w:tcPr>
            <w:tcW w:w="423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w:t>
            </w:r>
          </w:p>
        </w:tc>
        <w:tc>
          <w:tcPr>
            <w:tcW w:w="2266"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Индикатори</w:t>
            </w:r>
          </w:p>
        </w:tc>
      </w:tr>
      <w:tr w:rsidR="00E170F0" w:rsidRPr="005F33E7" w:rsidTr="00E170F0">
        <w:trPr>
          <w:trHeight w:val="1615"/>
        </w:trPr>
        <w:tc>
          <w:tcPr>
            <w:tcW w:w="2358"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 xml:space="preserve">Физичко </w:t>
            </w:r>
            <w:r w:rsidRPr="005F33E7">
              <w:rPr>
                <w:rFonts w:ascii="Times New Roman" w:eastAsia="Times New Roman" w:hAnsi="Times New Roman" w:cs="Times New Roman"/>
                <w:sz w:val="24"/>
                <w:szCs w:val="24"/>
                <w:lang w:val="sr-Cyrl-RS"/>
              </w:rPr>
              <w:t>васпит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Физика</w:t>
            </w:r>
          </w:p>
        </w:tc>
        <w:tc>
          <w:tcPr>
            <w:tcW w:w="205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угови - састав</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Греда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в.разбој - састав Пар.разбој-састав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еч</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Бацање кугл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тафетно трчање</w:t>
            </w:r>
          </w:p>
        </w:tc>
        <w:tc>
          <w:tcPr>
            <w:tcW w:w="217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ипови равнотеж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ил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Хитац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рсте кретања, брзина</w:t>
            </w:r>
          </w:p>
        </w:tc>
        <w:tc>
          <w:tcPr>
            <w:tcW w:w="226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p w:rsidR="00E170F0" w:rsidRPr="005F33E7" w:rsidRDefault="00E170F0" w:rsidP="00E170F0">
            <w:pPr>
              <w:spacing w:after="0" w:line="240" w:lineRule="auto"/>
              <w:jc w:val="right"/>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r w:rsidR="00E170F0" w:rsidRPr="005F33E7" w:rsidTr="00E170F0">
        <w:trPr>
          <w:trHeight w:val="1747"/>
        </w:trPr>
        <w:tc>
          <w:tcPr>
            <w:tcW w:w="2358"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Физичко васпитање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узичка култура</w:t>
            </w:r>
          </w:p>
        </w:tc>
        <w:tc>
          <w:tcPr>
            <w:tcW w:w="2057"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ежбе у припремној фази час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Бечки валцер</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217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Тактирање </w:t>
            </w:r>
          </w:p>
        </w:tc>
        <w:tc>
          <w:tcPr>
            <w:tcW w:w="226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8. 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355"/>
        <w:gridCol w:w="2001"/>
        <w:gridCol w:w="2088"/>
      </w:tblGrid>
      <w:tr w:rsidR="00E170F0" w:rsidRPr="005F33E7" w:rsidTr="00E170F0">
        <w:trPr>
          <w:trHeight w:val="270"/>
        </w:trPr>
        <w:tc>
          <w:tcPr>
            <w:tcW w:w="2228"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едмет</w:t>
            </w:r>
          </w:p>
        </w:tc>
        <w:tc>
          <w:tcPr>
            <w:tcW w:w="4447"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w:t>
            </w:r>
          </w:p>
        </w:tc>
        <w:tc>
          <w:tcPr>
            <w:tcW w:w="2181" w:type="dxa"/>
            <w:shd w:val="clear" w:color="auto" w:fill="95B3D7" w:themeFill="accent1" w:themeFillTint="99"/>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Индикатори</w:t>
            </w:r>
          </w:p>
        </w:tc>
      </w:tr>
      <w:tr w:rsidR="00E170F0" w:rsidRPr="005F33E7" w:rsidTr="00E170F0">
        <w:trPr>
          <w:trHeight w:val="1615"/>
        </w:trPr>
        <w:tc>
          <w:tcPr>
            <w:tcW w:w="2228"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 xml:space="preserve">Физичко </w:t>
            </w:r>
            <w:r w:rsidRPr="005F33E7">
              <w:rPr>
                <w:rFonts w:ascii="Times New Roman" w:eastAsia="Times New Roman" w:hAnsi="Times New Roman" w:cs="Times New Roman"/>
                <w:sz w:val="24"/>
                <w:szCs w:val="24"/>
                <w:lang w:val="sr-Cyrl-RS"/>
              </w:rPr>
              <w:t>васпит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Физика</w:t>
            </w:r>
          </w:p>
        </w:tc>
        <w:tc>
          <w:tcPr>
            <w:tcW w:w="235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есењи и пролећни             (оријентациони)крос</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ло</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кок</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угови - састав</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Греда </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в.разбој - састав Пар.разбој-састав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шаркашки двокорак</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Одбојка – Смеч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209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Врсте кретања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ипови равнотеж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Осциловање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Хитац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Сила </w:t>
            </w:r>
          </w:p>
        </w:tc>
        <w:tc>
          <w:tcPr>
            <w:tcW w:w="218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и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tc>
      </w:tr>
      <w:tr w:rsidR="00E170F0" w:rsidRPr="005F33E7" w:rsidTr="00E170F0">
        <w:trPr>
          <w:trHeight w:val="1747"/>
        </w:trPr>
        <w:tc>
          <w:tcPr>
            <w:tcW w:w="2228"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Физичко васпитање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Музичка култура </w:t>
            </w:r>
          </w:p>
        </w:tc>
        <w:tc>
          <w:tcPr>
            <w:tcW w:w="2355"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Вежбе обликовањ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Бечки валцер  </w:t>
            </w:r>
          </w:p>
        </w:tc>
        <w:tc>
          <w:tcPr>
            <w:tcW w:w="2092"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Тактирање </w:t>
            </w:r>
          </w:p>
        </w:tc>
        <w:tc>
          <w:tcPr>
            <w:tcW w:w="218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држајна 1.2.</w:t>
            </w: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 xml:space="preserve">Име и презиме: Дошен  Мирослав, </w:t>
      </w:r>
      <w:r w:rsidRPr="005F33E7">
        <w:rPr>
          <w:rFonts w:ascii="Times New Roman" w:eastAsia="Times New Roman" w:hAnsi="Times New Roman" w:cs="Times New Roman"/>
          <w:b/>
          <w:sz w:val="24"/>
          <w:szCs w:val="24"/>
          <w:u w:val="single"/>
          <w:lang w:val="sr-Cyrl-RS"/>
        </w:rPr>
        <w:t>Поповић Никола</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Поповић Ана</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Биљана Раичевић</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Загорац Дане</w:t>
      </w:r>
    </w:p>
    <w:p w:rsidR="00E170F0" w:rsidRPr="005F33E7" w:rsidRDefault="00E170F0">
      <w:pPr>
        <w:rPr>
          <w:rFonts w:ascii="Times New Roman" w:hAnsi="Times New Roman" w:cs="Times New Roman"/>
          <w:sz w:val="24"/>
          <w:szCs w:val="24"/>
          <w:lang w:val="sr-Cyrl-CS"/>
        </w:rPr>
      </w:pPr>
    </w:p>
    <w:p w:rsidR="00E170F0" w:rsidRDefault="00E170F0">
      <w:pPr>
        <w:rPr>
          <w:rFonts w:ascii="Times New Roman" w:hAnsi="Times New Roman" w:cs="Times New Roman"/>
          <w:sz w:val="24"/>
          <w:szCs w:val="24"/>
          <w:lang w:val="sr-Cyrl-CS"/>
        </w:rPr>
      </w:pPr>
    </w:p>
    <w:p w:rsidR="00AF3383" w:rsidRDefault="00AF3383">
      <w:pPr>
        <w:rPr>
          <w:rFonts w:ascii="Times New Roman" w:hAnsi="Times New Roman" w:cs="Times New Roman"/>
          <w:sz w:val="24"/>
          <w:szCs w:val="24"/>
          <w:lang w:val="sr-Cyrl-CS"/>
        </w:rPr>
      </w:pPr>
    </w:p>
    <w:p w:rsidR="00AF3383" w:rsidRDefault="00AF3383">
      <w:pPr>
        <w:rPr>
          <w:rFonts w:ascii="Times New Roman" w:hAnsi="Times New Roman" w:cs="Times New Roman"/>
          <w:sz w:val="24"/>
          <w:szCs w:val="24"/>
          <w:lang w:val="sr-Cyrl-CS"/>
        </w:rPr>
      </w:pPr>
    </w:p>
    <w:p w:rsidR="00AF3383" w:rsidRDefault="00AF3383">
      <w:pPr>
        <w:rPr>
          <w:rFonts w:ascii="Times New Roman" w:hAnsi="Times New Roman" w:cs="Times New Roman"/>
          <w:sz w:val="24"/>
          <w:szCs w:val="24"/>
          <w:lang w:val="sr-Cyrl-CS"/>
        </w:rPr>
      </w:pPr>
    </w:p>
    <w:p w:rsidR="00AF3383" w:rsidRPr="005F33E7" w:rsidRDefault="00AF3383">
      <w:pPr>
        <w:rPr>
          <w:rFonts w:ascii="Times New Roman" w:hAnsi="Times New Roman" w:cs="Times New Roman"/>
          <w:sz w:val="24"/>
          <w:szCs w:val="24"/>
          <w:lang w:val="sr-Cyrl-CS"/>
        </w:rPr>
      </w:pPr>
    </w:p>
    <w:p w:rsidR="00E170F0" w:rsidRPr="005F33E7" w:rsidRDefault="00BC43FD" w:rsidP="00BC43FD">
      <w:pPr>
        <w:pStyle w:val="Heading2"/>
        <w:rPr>
          <w:rFonts w:ascii="Times New Roman" w:hAnsi="Times New Roman" w:cs="Times New Roman"/>
          <w:sz w:val="28"/>
          <w:lang w:val="sr-Cyrl-CS"/>
        </w:rPr>
      </w:pPr>
      <w:bookmarkStart w:id="20" w:name="_Toc391986239"/>
      <w:r w:rsidRPr="005F33E7">
        <w:rPr>
          <w:rFonts w:ascii="Times New Roman" w:hAnsi="Times New Roman" w:cs="Times New Roman"/>
          <w:sz w:val="28"/>
          <w:lang w:val="sr-Cyrl-CS"/>
        </w:rPr>
        <w:lastRenderedPageBreak/>
        <w:t xml:space="preserve">5.12. </w:t>
      </w:r>
      <w:r w:rsidR="00E170F0" w:rsidRPr="005F33E7">
        <w:rPr>
          <w:rFonts w:ascii="Times New Roman" w:hAnsi="Times New Roman" w:cs="Times New Roman"/>
          <w:sz w:val="28"/>
          <w:lang w:val="sr-Cyrl-CS"/>
        </w:rPr>
        <w:t>ГРАЂАНСКО ВАСПИТАЊЕ</w:t>
      </w:r>
      <w:bookmarkEnd w:id="20"/>
    </w:p>
    <w:p w:rsidR="00AF3383" w:rsidRDefault="00AF3383"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ГРАЂАНСКО ВАСПИТАЊЕ</w:t>
      </w:r>
      <w:r w:rsidRPr="005F33E7">
        <w:rPr>
          <w:rFonts w:ascii="Times New Roman" w:eastAsia="Times New Roman" w:hAnsi="Times New Roman" w:cs="Times New Roman"/>
          <w:b/>
          <w:sz w:val="24"/>
          <w:szCs w:val="24"/>
          <w:lang w:val="sr-Cyrl-RS"/>
        </w:rPr>
        <w:t xml:space="preserve"> - 5.</w:t>
      </w:r>
      <w:r w:rsidRPr="005F33E7">
        <w:rPr>
          <w:rFonts w:ascii="Times New Roman" w:eastAsia="Times New Roman" w:hAnsi="Times New Roman" w:cs="Times New Roman"/>
          <w:b/>
          <w:sz w:val="24"/>
          <w:szCs w:val="24"/>
          <w:lang w:val="sr-Cyrl-CS"/>
        </w:rPr>
        <w:t xml:space="preserve"> РАЗРЕ</w:t>
      </w:r>
      <w:r w:rsidRPr="005F33E7">
        <w:rPr>
          <w:rFonts w:ascii="Times New Roman" w:eastAsia="Times New Roman" w:hAnsi="Times New Roman" w:cs="Times New Roman"/>
          <w:b/>
          <w:sz w:val="24"/>
          <w:szCs w:val="24"/>
          <w:lang w:val="sr-Cyrl-RS"/>
        </w:rPr>
        <w:t>Д, ИЗБОРНА НАСТАВ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bl>
      <w:tblPr>
        <w:tblW w:w="964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3"/>
        <w:gridCol w:w="3611"/>
        <w:gridCol w:w="3686"/>
      </w:tblGrid>
      <w:tr w:rsidR="00E170F0" w:rsidRPr="005F33E7" w:rsidTr="00E170F0">
        <w:trPr>
          <w:trHeight w:val="554"/>
        </w:trPr>
        <w:tc>
          <w:tcPr>
            <w:tcW w:w="2343"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1"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Упознавање са основним елементима програма</w:t>
            </w:r>
          </w:p>
        </w:tc>
        <w:tc>
          <w:tcPr>
            <w:tcW w:w="3611"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стављање циљева, задатака, садржаја и метода рад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најзначајнијим појмовим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формирање разредног тима</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и оспособљавање за активно учешће у животу школе</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вање школских права и процедуре</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омуникацијских вештин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техникама групног рад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ритичког просуђивањ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 Сагледавање услова школског живота</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набрајање проблема у школи и прикупљање податак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вештавање и дискусија о прикупљеним подацима</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и оспособљавање за активно учешће у животу школе</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ритичког просуђивањ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Избор проблема на коме ће се радити</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оцењивање прикупљених података; дискусија и избор заједничких проблем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ритичког расуђивањ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техникама групног рад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Сакупљање података о заједничком проблему</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техникама и поступцима прикупљања податак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акупљање података о изабраном проблем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говор о прикупљеним подацим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техникама групног рад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Активизам и партиципација</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мишљавање плана акције у решавању проблем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пособљавање ученика за активно и одговорно учешће у животу друштв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оширивање практичних знања о демократији, њеним принципима и вредностим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Јавна презентација плана акције</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јавно представљање</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на критичко расуђивањ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техникама групног рада</w:t>
            </w:r>
          </w:p>
        </w:tc>
      </w:tr>
      <w:tr w:rsidR="00E170F0" w:rsidRPr="005F33E7" w:rsidTr="00E170F0">
        <w:trPr>
          <w:trHeight w:val="1294"/>
        </w:trPr>
        <w:tc>
          <w:tcPr>
            <w:tcW w:w="2343"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7. Осврт на научено</w:t>
            </w:r>
          </w:p>
        </w:tc>
        <w:tc>
          <w:tcPr>
            <w:tcW w:w="3611"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Евалуациј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ритичког расуђивањ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и оспособљавање за активно учешће у животу школе</w:t>
            </w:r>
          </w:p>
        </w:tc>
      </w:tr>
    </w:tbl>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Методе: монолошко-дијалошка, текст, интерактивна и истраживачка, кооперативни рад у малим групама, тимски рад; мозгалица ( “мождана олуј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индивидуални, фронтални, групни</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За реализацију је потребан основни материјал и литература: фломастери, бојице, селотејп, лепак, маказе, листови А4 формата и приручник за наставнике.</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ГРАЂАНСКО ВАСПИТАЊЕ</w:t>
      </w:r>
      <w:r w:rsidRPr="005F33E7">
        <w:rPr>
          <w:rFonts w:ascii="Times New Roman" w:eastAsia="Times New Roman" w:hAnsi="Times New Roman" w:cs="Times New Roman"/>
          <w:b/>
          <w:sz w:val="24"/>
          <w:szCs w:val="24"/>
          <w:lang w:val="sr-Cyrl-RS"/>
        </w:rPr>
        <w:t xml:space="preserve"> - 6.</w:t>
      </w:r>
      <w:r w:rsidRPr="005F33E7">
        <w:rPr>
          <w:rFonts w:ascii="Times New Roman" w:eastAsia="Times New Roman" w:hAnsi="Times New Roman" w:cs="Times New Roman"/>
          <w:b/>
          <w:sz w:val="24"/>
          <w:szCs w:val="24"/>
          <w:lang w:val="sr-Cyrl-CS"/>
        </w:rPr>
        <w:t xml:space="preserve"> РАЗРЕ</w:t>
      </w:r>
      <w:r w:rsidRPr="005F33E7">
        <w:rPr>
          <w:rFonts w:ascii="Times New Roman" w:eastAsia="Times New Roman" w:hAnsi="Times New Roman" w:cs="Times New Roman"/>
          <w:b/>
          <w:sz w:val="24"/>
          <w:szCs w:val="24"/>
          <w:lang w:val="sr-Cyrl-RS"/>
        </w:rPr>
        <w:t>Д, ИЗБОРНА НАСТАВ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bl>
      <w:tblPr>
        <w:tblW w:w="964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6"/>
      </w:tblGrid>
      <w:tr w:rsidR="00E170F0" w:rsidRPr="005F33E7" w:rsidTr="00E170F0">
        <w:tc>
          <w:tcPr>
            <w:tcW w:w="2340"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Упознавање основних елемената програм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вод у програм</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авила и захтеви тимског рад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циљеви и задаци корака у програм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тудије одељењ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и оспособљавање за активно учешће у животу локалне заједниц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за тимски рад</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 Уочавање проблема у заједници</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облеми у локалној заједниц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ела ученика у групе за прикупљање података  о проблемим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купљање податак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мера вла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рстицање за оспособљавање и активно учешће у животу локалне заједнице</w:t>
            </w:r>
          </w:p>
        </w:tc>
      </w:tr>
      <w:tr w:rsidR="00E170F0" w:rsidRPr="005F33E7" w:rsidTr="00E170F0">
        <w:trPr>
          <w:trHeight w:val="90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Избор проблем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дискусија о избору заједничког проблем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формирање критичког мишљењ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Сакупљање података о изабраном проблему</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вори информациј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техникама и поступцима прикупљања информациј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ела на истраживачке тимов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акупљање података о изабраном проблем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говор о прикупљеним подацим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очавање проблема у друштвеној заједниц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критички приступ проблемима у локалној заједниц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мера вла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вање функционисања нивоа и органа власт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Израда студије</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ела ученика на студијске груп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класификација материјал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ритеријуми за израду студиј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рада студиј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ипрема за јавну презентациј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бучавање за тимски рад</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6. Јавна презентација студије</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јавно представљање разредне студиј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вијање критичког расуђивања и одговорн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оширење практичног знања о демократиији, њеним принципима и вредностима</w:t>
            </w:r>
          </w:p>
        </w:tc>
      </w:tr>
      <w:tr w:rsidR="00E170F0" w:rsidRPr="005F33E7" w:rsidTr="00E170F0">
        <w:trPr>
          <w:trHeight w:val="997"/>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7. Осврт на научено</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говор</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кратак писани осврт на оно што су научили</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формирање критичког став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очавање  проблема у локалној заједници</w:t>
            </w:r>
          </w:p>
        </w:tc>
      </w:tr>
    </w:tbl>
    <w:p w:rsidR="00E170F0" w:rsidRPr="005F33E7" w:rsidRDefault="00E170F0" w:rsidP="00E170F0">
      <w:pPr>
        <w:spacing w:after="0" w:line="240" w:lineRule="auto"/>
        <w:ind w:left="-540" w:firstLine="540"/>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ЕТОДЕ:монолошко-дијалошка,индивидуална, кооперација, групна дискусија, играње улога, симулација</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ОСТОР: учионица опште намене</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сновна средства за рад: табла, бојице, фломастери, селотејп, маказе, хартија А4 формата, приручник за наставнике</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к рада: фронтални, индивидуални , групни</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ГРАЂАНСКО ВАСПИТАЊЕ - 7. РАЗРЕД, ИЗБОРНА НАСТАВА</w:t>
      </w: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bl>
      <w:tblPr>
        <w:tblW w:w="964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6"/>
      </w:tblGrid>
      <w:tr w:rsidR="00E170F0" w:rsidRPr="005F33E7" w:rsidTr="00E170F0">
        <w:tc>
          <w:tcPr>
            <w:tcW w:w="2340"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Увод</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глед уназад</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стављање циљева, задатака, садржаја и метода рад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сврт на научено у петом и шестом разреду</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 Грађанин</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грађанин и политика у прошл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грађанин и политика у садашњ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дговоран и активан грађани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дете као грађанин</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родица, школа, локална заједница, држав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ав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одговорнос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олонтерски покре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звођење волонтерске акције</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анализа успешно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ју значење појмова грађанин, држава и влас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хвате историјски развој грађанских права и слобод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ју са карактеристикама одговорног и активног грађанин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ју место и улогу детета као грађанина у друштву</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ју однос грађанских права појединаца и општег добр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ју волонтерски покрет и акције</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Држава и власт</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 држава </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влас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ју неопходност постојања вла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ју се са концептима ограничене власти</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Ђачки парламент и иницијатива</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Ђачки парламент</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иницијатива</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ју са институцијом Ђачког парламента</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w:t>
            </w:r>
          </w:p>
        </w:tc>
      </w:tr>
      <w:tr w:rsidR="00E170F0" w:rsidRPr="005F33E7" w:rsidTr="00E170F0">
        <w:trPr>
          <w:trHeight w:val="761"/>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 Завршни део</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ечник</w:t>
            </w: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шта носим са собом</w:t>
            </w:r>
          </w:p>
        </w:tc>
        <w:tc>
          <w:tcPr>
            <w:tcW w:w="368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CS"/>
              </w:rPr>
            </w:pPr>
          </w:p>
        </w:tc>
      </w:tr>
    </w:tbl>
    <w:p w:rsidR="00AF3383" w:rsidRDefault="00AF3383" w:rsidP="00E170F0">
      <w:pPr>
        <w:spacing w:after="0" w:line="240" w:lineRule="auto"/>
        <w:rPr>
          <w:rFonts w:ascii="Times New Roman" w:eastAsia="Times New Roman" w:hAnsi="Times New Roman" w:cs="Times New Roman"/>
          <w:b/>
          <w:sz w:val="24"/>
          <w:szCs w:val="24"/>
          <w:lang w:val="sr-Cyrl-RS"/>
        </w:rPr>
      </w:pPr>
    </w:p>
    <w:p w:rsidR="00AF3383" w:rsidRDefault="00AF3383" w:rsidP="00E170F0">
      <w:pPr>
        <w:spacing w:after="0" w:line="240" w:lineRule="auto"/>
        <w:rPr>
          <w:rFonts w:ascii="Times New Roman" w:eastAsia="Times New Roman" w:hAnsi="Times New Roman" w:cs="Times New Roman"/>
          <w:b/>
          <w:sz w:val="24"/>
          <w:szCs w:val="24"/>
          <w:lang w:val="sr-Cyrl-RS"/>
        </w:rPr>
      </w:pPr>
    </w:p>
    <w:p w:rsidR="00AF3383" w:rsidRDefault="00AF3383"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lastRenderedPageBreak/>
        <w:t>ПРОСТОР: учионица опште намене</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ЕТОДЕ: кооперација, групна дискусија, монолошко-дијалошка, текст</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сновна средства за рад: табла, пано, бојице, фломастери, маказе, селотејп, хартија А4 формат бела или у боји, пројектор</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к рада: индивидуални, фронтални</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ГРАЂАНСКО ВАСПИТАЊЕ - 8. РАЗРЕД, ИЗБОРНА НАСТАВА</w:t>
      </w:r>
    </w:p>
    <w:p w:rsidR="00E170F0" w:rsidRPr="005F33E7" w:rsidRDefault="00E170F0" w:rsidP="00E170F0">
      <w:pPr>
        <w:spacing w:after="0" w:line="240" w:lineRule="auto"/>
        <w:rPr>
          <w:rFonts w:ascii="Times New Roman" w:eastAsia="Times New Roman" w:hAnsi="Times New Roman" w:cs="Times New Roman"/>
          <w:b/>
          <w:sz w:val="24"/>
          <w:szCs w:val="24"/>
          <w:lang w:val="sr-Cyrl-CS"/>
        </w:rPr>
      </w:pPr>
    </w:p>
    <w:p w:rsidR="00E170F0" w:rsidRPr="005F33E7" w:rsidRDefault="00E170F0" w:rsidP="00E170F0">
      <w:pPr>
        <w:spacing w:after="0" w:line="240" w:lineRule="auto"/>
        <w:rPr>
          <w:rFonts w:ascii="Times New Roman" w:eastAsia="Times New Roman" w:hAnsi="Times New Roman" w:cs="Times New Roman"/>
          <w:sz w:val="24"/>
          <w:szCs w:val="24"/>
          <w:lang w:val="sr-Cyrl-CS"/>
        </w:rPr>
      </w:pPr>
    </w:p>
    <w:tbl>
      <w:tblPr>
        <w:tblW w:w="964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686"/>
      </w:tblGrid>
      <w:tr w:rsidR="00E170F0" w:rsidRPr="005F33E7" w:rsidTr="00E170F0">
        <w:tc>
          <w:tcPr>
            <w:tcW w:w="2340"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14"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E170F0" w:rsidRPr="005F33E7" w:rsidRDefault="00E170F0" w:rsidP="00E170F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1. Увод</w:t>
            </w:r>
          </w:p>
        </w:tc>
        <w:tc>
          <w:tcPr>
            <w:tcW w:w="3614"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глед уназад</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редстављање циљева, задатака и метода рада</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тварање разноврсних могућности да кроз различите садржаје и облике рада током наставе грађанског васпитања сврха, циљеви и задаци образовања буду у пуној мери реализовани</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 Деца у савременом друштву</w:t>
            </w:r>
          </w:p>
        </w:tc>
        <w:tc>
          <w:tcPr>
            <w:tcW w:w="3614"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ложај деце у савременом друштву</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међународне организације</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ложај деце у Републици Србији</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Активности за унапређење положаја деце</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вање концепта универзалности права детет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стицање знања о узроцима различитог степена остварености права детета у савренемом свету</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подстицање развоја критичког односа према појавама злоупотребе права детет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неопходним условима за остваривање најбољег интереса детет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местом, улогом и значајем међународних организација које се баве унапређењем положаја детета</w:t>
            </w:r>
          </w:p>
        </w:tc>
      </w:tr>
      <w:tr w:rsidR="00E170F0" w:rsidRPr="005F33E7" w:rsidTr="00E170F0">
        <w:trPr>
          <w:trHeight w:val="1296"/>
        </w:trPr>
        <w:tc>
          <w:tcPr>
            <w:tcW w:w="2340"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3. Медији у савременом друштву</w:t>
            </w:r>
          </w:p>
        </w:tc>
        <w:tc>
          <w:tcPr>
            <w:tcW w:w="3614"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лога и значај медиј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вање и тумачење медијских порук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деца и медији</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вање места, улоге и одговорности државе, друштва, породице и детета у унапређивању положаја деце у друштву</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разумевање улоге и значаја медија у савременом друштву</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напређивање вештина критичког разматрања информација добијених преко различитих медија</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упознавање са улогом медија у креирању слике детета у друштву</w:t>
            </w:r>
          </w:p>
          <w:p w:rsidR="00E170F0" w:rsidRPr="005F33E7" w:rsidRDefault="00E170F0" w:rsidP="00E170F0">
            <w:pPr>
              <w:spacing w:after="0" w:line="240" w:lineRule="auto"/>
              <w:jc w:val="center"/>
              <w:rPr>
                <w:rFonts w:ascii="Times New Roman" w:eastAsia="Times New Roman" w:hAnsi="Times New Roman" w:cs="Times New Roman"/>
                <w:sz w:val="24"/>
                <w:szCs w:val="24"/>
                <w:lang w:val="sr-Cyrl-RS"/>
              </w:rPr>
            </w:pPr>
          </w:p>
        </w:tc>
      </w:tr>
      <w:tr w:rsidR="00E170F0" w:rsidRPr="005F33E7" w:rsidTr="00E170F0">
        <w:trPr>
          <w:trHeight w:val="542"/>
        </w:trPr>
        <w:tc>
          <w:tcPr>
            <w:tcW w:w="2340"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 Завршни део</w:t>
            </w:r>
          </w:p>
        </w:tc>
        <w:tc>
          <w:tcPr>
            <w:tcW w:w="3614"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шта носим са собом</w:t>
            </w:r>
          </w:p>
        </w:tc>
        <w:tc>
          <w:tcPr>
            <w:tcW w:w="3686" w:type="dxa"/>
            <w:shd w:val="clear" w:color="auto" w:fill="auto"/>
          </w:tcPr>
          <w:p w:rsidR="00E170F0" w:rsidRPr="005F33E7" w:rsidRDefault="00E170F0" w:rsidP="00E170F0">
            <w:pPr>
              <w:spacing w:after="0" w:line="240" w:lineRule="auto"/>
              <w:jc w:val="center"/>
              <w:rPr>
                <w:rFonts w:ascii="Times New Roman" w:eastAsia="Times New Roman" w:hAnsi="Times New Roman" w:cs="Times New Roman"/>
                <w:sz w:val="24"/>
                <w:szCs w:val="24"/>
                <w:lang w:val="sr-Cyrl-CS"/>
              </w:rPr>
            </w:pPr>
          </w:p>
        </w:tc>
      </w:tr>
    </w:tbl>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lastRenderedPageBreak/>
        <w:t>МЕТОДЕ: активно учење, монолошко-дијалошка, текст, кооперација, симулација, играње улога, истраживачки рад</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ОСТОР: учионица опште намене</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табла, фломастери, пано, бојице, селотејм, маказе, хартија А4 формата</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НАЧИНИ РАДА: дискусија, дебата, аргументовање, поређење </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ОРЕЛАЦИЈА СА ДРУГИМ НАСТАВНИМ ПРЕДМЕТИМА: ГРАЂАНСКО ВАСПИТАЊЕ</w:t>
      </w: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6"/>
        <w:gridCol w:w="2117"/>
        <w:gridCol w:w="2259"/>
        <w:gridCol w:w="2107"/>
      </w:tblGrid>
      <w:tr w:rsidR="00E170F0" w:rsidRPr="005F33E7" w:rsidTr="00E170F0">
        <w:trPr>
          <w:trHeight w:val="270"/>
        </w:trPr>
        <w:tc>
          <w:tcPr>
            <w:tcW w:w="2336" w:type="dxa"/>
            <w:shd w:val="clear" w:color="auto" w:fill="95B3D7"/>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Предмет</w:t>
            </w:r>
          </w:p>
        </w:tc>
        <w:tc>
          <w:tcPr>
            <w:tcW w:w="4672" w:type="dxa"/>
            <w:gridSpan w:val="2"/>
            <w:shd w:val="clear" w:color="auto" w:fill="95B3D7"/>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w:t>
            </w:r>
          </w:p>
        </w:tc>
        <w:tc>
          <w:tcPr>
            <w:tcW w:w="2336" w:type="dxa"/>
            <w:shd w:val="clear" w:color="auto" w:fill="95B3D7"/>
          </w:tcPr>
          <w:p w:rsidR="00E170F0" w:rsidRPr="005F33E7" w:rsidRDefault="00E170F0" w:rsidP="00E170F0">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Индикатори</w:t>
            </w:r>
          </w:p>
        </w:tc>
      </w:tr>
      <w:tr w:rsidR="00E170F0" w:rsidRPr="005F33E7" w:rsidTr="00E170F0">
        <w:trPr>
          <w:trHeight w:val="6903"/>
        </w:trPr>
        <w:tc>
          <w:tcPr>
            <w:tcW w:w="233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анско васпитање – истор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анско васпитање – Биолог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анско васпитање – Биолог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анско васпитање – Географ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Грађанско васпитање - Географија</w:t>
            </w:r>
          </w:p>
        </w:tc>
        <w:tc>
          <w:tcPr>
            <w:tcW w:w="233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Деца у савременом свету</w:t>
            </w: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Међународне организације</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оложај деце у савременом друштву</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 Улога и значај медија </w:t>
            </w: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Разумевање и тумачење медијских порук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 Међународне организације</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оложај деце у савременом друштву</w:t>
            </w:r>
          </w:p>
        </w:tc>
        <w:tc>
          <w:tcPr>
            <w:tcW w:w="233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Епоха напредк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вет после Другог светског рат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Репродуктивно здравље ( Пубертет и адолесценц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Репродуктивно здравље</w:t>
            </w: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Болести зависности</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вет као целина – неоколонијализам и глобализација</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 Србија у савременим интеграцијским процесима</w:t>
            </w:r>
          </w:p>
        </w:tc>
        <w:tc>
          <w:tcPr>
            <w:tcW w:w="2336" w:type="dxa"/>
            <w:shd w:val="clear" w:color="auto" w:fill="auto"/>
          </w:tcPr>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2.3</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2.3</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2</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2</w:t>
            </w: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p>
          <w:p w:rsidR="00E170F0" w:rsidRPr="005F33E7" w:rsidRDefault="00E170F0" w:rsidP="00E170F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2.3</w:t>
            </w:r>
          </w:p>
          <w:p w:rsidR="00E170F0" w:rsidRPr="005F33E7" w:rsidRDefault="00E170F0" w:rsidP="00E170F0">
            <w:pPr>
              <w:spacing w:after="0" w:line="240" w:lineRule="auto"/>
              <w:rPr>
                <w:rFonts w:ascii="Times New Roman" w:eastAsia="Times New Roman" w:hAnsi="Times New Roman" w:cs="Times New Roman"/>
                <w:sz w:val="24"/>
                <w:szCs w:val="24"/>
              </w:rPr>
            </w:pPr>
          </w:p>
        </w:tc>
      </w:tr>
    </w:tbl>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У оквиру сарадње са Гимназијом „Сингидунум „  од новембра ће, по договору,  на часове Грађанског васпитање долазити као гости предавачи професори са Универзитета Сингидумум. Циљ је да се ученици упознају са модерним и занимљивијим  приступом и предавањем. Одржаваће се и радионице са различитим темама у договору са ученицима.</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p>
    <w:p w:rsidR="00E170F0" w:rsidRPr="005F33E7" w:rsidRDefault="00E170F0" w:rsidP="00E170F0">
      <w:pPr>
        <w:spacing w:after="0" w:line="240" w:lineRule="auto"/>
        <w:rPr>
          <w:rFonts w:ascii="Times New Roman" w:eastAsia="Times New Roman" w:hAnsi="Times New Roman" w:cs="Times New Roman"/>
          <w:b/>
          <w:sz w:val="24"/>
          <w:szCs w:val="24"/>
          <w:u w:val="single"/>
          <w:lang w:val="sr-Cyrl-RS"/>
        </w:rPr>
      </w:pPr>
      <w:r w:rsidRPr="005F33E7">
        <w:rPr>
          <w:rFonts w:ascii="Times New Roman" w:eastAsia="Times New Roman" w:hAnsi="Times New Roman" w:cs="Times New Roman"/>
          <w:b/>
          <w:sz w:val="24"/>
          <w:szCs w:val="24"/>
          <w:u w:val="single"/>
          <w:lang w:val="sr-Cyrl-RS"/>
        </w:rPr>
        <w:t>Име и презиме наставника: Јасмина Николић</w:t>
      </w:r>
    </w:p>
    <w:p w:rsidR="00DC5534" w:rsidRPr="005F33E7" w:rsidRDefault="00DC5534" w:rsidP="00E170F0">
      <w:pPr>
        <w:spacing w:after="160" w:line="259" w:lineRule="auto"/>
        <w:rPr>
          <w:rFonts w:ascii="Times New Roman" w:eastAsia="Calibri" w:hAnsi="Times New Roman" w:cs="Times New Roman"/>
          <w:b/>
          <w:sz w:val="24"/>
          <w:szCs w:val="24"/>
          <w:lang w:val="sr-Cyrl-RS"/>
        </w:rPr>
      </w:pPr>
    </w:p>
    <w:p w:rsidR="00DC5534" w:rsidRPr="005F33E7" w:rsidRDefault="00BC43FD" w:rsidP="00BC43FD">
      <w:pPr>
        <w:pStyle w:val="Heading2"/>
        <w:rPr>
          <w:rFonts w:ascii="Times New Roman" w:eastAsia="Calibri" w:hAnsi="Times New Roman" w:cs="Times New Roman"/>
          <w:sz w:val="28"/>
          <w:lang w:val="sr-Cyrl-RS"/>
        </w:rPr>
      </w:pPr>
      <w:bookmarkStart w:id="21" w:name="_Toc391986240"/>
      <w:r w:rsidRPr="005F33E7">
        <w:rPr>
          <w:rFonts w:ascii="Times New Roman" w:eastAsia="Calibri" w:hAnsi="Times New Roman" w:cs="Times New Roman"/>
          <w:sz w:val="28"/>
          <w:lang w:val="sr-Cyrl-RS"/>
        </w:rPr>
        <w:lastRenderedPageBreak/>
        <w:t xml:space="preserve">5.13. </w:t>
      </w:r>
      <w:r w:rsidR="00DC5534" w:rsidRPr="005F33E7">
        <w:rPr>
          <w:rFonts w:ascii="Times New Roman" w:eastAsia="Calibri" w:hAnsi="Times New Roman" w:cs="Times New Roman"/>
          <w:sz w:val="28"/>
          <w:lang w:val="sr-Cyrl-RS"/>
        </w:rPr>
        <w:t>НЕМАЧКИ ЈЕЗИК</w:t>
      </w:r>
      <w:bookmarkEnd w:id="21"/>
    </w:p>
    <w:p w:rsidR="00E170F0" w:rsidRPr="005F33E7" w:rsidRDefault="00E170F0" w:rsidP="00E170F0">
      <w:pPr>
        <w:spacing w:after="160" w:line="259"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НЕМАЧКИ ЈЕЗИК - 5. РАЗРЕД, ИЗБОРНА НАСТАВА</w:t>
      </w:r>
    </w:p>
    <w:tbl>
      <w:tblPr>
        <w:tblStyle w:val="TableGrid2"/>
        <w:tblW w:w="9498" w:type="dxa"/>
        <w:tblInd w:w="-459" w:type="dxa"/>
        <w:tblLook w:val="04A0" w:firstRow="1" w:lastRow="0" w:firstColumn="1" w:lastColumn="0" w:noHBand="0" w:noVBand="1"/>
      </w:tblPr>
      <w:tblGrid>
        <w:gridCol w:w="2689"/>
        <w:gridCol w:w="3402"/>
        <w:gridCol w:w="3407"/>
      </w:tblGrid>
      <w:tr w:rsidR="00E170F0" w:rsidRPr="005F33E7" w:rsidTr="00DC5534">
        <w:trPr>
          <w:trHeight w:val="528"/>
        </w:trPr>
        <w:tc>
          <w:tcPr>
            <w:tcW w:w="2689"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Наставна тема</w:t>
            </w:r>
          </w:p>
        </w:tc>
        <w:tc>
          <w:tcPr>
            <w:tcW w:w="3402" w:type="dxa"/>
            <w:shd w:val="clear" w:color="auto" w:fill="FF1515"/>
          </w:tcPr>
          <w:p w:rsidR="00E170F0" w:rsidRPr="005F33E7" w:rsidRDefault="00E170F0" w:rsidP="00E170F0">
            <w:pPr>
              <w:ind w:left="-503" w:firstLine="503"/>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Садржај програма</w:t>
            </w:r>
          </w:p>
        </w:tc>
        <w:tc>
          <w:tcPr>
            <w:tcW w:w="3407"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Образовно васпитни циљеви и задаци</w:t>
            </w:r>
          </w:p>
        </w:tc>
      </w:tr>
      <w:tr w:rsidR="00E170F0" w:rsidRPr="005F33E7" w:rsidTr="00DC5534">
        <w:trPr>
          <w:trHeight w:val="5383"/>
        </w:trPr>
        <w:tc>
          <w:tcPr>
            <w:tcW w:w="2689" w:type="dxa"/>
          </w:tcPr>
          <w:p w:rsidR="00E170F0" w:rsidRPr="005F33E7" w:rsidRDefault="00E170F0" w:rsidP="00E170F0">
            <w:pPr>
              <w:rPr>
                <w:rFonts w:ascii="Times New Roman" w:eastAsia="Calibri" w:hAnsi="Times New Roman" w:cs="Times New Roman"/>
                <w:b/>
                <w:sz w:val="24"/>
                <w:szCs w:val="24"/>
                <w:lang w:val="sr-Latn-RS"/>
              </w:rPr>
            </w:pPr>
          </w:p>
          <w:p w:rsidR="00E170F0" w:rsidRPr="005F33E7" w:rsidRDefault="00E170F0" w:rsidP="00E170F0">
            <w:pPr>
              <w:rPr>
                <w:rFonts w:ascii="Times New Roman" w:eastAsia="Calibri" w:hAnsi="Times New Roman" w:cs="Times New Roman"/>
                <w:sz w:val="24"/>
                <w:szCs w:val="24"/>
                <w:lang w:val="sr-Latn-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Latn-RS"/>
              </w:rPr>
              <w:t xml:space="preserve">1. </w:t>
            </w:r>
            <w:r w:rsidRPr="005F33E7">
              <w:rPr>
                <w:rFonts w:ascii="Times New Roman" w:eastAsia="Calibri" w:hAnsi="Times New Roman" w:cs="Times New Roman"/>
                <w:sz w:val="24"/>
                <w:szCs w:val="24"/>
                <w:lang w:val="sr-Cyrl-RS"/>
              </w:rPr>
              <w:t>Представљање</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2. Код нас у кући</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3. Свакодневица</w:t>
            </w: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b/>
                <w:sz w:val="24"/>
                <w:szCs w:val="24"/>
                <w:lang w:val="sr-Cyrl-RS"/>
              </w:rPr>
            </w:pPr>
          </w:p>
        </w:tc>
        <w:tc>
          <w:tcPr>
            <w:tcW w:w="3402" w:type="dxa"/>
          </w:tcPr>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Личне заменице,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бр. до 20,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лексик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сродство,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учтиво ословљавање,</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бр. од 20 па надаље, коњугација глагола (презнт) читање, писање, говор (основни ниво),</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информације о земљи нативних говорник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модални гл. </w:t>
            </w:r>
            <w:r w:rsidRPr="005F33E7">
              <w:rPr>
                <w:rFonts w:ascii="Times New Roman" w:eastAsia="Calibri" w:hAnsi="Times New Roman" w:cs="Times New Roman"/>
                <w:sz w:val="24"/>
                <w:szCs w:val="24"/>
                <w:lang w:val="sr-Latn-RS"/>
              </w:rPr>
              <w:t xml:space="preserve">Moegen </w:t>
            </w:r>
            <w:r w:rsidRPr="005F33E7">
              <w:rPr>
                <w:rFonts w:ascii="Times New Roman" w:eastAsia="Calibri" w:hAnsi="Times New Roman" w:cs="Times New Roman"/>
                <w:sz w:val="24"/>
                <w:szCs w:val="24"/>
                <w:lang w:val="sr-Cyrl-RS"/>
              </w:rPr>
              <w:t xml:space="preserve">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школски прибор,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множина имениц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модални глагол </w:t>
            </w:r>
            <w:r w:rsidRPr="005F33E7">
              <w:rPr>
                <w:rFonts w:ascii="Times New Roman" w:eastAsia="Calibri" w:hAnsi="Times New Roman" w:cs="Times New Roman"/>
                <w:sz w:val="24"/>
                <w:szCs w:val="24"/>
                <w:lang w:val="sr-Latn-RS"/>
              </w:rPr>
              <w:t>Sollen</w:t>
            </w:r>
            <w:r w:rsidRPr="005F33E7">
              <w:rPr>
                <w:rFonts w:ascii="Times New Roman" w:eastAsia="Calibri" w:hAnsi="Times New Roman" w:cs="Times New Roman"/>
                <w:sz w:val="24"/>
                <w:szCs w:val="24"/>
                <w:lang w:val="sr-Cyrl-RS"/>
              </w:rPr>
              <w:t xml:space="preserve">,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упитне реченице,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дани у недељи,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делови дан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време по часовнику, неодређени, одређени и присвојни члан, </w:t>
            </w:r>
          </w:p>
          <w:p w:rsidR="00E170F0" w:rsidRPr="005F33E7" w:rsidRDefault="00E170F0" w:rsidP="00E170F0">
            <w:pPr>
              <w:rPr>
                <w:rFonts w:ascii="Times New Roman" w:eastAsia="Calibri" w:hAnsi="Times New Roman" w:cs="Times New Roman"/>
                <w:sz w:val="24"/>
                <w:szCs w:val="24"/>
                <w:lang w:val="sr-Latn-RS"/>
              </w:rPr>
            </w:pPr>
            <w:r w:rsidRPr="005F33E7">
              <w:rPr>
                <w:rFonts w:ascii="Times New Roman" w:eastAsia="Calibri" w:hAnsi="Times New Roman" w:cs="Times New Roman"/>
                <w:sz w:val="24"/>
                <w:szCs w:val="24"/>
                <w:lang w:val="sr-Cyrl-RS"/>
              </w:rPr>
              <w:t xml:space="preserve">активности у слободно време, личне заменице у акузативу, </w:t>
            </w:r>
            <w:r w:rsidRPr="005F33E7">
              <w:rPr>
                <w:rFonts w:ascii="Times New Roman" w:eastAsia="Calibri" w:hAnsi="Times New Roman" w:cs="Times New Roman"/>
                <w:sz w:val="24"/>
                <w:szCs w:val="24"/>
                <w:lang w:val="sr-Latn-RS"/>
              </w:rPr>
              <w:t>in,am,um.</w:t>
            </w:r>
          </w:p>
        </w:tc>
        <w:tc>
          <w:tcPr>
            <w:tcW w:w="3407" w:type="dxa"/>
          </w:tcPr>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1. Усвајање неопходних граматичких структура и лексичких јединица потребних</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за комуникацију на немачком језику на примарном нивоу</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2.Културно ословљавање и опхођење. Информације о земљама немачког говорног подручја. </w:t>
            </w:r>
          </w:p>
        </w:tc>
      </w:tr>
    </w:tbl>
    <w:p w:rsidR="00E170F0" w:rsidRPr="005F33E7" w:rsidRDefault="00E170F0"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lastRenderedPageBreak/>
        <w:t>НЕМАЧКИ ЈЕЗИК - 6. РАЗРЕД, ИЗБОРНА НАСТАВА</w:t>
      </w:r>
    </w:p>
    <w:tbl>
      <w:tblPr>
        <w:tblStyle w:val="TableGrid14"/>
        <w:tblW w:w="9498" w:type="dxa"/>
        <w:tblInd w:w="-459" w:type="dxa"/>
        <w:tblLook w:val="04A0" w:firstRow="1" w:lastRow="0" w:firstColumn="1" w:lastColumn="0" w:noHBand="0" w:noVBand="1"/>
      </w:tblPr>
      <w:tblGrid>
        <w:gridCol w:w="2807"/>
        <w:gridCol w:w="3402"/>
        <w:gridCol w:w="3289"/>
      </w:tblGrid>
      <w:tr w:rsidR="00E170F0" w:rsidRPr="005F33E7" w:rsidTr="00DC5534">
        <w:trPr>
          <w:trHeight w:val="528"/>
        </w:trPr>
        <w:tc>
          <w:tcPr>
            <w:tcW w:w="2807" w:type="dxa"/>
            <w:shd w:val="clear" w:color="auto" w:fill="FF1515"/>
          </w:tcPr>
          <w:p w:rsidR="00E170F0" w:rsidRPr="005F33E7" w:rsidRDefault="00E170F0" w:rsidP="00E170F0">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Наставна тема</w:t>
            </w:r>
          </w:p>
        </w:tc>
        <w:tc>
          <w:tcPr>
            <w:tcW w:w="3402" w:type="dxa"/>
            <w:shd w:val="clear" w:color="auto" w:fill="FF1515"/>
          </w:tcPr>
          <w:p w:rsidR="00E170F0" w:rsidRPr="005F33E7" w:rsidRDefault="00E170F0" w:rsidP="00E170F0">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Садржај програма</w:t>
            </w:r>
          </w:p>
        </w:tc>
        <w:tc>
          <w:tcPr>
            <w:tcW w:w="3289" w:type="dxa"/>
            <w:shd w:val="clear" w:color="auto" w:fill="FF1515"/>
          </w:tcPr>
          <w:p w:rsidR="00E170F0" w:rsidRPr="005F33E7" w:rsidRDefault="00E170F0" w:rsidP="00E170F0">
            <w:pPr>
              <w:rPr>
                <w:rFonts w:ascii="Times New Roman" w:hAnsi="Times New Roman" w:cs="Times New Roman"/>
                <w:b/>
                <w:sz w:val="24"/>
                <w:szCs w:val="24"/>
                <w:lang w:val="sr-Cyrl-RS"/>
              </w:rPr>
            </w:pPr>
            <w:r w:rsidRPr="005F33E7">
              <w:rPr>
                <w:rFonts w:ascii="Times New Roman" w:hAnsi="Times New Roman" w:cs="Times New Roman"/>
                <w:b/>
                <w:sz w:val="24"/>
                <w:szCs w:val="24"/>
                <w:lang w:val="sr-Cyrl-RS"/>
              </w:rPr>
              <w:t>Образовно васпитни циљеви и задаци</w:t>
            </w:r>
          </w:p>
        </w:tc>
      </w:tr>
      <w:tr w:rsidR="00E170F0" w:rsidRPr="005F33E7" w:rsidTr="00DC5534">
        <w:trPr>
          <w:trHeight w:val="10420"/>
        </w:trPr>
        <w:tc>
          <w:tcPr>
            <w:tcW w:w="2807" w:type="dxa"/>
          </w:tcPr>
          <w:p w:rsidR="00E170F0" w:rsidRPr="005F33E7" w:rsidRDefault="00E170F0" w:rsidP="00E170F0">
            <w:pPr>
              <w:rPr>
                <w:rFonts w:ascii="Times New Roman" w:hAnsi="Times New Roman" w:cs="Times New Roman"/>
                <w:sz w:val="24"/>
                <w:szCs w:val="24"/>
                <w:lang w:val="sr-Latn-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 Увод у програмске садр-</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     жаје</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2. Активности у слободно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  време</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3. Зимски/ летњи распуст</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4. Срећан рођендан!</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5. Први писани задатак</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6. Исправак првог писаног</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   задатка</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7.  Делови тела/Божић</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8. Живети здраво</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9. Како је било у школи?</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0. Где ли је само . . . ?</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1. Други писани задатак</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2. Исправак другог писаног задатка</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3. Да ли ти се иде у биоскоп?</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14. Реда мора бити!</w:t>
            </w:r>
          </w:p>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Годишња систематизација</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наставног градива</w:t>
            </w:r>
          </w:p>
        </w:tc>
        <w:tc>
          <w:tcPr>
            <w:tcW w:w="3402" w:type="dxa"/>
          </w:tcPr>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de-DE"/>
              </w:rPr>
            </w:pPr>
            <w:r w:rsidRPr="005F33E7">
              <w:rPr>
                <w:rFonts w:ascii="Times New Roman" w:hAnsi="Times New Roman" w:cs="Times New Roman"/>
                <w:sz w:val="24"/>
                <w:szCs w:val="24"/>
                <w:lang w:val="sr-Cyrl-RS"/>
              </w:rPr>
              <w:t>Модални глаголи</w:t>
            </w:r>
            <w:r w:rsidRPr="005F33E7">
              <w:rPr>
                <w:rFonts w:ascii="Times New Roman" w:hAnsi="Times New Roman" w:cs="Times New Roman"/>
                <w:sz w:val="24"/>
                <w:szCs w:val="24"/>
                <w:lang w:val="sr-Latn-RS"/>
              </w:rPr>
              <w:t xml:space="preserve"> : k</w:t>
            </w:r>
            <w:r w:rsidRPr="005F33E7">
              <w:rPr>
                <w:rFonts w:ascii="Times New Roman" w:hAnsi="Times New Roman" w:cs="Times New Roman"/>
                <w:sz w:val="24"/>
                <w:szCs w:val="24"/>
                <w:lang w:val="sr-Cyrl-RS"/>
              </w:rPr>
              <w:t>ö</w:t>
            </w:r>
            <w:r w:rsidRPr="005F33E7">
              <w:rPr>
                <w:rFonts w:ascii="Times New Roman" w:hAnsi="Times New Roman" w:cs="Times New Roman"/>
                <w:sz w:val="24"/>
                <w:szCs w:val="24"/>
                <w:lang w:val="de-DE"/>
              </w:rPr>
              <w:t>nnen</w:t>
            </w:r>
            <w:r w:rsidRPr="005F33E7">
              <w:rPr>
                <w:rFonts w:ascii="Times New Roman" w:hAnsi="Times New Roman" w:cs="Times New Roman"/>
                <w:sz w:val="24"/>
                <w:szCs w:val="24"/>
                <w:lang w:val="sr-Cyrl-RS"/>
              </w:rPr>
              <w:t xml:space="preserve">, </w:t>
            </w:r>
            <w:r w:rsidRPr="005F33E7">
              <w:rPr>
                <w:rFonts w:ascii="Times New Roman" w:hAnsi="Times New Roman" w:cs="Times New Roman"/>
                <w:sz w:val="24"/>
                <w:szCs w:val="24"/>
                <w:lang w:val="de-DE"/>
              </w:rPr>
              <w:t>wollen</w:t>
            </w:r>
            <w:r w:rsidRPr="005F33E7">
              <w:rPr>
                <w:rFonts w:ascii="Times New Roman" w:hAnsi="Times New Roman" w:cs="Times New Roman"/>
                <w:sz w:val="24"/>
                <w:szCs w:val="24"/>
                <w:lang w:val="sr-Cyrl-RS"/>
              </w:rPr>
              <w:t xml:space="preserve">, </w:t>
            </w:r>
            <w:r w:rsidRPr="005F33E7">
              <w:rPr>
                <w:rFonts w:ascii="Times New Roman" w:hAnsi="Times New Roman" w:cs="Times New Roman"/>
                <w:sz w:val="24"/>
                <w:szCs w:val="24"/>
                <w:lang w:val="de-DE"/>
              </w:rPr>
              <w:t>m</w:t>
            </w:r>
            <w:r w:rsidRPr="005F33E7">
              <w:rPr>
                <w:rFonts w:ascii="Times New Roman" w:hAnsi="Times New Roman" w:cs="Times New Roman"/>
                <w:sz w:val="24"/>
                <w:szCs w:val="24"/>
                <w:lang w:val="sr-Cyrl-RS"/>
              </w:rPr>
              <w:t>ü</w:t>
            </w:r>
            <w:r w:rsidRPr="005F33E7">
              <w:rPr>
                <w:rFonts w:ascii="Times New Roman" w:hAnsi="Times New Roman" w:cs="Times New Roman"/>
                <w:sz w:val="24"/>
                <w:szCs w:val="24"/>
                <w:lang w:val="de-DE"/>
              </w:rPr>
              <w:t>ssen</w:t>
            </w:r>
            <w:r w:rsidRPr="005F33E7">
              <w:rPr>
                <w:rFonts w:ascii="Times New Roman" w:hAnsi="Times New Roman" w:cs="Times New Roman"/>
                <w:sz w:val="24"/>
                <w:szCs w:val="24"/>
                <w:lang w:val="sr-Cyrl-RS"/>
              </w:rPr>
              <w:t xml:space="preserve">;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глагол </w:t>
            </w:r>
            <w:r w:rsidRPr="005F33E7">
              <w:rPr>
                <w:rFonts w:ascii="Times New Roman" w:hAnsi="Times New Roman" w:cs="Times New Roman"/>
                <w:sz w:val="24"/>
                <w:szCs w:val="24"/>
                <w:lang w:val="sr-Latn-RS"/>
              </w:rPr>
              <w:t xml:space="preserve">brauchen;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присвојни члан у номинативу и акузативу, глагол </w:t>
            </w:r>
            <w:r w:rsidRPr="005F33E7">
              <w:rPr>
                <w:rFonts w:ascii="Times New Roman" w:hAnsi="Times New Roman" w:cs="Times New Roman"/>
                <w:sz w:val="24"/>
                <w:szCs w:val="24"/>
                <w:lang w:val="sr-Latn-RS"/>
              </w:rPr>
              <w:t>geh</w:t>
            </w:r>
            <w:r w:rsidRPr="005F33E7">
              <w:rPr>
                <w:rFonts w:ascii="Times New Roman" w:hAnsi="Times New Roman" w:cs="Times New Roman"/>
                <w:sz w:val="24"/>
                <w:szCs w:val="24"/>
                <w:lang w:val="sr-Cyrl-RS"/>
              </w:rPr>
              <w:t>ö</w:t>
            </w:r>
            <w:r w:rsidRPr="005F33E7">
              <w:rPr>
                <w:rFonts w:ascii="Times New Roman" w:hAnsi="Times New Roman" w:cs="Times New Roman"/>
                <w:sz w:val="24"/>
                <w:szCs w:val="24"/>
                <w:lang w:val="sr-Latn-RS"/>
              </w:rPr>
              <w:t>ren</w:t>
            </w:r>
            <w:r w:rsidRPr="005F33E7">
              <w:rPr>
                <w:rFonts w:ascii="Times New Roman" w:hAnsi="Times New Roman" w:cs="Times New Roman"/>
                <w:sz w:val="24"/>
                <w:szCs w:val="24"/>
                <w:lang w:val="sr-Cyrl-RS"/>
              </w:rPr>
              <w:t xml:space="preserve">;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боје;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одредбе</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за место;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годишња доба и месеци, редни бројеви, глагол </w:t>
            </w:r>
            <w:r w:rsidRPr="005F33E7">
              <w:rPr>
                <w:rFonts w:ascii="Times New Roman" w:hAnsi="Times New Roman" w:cs="Times New Roman"/>
                <w:sz w:val="24"/>
                <w:szCs w:val="24"/>
                <w:lang w:val="sr-Latn-RS"/>
              </w:rPr>
              <w:t>werden</w:t>
            </w:r>
            <w:r w:rsidRPr="005F33E7">
              <w:rPr>
                <w:rFonts w:ascii="Times New Roman" w:hAnsi="Times New Roman" w:cs="Times New Roman"/>
                <w:sz w:val="24"/>
                <w:szCs w:val="24"/>
                <w:lang w:val="sr-Cyrl-RS"/>
              </w:rPr>
              <w:t xml:space="preserve">,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рођенданска позивница, императив, поклони,</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личне заменице у акузативу, разумевање на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слух и разумевање прочитаног текста;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делови тела, болести,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личне заменице у дативу, здравље,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модални глагол </w:t>
            </w:r>
            <w:r w:rsidRPr="005F33E7">
              <w:rPr>
                <w:rFonts w:ascii="Times New Roman" w:hAnsi="Times New Roman" w:cs="Times New Roman"/>
                <w:sz w:val="24"/>
                <w:szCs w:val="24"/>
                <w:lang w:val="de-DE"/>
              </w:rPr>
              <w:t>d</w:t>
            </w:r>
            <w:r w:rsidRPr="005F33E7">
              <w:rPr>
                <w:rFonts w:ascii="Times New Roman" w:hAnsi="Times New Roman" w:cs="Times New Roman"/>
                <w:sz w:val="24"/>
                <w:szCs w:val="24"/>
                <w:lang w:val="sr-Cyrl-RS"/>
              </w:rPr>
              <w:t>ü</w:t>
            </w:r>
            <w:r w:rsidRPr="005F33E7">
              <w:rPr>
                <w:rFonts w:ascii="Times New Roman" w:hAnsi="Times New Roman" w:cs="Times New Roman"/>
                <w:sz w:val="24"/>
                <w:szCs w:val="24"/>
                <w:lang w:val="de-DE"/>
              </w:rPr>
              <w:t>rfen</w:t>
            </w:r>
            <w:r w:rsidRPr="005F33E7">
              <w:rPr>
                <w:rFonts w:ascii="Times New Roman" w:hAnsi="Times New Roman" w:cs="Times New Roman"/>
                <w:sz w:val="24"/>
                <w:szCs w:val="24"/>
                <w:lang w:val="sr-Cyrl-RS"/>
              </w:rPr>
              <w:t xml:space="preserve">, узрочне реченице,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претерит глагола </w:t>
            </w:r>
            <w:r w:rsidRPr="005F33E7">
              <w:rPr>
                <w:rFonts w:ascii="Times New Roman" w:hAnsi="Times New Roman" w:cs="Times New Roman"/>
                <w:sz w:val="24"/>
                <w:szCs w:val="24"/>
                <w:lang w:val="sr-Latn-RS"/>
              </w:rPr>
              <w:t xml:space="preserve">sein </w:t>
            </w:r>
            <w:r w:rsidRPr="005F33E7">
              <w:rPr>
                <w:rFonts w:ascii="Times New Roman" w:hAnsi="Times New Roman" w:cs="Times New Roman"/>
                <w:sz w:val="24"/>
                <w:szCs w:val="24"/>
                <w:lang w:val="sr-Cyrl-RS"/>
              </w:rPr>
              <w:t xml:space="preserve">и </w:t>
            </w:r>
            <w:r w:rsidRPr="005F33E7">
              <w:rPr>
                <w:rFonts w:ascii="Times New Roman" w:hAnsi="Times New Roman" w:cs="Times New Roman"/>
                <w:sz w:val="24"/>
                <w:szCs w:val="24"/>
                <w:lang w:val="sr-Latn-RS"/>
              </w:rPr>
              <w:t xml:space="preserve">haben;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писање писма;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 xml:space="preserve">перфект, </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Cyrl-RS"/>
              </w:rPr>
              <w:t>оријентација у</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RS"/>
              </w:rPr>
              <w:t>простору</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RS"/>
              </w:rPr>
              <w:t>предлози</w:t>
            </w:r>
            <w:r w:rsidRPr="005F33E7">
              <w:rPr>
                <w:rFonts w:ascii="Times New Roman" w:hAnsi="Times New Roman" w:cs="Times New Roman"/>
                <w:sz w:val="24"/>
                <w:szCs w:val="24"/>
                <w:lang w:val="sr-Latn-RS"/>
              </w:rPr>
              <w:t xml:space="preserve"> an, in, vor, hinter, neben (</w:t>
            </w:r>
            <w:r w:rsidRPr="005F33E7">
              <w:rPr>
                <w:rFonts w:ascii="Times New Roman" w:hAnsi="Times New Roman" w:cs="Times New Roman"/>
                <w:sz w:val="24"/>
                <w:szCs w:val="24"/>
                <w:lang w:val="sr-Cyrl-RS"/>
              </w:rPr>
              <w:t>са чланом</w:t>
            </w:r>
            <w:r w:rsidRPr="005F33E7">
              <w:rPr>
                <w:rFonts w:ascii="Times New Roman" w:hAnsi="Times New Roman" w:cs="Times New Roman"/>
                <w:sz w:val="24"/>
                <w:szCs w:val="24"/>
                <w:lang w:val="sr-Latn-RS"/>
              </w:rPr>
              <w:t xml:space="preserve"> </w:t>
            </w:r>
            <w:r w:rsidRPr="005F33E7">
              <w:rPr>
                <w:rFonts w:ascii="Times New Roman" w:hAnsi="Times New Roman" w:cs="Times New Roman"/>
                <w:sz w:val="24"/>
                <w:szCs w:val="24"/>
                <w:lang w:val="sr-Cyrl-RS"/>
              </w:rPr>
              <w:t xml:space="preserve">у дативу), месне допуне;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глаголи који одговарају на питања </w:t>
            </w:r>
            <w:r w:rsidRPr="005F33E7">
              <w:rPr>
                <w:rFonts w:ascii="Times New Roman" w:hAnsi="Times New Roman" w:cs="Times New Roman"/>
                <w:sz w:val="24"/>
                <w:szCs w:val="24"/>
                <w:lang w:val="sr-Latn-RS"/>
              </w:rPr>
              <w:t>WO? / WOHIN?</w:t>
            </w:r>
          </w:p>
          <w:p w:rsidR="00E170F0" w:rsidRPr="005F33E7" w:rsidRDefault="00E170F0" w:rsidP="00E170F0">
            <w:pPr>
              <w:rPr>
                <w:rFonts w:ascii="Times New Roman" w:hAnsi="Times New Roman" w:cs="Times New Roman"/>
                <w:sz w:val="24"/>
                <w:szCs w:val="24"/>
                <w:lang w:val="sr-Latn-RS"/>
              </w:rPr>
            </w:pPr>
            <w:r w:rsidRPr="005F33E7">
              <w:rPr>
                <w:rFonts w:ascii="Times New Roman" w:hAnsi="Times New Roman" w:cs="Times New Roman"/>
                <w:sz w:val="24"/>
                <w:szCs w:val="24"/>
                <w:lang w:val="sr-Latn-RS"/>
              </w:rPr>
              <w:t>( faktitivni/ kauzativni glagoli)</w:t>
            </w:r>
          </w:p>
        </w:tc>
        <w:tc>
          <w:tcPr>
            <w:tcW w:w="3289" w:type="dxa"/>
          </w:tcPr>
          <w:p w:rsidR="00E170F0" w:rsidRPr="005F33E7" w:rsidRDefault="00E170F0" w:rsidP="00E170F0">
            <w:pPr>
              <w:rPr>
                <w:rFonts w:ascii="Times New Roman" w:hAnsi="Times New Roman" w:cs="Times New Roman"/>
                <w:sz w:val="24"/>
                <w:szCs w:val="24"/>
                <w:lang w:val="sr-Cyrl-RS"/>
              </w:rPr>
            </w:pP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 Ученици треба да савладају наведене лексичке и граматичке</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јединице ,како  би били у стању да </w:t>
            </w:r>
          </w:p>
          <w:p w:rsidR="00E170F0" w:rsidRPr="005F33E7" w:rsidRDefault="00E170F0" w:rsidP="00E170F0">
            <w:pPr>
              <w:rPr>
                <w:rFonts w:ascii="Times New Roman" w:hAnsi="Times New Roman" w:cs="Times New Roman"/>
                <w:sz w:val="24"/>
                <w:szCs w:val="24"/>
                <w:lang w:val="sr-Cyrl-RS"/>
              </w:rPr>
            </w:pPr>
            <w:r w:rsidRPr="005F33E7">
              <w:rPr>
                <w:rFonts w:ascii="Times New Roman" w:hAnsi="Times New Roman" w:cs="Times New Roman"/>
                <w:sz w:val="24"/>
                <w:szCs w:val="24"/>
                <w:lang w:val="sr-Cyrl-RS"/>
              </w:rPr>
              <w:t>комуницирају у оквиру обрађених тема и увежбаног реда речи.</w:t>
            </w:r>
          </w:p>
        </w:tc>
      </w:tr>
    </w:tbl>
    <w:p w:rsidR="00E170F0" w:rsidRPr="005F33E7" w:rsidRDefault="00E170F0" w:rsidP="00E170F0">
      <w:pPr>
        <w:spacing w:after="160" w:line="259" w:lineRule="auto"/>
        <w:rPr>
          <w:rFonts w:ascii="Times New Roman" w:eastAsia="Calibri" w:hAnsi="Times New Roman" w:cs="Times New Roman"/>
          <w:b/>
          <w:sz w:val="24"/>
          <w:szCs w:val="24"/>
          <w:lang w:val="sr-Cyrl-RS"/>
        </w:rPr>
      </w:pPr>
    </w:p>
    <w:p w:rsidR="00DC5534" w:rsidRPr="005F33E7" w:rsidRDefault="00DC5534"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lastRenderedPageBreak/>
        <w:t>НЕМАЧКИ ЈЕЗИК - 7. РАЗРЕД, ИЗБОРНА НАСТАВА</w:t>
      </w:r>
    </w:p>
    <w:tbl>
      <w:tblPr>
        <w:tblStyle w:val="TableGrid2"/>
        <w:tblW w:w="9498" w:type="dxa"/>
        <w:tblInd w:w="-459" w:type="dxa"/>
        <w:tblLook w:val="04A0" w:firstRow="1" w:lastRow="0" w:firstColumn="1" w:lastColumn="0" w:noHBand="0" w:noVBand="1"/>
      </w:tblPr>
      <w:tblGrid>
        <w:gridCol w:w="3227"/>
        <w:gridCol w:w="3402"/>
        <w:gridCol w:w="2869"/>
      </w:tblGrid>
      <w:tr w:rsidR="00E170F0" w:rsidRPr="005F33E7" w:rsidTr="00DC5534">
        <w:trPr>
          <w:trHeight w:val="528"/>
        </w:trPr>
        <w:tc>
          <w:tcPr>
            <w:tcW w:w="3227"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Наставна тема</w:t>
            </w:r>
          </w:p>
        </w:tc>
        <w:tc>
          <w:tcPr>
            <w:tcW w:w="3402"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Садржај програма</w:t>
            </w:r>
          </w:p>
        </w:tc>
        <w:tc>
          <w:tcPr>
            <w:tcW w:w="2869"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Образовно васпитни циљеви и задаци</w:t>
            </w:r>
          </w:p>
        </w:tc>
      </w:tr>
      <w:tr w:rsidR="00E170F0" w:rsidRPr="005F33E7" w:rsidTr="00DC5534">
        <w:trPr>
          <w:trHeight w:val="7085"/>
        </w:trPr>
        <w:tc>
          <w:tcPr>
            <w:tcW w:w="3227" w:type="dxa"/>
          </w:tcPr>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Latn-RS"/>
              </w:rPr>
              <w:t xml:space="preserve">1. </w:t>
            </w:r>
            <w:r w:rsidRPr="005F33E7">
              <w:rPr>
                <w:rFonts w:ascii="Times New Roman" w:eastAsia="Calibri" w:hAnsi="Times New Roman" w:cs="Times New Roman"/>
                <w:sz w:val="24"/>
                <w:szCs w:val="24"/>
                <w:lang w:val="sr-Cyrl-RS"/>
              </w:rPr>
              <w:t xml:space="preserve"> Увод  у програмске</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     садржаје</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2. Како си упознао маму?</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3. Како је било некада?</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4. Тина се разболела</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5. Лектира</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6. Какав је Томас?</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7. Шта ћеш онда да радиш?</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8. Да ли се добро слажеш с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    родитељим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9. Лектира</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10. Информације о земљи     чији језик се учи </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Годишња си</w:t>
            </w:r>
            <w:r w:rsidR="00DC5534" w:rsidRPr="005F33E7">
              <w:rPr>
                <w:rFonts w:ascii="Times New Roman" w:eastAsia="Calibri" w:hAnsi="Times New Roman" w:cs="Times New Roman"/>
                <w:sz w:val="24"/>
                <w:szCs w:val="24"/>
                <w:lang w:val="sr-Cyrl-RS"/>
              </w:rPr>
              <w:t>стематизација наставног градива</w:t>
            </w:r>
          </w:p>
          <w:p w:rsidR="00E170F0" w:rsidRPr="005F33E7" w:rsidRDefault="00E170F0" w:rsidP="00E170F0">
            <w:pPr>
              <w:rPr>
                <w:rFonts w:ascii="Times New Roman" w:eastAsia="Calibri" w:hAnsi="Times New Roman" w:cs="Times New Roman"/>
                <w:sz w:val="24"/>
                <w:szCs w:val="24"/>
              </w:rPr>
            </w:pPr>
          </w:p>
        </w:tc>
        <w:tc>
          <w:tcPr>
            <w:tcW w:w="3402" w:type="dxa"/>
          </w:tcPr>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Упознавање ученика са наставним садржајима предвиђеним за 7. разред</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Перфект,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ретерит глагол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Latn-RS"/>
              </w:rPr>
              <w:t xml:space="preserve">haben, sein </w:t>
            </w:r>
            <w:r w:rsidRPr="005F33E7">
              <w:rPr>
                <w:rFonts w:ascii="Times New Roman" w:eastAsia="Calibri" w:hAnsi="Times New Roman" w:cs="Times New Roman"/>
                <w:sz w:val="24"/>
                <w:szCs w:val="24"/>
                <w:lang w:val="sr-Cyrl-RS"/>
              </w:rPr>
              <w:t xml:space="preserve">и модалних глагола; </w:t>
            </w:r>
          </w:p>
          <w:p w:rsidR="00E170F0" w:rsidRPr="005F33E7" w:rsidRDefault="00E170F0" w:rsidP="00E170F0">
            <w:pPr>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sr-Cyrl-RS"/>
              </w:rPr>
              <w:t xml:space="preserve">биографија; </w:t>
            </w:r>
          </w:p>
          <w:p w:rsidR="00E170F0" w:rsidRPr="005F33E7" w:rsidRDefault="00E170F0" w:rsidP="00E170F0">
            <w:pPr>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sr-Cyrl-RS"/>
              </w:rPr>
              <w:t xml:space="preserve">Weil-Sätze, weh tun; </w:t>
            </w:r>
          </w:p>
          <w:p w:rsidR="00E170F0" w:rsidRPr="005F33E7" w:rsidRDefault="00E170F0" w:rsidP="00E170F0">
            <w:pPr>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sr-Cyrl-RS"/>
              </w:rPr>
              <w:t>дан господина</w:t>
            </w:r>
            <w:r w:rsidRPr="005F33E7">
              <w:rPr>
                <w:rFonts w:ascii="Times New Roman" w:eastAsia="Calibri" w:hAnsi="Times New Roman" w:cs="Times New Roman"/>
                <w:sz w:val="24"/>
                <w:szCs w:val="24"/>
                <w:lang w:val="de-DE"/>
              </w:rPr>
              <w:t xml:space="preserve"> Weigel-a; Dass-Sätze;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исмо;</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индиректни говор; разумевање на слух – вежбе;</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разумевање прочитаног текст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вежбе писања и употребе језик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интервју,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описни придеви,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наставци за грађење придев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делови тела;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компарација придева и прилога; објекатске реченице, О</w:t>
            </w:r>
            <w:r w:rsidRPr="005F33E7">
              <w:rPr>
                <w:rFonts w:ascii="Times New Roman" w:eastAsia="Calibri" w:hAnsi="Times New Roman" w:cs="Times New Roman"/>
                <w:sz w:val="24"/>
                <w:szCs w:val="24"/>
              </w:rPr>
              <w:t>B</w:t>
            </w:r>
            <w:r w:rsidRPr="005F33E7">
              <w:rPr>
                <w:rFonts w:ascii="Times New Roman" w:eastAsia="Calibri" w:hAnsi="Times New Roman" w:cs="Times New Roman"/>
                <w:sz w:val="24"/>
                <w:szCs w:val="24"/>
                <w:lang w:val="sr-Cyrl-RS"/>
              </w:rPr>
              <w:t>-</w:t>
            </w:r>
            <w:r w:rsidRPr="005F33E7">
              <w:rPr>
                <w:rFonts w:ascii="Times New Roman" w:eastAsia="Calibri" w:hAnsi="Times New Roman" w:cs="Times New Roman"/>
                <w:sz w:val="24"/>
                <w:szCs w:val="24"/>
              </w:rPr>
              <w:t>Satz</w:t>
            </w:r>
            <w:r w:rsidRPr="005F33E7">
              <w:rPr>
                <w:rFonts w:ascii="Times New Roman" w:eastAsia="Calibri" w:hAnsi="Times New Roman" w:cs="Times New Roman"/>
                <w:sz w:val="24"/>
                <w:szCs w:val="24"/>
                <w:lang w:val="sr-Cyrl-RS"/>
              </w:rPr>
              <w:t xml:space="preserve">, </w:t>
            </w:r>
            <w:r w:rsidRPr="005F33E7">
              <w:rPr>
                <w:rFonts w:ascii="Times New Roman" w:eastAsia="Calibri" w:hAnsi="Times New Roman" w:cs="Times New Roman"/>
                <w:sz w:val="24"/>
                <w:szCs w:val="24"/>
              </w:rPr>
              <w:t>W</w:t>
            </w:r>
            <w:r w:rsidRPr="005F33E7">
              <w:rPr>
                <w:rFonts w:ascii="Times New Roman" w:eastAsia="Calibri" w:hAnsi="Times New Roman" w:cs="Times New Roman"/>
                <w:sz w:val="24"/>
                <w:szCs w:val="24"/>
                <w:lang w:val="sr-Cyrl-RS"/>
              </w:rPr>
              <w:t>-</w:t>
            </w:r>
            <w:r w:rsidRPr="005F33E7">
              <w:rPr>
                <w:rFonts w:ascii="Times New Roman" w:eastAsia="Calibri" w:hAnsi="Times New Roman" w:cs="Times New Roman"/>
                <w:sz w:val="24"/>
                <w:szCs w:val="24"/>
              </w:rPr>
              <w:t>Fragen</w:t>
            </w:r>
          </w:p>
        </w:tc>
        <w:tc>
          <w:tcPr>
            <w:tcW w:w="2869" w:type="dxa"/>
          </w:tcPr>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 Ученици треба на основу знања из синтаксе и расположиве лексике да буду у стању да конструишу правилне реченице на основу претходних знања из граматике, на средње</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тешком нивоу и да се упознају</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са формом интервјуа.  </w:t>
            </w:r>
          </w:p>
        </w:tc>
      </w:tr>
    </w:tbl>
    <w:p w:rsidR="00AF3383" w:rsidRPr="005F33E7" w:rsidRDefault="00AF3383"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НЕМАЧКИ ЈЕЗИК - 8. РАЗРЕД, ИЗБОРНА НАСТАВА</w:t>
      </w:r>
    </w:p>
    <w:tbl>
      <w:tblPr>
        <w:tblStyle w:val="TableGrid2"/>
        <w:tblW w:w="9498" w:type="dxa"/>
        <w:tblInd w:w="-459" w:type="dxa"/>
        <w:tblLook w:val="04A0" w:firstRow="1" w:lastRow="0" w:firstColumn="1" w:lastColumn="0" w:noHBand="0" w:noVBand="1"/>
      </w:tblPr>
      <w:tblGrid>
        <w:gridCol w:w="3225"/>
        <w:gridCol w:w="3226"/>
        <w:gridCol w:w="3047"/>
      </w:tblGrid>
      <w:tr w:rsidR="00E170F0" w:rsidRPr="005F33E7" w:rsidTr="00DC5534">
        <w:trPr>
          <w:trHeight w:val="386"/>
        </w:trPr>
        <w:tc>
          <w:tcPr>
            <w:tcW w:w="3225"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shd w:val="clear" w:color="auto" w:fill="FF1515"/>
                <w:lang w:val="sr-Cyrl-RS"/>
              </w:rPr>
              <w:t>Наставна</w:t>
            </w:r>
            <w:r w:rsidRPr="005F33E7">
              <w:rPr>
                <w:rFonts w:ascii="Times New Roman" w:eastAsia="Calibri" w:hAnsi="Times New Roman" w:cs="Times New Roman"/>
                <w:b/>
                <w:sz w:val="24"/>
                <w:szCs w:val="24"/>
                <w:lang w:val="sr-Cyrl-RS"/>
              </w:rPr>
              <w:t xml:space="preserve"> тема</w:t>
            </w:r>
          </w:p>
        </w:tc>
        <w:tc>
          <w:tcPr>
            <w:tcW w:w="3226"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Садржај програма</w:t>
            </w:r>
          </w:p>
        </w:tc>
        <w:tc>
          <w:tcPr>
            <w:tcW w:w="3047" w:type="dxa"/>
            <w:shd w:val="clear" w:color="auto" w:fill="FF1515"/>
          </w:tcPr>
          <w:p w:rsidR="00E170F0" w:rsidRPr="005F33E7" w:rsidRDefault="00E170F0" w:rsidP="00E170F0">
            <w:pPr>
              <w:rPr>
                <w:rFonts w:ascii="Times New Roman" w:eastAsia="Calibri" w:hAnsi="Times New Roman" w:cs="Times New Roman"/>
                <w:b/>
                <w:sz w:val="24"/>
                <w:szCs w:val="24"/>
                <w:lang w:val="sr-Cyrl-RS"/>
              </w:rPr>
            </w:pPr>
            <w:r w:rsidRPr="005F33E7">
              <w:rPr>
                <w:rFonts w:ascii="Times New Roman" w:eastAsia="Calibri" w:hAnsi="Times New Roman" w:cs="Times New Roman"/>
                <w:b/>
                <w:sz w:val="24"/>
                <w:szCs w:val="24"/>
                <w:lang w:val="sr-Cyrl-RS"/>
              </w:rPr>
              <w:t>Образовно васпитни циљеви и задаци</w:t>
            </w:r>
          </w:p>
        </w:tc>
      </w:tr>
      <w:tr w:rsidR="00E170F0" w:rsidRPr="005F33E7" w:rsidTr="00DC5534">
        <w:trPr>
          <w:trHeight w:val="4483"/>
        </w:trPr>
        <w:tc>
          <w:tcPr>
            <w:tcW w:w="3225" w:type="dxa"/>
          </w:tcPr>
          <w:p w:rsidR="00E170F0" w:rsidRPr="005F33E7" w:rsidRDefault="00E170F0" w:rsidP="00E170F0">
            <w:pPr>
              <w:rPr>
                <w:rFonts w:ascii="Times New Roman" w:eastAsia="Calibri" w:hAnsi="Times New Roman" w:cs="Times New Roman"/>
                <w:b/>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1. Занимања, путовања, бајке</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2. Медији, човекова околин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    друштво</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3. Свакодневица</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4.Информације о Аустрији</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5.Представљање Швајцарске</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p>
        </w:tc>
        <w:tc>
          <w:tcPr>
            <w:tcW w:w="3226" w:type="dxa"/>
          </w:tcPr>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1. Избор професије</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Генитив</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de-DE"/>
              </w:rPr>
              <w:t>Dass</w:t>
            </w:r>
            <w:r w:rsidRPr="005F33E7">
              <w:rPr>
                <w:rFonts w:ascii="Times New Roman" w:eastAsia="Calibri" w:hAnsi="Times New Roman" w:cs="Times New Roman"/>
                <w:sz w:val="24"/>
                <w:szCs w:val="24"/>
                <w:lang w:val="sr-Cyrl-RS"/>
              </w:rPr>
              <w:t xml:space="preserve"> – </w:t>
            </w:r>
            <w:r w:rsidRPr="005F33E7">
              <w:rPr>
                <w:rFonts w:ascii="Times New Roman" w:eastAsia="Calibri" w:hAnsi="Times New Roman" w:cs="Times New Roman"/>
                <w:sz w:val="24"/>
                <w:szCs w:val="24"/>
                <w:lang w:val="de-DE"/>
              </w:rPr>
              <w:t>S</w:t>
            </w:r>
            <w:r w:rsidRPr="005F33E7">
              <w:rPr>
                <w:rFonts w:ascii="Times New Roman" w:eastAsia="Calibri" w:hAnsi="Times New Roman" w:cs="Times New Roman"/>
                <w:sz w:val="24"/>
                <w:szCs w:val="24"/>
                <w:lang w:val="sr-Cyrl-RS"/>
              </w:rPr>
              <w:t>ä</w:t>
            </w:r>
            <w:r w:rsidRPr="005F33E7">
              <w:rPr>
                <w:rFonts w:ascii="Times New Roman" w:eastAsia="Calibri" w:hAnsi="Times New Roman" w:cs="Times New Roman"/>
                <w:sz w:val="24"/>
                <w:szCs w:val="24"/>
                <w:lang w:val="de-DE"/>
              </w:rPr>
              <w:t>tze</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Временске реченице са </w:t>
            </w:r>
            <w:r w:rsidRPr="005F33E7">
              <w:rPr>
                <w:rFonts w:ascii="Times New Roman" w:eastAsia="Calibri" w:hAnsi="Times New Roman" w:cs="Times New Roman"/>
                <w:sz w:val="24"/>
                <w:szCs w:val="24"/>
                <w:lang w:val="de-DE"/>
              </w:rPr>
              <w:t>Wenn</w:t>
            </w:r>
            <w:r w:rsidRPr="005F33E7">
              <w:rPr>
                <w:rFonts w:ascii="Times New Roman" w:eastAsia="Calibri" w:hAnsi="Times New Roman" w:cs="Times New Roman"/>
                <w:sz w:val="24"/>
                <w:szCs w:val="24"/>
                <w:lang w:val="sr-Cyrl-RS"/>
              </w:rPr>
              <w:t xml:space="preserve"> и </w:t>
            </w:r>
            <w:r w:rsidRPr="005F33E7">
              <w:rPr>
                <w:rFonts w:ascii="Times New Roman" w:eastAsia="Calibri" w:hAnsi="Times New Roman" w:cs="Times New Roman"/>
                <w:sz w:val="24"/>
                <w:szCs w:val="24"/>
                <w:lang w:val="de-DE"/>
              </w:rPr>
              <w:t>Als</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равилни и неправилни глаголи у претериту</w:t>
            </w:r>
          </w:p>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Загађење и заштита човекове околине</w:t>
            </w:r>
          </w:p>
          <w:p w:rsidR="00E170F0" w:rsidRPr="005F33E7" w:rsidRDefault="00E170F0" w:rsidP="00E170F0">
            <w:pPr>
              <w:rPr>
                <w:rFonts w:ascii="Times New Roman" w:eastAsia="Calibri" w:hAnsi="Times New Roman" w:cs="Times New Roman"/>
                <w:sz w:val="24"/>
                <w:szCs w:val="24"/>
                <w:lang w:val="sr-Cyrl-RS"/>
              </w:rPr>
            </w:pPr>
          </w:p>
        </w:tc>
        <w:tc>
          <w:tcPr>
            <w:tcW w:w="3047" w:type="dxa"/>
          </w:tcPr>
          <w:p w:rsidR="00E170F0" w:rsidRPr="005F33E7" w:rsidRDefault="00E170F0" w:rsidP="00E170F0">
            <w:pPr>
              <w:rPr>
                <w:rFonts w:ascii="Times New Roman" w:eastAsia="Calibri" w:hAnsi="Times New Roman" w:cs="Times New Roman"/>
                <w:sz w:val="24"/>
                <w:szCs w:val="24"/>
                <w:lang w:val="sr-Cyrl-RS"/>
              </w:rPr>
            </w:pP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регл</w:t>
            </w:r>
            <w:r w:rsidR="00DC5534" w:rsidRPr="005F33E7">
              <w:rPr>
                <w:rFonts w:ascii="Times New Roman" w:eastAsia="Calibri" w:hAnsi="Times New Roman" w:cs="Times New Roman"/>
                <w:sz w:val="24"/>
                <w:szCs w:val="24"/>
                <w:lang w:val="sr-Cyrl-RS"/>
              </w:rPr>
              <w:t xml:space="preserve">ед занимања за која се млади са немачког говорног </w:t>
            </w:r>
            <w:r w:rsidRPr="005F33E7">
              <w:rPr>
                <w:rFonts w:ascii="Times New Roman" w:eastAsia="Calibri" w:hAnsi="Times New Roman" w:cs="Times New Roman"/>
                <w:sz w:val="24"/>
                <w:szCs w:val="24"/>
                <w:lang w:val="sr-Cyrl-RS"/>
              </w:rPr>
              <w:t>подручја најчешће опредељују</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 xml:space="preserve">и њихова очекивања у поређењу са ситуацијом код нас.  </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Медији нас мењају, унапређују,</w:t>
            </w:r>
          </w:p>
          <w:p w:rsidR="00E170F0" w:rsidRPr="005F33E7" w:rsidRDefault="00DC5534"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омажу да усвајамо нова знања.</w:t>
            </w:r>
          </w:p>
          <w:p w:rsidR="00E170F0" w:rsidRPr="005F33E7" w:rsidRDefault="00E170F0" w:rsidP="00E170F0">
            <w:pPr>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Младе треба сопственим примером и упорном едукацијом упућивати на очување наше планете.</w:t>
            </w:r>
          </w:p>
        </w:tc>
      </w:tr>
    </w:tbl>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l-SI"/>
        </w:rPr>
        <w:lastRenderedPageBreak/>
        <w:t>Облици рада:</w:t>
      </w:r>
      <w:r w:rsidRPr="005F33E7">
        <w:rPr>
          <w:rFonts w:ascii="Times New Roman" w:eastAsia="Times New Roman" w:hAnsi="Times New Roman" w:cs="Times New Roman"/>
          <w:b/>
          <w:sz w:val="24"/>
          <w:szCs w:val="24"/>
          <w:lang w:val="sr-Cyrl-RS"/>
        </w:rPr>
        <w:t xml:space="preserve"> фронтални, индивидуални, групни, у пару.</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дијалошка, монолошка, вербална, демонстративна,слушање,рад на тексту.</w:t>
      </w:r>
    </w:p>
    <w:p w:rsidR="00E170F0" w:rsidRPr="005F33E7" w:rsidRDefault="00E170F0" w:rsidP="00E170F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дискови, постери, предмети из свакодневног живота,штампани и писани текстови, фотографије, цртежи, карте.</w:t>
      </w:r>
    </w:p>
    <w:p w:rsidR="00E170F0" w:rsidRPr="005F33E7" w:rsidRDefault="00E170F0"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color w:val="FF0000"/>
          <w:sz w:val="24"/>
          <w:szCs w:val="24"/>
          <w:lang w:val="sr-Cyrl-RS"/>
        </w:rPr>
      </w:pPr>
      <w:r w:rsidRPr="005F33E7">
        <w:rPr>
          <w:rFonts w:ascii="Times New Roman" w:eastAsia="Calibri" w:hAnsi="Times New Roman" w:cs="Times New Roman"/>
          <w:b/>
          <w:color w:val="FF0000"/>
          <w:sz w:val="24"/>
          <w:szCs w:val="24"/>
          <w:lang w:val="sr-Cyrl-RS"/>
        </w:rPr>
        <w:t>НЕМАЧКИ ЈЕЗИК</w:t>
      </w:r>
      <w:r w:rsidRPr="00AF3383">
        <w:rPr>
          <w:rFonts w:ascii="Times New Roman" w:eastAsia="Calibri" w:hAnsi="Times New Roman" w:cs="Times New Roman"/>
          <w:b/>
          <w:color w:val="FF0000"/>
          <w:sz w:val="24"/>
          <w:szCs w:val="24"/>
          <w:lang w:val="sr-Cyrl-RS"/>
        </w:rPr>
        <w:t xml:space="preserve"> </w:t>
      </w:r>
      <w:r w:rsidRPr="005F33E7">
        <w:rPr>
          <w:rFonts w:ascii="Times New Roman" w:eastAsia="Calibri" w:hAnsi="Times New Roman" w:cs="Times New Roman"/>
          <w:b/>
          <w:color w:val="FF0000"/>
          <w:sz w:val="24"/>
          <w:szCs w:val="24"/>
          <w:lang w:val="sr-Cyrl-RS"/>
        </w:rPr>
        <w:t>-</w:t>
      </w:r>
      <w:r w:rsidRPr="00AF3383">
        <w:rPr>
          <w:rFonts w:ascii="Times New Roman" w:eastAsia="Calibri" w:hAnsi="Times New Roman" w:cs="Times New Roman"/>
          <w:b/>
          <w:color w:val="FF0000"/>
          <w:sz w:val="24"/>
          <w:szCs w:val="24"/>
          <w:lang w:val="sr-Cyrl-RS"/>
        </w:rPr>
        <w:t xml:space="preserve"> 5. </w:t>
      </w:r>
      <w:r w:rsidRPr="005F33E7">
        <w:rPr>
          <w:rFonts w:ascii="Times New Roman" w:eastAsia="Calibri" w:hAnsi="Times New Roman" w:cs="Times New Roman"/>
          <w:b/>
          <w:color w:val="FF0000"/>
          <w:sz w:val="24"/>
          <w:szCs w:val="24"/>
          <w:lang w:val="sr-Cyrl-RS"/>
        </w:rPr>
        <w:t>РАЗРЕД,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E170F0" w:rsidRPr="005F33E7" w:rsidTr="00DC5534">
        <w:tc>
          <w:tcPr>
            <w:tcW w:w="2340"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3472"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3686"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ородиц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жа и шира породица и пријатељи</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Презент, личне заменице, одређени члан и упитне реченице</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породице.</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ој дом</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росторије у дому и делови намештај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негација, модални глаголи, називи земаља и језика, презент неправилних глагол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дома и сналажења у простору.</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вакодневниц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Храна и пиће, одевни предмети, школски прибор</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Граматика: Акузатив, множина, временски додаци, </w:t>
            </w:r>
            <w:r w:rsidRPr="005F33E7">
              <w:rPr>
                <w:rFonts w:ascii="Times New Roman" w:eastAsia="Calibri" w:hAnsi="Times New Roman" w:cs="Times New Roman"/>
                <w:sz w:val="24"/>
                <w:szCs w:val="24"/>
                <w:lang w:val="sr-Cyrl-CS"/>
              </w:rPr>
              <w:lastRenderedPageBreak/>
              <w:t>раздвојиви глаголи</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 xml:space="preserve">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w:t>
            </w:r>
            <w:r w:rsidRPr="005F33E7">
              <w:rPr>
                <w:rFonts w:ascii="Times New Roman" w:eastAsia="Calibri" w:hAnsi="Times New Roman" w:cs="Times New Roman"/>
                <w:sz w:val="24"/>
                <w:szCs w:val="24"/>
                <w:lang w:val="sr-Cyrl-CS"/>
              </w:rPr>
              <w:lastRenderedPageBreak/>
              <w:t>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здраве исхране и адекватног облачења.</w:t>
            </w:r>
          </w:p>
        </w:tc>
      </w:tr>
    </w:tbl>
    <w:p w:rsidR="00E170F0" w:rsidRPr="005F33E7" w:rsidRDefault="00E170F0" w:rsidP="00E170F0">
      <w:pPr>
        <w:spacing w:after="160" w:line="259" w:lineRule="auto"/>
        <w:rPr>
          <w:rFonts w:ascii="Times New Roman" w:eastAsia="Calibri" w:hAnsi="Times New Roman" w:cs="Times New Roman"/>
          <w:b/>
          <w:sz w:val="24"/>
          <w:szCs w:val="24"/>
          <w:u w:val="single"/>
          <w:lang w:val="sr-Cyrl-CS"/>
        </w:rPr>
      </w:pPr>
    </w:p>
    <w:p w:rsidR="00E170F0" w:rsidRPr="005F33E7" w:rsidRDefault="00E170F0" w:rsidP="00E170F0">
      <w:pPr>
        <w:spacing w:after="160" w:line="259" w:lineRule="auto"/>
        <w:rPr>
          <w:rFonts w:ascii="Times New Roman" w:eastAsia="Calibri" w:hAnsi="Times New Roman" w:cs="Times New Roman"/>
          <w:b/>
          <w:color w:val="FF0000"/>
          <w:sz w:val="24"/>
          <w:szCs w:val="24"/>
          <w:lang w:val="sr-Cyrl-RS"/>
        </w:rPr>
      </w:pPr>
      <w:r w:rsidRPr="005F33E7">
        <w:rPr>
          <w:rFonts w:ascii="Times New Roman" w:eastAsia="Calibri" w:hAnsi="Times New Roman" w:cs="Times New Roman"/>
          <w:b/>
          <w:color w:val="FF0000"/>
          <w:sz w:val="24"/>
          <w:szCs w:val="24"/>
          <w:lang w:val="sr-Cyrl-RS"/>
        </w:rPr>
        <w:t>НЕМАЧКИ ЈЕЗИК</w:t>
      </w:r>
      <w:r w:rsidRPr="005F33E7">
        <w:rPr>
          <w:rFonts w:ascii="Times New Roman" w:eastAsia="Calibri" w:hAnsi="Times New Roman" w:cs="Times New Roman"/>
          <w:b/>
          <w:color w:val="FF0000"/>
          <w:sz w:val="24"/>
          <w:szCs w:val="24"/>
          <w:lang w:val="sr-Cyrl-CS"/>
        </w:rPr>
        <w:t xml:space="preserve"> </w:t>
      </w:r>
      <w:r w:rsidRPr="005F33E7">
        <w:rPr>
          <w:rFonts w:ascii="Times New Roman" w:eastAsia="Calibri" w:hAnsi="Times New Roman" w:cs="Times New Roman"/>
          <w:b/>
          <w:color w:val="FF0000"/>
          <w:sz w:val="24"/>
          <w:szCs w:val="24"/>
          <w:lang w:val="sr-Cyrl-RS"/>
        </w:rPr>
        <w:t>- 6</w:t>
      </w:r>
      <w:r w:rsidRPr="005F33E7">
        <w:rPr>
          <w:rFonts w:ascii="Times New Roman" w:eastAsia="Calibri" w:hAnsi="Times New Roman" w:cs="Times New Roman"/>
          <w:b/>
          <w:color w:val="FF0000"/>
          <w:sz w:val="24"/>
          <w:szCs w:val="24"/>
          <w:lang w:val="sr-Cyrl-CS"/>
        </w:rPr>
        <w:t xml:space="preserve">. </w:t>
      </w:r>
      <w:r w:rsidRPr="005F33E7">
        <w:rPr>
          <w:rFonts w:ascii="Times New Roman" w:eastAsia="Calibri" w:hAnsi="Times New Roman" w:cs="Times New Roman"/>
          <w:b/>
          <w:color w:val="FF0000"/>
          <w:sz w:val="24"/>
          <w:szCs w:val="24"/>
          <w:lang w:val="sr-Cyrl-RS"/>
        </w:rPr>
        <w:t>РАЗРЕД,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E170F0" w:rsidRPr="005F33E7" w:rsidTr="00DC5534">
        <w:tc>
          <w:tcPr>
            <w:tcW w:w="2340"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3472"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3686"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Активности у слободно врем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Хоби, годишњи одмор, годишња доба, прослава рођендан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Презент модалних глагола, временске допуне,императив, акузатив</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дружења, бављења спортом.</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дрављ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Болести, здрав живот, делови тел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Датив, зависна реченица. Перфекат, Претерит, временски додаци</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и прошло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здравог живота.</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Окружењ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есто и улица становањ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Граматика: Предлози, инфинитивна реченица са </w:t>
            </w:r>
            <w:r w:rsidRPr="005F33E7">
              <w:rPr>
                <w:rFonts w:ascii="Times New Roman" w:eastAsia="Calibri" w:hAnsi="Times New Roman" w:cs="Times New Roman"/>
                <w:sz w:val="24"/>
                <w:szCs w:val="24"/>
                <w:lang w:val="de-DE"/>
              </w:rPr>
              <w:t>zu</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и прошло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сналажења у простору.</w:t>
            </w:r>
          </w:p>
        </w:tc>
      </w:tr>
    </w:tbl>
    <w:p w:rsidR="00E170F0" w:rsidRPr="005F33E7" w:rsidRDefault="00E170F0" w:rsidP="00E170F0">
      <w:pPr>
        <w:spacing w:after="160" w:line="259" w:lineRule="auto"/>
        <w:rPr>
          <w:rFonts w:ascii="Times New Roman" w:eastAsia="Calibri" w:hAnsi="Times New Roman" w:cs="Times New Roman"/>
          <w:b/>
          <w:sz w:val="24"/>
          <w:szCs w:val="24"/>
          <w:u w:val="single"/>
          <w:lang w:val="sr-Cyrl-RS"/>
        </w:rPr>
      </w:pPr>
    </w:p>
    <w:p w:rsidR="00E170F0" w:rsidRPr="005F33E7" w:rsidRDefault="00E170F0" w:rsidP="00E170F0">
      <w:pPr>
        <w:spacing w:after="160" w:line="259" w:lineRule="auto"/>
        <w:rPr>
          <w:rFonts w:ascii="Times New Roman" w:eastAsia="Calibri" w:hAnsi="Times New Roman" w:cs="Times New Roman"/>
          <w:b/>
          <w:color w:val="FF0000"/>
          <w:sz w:val="24"/>
          <w:szCs w:val="24"/>
          <w:lang w:val="sr-Cyrl-RS"/>
        </w:rPr>
      </w:pPr>
      <w:r w:rsidRPr="005F33E7">
        <w:rPr>
          <w:rFonts w:ascii="Times New Roman" w:eastAsia="Calibri" w:hAnsi="Times New Roman" w:cs="Times New Roman"/>
          <w:b/>
          <w:color w:val="FF0000"/>
          <w:sz w:val="24"/>
          <w:szCs w:val="24"/>
          <w:lang w:val="sr-Cyrl-RS"/>
        </w:rPr>
        <w:t>НЕМАЧКИ ЈЕЗИК - 7. РАЗРЕД,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E170F0" w:rsidRPr="005F33E7" w:rsidTr="00DC5534">
        <w:tc>
          <w:tcPr>
            <w:tcW w:w="2340"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3472"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3686"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Активности у слободно врем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Хоби, годишњи одмор, годишња доба, прослава рођендан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Презент модалних глагола, временске допуне,императив, акузатив</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дружења, бављења спортом.</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дрављ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Болести, здрав живот, делови тел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Датив, зависна реченица. Перфекат, Претерит, временски додаци</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Разумевање говора, разумевање писаног текста, усмено изражавање, интеракција, писмено изражавање, препознавање предвиђених граматичких садржаја(садашње и прошло време, редослед речи у реченици, форме учтивости, итд). Подстицање потребе за учењем немачког језика, развијање </w:t>
            </w:r>
            <w:r w:rsidRPr="005F33E7">
              <w:rPr>
                <w:rFonts w:ascii="Times New Roman" w:eastAsia="Calibri" w:hAnsi="Times New Roman" w:cs="Times New Roman"/>
                <w:sz w:val="24"/>
                <w:szCs w:val="24"/>
                <w:lang w:val="sr-Cyrl-CS"/>
              </w:rPr>
              <w:lastRenderedPageBreak/>
              <w:t>свести о сопственом напредовању, јачање мотивације за учење страног језика, истицање важности здравог живота.</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Окружење</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есто и улица становањ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Граматика: Предлози, инфинитивна реченица са </w:t>
            </w:r>
            <w:r w:rsidRPr="005F33E7">
              <w:rPr>
                <w:rFonts w:ascii="Times New Roman" w:eastAsia="Calibri" w:hAnsi="Times New Roman" w:cs="Times New Roman"/>
                <w:sz w:val="24"/>
                <w:szCs w:val="24"/>
                <w:lang w:val="de-DE"/>
              </w:rPr>
              <w:t>zu</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и прошло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сналажења у простору.</w:t>
            </w:r>
          </w:p>
        </w:tc>
      </w:tr>
    </w:tbl>
    <w:p w:rsidR="00E170F0" w:rsidRPr="005F33E7" w:rsidRDefault="00E170F0" w:rsidP="00E170F0">
      <w:pPr>
        <w:spacing w:after="160" w:line="259" w:lineRule="auto"/>
        <w:rPr>
          <w:rFonts w:ascii="Times New Roman" w:eastAsia="Calibri" w:hAnsi="Times New Roman" w:cs="Times New Roman"/>
          <w:b/>
          <w:sz w:val="24"/>
          <w:szCs w:val="24"/>
          <w:u w:val="single"/>
          <w:lang w:val="sr-Cyrl-RS"/>
        </w:rPr>
      </w:pPr>
    </w:p>
    <w:p w:rsidR="00E170F0" w:rsidRPr="00AF3383" w:rsidRDefault="00E170F0" w:rsidP="00E170F0">
      <w:pPr>
        <w:spacing w:after="160" w:line="259" w:lineRule="auto"/>
        <w:rPr>
          <w:rFonts w:ascii="Times New Roman" w:eastAsia="Calibri" w:hAnsi="Times New Roman" w:cs="Times New Roman"/>
          <w:b/>
          <w:color w:val="FF0000"/>
          <w:sz w:val="24"/>
          <w:szCs w:val="24"/>
          <w:lang w:val="sr-Cyrl-RS"/>
        </w:rPr>
      </w:pPr>
      <w:r w:rsidRPr="005F33E7">
        <w:rPr>
          <w:rFonts w:ascii="Times New Roman" w:eastAsia="Calibri" w:hAnsi="Times New Roman" w:cs="Times New Roman"/>
          <w:b/>
          <w:color w:val="FF0000"/>
          <w:sz w:val="24"/>
          <w:szCs w:val="24"/>
          <w:lang w:val="sr-Cyrl-RS"/>
        </w:rPr>
        <w:t>НЕМАЧКИ ЈЕЗИК - 8</w:t>
      </w:r>
      <w:r w:rsidR="00AF3383">
        <w:rPr>
          <w:rFonts w:ascii="Times New Roman" w:eastAsia="Calibri" w:hAnsi="Times New Roman" w:cs="Times New Roman"/>
          <w:b/>
          <w:color w:val="FF0000"/>
          <w:sz w:val="24"/>
          <w:szCs w:val="24"/>
          <w:lang w:val="sr-Cyrl-RS"/>
        </w:rPr>
        <w:t>. РАЗРЕД, ДОПУНСК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E170F0" w:rsidRPr="005F33E7" w:rsidTr="00DC5534">
        <w:tc>
          <w:tcPr>
            <w:tcW w:w="2340"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3472"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3686" w:type="dxa"/>
            <w:shd w:val="clear" w:color="auto" w:fill="FF9999"/>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Породиц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жа и шира породица и пријатељи</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Презент, личне заменице, одређени члан и упитне реченице</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породице.</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Мој дом</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росторије у дому и делови намештај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Граматика: негација, модални глаголи, називи земаља и </w:t>
            </w:r>
            <w:r w:rsidRPr="005F33E7">
              <w:rPr>
                <w:rFonts w:ascii="Times New Roman" w:eastAsia="Calibri" w:hAnsi="Times New Roman" w:cs="Times New Roman"/>
                <w:sz w:val="24"/>
                <w:szCs w:val="24"/>
                <w:lang w:val="sr-Cyrl-CS"/>
              </w:rPr>
              <w:lastRenderedPageBreak/>
              <w:t>језика, презент неправилних глагол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 xml:space="preserve">Разумевање говора, разумевање писаног текста, усмено изражавање, интеракција, писмено изражавање, препознавање предвиђених граматичких садржаја(садашње </w:t>
            </w:r>
            <w:r w:rsidRPr="005F33E7">
              <w:rPr>
                <w:rFonts w:ascii="Times New Roman" w:eastAsia="Calibri" w:hAnsi="Times New Roman" w:cs="Times New Roman"/>
                <w:sz w:val="24"/>
                <w:szCs w:val="24"/>
                <w:lang w:val="sr-Cyrl-CS"/>
              </w:rPr>
              <w:lastRenderedPageBreak/>
              <w:t>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дома и сналажења у простору.</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Свакодневниц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Храна и пиће, одевни предмети, школски прибор</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Акузатив, множина, временски додаци, раздвојиви глаголи</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здраве исхране и адекватног облачења.</w:t>
            </w:r>
          </w:p>
        </w:tc>
      </w:tr>
    </w:tbl>
    <w:p w:rsidR="00E170F0" w:rsidRPr="005F33E7" w:rsidRDefault="00E170F0" w:rsidP="00E170F0">
      <w:pPr>
        <w:spacing w:after="160" w:line="259" w:lineRule="auto"/>
        <w:rPr>
          <w:rFonts w:ascii="Times New Roman" w:eastAsia="Calibri" w:hAnsi="Times New Roman" w:cs="Times New Roman"/>
          <w:b/>
          <w:sz w:val="24"/>
          <w:szCs w:val="24"/>
          <w:u w:val="single"/>
          <w:lang w:val="sr-Cyrl-RS"/>
        </w:rPr>
      </w:pPr>
    </w:p>
    <w:p w:rsidR="00E170F0" w:rsidRPr="00AF3383" w:rsidRDefault="00E170F0" w:rsidP="00E170F0">
      <w:pPr>
        <w:spacing w:after="160" w:line="259" w:lineRule="auto"/>
        <w:rPr>
          <w:rFonts w:ascii="Times New Roman" w:eastAsia="Calibri" w:hAnsi="Times New Roman" w:cs="Times New Roman"/>
          <w:b/>
          <w:color w:val="FF0000"/>
          <w:sz w:val="24"/>
          <w:szCs w:val="24"/>
          <w:lang w:val="sr-Cyrl-RS"/>
        </w:rPr>
      </w:pPr>
      <w:r w:rsidRPr="005F33E7">
        <w:rPr>
          <w:rFonts w:ascii="Times New Roman" w:eastAsia="Calibri" w:hAnsi="Times New Roman" w:cs="Times New Roman"/>
          <w:b/>
          <w:color w:val="FF0000"/>
          <w:sz w:val="24"/>
          <w:szCs w:val="24"/>
          <w:lang w:val="sr-Cyrl-RS"/>
        </w:rPr>
        <w:t>НЕМАЧКИ ЈЕЗИК - 8. РАЗРЕД, ДОДАТНА НАСТАВА</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E170F0" w:rsidRPr="005F33E7" w:rsidTr="00DC5534">
        <w:tc>
          <w:tcPr>
            <w:tcW w:w="2340" w:type="dxa"/>
            <w:shd w:val="clear" w:color="auto" w:fill="FBD4B4" w:themeFill="accent6" w:themeFillTint="66"/>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3472" w:type="dxa"/>
            <w:shd w:val="clear" w:color="auto" w:fill="FBD4B4" w:themeFill="accent6" w:themeFillTint="66"/>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3686" w:type="dxa"/>
            <w:shd w:val="clear" w:color="auto" w:fill="FBD4B4" w:themeFill="accent6" w:themeFillTint="66"/>
          </w:tcPr>
          <w:p w:rsidR="00E170F0"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анимањ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Бављење спортом, путовањ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Генитив, објекатске и временске реченице, перфекат, претерит</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генитив, зависне речениц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одабира адекватних занимања.</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lastRenderedPageBreak/>
              <w:t>Медији</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Заштита човекове околине</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Допусне реченице, узрочне реченице, презент, футур</w:t>
            </w:r>
          </w:p>
          <w:p w:rsidR="00E170F0" w:rsidRPr="005F33E7" w:rsidRDefault="00E170F0" w:rsidP="00E170F0">
            <w:pPr>
              <w:spacing w:after="160" w:line="259" w:lineRule="auto"/>
              <w:rPr>
                <w:rFonts w:ascii="Times New Roman" w:eastAsia="Calibri" w:hAnsi="Times New Roman" w:cs="Times New Roman"/>
                <w:sz w:val="24"/>
                <w:szCs w:val="24"/>
                <w:lang w:val="sr-Cyrl-CS"/>
              </w:rPr>
            </w:pP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зависне речениц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потреба друштва.</w:t>
            </w:r>
          </w:p>
        </w:tc>
      </w:tr>
      <w:tr w:rsidR="00E170F0" w:rsidRPr="005F33E7" w:rsidTr="00DC5534">
        <w:trPr>
          <w:trHeight w:val="1296"/>
        </w:trPr>
        <w:tc>
          <w:tcPr>
            <w:tcW w:w="2340"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еографија</w:t>
            </w:r>
          </w:p>
        </w:tc>
        <w:tc>
          <w:tcPr>
            <w:tcW w:w="3472"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Аустрија и Швајцарска</w:t>
            </w:r>
          </w:p>
          <w:p w:rsidR="00E170F0" w:rsidRPr="005F33E7" w:rsidRDefault="00E170F0" w:rsidP="00E170F0">
            <w:pPr>
              <w:spacing w:after="160" w:line="259" w:lineRule="auto"/>
              <w:rPr>
                <w:rFonts w:ascii="Times New Roman" w:eastAsia="Calibri" w:hAnsi="Times New Roman" w:cs="Times New Roman"/>
                <w:sz w:val="24"/>
                <w:szCs w:val="24"/>
                <w:lang w:val="sr-Cyrl-CS"/>
              </w:rPr>
            </w:pPr>
          </w:p>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Граматика: Придеви, именице, предлози</w:t>
            </w:r>
          </w:p>
        </w:tc>
        <w:tc>
          <w:tcPr>
            <w:tcW w:w="3686" w:type="dxa"/>
            <w:shd w:val="clear" w:color="auto" w:fill="auto"/>
          </w:tcPr>
          <w:p w:rsidR="00E170F0" w:rsidRPr="005F33E7" w:rsidRDefault="00E170F0" w:rsidP="00E170F0">
            <w:pPr>
              <w:spacing w:after="160" w:line="259"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умевање говора, разумевање писаног текста, усмено изражавање, интеракција, писмено изражавање, препознавање предвиђених граматичких садржаја(садашње време, перфекат, претерит, футур, објекатске реченице, редослед речи у реченици, форме учтивости, итд). Подстицање потребе за учењем немачког језика, развијање свести о сопственом напредовању, јачање мотивације за учење страног језика, истицање важности познавања културе и обичаја других народа и земаља.</w:t>
            </w:r>
          </w:p>
        </w:tc>
      </w:tr>
    </w:tbl>
    <w:p w:rsidR="00E170F0" w:rsidRPr="005F33E7" w:rsidRDefault="00E170F0"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AF3383" w:rsidRDefault="00AF3383" w:rsidP="00E170F0">
      <w:pPr>
        <w:spacing w:after="160" w:line="259" w:lineRule="auto"/>
        <w:rPr>
          <w:rFonts w:ascii="Times New Roman" w:eastAsia="Calibri" w:hAnsi="Times New Roman" w:cs="Times New Roman"/>
          <w:b/>
          <w:sz w:val="24"/>
          <w:szCs w:val="24"/>
          <w:lang w:val="sr-Cyrl-CS"/>
        </w:rPr>
      </w:pPr>
    </w:p>
    <w:p w:rsidR="00DC5534" w:rsidRPr="005F33E7" w:rsidRDefault="00E170F0"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lastRenderedPageBreak/>
        <w:t>КОРЕЛАЦИЈА СА ДРУГИМ НАСТАВНИМ ПРЕДМЕТИМА</w:t>
      </w:r>
    </w:p>
    <w:p w:rsidR="00E170F0" w:rsidRPr="005F33E7" w:rsidRDefault="00DC5534" w:rsidP="00E170F0">
      <w:pPr>
        <w:spacing w:after="160" w:line="259"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 xml:space="preserve">5. </w:t>
      </w:r>
      <w:r w:rsidRPr="005F33E7">
        <w:rPr>
          <w:rFonts w:ascii="Times New Roman" w:eastAsia="Calibri" w:hAnsi="Times New Roman" w:cs="Times New Roman"/>
          <w:b/>
          <w:sz w:val="24"/>
          <w:szCs w:val="24"/>
          <w:lang w:val="sr-Cyrl-RS"/>
        </w:rPr>
        <w:t>РАЗРЕД</w:t>
      </w:r>
    </w:p>
    <w:p w:rsidR="00E170F0" w:rsidRPr="005F33E7" w:rsidRDefault="00E170F0" w:rsidP="00E170F0">
      <w:pPr>
        <w:spacing w:after="160" w:line="259" w:lineRule="auto"/>
        <w:rPr>
          <w:rFonts w:ascii="Times New Roman" w:eastAsia="Calibri" w:hAnsi="Times New Roman" w:cs="Times New Roman"/>
          <w:b/>
          <w:sz w:val="24"/>
          <w:szCs w:val="24"/>
          <w:lang w:val="sr-Cyrl-CS"/>
        </w:rPr>
      </w:pPr>
    </w:p>
    <w:tbl>
      <w:tblPr>
        <w:tblpPr w:leftFromText="180" w:rightFromText="180" w:vertAnchor="text" w:horzAnchor="margin" w:tblpY="-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2099"/>
        <w:gridCol w:w="2113"/>
        <w:gridCol w:w="2170"/>
      </w:tblGrid>
      <w:tr w:rsidR="00E170F0" w:rsidRPr="005F33E7" w:rsidTr="00E170F0">
        <w:trPr>
          <w:trHeight w:val="270"/>
        </w:trPr>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67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E170F0" w:rsidRPr="005F33E7" w:rsidTr="00E170F0">
        <w:trPr>
          <w:trHeight w:val="4096"/>
        </w:trPr>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Математик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Биологиј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Географиј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Биологиј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Zahlen 0-20</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Hast du Haustiere?</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 xml:space="preserve">Wo liegt? </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Länder und Sprachen</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as isst du in der Pause?</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Бројев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од</w:t>
            </w:r>
            <w:r w:rsidRPr="005F33E7">
              <w:rPr>
                <w:rFonts w:ascii="Times New Roman" w:eastAsia="Calibri" w:hAnsi="Times New Roman" w:cs="Times New Roman"/>
                <w:sz w:val="24"/>
                <w:szCs w:val="24"/>
                <w:lang w:val="de-DE"/>
              </w:rPr>
              <w:t xml:space="preserve"> 0 </w:t>
            </w:r>
            <w:r w:rsidRPr="005F33E7">
              <w:rPr>
                <w:rFonts w:ascii="Times New Roman" w:eastAsia="Calibri" w:hAnsi="Times New Roman" w:cs="Times New Roman"/>
                <w:sz w:val="24"/>
                <w:szCs w:val="24"/>
              </w:rPr>
              <w:t>до</w:t>
            </w:r>
            <w:r w:rsidRPr="005F33E7">
              <w:rPr>
                <w:rFonts w:ascii="Times New Roman" w:eastAsia="Calibri" w:hAnsi="Times New Roman" w:cs="Times New Roman"/>
                <w:sz w:val="24"/>
                <w:szCs w:val="24"/>
                <w:lang w:val="de-DE"/>
              </w:rPr>
              <w:t xml:space="preserve"> 20</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Животиње</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Немачк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градови</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Државе и језици</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Исхрана</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tc>
      </w:tr>
    </w:tbl>
    <w:p w:rsidR="00E170F0" w:rsidRPr="00AF3383" w:rsidRDefault="00E170F0"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rPr>
      </w:pPr>
      <w:r w:rsidRPr="005F33E7">
        <w:rPr>
          <w:rFonts w:ascii="Times New Roman" w:eastAsia="Calibri" w:hAnsi="Times New Roman" w:cs="Times New Roman"/>
          <w:b/>
          <w:sz w:val="24"/>
          <w:szCs w:val="24"/>
        </w:rPr>
        <w:t xml:space="preserve">6. </w:t>
      </w:r>
      <w:r w:rsidRPr="005F33E7">
        <w:rPr>
          <w:rFonts w:ascii="Times New Roman" w:eastAsia="Calibri" w:hAnsi="Times New Roman" w:cs="Times New Roman"/>
          <w:b/>
          <w:sz w:val="24"/>
          <w:szCs w:val="24"/>
          <w:lang w:val="sr-Cyrl-RS"/>
        </w:rPr>
        <w:t>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2148"/>
        <w:gridCol w:w="2119"/>
        <w:gridCol w:w="2155"/>
      </w:tblGrid>
      <w:tr w:rsidR="00E170F0" w:rsidRPr="005F33E7" w:rsidTr="00E170F0">
        <w:trPr>
          <w:trHeight w:val="270"/>
        </w:trPr>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67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E170F0" w:rsidRPr="005F33E7" w:rsidTr="00E170F0">
        <w:trPr>
          <w:trHeight w:val="693"/>
        </w:trPr>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Физичко васпитање</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Биологиј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Биологија</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as kannst du?</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ohin fährst du in Urlaub?</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Das Wetterbericht</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Körperteile</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as tust du für deine Gesundheit?</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Спортови</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Географск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појмови</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Време</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Делов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тела</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Здравље</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160" w:line="259" w:lineRule="auto"/>
              <w:rPr>
                <w:rFonts w:ascii="Times New Roman" w:eastAsia="Calibri" w:hAnsi="Times New Roman" w:cs="Times New Roman"/>
                <w:sz w:val="24"/>
                <w:szCs w:val="24"/>
              </w:rPr>
            </w:pPr>
          </w:p>
        </w:tc>
      </w:tr>
    </w:tbl>
    <w:p w:rsidR="00E170F0" w:rsidRPr="005F33E7" w:rsidRDefault="00E170F0" w:rsidP="00E170F0">
      <w:pPr>
        <w:spacing w:after="160" w:line="259" w:lineRule="auto"/>
        <w:rPr>
          <w:rFonts w:ascii="Times New Roman" w:eastAsia="Calibri" w:hAnsi="Times New Roman" w:cs="Times New Roman"/>
          <w:b/>
          <w:sz w:val="24"/>
          <w:szCs w:val="24"/>
          <w:lang w:val="sr-Cyrl-RS"/>
        </w:rPr>
      </w:pPr>
    </w:p>
    <w:p w:rsidR="00E170F0" w:rsidRDefault="00E170F0" w:rsidP="00E170F0">
      <w:pPr>
        <w:spacing w:after="160" w:line="259" w:lineRule="auto"/>
        <w:rPr>
          <w:rFonts w:ascii="Times New Roman" w:eastAsia="Calibri" w:hAnsi="Times New Roman" w:cs="Times New Roman"/>
          <w:b/>
          <w:sz w:val="24"/>
          <w:szCs w:val="24"/>
          <w:lang w:val="sr-Cyrl-RS"/>
        </w:rPr>
      </w:pPr>
    </w:p>
    <w:p w:rsidR="00AF3383" w:rsidRDefault="00AF3383" w:rsidP="00E170F0">
      <w:pPr>
        <w:spacing w:after="160" w:line="259" w:lineRule="auto"/>
        <w:rPr>
          <w:rFonts w:ascii="Times New Roman" w:eastAsia="Calibri" w:hAnsi="Times New Roman" w:cs="Times New Roman"/>
          <w:b/>
          <w:sz w:val="24"/>
          <w:szCs w:val="24"/>
          <w:lang w:val="sr-Cyrl-RS"/>
        </w:rPr>
      </w:pPr>
    </w:p>
    <w:p w:rsidR="00AF3383" w:rsidRPr="005F33E7" w:rsidRDefault="00AF3383"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lang w:val="sr-Cyrl-RS"/>
        </w:rPr>
      </w:pPr>
    </w:p>
    <w:p w:rsidR="00E170F0" w:rsidRPr="005F33E7" w:rsidRDefault="00E170F0" w:rsidP="00E170F0">
      <w:pPr>
        <w:spacing w:after="160" w:line="259" w:lineRule="auto"/>
        <w:rPr>
          <w:rFonts w:ascii="Times New Roman" w:eastAsia="Calibri" w:hAnsi="Times New Roman" w:cs="Times New Roman"/>
          <w:b/>
          <w:sz w:val="24"/>
          <w:szCs w:val="24"/>
        </w:rPr>
      </w:pPr>
      <w:r w:rsidRPr="005F33E7">
        <w:rPr>
          <w:rFonts w:ascii="Times New Roman" w:eastAsia="Calibri" w:hAnsi="Times New Roman" w:cs="Times New Roman"/>
          <w:b/>
          <w:sz w:val="24"/>
          <w:szCs w:val="24"/>
        </w:rPr>
        <w:lastRenderedPageBreak/>
        <w:t xml:space="preserve">7. </w:t>
      </w:r>
      <w:r w:rsidRPr="005F33E7">
        <w:rPr>
          <w:rFonts w:ascii="Times New Roman" w:eastAsia="Calibri" w:hAnsi="Times New Roman" w:cs="Times New Roman"/>
          <w:b/>
          <w:sz w:val="24"/>
          <w:szCs w:val="24"/>
          <w:lang w:val="sr-Cyrl-RS"/>
        </w:rPr>
        <w:t>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5"/>
        <w:gridCol w:w="2166"/>
        <w:gridCol w:w="2062"/>
        <w:gridCol w:w="2166"/>
      </w:tblGrid>
      <w:tr w:rsidR="00E170F0" w:rsidRPr="005F33E7" w:rsidTr="00E170F0">
        <w:trPr>
          <w:trHeight w:val="270"/>
        </w:trPr>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67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E170F0" w:rsidRPr="005F33E7" w:rsidTr="00E170F0">
        <w:trPr>
          <w:trHeight w:val="2825"/>
        </w:trPr>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Биологија </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Српски језик</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 историја</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Herr Weigel hat abgenommen.</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Futur I</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Kennst du Deutschland?</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Здрав</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живот</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Будуће</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време</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Немачка</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tc>
      </w:tr>
    </w:tbl>
    <w:p w:rsidR="00E170F0" w:rsidRPr="005F33E7" w:rsidRDefault="00E170F0" w:rsidP="00E170F0">
      <w:pPr>
        <w:spacing w:after="160" w:line="259" w:lineRule="auto"/>
        <w:rPr>
          <w:rFonts w:ascii="Times New Roman" w:eastAsia="Calibri" w:hAnsi="Times New Roman" w:cs="Times New Roman"/>
          <w:b/>
          <w:sz w:val="24"/>
          <w:szCs w:val="24"/>
        </w:rPr>
      </w:pPr>
    </w:p>
    <w:p w:rsidR="00E170F0" w:rsidRPr="005F33E7" w:rsidRDefault="00E170F0" w:rsidP="00E170F0">
      <w:pPr>
        <w:spacing w:after="160" w:line="259" w:lineRule="auto"/>
        <w:rPr>
          <w:rFonts w:ascii="Times New Roman" w:eastAsia="Calibri" w:hAnsi="Times New Roman" w:cs="Times New Roman"/>
          <w:sz w:val="24"/>
          <w:szCs w:val="24"/>
        </w:rPr>
      </w:pPr>
    </w:p>
    <w:p w:rsidR="00E170F0" w:rsidRPr="005F33E7" w:rsidRDefault="00E170F0" w:rsidP="00E170F0">
      <w:pPr>
        <w:spacing w:after="160" w:line="259" w:lineRule="auto"/>
        <w:rPr>
          <w:rFonts w:ascii="Times New Roman" w:eastAsia="Calibri" w:hAnsi="Times New Roman" w:cs="Times New Roman"/>
          <w:b/>
          <w:sz w:val="24"/>
          <w:szCs w:val="24"/>
        </w:rPr>
      </w:pPr>
      <w:r w:rsidRPr="005F33E7">
        <w:rPr>
          <w:rFonts w:ascii="Times New Roman" w:eastAsia="Calibri" w:hAnsi="Times New Roman" w:cs="Times New Roman"/>
          <w:b/>
          <w:sz w:val="24"/>
          <w:szCs w:val="24"/>
        </w:rPr>
        <w:t xml:space="preserve">8. </w:t>
      </w:r>
      <w:r w:rsidRPr="005F33E7">
        <w:rPr>
          <w:rFonts w:ascii="Times New Roman" w:eastAsia="Calibri" w:hAnsi="Times New Roman" w:cs="Times New Roman"/>
          <w:b/>
          <w:sz w:val="24"/>
          <w:szCs w:val="24"/>
          <w:lang w:val="sr-Cyrl-RS"/>
        </w:rPr>
        <w:t>РАЗРЕД</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2110"/>
        <w:gridCol w:w="2134"/>
        <w:gridCol w:w="2165"/>
      </w:tblGrid>
      <w:tr w:rsidR="00E170F0" w:rsidRPr="005F33E7" w:rsidTr="00E170F0">
        <w:trPr>
          <w:trHeight w:val="270"/>
        </w:trPr>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67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E170F0" w:rsidRPr="005F33E7" w:rsidTr="00E170F0">
        <w:trPr>
          <w:trHeight w:val="70"/>
        </w:trPr>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Биолог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Српски језик </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Österreich und die Schweiz</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as tust du für die Umwelt?</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Nebensätze</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Аустрија</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Швајцарска</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Заштита</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човекове</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околине</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Зависне реченице</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tc>
      </w:tr>
    </w:tbl>
    <w:p w:rsidR="00E170F0" w:rsidRPr="005F33E7" w:rsidRDefault="00E170F0" w:rsidP="00E170F0">
      <w:pPr>
        <w:spacing w:after="160" w:line="259" w:lineRule="auto"/>
        <w:rPr>
          <w:rFonts w:ascii="Times New Roman" w:eastAsia="Calibri" w:hAnsi="Times New Roman" w:cs="Times New Roman"/>
          <w:b/>
          <w:sz w:val="24"/>
          <w:szCs w:val="24"/>
        </w:rPr>
      </w:pPr>
    </w:p>
    <w:p w:rsidR="00E170F0" w:rsidRPr="005F33E7" w:rsidRDefault="00E170F0" w:rsidP="00E170F0">
      <w:pPr>
        <w:spacing w:after="160" w:line="259" w:lineRule="auto"/>
        <w:rPr>
          <w:rFonts w:ascii="Times New Roman" w:eastAsia="Calibri" w:hAnsi="Times New Roman" w:cs="Times New Roman"/>
          <w:sz w:val="24"/>
          <w:szCs w:val="24"/>
        </w:rPr>
      </w:pPr>
    </w:p>
    <w:p w:rsidR="00E170F0" w:rsidRPr="005F33E7" w:rsidRDefault="00E170F0" w:rsidP="00E170F0">
      <w:pPr>
        <w:spacing w:after="160" w:line="259" w:lineRule="auto"/>
        <w:rPr>
          <w:rFonts w:ascii="Times New Roman" w:eastAsia="Calibri" w:hAnsi="Times New Roman" w:cs="Times New Roman"/>
          <w:b/>
          <w:sz w:val="24"/>
          <w:szCs w:val="24"/>
        </w:rPr>
      </w:pPr>
      <w:r w:rsidRPr="005F33E7">
        <w:rPr>
          <w:rFonts w:ascii="Times New Roman" w:eastAsia="Calibri" w:hAnsi="Times New Roman" w:cs="Times New Roman"/>
          <w:b/>
          <w:sz w:val="24"/>
          <w:szCs w:val="24"/>
          <w:lang w:val="sr-Cyrl-RS"/>
        </w:rPr>
        <w:t>ДОДАТНА НАСТАВА</w:t>
      </w:r>
    </w:p>
    <w:tbl>
      <w:tblPr>
        <w:tblpPr w:leftFromText="180" w:rightFromText="180" w:vertAnchor="text" w:horzAnchor="margin" w:tblpY="5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2110"/>
        <w:gridCol w:w="2134"/>
        <w:gridCol w:w="2165"/>
      </w:tblGrid>
      <w:tr w:rsidR="00E170F0" w:rsidRPr="005F33E7" w:rsidTr="00E170F0">
        <w:trPr>
          <w:trHeight w:val="270"/>
        </w:trPr>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Предмет</w:t>
            </w:r>
          </w:p>
        </w:tc>
        <w:tc>
          <w:tcPr>
            <w:tcW w:w="4672" w:type="dxa"/>
            <w:gridSpan w:val="2"/>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Садржај</w:t>
            </w:r>
          </w:p>
        </w:tc>
        <w:tc>
          <w:tcPr>
            <w:tcW w:w="2336" w:type="dxa"/>
            <w:shd w:val="clear" w:color="auto" w:fill="95B3D7" w:themeFill="accent1" w:themeFillTint="99"/>
          </w:tcPr>
          <w:p w:rsidR="00E170F0" w:rsidRPr="005F33E7" w:rsidRDefault="00E170F0" w:rsidP="00E170F0">
            <w:pPr>
              <w:spacing w:after="0" w:line="240" w:lineRule="auto"/>
              <w:jc w:val="center"/>
              <w:rPr>
                <w:rFonts w:ascii="Times New Roman" w:eastAsia="Calibri" w:hAnsi="Times New Roman" w:cs="Times New Roman"/>
                <w:b/>
                <w:sz w:val="24"/>
                <w:szCs w:val="24"/>
              </w:rPr>
            </w:pPr>
            <w:r w:rsidRPr="005F33E7">
              <w:rPr>
                <w:rFonts w:ascii="Times New Roman" w:eastAsia="Calibri" w:hAnsi="Times New Roman" w:cs="Times New Roman"/>
                <w:b/>
                <w:sz w:val="24"/>
                <w:szCs w:val="24"/>
              </w:rPr>
              <w:t>Индикатори</w:t>
            </w:r>
          </w:p>
        </w:tc>
      </w:tr>
      <w:tr w:rsidR="00E170F0" w:rsidRPr="005F33E7" w:rsidTr="00E170F0">
        <w:trPr>
          <w:trHeight w:val="2394"/>
        </w:trPr>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Географ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Немачки језик – Биологија</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 xml:space="preserve">Немачки језик – Српски језик </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Österreich und die Schweiz</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Was tust du für die Umwelt?</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lang w:val="de-DE"/>
              </w:rPr>
              <w:t>Nebensätze</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Аустрија</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и</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Швајцарска</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lang w:val="de-DE"/>
              </w:rPr>
            </w:pPr>
            <w:r w:rsidRPr="005F33E7">
              <w:rPr>
                <w:rFonts w:ascii="Times New Roman" w:eastAsia="Calibri" w:hAnsi="Times New Roman" w:cs="Times New Roman"/>
                <w:sz w:val="24"/>
                <w:szCs w:val="24"/>
              </w:rPr>
              <w:t>Заштита</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човекове</w:t>
            </w:r>
            <w:r w:rsidRPr="005F33E7">
              <w:rPr>
                <w:rFonts w:ascii="Times New Roman" w:eastAsia="Calibri" w:hAnsi="Times New Roman" w:cs="Times New Roman"/>
                <w:sz w:val="24"/>
                <w:szCs w:val="24"/>
                <w:lang w:val="de-DE"/>
              </w:rPr>
              <w:t xml:space="preserve"> </w:t>
            </w:r>
            <w:r w:rsidRPr="005F33E7">
              <w:rPr>
                <w:rFonts w:ascii="Times New Roman" w:eastAsia="Calibri" w:hAnsi="Times New Roman" w:cs="Times New Roman"/>
                <w:sz w:val="24"/>
                <w:szCs w:val="24"/>
              </w:rPr>
              <w:t>околине</w:t>
            </w:r>
          </w:p>
          <w:p w:rsidR="00E170F0" w:rsidRPr="005F33E7" w:rsidRDefault="00E170F0" w:rsidP="00E170F0">
            <w:pPr>
              <w:spacing w:after="0" w:line="240" w:lineRule="auto"/>
              <w:rPr>
                <w:rFonts w:ascii="Times New Roman" w:eastAsia="Calibri" w:hAnsi="Times New Roman" w:cs="Times New Roman"/>
                <w:sz w:val="24"/>
                <w:szCs w:val="24"/>
                <w:lang w:val="de-DE"/>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Зависне реченице</w:t>
            </w:r>
          </w:p>
        </w:tc>
        <w:tc>
          <w:tcPr>
            <w:tcW w:w="2336" w:type="dxa"/>
            <w:shd w:val="clear" w:color="auto" w:fill="auto"/>
          </w:tcPr>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p>
          <w:p w:rsidR="00E170F0" w:rsidRPr="005F33E7" w:rsidRDefault="00E170F0" w:rsidP="00E170F0">
            <w:pPr>
              <w:spacing w:after="0" w:line="240" w:lineRule="auto"/>
              <w:rPr>
                <w:rFonts w:ascii="Times New Roman" w:eastAsia="Calibri" w:hAnsi="Times New Roman" w:cs="Times New Roman"/>
                <w:sz w:val="24"/>
                <w:szCs w:val="24"/>
              </w:rPr>
            </w:pPr>
            <w:r w:rsidRPr="005F33E7">
              <w:rPr>
                <w:rFonts w:ascii="Times New Roman" w:eastAsia="Calibri" w:hAnsi="Times New Roman" w:cs="Times New Roman"/>
                <w:sz w:val="24"/>
                <w:szCs w:val="24"/>
              </w:rPr>
              <w:t>Садржајна 1.2.3.</w:t>
            </w:r>
          </w:p>
          <w:p w:rsidR="00E170F0" w:rsidRPr="005F33E7" w:rsidRDefault="00E170F0" w:rsidP="00E170F0">
            <w:pPr>
              <w:spacing w:after="0" w:line="240" w:lineRule="auto"/>
              <w:rPr>
                <w:rFonts w:ascii="Times New Roman" w:eastAsia="Calibri" w:hAnsi="Times New Roman" w:cs="Times New Roman"/>
                <w:sz w:val="24"/>
                <w:szCs w:val="24"/>
              </w:rPr>
            </w:pPr>
          </w:p>
        </w:tc>
      </w:tr>
    </w:tbl>
    <w:p w:rsidR="00E170F0" w:rsidRPr="005F33E7" w:rsidRDefault="00E170F0" w:rsidP="00E170F0">
      <w:pPr>
        <w:spacing w:after="160" w:line="259" w:lineRule="auto"/>
        <w:rPr>
          <w:rFonts w:ascii="Times New Roman" w:eastAsia="Calibri" w:hAnsi="Times New Roman" w:cs="Times New Roman"/>
          <w:b/>
          <w:sz w:val="24"/>
          <w:szCs w:val="24"/>
          <w:u w:val="single"/>
          <w:lang w:val="sr-Cyrl-RS"/>
        </w:rPr>
      </w:pPr>
    </w:p>
    <w:p w:rsidR="00E170F0" w:rsidRPr="005F33E7" w:rsidRDefault="009A3AD0" w:rsidP="00E170F0">
      <w:pPr>
        <w:spacing w:after="160" w:line="259" w:lineRule="auto"/>
        <w:rPr>
          <w:rFonts w:ascii="Times New Roman" w:eastAsia="Calibri" w:hAnsi="Times New Roman" w:cs="Times New Roman"/>
          <w:b/>
          <w:sz w:val="24"/>
          <w:szCs w:val="24"/>
          <w:u w:val="single"/>
          <w:lang w:val="sr-Cyrl-CS"/>
        </w:rPr>
      </w:pPr>
      <w:r w:rsidRPr="005F33E7">
        <w:rPr>
          <w:rFonts w:ascii="Times New Roman" w:eastAsia="Calibri" w:hAnsi="Times New Roman" w:cs="Times New Roman"/>
          <w:b/>
          <w:sz w:val="24"/>
          <w:szCs w:val="24"/>
          <w:u w:val="single"/>
          <w:lang w:val="sr-Cyrl-CS"/>
        </w:rPr>
        <w:t xml:space="preserve">Име и презиме наставника:Нада </w:t>
      </w:r>
      <w:r w:rsidR="00E170F0" w:rsidRPr="005F33E7">
        <w:rPr>
          <w:rFonts w:ascii="Times New Roman" w:eastAsia="Calibri" w:hAnsi="Times New Roman" w:cs="Times New Roman"/>
          <w:b/>
          <w:sz w:val="24"/>
          <w:szCs w:val="24"/>
          <w:u w:val="single"/>
          <w:lang w:val="sr-Cyrl-CS"/>
        </w:rPr>
        <w:t>Стоиљковић</w:t>
      </w:r>
      <w:r w:rsidR="00E170F0" w:rsidRPr="005F33E7">
        <w:rPr>
          <w:rFonts w:ascii="Times New Roman" w:eastAsia="Calibri" w:hAnsi="Times New Roman" w:cs="Times New Roman"/>
          <w:b/>
          <w:sz w:val="24"/>
          <w:szCs w:val="24"/>
          <w:u w:val="single"/>
          <w:lang w:val="sr-Cyrl-RS"/>
        </w:rPr>
        <w:t>, Бисерка Стојковић, Нерми Зељковић</w:t>
      </w:r>
      <w:r w:rsidR="00E170F0" w:rsidRPr="005F33E7">
        <w:rPr>
          <w:rFonts w:ascii="Times New Roman" w:eastAsia="Calibri" w:hAnsi="Times New Roman" w:cs="Times New Roman"/>
          <w:b/>
          <w:sz w:val="24"/>
          <w:szCs w:val="24"/>
          <w:u w:val="single"/>
          <w:lang w:val="sr-Cyrl-CS"/>
        </w:rPr>
        <w:t xml:space="preserve"> </w:t>
      </w:r>
    </w:p>
    <w:p w:rsidR="009A3AD0" w:rsidRPr="005F33E7" w:rsidRDefault="009A3AD0" w:rsidP="00E170F0">
      <w:pPr>
        <w:spacing w:after="160" w:line="259" w:lineRule="auto"/>
        <w:rPr>
          <w:rFonts w:ascii="Times New Roman" w:eastAsia="Times New Roman" w:hAnsi="Times New Roman" w:cs="Times New Roman"/>
          <w:b/>
          <w:sz w:val="24"/>
          <w:szCs w:val="24"/>
          <w:lang w:val="sr-Cyrl-RS"/>
        </w:rPr>
      </w:pPr>
    </w:p>
    <w:p w:rsidR="009A3AD0" w:rsidRPr="005F33E7" w:rsidRDefault="009A3AD0" w:rsidP="00E170F0">
      <w:pPr>
        <w:spacing w:after="160" w:line="259" w:lineRule="auto"/>
        <w:rPr>
          <w:rFonts w:ascii="Times New Roman" w:eastAsia="Times New Roman" w:hAnsi="Times New Roman" w:cs="Times New Roman"/>
          <w:b/>
          <w:sz w:val="24"/>
          <w:szCs w:val="24"/>
          <w:lang w:val="sr-Cyrl-RS"/>
        </w:rPr>
      </w:pPr>
    </w:p>
    <w:p w:rsidR="00E170F0" w:rsidRPr="005F33E7" w:rsidRDefault="00BC43FD" w:rsidP="00BC43FD">
      <w:pPr>
        <w:pStyle w:val="Heading2"/>
        <w:rPr>
          <w:rFonts w:ascii="Times New Roman" w:eastAsia="Calibri" w:hAnsi="Times New Roman" w:cs="Times New Roman"/>
          <w:sz w:val="28"/>
          <w:lang w:val="sr-Cyrl-RS"/>
        </w:rPr>
      </w:pPr>
      <w:bookmarkStart w:id="22" w:name="_Toc391986241"/>
      <w:r w:rsidRPr="005F33E7">
        <w:rPr>
          <w:rFonts w:ascii="Times New Roman" w:eastAsia="Times New Roman" w:hAnsi="Times New Roman" w:cs="Times New Roman"/>
          <w:sz w:val="28"/>
          <w:lang w:val="sr-Cyrl-RS"/>
        </w:rPr>
        <w:lastRenderedPageBreak/>
        <w:t xml:space="preserve">5.14. </w:t>
      </w:r>
      <w:r w:rsidR="009A3AD0" w:rsidRPr="005F33E7">
        <w:rPr>
          <w:rFonts w:ascii="Times New Roman" w:eastAsia="Times New Roman" w:hAnsi="Times New Roman" w:cs="Times New Roman"/>
          <w:sz w:val="28"/>
          <w:lang w:val="sr-Cyrl-RS"/>
        </w:rPr>
        <w:t>ИЗАБРАНИ СПОРТ</w:t>
      </w:r>
      <w:bookmarkEnd w:id="22"/>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КОШАРКА</w:t>
      </w:r>
      <w:r w:rsidRPr="005F33E7">
        <w:rPr>
          <w:rFonts w:ascii="Times New Roman" w:eastAsia="Times New Roman" w:hAnsi="Times New Roman" w:cs="Times New Roman"/>
          <w:b/>
          <w:sz w:val="24"/>
          <w:szCs w:val="24"/>
          <w:lang w:val="sr-Cyrl-RS"/>
        </w:rPr>
        <w:t xml:space="preserve"> -  </w:t>
      </w:r>
      <w:r w:rsidRPr="005F33E7">
        <w:rPr>
          <w:rFonts w:ascii="Times New Roman" w:eastAsia="Times New Roman" w:hAnsi="Times New Roman" w:cs="Times New Roman"/>
          <w:b/>
          <w:sz w:val="24"/>
          <w:szCs w:val="24"/>
          <w:lang w:val="sr-Cyrl-CS"/>
        </w:rPr>
        <w:t>5</w:t>
      </w:r>
      <w:r w:rsidRPr="005F33E7">
        <w:rPr>
          <w:rFonts w:ascii="Times New Roman" w:eastAsia="Times New Roman" w:hAnsi="Times New Roman" w:cs="Times New Roman"/>
          <w:b/>
          <w:sz w:val="24"/>
          <w:szCs w:val="24"/>
          <w:lang w:val="sr-Cyrl-RS"/>
        </w:rPr>
        <w:t xml:space="preserve">. РАЗРЕД, ИЗАБРАНИ СПОРТ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bl>
      <w:tblPr>
        <w:tblW w:w="935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4"/>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и хватање лопте у месту и кретањ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јач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левом и десн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шки ставови у нападу и одбран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а „скидањем“ лоп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а вођењем лоп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4"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и усавршавање моторичких способ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морално вољних квалитета лич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основних моторичких способности (брзина , скочност, координација покрет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тава о личној одговорности у успеху групе.</w:t>
            </w:r>
          </w:p>
        </w:tc>
      </w:tr>
    </w:tbl>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p>
    <w:p w:rsidR="009A3AD0" w:rsidRPr="005F33E7" w:rsidRDefault="009A3AD0" w:rsidP="009A3AD0">
      <w:pPr>
        <w:keepNext/>
        <w:spacing w:after="0" w:line="240" w:lineRule="auto"/>
        <w:ind w:left="851" w:right="839"/>
        <w:outlineLvl w:val="1"/>
        <w:rPr>
          <w:rFonts w:ascii="Times New Roman" w:eastAsia="Times New Roman" w:hAnsi="Times New Roman" w:cs="Times New Roman"/>
          <w:b/>
          <w:sz w:val="24"/>
          <w:szCs w:val="24"/>
        </w:rPr>
      </w:pPr>
      <w:bookmarkStart w:id="23" w:name="_Toc391896620"/>
      <w:bookmarkStart w:id="24" w:name="_Toc391986242"/>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23"/>
      <w:bookmarkEnd w:id="24"/>
    </w:p>
    <w:p w:rsidR="009A3AD0" w:rsidRPr="005F33E7" w:rsidRDefault="009A3AD0" w:rsidP="009A3AD0">
      <w:pPr>
        <w:spacing w:after="0" w:line="240" w:lineRule="auto"/>
        <w:ind w:left="851" w:right="839"/>
        <w:rPr>
          <w:rFonts w:ascii="Times New Roman" w:eastAsia="Times New Roman" w:hAnsi="Times New Roman" w:cs="Times New Roman"/>
          <w:sz w:val="16"/>
          <w:szCs w:val="24"/>
        </w:rPr>
      </w:pP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sz w:val="16"/>
          <w:szCs w:val="16"/>
          <w:lang w:val="ru-RU"/>
        </w:rPr>
      </w:pPr>
    </w:p>
    <w:p w:rsidR="009A3AD0" w:rsidRPr="005F33E7" w:rsidRDefault="009A3AD0" w:rsidP="009A3AD0">
      <w:pPr>
        <w:spacing w:after="0" w:line="240" w:lineRule="auto"/>
        <w:ind w:left="851"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9A3AD0" w:rsidRPr="005F33E7" w:rsidRDefault="009A3AD0" w:rsidP="009A3AD0">
      <w:pPr>
        <w:spacing w:after="0" w:line="240" w:lineRule="auto"/>
        <w:ind w:left="851" w:right="839"/>
        <w:rPr>
          <w:rFonts w:ascii="Times New Roman" w:eastAsia="Times New Roman" w:hAnsi="Times New Roman" w:cs="Times New Roman"/>
          <w:b/>
          <w:sz w:val="16"/>
          <w:szCs w:val="24"/>
          <w:lang w:val="ru-RU"/>
        </w:rPr>
      </w:pPr>
    </w:p>
    <w:p w:rsidR="009A3AD0" w:rsidRPr="005F33E7" w:rsidRDefault="009A3AD0" w:rsidP="009A3AD0">
      <w:pPr>
        <w:spacing w:after="0" w:line="240" w:lineRule="auto"/>
        <w:ind w:left="851"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шаркашке лопте, кошеви, маркери, струњаче, рипстол, пиштаљка.</w:t>
      </w: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lastRenderedPageBreak/>
        <w:t>КОШАРК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6</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7"/>
        <w:gridCol w:w="3466"/>
        <w:gridCol w:w="3543"/>
      </w:tblGrid>
      <w:tr w:rsidR="009A3AD0" w:rsidRPr="005F33E7" w:rsidTr="009A3AD0">
        <w:trPr>
          <w:trHeight w:val="504"/>
        </w:trPr>
        <w:tc>
          <w:tcPr>
            <w:tcW w:w="2347"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66"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5183"/>
        </w:trPr>
        <w:tc>
          <w:tcPr>
            <w:tcW w:w="2347"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46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и хватање лопте у месту и кретањ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и хватање лопте у кретању,са задатим начином крет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шки ставови у нападу и одбран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левом и десн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левом и десн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ко маркер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а скидањем лоп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а вођењем лоп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упли пас-двокорак</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кроз дупли пас и из вође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са применом наученог</w:t>
            </w: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RS"/>
              </w:rPr>
            </w:pPr>
          </w:p>
          <w:p w:rsidR="009A3AD0" w:rsidRPr="005F33E7" w:rsidRDefault="009A3AD0" w:rsidP="009A3AD0">
            <w:pPr>
              <w:spacing w:after="0" w:line="240" w:lineRule="auto"/>
              <w:rPr>
                <w:rFonts w:ascii="Times New Roman" w:eastAsia="Times New Roman" w:hAnsi="Times New Roman" w:cs="Times New Roman"/>
                <w:sz w:val="23"/>
                <w:szCs w:val="23"/>
                <w:lang w:val="sr-Cyrl-CS"/>
              </w:rPr>
            </w:pPr>
            <w:r w:rsidRPr="005F33E7">
              <w:rPr>
                <w:rFonts w:ascii="Times New Roman" w:eastAsia="Times New Roman" w:hAnsi="Times New Roman" w:cs="Times New Roman"/>
                <w:sz w:val="23"/>
                <w:szCs w:val="23"/>
                <w:lang w:val="sr-Cyrl-RS"/>
              </w:rPr>
              <w:t>Разноврсним и систематским спортским обучавањем и вежбањем допринесе остваривању циља физичког васпитања као интегралног дела васпитно-образовног система у целини, а да се, при том, задовоље индивидуалне потребе ученика, његова радозналост и жеља за достигнућима у изабраном спорту.</w:t>
            </w:r>
          </w:p>
          <w:p w:rsidR="009A3AD0" w:rsidRPr="005F33E7" w:rsidRDefault="009A3AD0" w:rsidP="009A3AD0">
            <w:pPr>
              <w:spacing w:after="0" w:line="240" w:lineRule="auto"/>
              <w:rPr>
                <w:rFonts w:ascii="Times New Roman" w:eastAsia="Times New Roman" w:hAnsi="Times New Roman" w:cs="Times New Roman"/>
                <w:sz w:val="23"/>
                <w:szCs w:val="23"/>
                <w:lang w:val="sr-Cyrl-CS"/>
              </w:rPr>
            </w:pPr>
          </w:p>
          <w:p w:rsidR="009A3AD0" w:rsidRPr="005F33E7" w:rsidRDefault="009A3AD0" w:rsidP="009A3AD0">
            <w:pPr>
              <w:spacing w:after="0" w:line="240" w:lineRule="auto"/>
              <w:rPr>
                <w:rFonts w:ascii="Times New Roman" w:eastAsia="Times New Roman" w:hAnsi="Times New Roman" w:cs="Times New Roman"/>
                <w:sz w:val="23"/>
                <w:szCs w:val="23"/>
                <w:lang w:val="sr-Cyrl-CS"/>
              </w:rPr>
            </w:pPr>
          </w:p>
          <w:p w:rsidR="009A3AD0" w:rsidRPr="005F33E7" w:rsidRDefault="009A3AD0" w:rsidP="009A3AD0">
            <w:pPr>
              <w:spacing w:after="0" w:line="240" w:lineRule="auto"/>
              <w:rPr>
                <w:rFonts w:ascii="Times New Roman" w:eastAsia="Times New Roman" w:hAnsi="Times New Roman" w:cs="Times New Roman"/>
                <w:sz w:val="23"/>
                <w:szCs w:val="23"/>
                <w:lang w:val="sr-Cyrl-CS"/>
              </w:rPr>
            </w:pPr>
            <w:r w:rsidRPr="005F33E7">
              <w:rPr>
                <w:rFonts w:ascii="Times New Roman" w:eastAsia="Times New Roman" w:hAnsi="Times New Roman" w:cs="Times New Roman"/>
                <w:sz w:val="23"/>
                <w:szCs w:val="23"/>
                <w:lang w:val="sr-Cyrl-CS"/>
              </w:rPr>
              <w:t>Задовољење примарних мотива ученика, посебно потребе за кретањем, игром и такмичењем</w:t>
            </w:r>
          </w:p>
          <w:p w:rsidR="009A3AD0" w:rsidRPr="005F33E7" w:rsidRDefault="009A3AD0" w:rsidP="009A3AD0">
            <w:pPr>
              <w:spacing w:after="0" w:line="240" w:lineRule="auto"/>
              <w:rPr>
                <w:rFonts w:ascii="Times New Roman" w:eastAsia="Times New Roman" w:hAnsi="Times New Roman" w:cs="Times New Roman"/>
                <w:sz w:val="23"/>
                <w:szCs w:val="23"/>
                <w:lang w:val="sr-Cyrl-CS"/>
              </w:rPr>
            </w:pPr>
          </w:p>
          <w:p w:rsidR="009A3AD0" w:rsidRPr="005F33E7" w:rsidRDefault="009A3AD0" w:rsidP="009A3AD0">
            <w:pPr>
              <w:spacing w:after="0" w:line="240" w:lineRule="auto"/>
              <w:rPr>
                <w:rFonts w:ascii="Times New Roman" w:eastAsia="Times New Roman" w:hAnsi="Times New Roman" w:cs="Times New Roman"/>
                <w:sz w:val="23"/>
                <w:szCs w:val="23"/>
                <w:lang w:val="sr-Cyrl-CS"/>
              </w:rPr>
            </w:pPr>
          </w:p>
          <w:p w:rsidR="009A3AD0" w:rsidRPr="005F33E7" w:rsidRDefault="009A3AD0" w:rsidP="009A3AD0">
            <w:pPr>
              <w:spacing w:after="0" w:line="240" w:lineRule="auto"/>
              <w:rPr>
                <w:rFonts w:ascii="Times New Roman" w:eastAsia="Times New Roman" w:hAnsi="Times New Roman" w:cs="Times New Roman"/>
                <w:sz w:val="23"/>
                <w:szCs w:val="23"/>
                <w:lang w:val="sr-Cyrl-CS"/>
              </w:rPr>
            </w:pPr>
            <w:r w:rsidRPr="005F33E7">
              <w:rPr>
                <w:rFonts w:ascii="Times New Roman" w:eastAsia="Times New Roman" w:hAnsi="Times New Roman" w:cs="Times New Roman"/>
                <w:sz w:val="23"/>
                <w:szCs w:val="23"/>
                <w:lang w:val="sr-Cyrl-CS"/>
              </w:rPr>
              <w:t>Подстицање потребе ученика за личном афирмацијом, групном идентификацијом као доприносом за бржу социјализацију лич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bl>
    <w:p w:rsidR="009A3AD0" w:rsidRPr="005F33E7" w:rsidRDefault="009A3AD0" w:rsidP="009A3AD0">
      <w:pPr>
        <w:spacing w:after="0" w:line="240" w:lineRule="auto"/>
        <w:ind w:left="851"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9A3AD0" w:rsidRPr="005F33E7" w:rsidRDefault="009A3AD0" w:rsidP="009A3AD0">
      <w:pPr>
        <w:spacing w:after="0" w:line="240" w:lineRule="auto"/>
        <w:ind w:left="851" w:right="839"/>
        <w:rPr>
          <w:rFonts w:ascii="Times New Roman" w:eastAsia="Times New Roman" w:hAnsi="Times New Roman" w:cs="Times New Roman"/>
          <w:b/>
          <w:sz w:val="16"/>
          <w:szCs w:val="24"/>
          <w:lang w:val="ru-RU"/>
        </w:rPr>
      </w:pPr>
    </w:p>
    <w:p w:rsidR="009A3AD0" w:rsidRPr="005F33E7" w:rsidRDefault="009A3AD0" w:rsidP="009A3AD0">
      <w:pPr>
        <w:spacing w:after="0" w:line="240" w:lineRule="auto"/>
        <w:ind w:left="851"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шаркашке лопте, кошеви, маркери, струњаче, рипстол, пиштаљка.</w:t>
      </w: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p>
    <w:p w:rsidR="009A3AD0" w:rsidRPr="005F33E7" w:rsidRDefault="009A3AD0" w:rsidP="009A3AD0">
      <w:pPr>
        <w:keepNext/>
        <w:spacing w:after="0" w:line="240" w:lineRule="auto"/>
        <w:ind w:left="851" w:right="839"/>
        <w:outlineLvl w:val="1"/>
        <w:rPr>
          <w:rFonts w:ascii="Times New Roman" w:eastAsia="Times New Roman" w:hAnsi="Times New Roman" w:cs="Times New Roman"/>
          <w:b/>
          <w:sz w:val="24"/>
          <w:szCs w:val="24"/>
        </w:rPr>
      </w:pPr>
      <w:bookmarkStart w:id="25" w:name="_Toc391896621"/>
      <w:bookmarkStart w:id="26" w:name="_Toc391986243"/>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25"/>
      <w:bookmarkEnd w:id="26"/>
    </w:p>
    <w:p w:rsidR="009A3AD0" w:rsidRPr="005F33E7" w:rsidRDefault="009A3AD0" w:rsidP="009A3AD0">
      <w:pPr>
        <w:spacing w:after="0" w:line="240" w:lineRule="auto"/>
        <w:ind w:left="851" w:right="839"/>
        <w:rPr>
          <w:rFonts w:ascii="Times New Roman" w:eastAsia="Times New Roman" w:hAnsi="Times New Roman" w:cs="Times New Roman"/>
          <w:sz w:val="16"/>
          <w:szCs w:val="24"/>
        </w:rPr>
      </w:pP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p w:rsidR="009A3AD0" w:rsidRDefault="009A3AD0" w:rsidP="009A3AD0">
      <w:pPr>
        <w:spacing w:after="0" w:line="240" w:lineRule="auto"/>
        <w:rPr>
          <w:rFonts w:ascii="Times New Roman" w:eastAsia="Times New Roman" w:hAnsi="Times New Roman" w:cs="Times New Roman"/>
          <w:b/>
          <w:sz w:val="24"/>
          <w:szCs w:val="24"/>
          <w:lang w:val="sr-Cyrl-CS"/>
        </w:rPr>
      </w:pPr>
    </w:p>
    <w:p w:rsidR="00AF3383" w:rsidRPr="005F33E7" w:rsidRDefault="00AF3383"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lastRenderedPageBreak/>
        <w:t>КОШАРК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7</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7652"/>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лопте једном руком у месту и кретањ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ње лопте обема рукама у месту у кретањ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Вођење лопте левом и десном руком, варијанте</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Дупли пас - двокорак</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ис крос</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орог шут</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и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развој и утицање на правилно држање те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претпоставки за правилно држање тела, јачање здравља и развијање хигијенских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bl>
    <w:p w:rsidR="009A3AD0" w:rsidRPr="005F33E7" w:rsidRDefault="009A3AD0" w:rsidP="009A3AD0">
      <w:pPr>
        <w:keepNext/>
        <w:spacing w:after="0" w:line="240" w:lineRule="auto"/>
        <w:ind w:left="851" w:right="839"/>
        <w:outlineLvl w:val="1"/>
        <w:rPr>
          <w:rFonts w:ascii="Times New Roman" w:eastAsia="Times New Roman" w:hAnsi="Times New Roman" w:cs="Times New Roman"/>
          <w:b/>
          <w:sz w:val="24"/>
          <w:szCs w:val="24"/>
        </w:rPr>
      </w:pPr>
      <w:bookmarkStart w:id="27" w:name="_Toc391896622"/>
      <w:bookmarkStart w:id="28" w:name="_Toc391986244"/>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27"/>
      <w:bookmarkEnd w:id="28"/>
    </w:p>
    <w:p w:rsidR="009A3AD0" w:rsidRPr="005F33E7" w:rsidRDefault="009A3AD0" w:rsidP="009A3AD0">
      <w:pPr>
        <w:spacing w:after="0" w:line="240" w:lineRule="auto"/>
        <w:ind w:left="851" w:right="839"/>
        <w:rPr>
          <w:rFonts w:ascii="Times New Roman" w:eastAsia="Times New Roman" w:hAnsi="Times New Roman" w:cs="Times New Roman"/>
          <w:sz w:val="16"/>
          <w:szCs w:val="24"/>
        </w:rPr>
      </w:pP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а и</w:t>
      </w:r>
      <w:r w:rsidRPr="005F33E7">
        <w:rPr>
          <w:rFonts w:ascii="Times New Roman" w:eastAsia="Times New Roman" w:hAnsi="Times New Roman" w:cs="Times New Roman"/>
          <w:sz w:val="24"/>
          <w:szCs w:val="24"/>
        </w:rPr>
        <w:t xml:space="preserve"> невербална комуника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9A3AD0" w:rsidRPr="005F33E7" w:rsidRDefault="009A3AD0" w:rsidP="009A3AD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ru-RU"/>
        </w:rPr>
        <w:t>Струњаче, креда, пиштаљка, мрежа, маркери,</w:t>
      </w:r>
      <w:r w:rsidRPr="005F33E7">
        <w:rPr>
          <w:rFonts w:ascii="Times New Roman" w:eastAsia="Times New Roman" w:hAnsi="Times New Roman" w:cs="Times New Roman"/>
          <w:sz w:val="24"/>
          <w:szCs w:val="24"/>
          <w:lang w:val="sr-Cyrl-RS"/>
        </w:rPr>
        <w:t xml:space="preserve"> кошаркашке  лопте.</w:t>
      </w: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p>
    <w:p w:rsidR="009A3AD0" w:rsidRDefault="009A3AD0"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Pr="005F33E7" w:rsidRDefault="00AF3383"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lastRenderedPageBreak/>
        <w:t>КОШАРКА</w:t>
      </w:r>
      <w:r w:rsidRPr="005F33E7">
        <w:rPr>
          <w:rFonts w:ascii="Times New Roman" w:eastAsia="Times New Roman" w:hAnsi="Times New Roman" w:cs="Times New Roman"/>
          <w:b/>
          <w:sz w:val="24"/>
          <w:szCs w:val="24"/>
          <w:lang w:val="sr-Cyrl-RS"/>
        </w:rPr>
        <w:t xml:space="preserve"> -  </w:t>
      </w:r>
      <w:r w:rsidRPr="005F33E7">
        <w:rPr>
          <w:rFonts w:ascii="Times New Roman" w:eastAsia="Times New Roman" w:hAnsi="Times New Roman" w:cs="Times New Roman"/>
          <w:b/>
          <w:sz w:val="24"/>
          <w:szCs w:val="24"/>
          <w:lang w:val="sr-Cyrl-CS"/>
        </w:rPr>
        <w:t>8</w:t>
      </w:r>
      <w:r w:rsidRPr="005F33E7">
        <w:rPr>
          <w:rFonts w:ascii="Times New Roman" w:eastAsia="Times New Roman" w:hAnsi="Times New Roman" w:cs="Times New Roman"/>
          <w:b/>
          <w:sz w:val="24"/>
          <w:szCs w:val="24"/>
          <w:lang w:val="sr-Cyrl-RS"/>
        </w:rPr>
        <w:t xml:space="preserve">. РАЗРЕД,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R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јач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слабиј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Вођење лопте левом и десном руком, варијанте</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Дупли пас – двокорак слабијом руком</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ис крос слабијом рук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ивот , задњ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после вође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а бац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и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развој и утицање на правилно држање те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претпоставки за правилно држање тела, јачање здравља и развијање хигијенских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bl>
    <w:p w:rsidR="009A3AD0" w:rsidRPr="005F33E7" w:rsidRDefault="009A3AD0" w:rsidP="009A3AD0">
      <w:pPr>
        <w:keepNext/>
        <w:spacing w:after="0" w:line="240" w:lineRule="auto"/>
        <w:ind w:left="851" w:right="839"/>
        <w:outlineLvl w:val="1"/>
        <w:rPr>
          <w:rFonts w:ascii="Times New Roman" w:eastAsia="Times New Roman" w:hAnsi="Times New Roman" w:cs="Times New Roman"/>
          <w:b/>
          <w:sz w:val="24"/>
          <w:szCs w:val="24"/>
        </w:rPr>
      </w:pPr>
      <w:bookmarkStart w:id="29" w:name="_Toc391896623"/>
      <w:bookmarkStart w:id="30" w:name="_Toc391986245"/>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29"/>
      <w:bookmarkEnd w:id="30"/>
    </w:p>
    <w:p w:rsidR="009A3AD0" w:rsidRPr="005F33E7" w:rsidRDefault="009A3AD0" w:rsidP="009A3AD0">
      <w:pPr>
        <w:spacing w:after="0" w:line="240" w:lineRule="auto"/>
        <w:ind w:left="851" w:right="839"/>
        <w:rPr>
          <w:rFonts w:ascii="Times New Roman" w:eastAsia="Times New Roman" w:hAnsi="Times New Roman" w:cs="Times New Roman"/>
          <w:sz w:val="16"/>
          <w:szCs w:val="24"/>
        </w:rPr>
      </w:pP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а и</w:t>
      </w:r>
      <w:r w:rsidRPr="005F33E7">
        <w:rPr>
          <w:rFonts w:ascii="Times New Roman" w:eastAsia="Times New Roman" w:hAnsi="Times New Roman" w:cs="Times New Roman"/>
          <w:sz w:val="24"/>
          <w:szCs w:val="24"/>
        </w:rPr>
        <w:t xml:space="preserve"> невербална комуника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9A3AD0" w:rsidRPr="005F33E7" w:rsidRDefault="009A3AD0" w:rsidP="009A3AD0">
      <w:pPr>
        <w:spacing w:after="0" w:line="240" w:lineRule="auto"/>
        <w:ind w:right="839"/>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ru-RU"/>
        </w:rPr>
        <w:t xml:space="preserve"> Струњаче, креда, пиштаљка, мрежа, маркери,</w:t>
      </w:r>
      <w:r w:rsidRPr="005F33E7">
        <w:rPr>
          <w:rFonts w:ascii="Times New Roman" w:eastAsia="Times New Roman" w:hAnsi="Times New Roman" w:cs="Times New Roman"/>
          <w:sz w:val="24"/>
          <w:szCs w:val="24"/>
          <w:lang w:val="sr-Cyrl-RS"/>
        </w:rPr>
        <w:t xml:space="preserve"> кошаркашке  лопте.</w:t>
      </w: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RS"/>
        </w:rPr>
      </w:pPr>
    </w:p>
    <w:p w:rsidR="009A3AD0" w:rsidRDefault="009A3AD0"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Default="00AF3383" w:rsidP="009A3AD0">
      <w:pPr>
        <w:spacing w:after="0" w:line="240" w:lineRule="auto"/>
        <w:rPr>
          <w:rFonts w:ascii="Times New Roman" w:eastAsia="Times New Roman" w:hAnsi="Times New Roman" w:cs="Times New Roman"/>
          <w:b/>
          <w:sz w:val="24"/>
          <w:szCs w:val="24"/>
          <w:u w:val="single"/>
          <w:lang w:val="sr-Cyrl-RS"/>
        </w:rPr>
      </w:pPr>
    </w:p>
    <w:p w:rsidR="00AF3383" w:rsidRPr="005F33E7" w:rsidRDefault="00AF3383" w:rsidP="009A3AD0">
      <w:pPr>
        <w:spacing w:after="0" w:line="240" w:lineRule="auto"/>
        <w:rPr>
          <w:rFonts w:ascii="Times New Roman" w:eastAsia="Times New Roman" w:hAnsi="Times New Roman" w:cs="Times New Roman"/>
          <w:b/>
          <w:sz w:val="24"/>
          <w:szCs w:val="24"/>
          <w:u w:val="single"/>
          <w:lang w:val="sr-Cyrl-RS"/>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RS"/>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lastRenderedPageBreak/>
        <w:t>ОДБОЈК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sr-Cyrl-CS"/>
        </w:rPr>
        <w:t>5</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дбијање лопте прстима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чекиће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и чекићем, варијан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и чекићем, у паровима,  варијан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колски сервис на скраћеном терен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 6-0 ротација, на скраћеном терен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ученика на бављење колективним спортом ради лакшег и комплетнијег сазревања и социјализаци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морално вољних квалитета лич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основних моторичких способности (брзина , скочност, координација покрет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на формирање става о личној одговорности у успеху групе.</w:t>
            </w:r>
          </w:p>
        </w:tc>
      </w:tr>
    </w:tbl>
    <w:p w:rsidR="009A3AD0" w:rsidRPr="005F33E7" w:rsidRDefault="009A3AD0" w:rsidP="009A3AD0">
      <w:pPr>
        <w:keepNext/>
        <w:spacing w:after="0" w:line="240" w:lineRule="auto"/>
        <w:ind w:right="839"/>
        <w:outlineLvl w:val="1"/>
        <w:rPr>
          <w:rFonts w:ascii="Times New Roman" w:eastAsia="Times New Roman" w:hAnsi="Times New Roman" w:cs="Times New Roman"/>
          <w:b/>
          <w:sz w:val="24"/>
          <w:szCs w:val="24"/>
        </w:rPr>
      </w:pPr>
      <w:bookmarkStart w:id="31" w:name="_Toc391896624"/>
      <w:bookmarkStart w:id="32" w:name="_Toc391986246"/>
      <w:r w:rsidRPr="005F33E7">
        <w:rPr>
          <w:rFonts w:ascii="Times New Roman" w:eastAsia="Times New Roman" w:hAnsi="Times New Roman" w:cs="Times New Roman"/>
          <w:b/>
          <w:sz w:val="24"/>
          <w:szCs w:val="24"/>
        </w:rPr>
        <w:t>МЕТОД</w:t>
      </w:r>
      <w:r w:rsidRPr="005F33E7">
        <w:rPr>
          <w:rFonts w:ascii="Times New Roman" w:eastAsia="Times New Roman" w:hAnsi="Times New Roman" w:cs="Times New Roman"/>
          <w:b/>
          <w:sz w:val="24"/>
          <w:szCs w:val="24"/>
          <w:lang w:val="sr-Cyrl-RS"/>
        </w:rPr>
        <w:t>Е</w:t>
      </w:r>
      <w:r w:rsidRPr="005F33E7">
        <w:rPr>
          <w:rFonts w:ascii="Times New Roman" w:eastAsia="Times New Roman" w:hAnsi="Times New Roman" w:cs="Times New Roman"/>
          <w:b/>
          <w:sz w:val="24"/>
          <w:szCs w:val="24"/>
        </w:rPr>
        <w:t xml:space="preserve"> И ОБЛИЦИ РАДА</w:t>
      </w:r>
      <w:bookmarkEnd w:id="31"/>
      <w:bookmarkEnd w:id="32"/>
    </w:p>
    <w:p w:rsidR="009A3AD0" w:rsidRPr="005F33E7" w:rsidRDefault="009A3AD0" w:rsidP="009A3AD0">
      <w:pPr>
        <w:spacing w:after="0" w:line="240" w:lineRule="auto"/>
        <w:ind w:left="851" w:right="839"/>
        <w:rPr>
          <w:rFonts w:ascii="Times New Roman" w:eastAsia="Times New Roman" w:hAnsi="Times New Roman" w:cs="Times New Roman"/>
          <w:sz w:val="24"/>
          <w:szCs w:val="24"/>
        </w:rPr>
      </w:pP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9A3AD0" w:rsidRPr="005F33E7" w:rsidRDefault="009A3AD0" w:rsidP="009A3AD0">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дбојкашке лопте, мрежа, струњаче, рипстол, пиштаљка.</w:t>
      </w:r>
    </w:p>
    <w:p w:rsidR="009A3AD0" w:rsidRPr="005F33E7" w:rsidRDefault="009A3AD0" w:rsidP="009A3AD0">
      <w:pPr>
        <w:spacing w:after="0" w:line="240" w:lineRule="auto"/>
        <w:ind w:left="851" w:right="839"/>
        <w:rPr>
          <w:rFonts w:ascii="Times New Roman" w:eastAsia="Times New Roman" w:hAnsi="Times New Roman" w:cs="Times New Roman"/>
          <w:sz w:val="24"/>
          <w:szCs w:val="24"/>
          <w:lang w:val="sr-Cyrl-RS"/>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ОДБОЈКА</w:t>
      </w:r>
      <w:r w:rsidRPr="005F33E7">
        <w:rPr>
          <w:rFonts w:ascii="Times New Roman" w:eastAsia="Times New Roman" w:hAnsi="Times New Roman" w:cs="Times New Roman"/>
          <w:b/>
          <w:sz w:val="24"/>
          <w:szCs w:val="24"/>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rPr>
        <w:t>6</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RS"/>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преко мреж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Одбијање лопте  чекићем преко мреже</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дбијање лопте прстима и чекићем преко мреже, </w:t>
            </w:r>
            <w:r w:rsidRPr="005F33E7">
              <w:rPr>
                <w:rFonts w:ascii="Times New Roman" w:eastAsia="Times New Roman" w:hAnsi="Times New Roman" w:cs="Times New Roman"/>
                <w:sz w:val="24"/>
                <w:szCs w:val="24"/>
                <w:lang w:val="sr-Cyrl-CS"/>
              </w:rPr>
              <w:lastRenderedPageBreak/>
              <w:t>комбинаци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у петорк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колски сервис на скраћеном терен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примарних мотива ученика, посебно потребе за кретањем, игром и такмичење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основних моторичких способности, првенствено брзине и координације и прециз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CS"/>
              </w:rPr>
              <w:t xml:space="preserve">Стицање и усавршавање моторичких умења и навика </w:t>
            </w:r>
            <w:r w:rsidRPr="005F33E7">
              <w:rPr>
                <w:rFonts w:ascii="Times New Roman" w:eastAsia="Times New Roman" w:hAnsi="Times New Roman" w:cs="Times New Roman"/>
                <w:sz w:val="24"/>
                <w:szCs w:val="24"/>
                <w:lang w:val="sr-Cyrl-CS"/>
              </w:rPr>
              <w:lastRenderedPageBreak/>
              <w:t>предвиђених програмом одбојк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w:t>
            </w:r>
            <w:r w:rsidRPr="005F33E7">
              <w:rPr>
                <w:rFonts w:ascii="Times New Roman" w:eastAsia="Times New Roman" w:hAnsi="Times New Roman" w:cs="Times New Roman"/>
                <w:sz w:val="24"/>
                <w:szCs w:val="24"/>
                <w:lang w:val="sr-Cyrl-RS"/>
              </w:rPr>
              <w:t>римена стечених спортско техничких и тактичких знања и умења изабраног спорта у сложеним условима (кроз игру и такмиче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етичких вредности: поштовање партнера - противника, правила такмичења и фер плеја.</w:t>
            </w:r>
          </w:p>
        </w:tc>
      </w:tr>
    </w:tbl>
    <w:p w:rsidR="009A3AD0" w:rsidRPr="005F33E7" w:rsidRDefault="009A3AD0" w:rsidP="009A3AD0">
      <w:pPr>
        <w:keepNext/>
        <w:spacing w:after="0" w:line="240" w:lineRule="auto"/>
        <w:ind w:right="839"/>
        <w:outlineLvl w:val="1"/>
        <w:rPr>
          <w:rFonts w:ascii="Times New Roman" w:eastAsia="Times New Roman" w:hAnsi="Times New Roman" w:cs="Times New Roman"/>
          <w:b/>
          <w:sz w:val="24"/>
          <w:szCs w:val="24"/>
        </w:rPr>
      </w:pPr>
      <w:bookmarkStart w:id="33" w:name="_Toc391896625"/>
      <w:bookmarkStart w:id="34" w:name="_Toc391986247"/>
      <w:r w:rsidRPr="005F33E7">
        <w:rPr>
          <w:rFonts w:ascii="Times New Roman" w:eastAsia="Times New Roman" w:hAnsi="Times New Roman" w:cs="Times New Roman"/>
          <w:b/>
          <w:sz w:val="24"/>
          <w:szCs w:val="24"/>
        </w:rPr>
        <w:lastRenderedPageBreak/>
        <w:t>МЕТОДE И ОБЛИЦИ РАДА</w:t>
      </w:r>
      <w:bookmarkEnd w:id="33"/>
      <w:bookmarkEnd w:id="34"/>
    </w:p>
    <w:p w:rsidR="009A3AD0" w:rsidRPr="005F33E7" w:rsidRDefault="009A3AD0" w:rsidP="009A3AD0">
      <w:pPr>
        <w:spacing w:after="0" w:line="240" w:lineRule="auto"/>
        <w:ind w:left="851" w:right="839"/>
        <w:rPr>
          <w:rFonts w:ascii="Times New Roman" w:eastAsia="Times New Roman" w:hAnsi="Times New Roman" w:cs="Times New Roman"/>
          <w:sz w:val="24"/>
          <w:szCs w:val="24"/>
        </w:rPr>
      </w:pP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9A3AD0" w:rsidRPr="005F33E7" w:rsidRDefault="009A3AD0"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1"/>
        </w:numPr>
        <w:spacing w:after="0" w:line="240" w:lineRule="auto"/>
        <w:ind w:left="851"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9A3AD0" w:rsidRPr="005F33E7" w:rsidRDefault="009A3AD0" w:rsidP="009A3AD0">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дбојкашке лопте, мрежа, струњаче, маркери, пиштаљка.</w:t>
      </w:r>
    </w:p>
    <w:p w:rsidR="009A3AD0" w:rsidRPr="005F33E7" w:rsidRDefault="009A3AD0" w:rsidP="009A3AD0">
      <w:pPr>
        <w:spacing w:after="0" w:line="240" w:lineRule="auto"/>
        <w:rPr>
          <w:rFonts w:ascii="Times New Roman" w:eastAsia="Times New Roman" w:hAnsi="Times New Roman" w:cs="Times New Roman"/>
          <w:sz w:val="24"/>
          <w:szCs w:val="24"/>
          <w:lang w:val="ru-RU"/>
        </w:rPr>
      </w:pPr>
    </w:p>
    <w:p w:rsidR="009A3AD0" w:rsidRPr="005F33E7" w:rsidRDefault="009A3AD0" w:rsidP="009A3AD0">
      <w:pPr>
        <w:spacing w:after="0" w:line="240" w:lineRule="auto"/>
        <w:rPr>
          <w:rFonts w:ascii="Times New Roman" w:eastAsia="Times New Roman" w:hAnsi="Times New Roman" w:cs="Times New Roman"/>
          <w:b/>
          <w:sz w:val="24"/>
          <w:szCs w:val="24"/>
          <w:lang w:val="ru-RU"/>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ОДБОЈКА</w:t>
      </w:r>
      <w:r w:rsidRPr="005F33E7">
        <w:rPr>
          <w:rFonts w:ascii="Times New Roman" w:eastAsia="Times New Roman" w:hAnsi="Times New Roman" w:cs="Times New Roman"/>
          <w:b/>
          <w:sz w:val="24"/>
          <w:szCs w:val="24"/>
          <w:lang w:val="ru-RU"/>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ru-RU"/>
        </w:rPr>
        <w:t>7</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rPr>
        <w:t>,</w:t>
      </w:r>
      <w:r w:rsidRPr="005F33E7">
        <w:rPr>
          <w:rFonts w:ascii="Times New Roman" w:eastAsia="Times New Roman" w:hAnsi="Times New Roman" w:cs="Times New Roman"/>
          <w:b/>
          <w:sz w:val="24"/>
          <w:szCs w:val="24"/>
          <w:lang w:val="ru-RU"/>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и чекићем преко мреж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Одбијање лопте  прстима са окретом за 180</w:t>
            </w:r>
            <w:r w:rsidRPr="005F33E7">
              <w:rPr>
                <w:rFonts w:ascii="Times New Roman" w:eastAsia="Times New Roman" w:hAnsi="Times New Roman" w:cs="Times New Roman"/>
                <w:sz w:val="24"/>
                <w:szCs w:val="24"/>
                <w:vertAlign w:val="superscript"/>
                <w:lang w:val="sr-Cyrl-CS"/>
              </w:rPr>
              <w:t>0</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Одбијање лопте  чекићем са окретом за 180</w:t>
            </w:r>
            <w:r w:rsidRPr="005F33E7">
              <w:rPr>
                <w:rFonts w:ascii="Times New Roman" w:eastAsia="Times New Roman" w:hAnsi="Times New Roman" w:cs="Times New Roman"/>
                <w:sz w:val="24"/>
                <w:szCs w:val="24"/>
                <w:vertAlign w:val="superscript"/>
                <w:lang w:val="sr-Cyrl-CS"/>
              </w:rPr>
              <w:t>0</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у тројкама, варијан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преко главе у тројк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 – смеч</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колски сервис са основне лини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и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 развој и утицање на правилно држање те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и развијање свести о потреби здрављ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координације, скочности, брзине и </w:t>
            </w:r>
            <w:r w:rsidRPr="005F33E7">
              <w:rPr>
                <w:rFonts w:ascii="Times New Roman" w:eastAsia="Times New Roman" w:hAnsi="Times New Roman" w:cs="Times New Roman"/>
                <w:sz w:val="24"/>
                <w:szCs w:val="24"/>
                <w:lang w:val="sr-Cyrl-CS"/>
              </w:rPr>
              <w:lastRenderedPageBreak/>
              <w:t>експлозивне снаг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претпоставки за правилно држање тела, јачање здравља и развијање хигијенских навика.</w:t>
            </w:r>
          </w:p>
          <w:p w:rsidR="009A3AD0" w:rsidRPr="005F33E7" w:rsidRDefault="009A3AD0" w:rsidP="009A3AD0">
            <w:pPr>
              <w:spacing w:after="0" w:line="240" w:lineRule="auto"/>
              <w:ind w:left="360"/>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br w:type="page"/>
            </w:r>
          </w:p>
        </w:tc>
      </w:tr>
    </w:tbl>
    <w:p w:rsidR="009A3AD0" w:rsidRPr="005F33E7" w:rsidRDefault="009A3AD0" w:rsidP="009A3AD0">
      <w:pPr>
        <w:keepNext/>
        <w:spacing w:after="0" w:line="240" w:lineRule="auto"/>
        <w:ind w:left="851" w:right="839"/>
        <w:outlineLvl w:val="1"/>
        <w:rPr>
          <w:rFonts w:ascii="Times New Roman" w:eastAsia="Times New Roman" w:hAnsi="Times New Roman" w:cs="Times New Roman"/>
          <w:b/>
          <w:sz w:val="24"/>
          <w:szCs w:val="24"/>
        </w:rPr>
      </w:pPr>
      <w:bookmarkStart w:id="35" w:name="_Toc391896626"/>
      <w:bookmarkStart w:id="36" w:name="_Toc391986248"/>
      <w:r w:rsidRPr="005F33E7">
        <w:rPr>
          <w:rFonts w:ascii="Times New Roman" w:eastAsia="Times New Roman" w:hAnsi="Times New Roman" w:cs="Times New Roman"/>
          <w:b/>
          <w:sz w:val="24"/>
          <w:szCs w:val="24"/>
        </w:rPr>
        <w:lastRenderedPageBreak/>
        <w:t>МЕТОДИ И ОБЛИЦИ РАДА</w:t>
      </w:r>
      <w:bookmarkEnd w:id="35"/>
      <w:bookmarkEnd w:id="36"/>
    </w:p>
    <w:p w:rsidR="009A3AD0" w:rsidRPr="005F33E7" w:rsidRDefault="009A3AD0" w:rsidP="009A3AD0">
      <w:pPr>
        <w:spacing w:after="0" w:line="240" w:lineRule="auto"/>
        <w:ind w:left="851" w:right="839"/>
        <w:rPr>
          <w:rFonts w:ascii="Times New Roman" w:eastAsia="Times New Roman" w:hAnsi="Times New Roman" w:cs="Times New Roman"/>
          <w:sz w:val="24"/>
          <w:szCs w:val="24"/>
        </w:rPr>
      </w:pP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а и</w:t>
      </w:r>
      <w:r w:rsidRPr="005F33E7">
        <w:rPr>
          <w:rFonts w:ascii="Times New Roman" w:eastAsia="Times New Roman" w:hAnsi="Times New Roman" w:cs="Times New Roman"/>
          <w:sz w:val="24"/>
          <w:szCs w:val="24"/>
        </w:rPr>
        <w:t xml:space="preserve"> невербална комуника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9A3AD0" w:rsidRPr="005F33E7" w:rsidRDefault="009A3AD0" w:rsidP="009A3AD0">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труњаче, креда, пиштаљка,  штоперица, мрежа, чуњеви, вија</w:t>
      </w:r>
      <w:r w:rsidRPr="005F33E7">
        <w:rPr>
          <w:rFonts w:ascii="Times New Roman" w:eastAsia="Times New Roman" w:hAnsi="Times New Roman" w:cs="Times New Roman"/>
          <w:sz w:val="24"/>
          <w:szCs w:val="24"/>
          <w:lang w:val="sr-Latn-CS"/>
        </w:rPr>
        <w:t>ча,</w:t>
      </w:r>
      <w:r w:rsidRPr="005F33E7">
        <w:rPr>
          <w:rFonts w:ascii="Times New Roman" w:eastAsia="Times New Roman" w:hAnsi="Times New Roman" w:cs="Times New Roman"/>
          <w:sz w:val="24"/>
          <w:szCs w:val="24"/>
          <w:lang w:val="sr-Cyrl-RS"/>
        </w:rPr>
        <w:t xml:space="preserve"> одбојкашке лопте</w:t>
      </w:r>
      <w:r w:rsidRPr="005F33E7">
        <w:rPr>
          <w:rFonts w:ascii="Times New Roman" w:eastAsia="Times New Roman" w:hAnsi="Times New Roman" w:cs="Times New Roman"/>
          <w:sz w:val="24"/>
          <w:szCs w:val="24"/>
          <w:lang w:val="ru-RU"/>
        </w:rPr>
        <w:t>.</w:t>
      </w:r>
    </w:p>
    <w:p w:rsidR="009A3AD0" w:rsidRPr="005F33E7" w:rsidRDefault="009A3AD0" w:rsidP="009A3AD0">
      <w:pPr>
        <w:spacing w:after="0" w:line="240" w:lineRule="auto"/>
        <w:ind w:left="851" w:right="839"/>
        <w:rPr>
          <w:rFonts w:ascii="Times New Roman" w:eastAsia="Times New Roman" w:hAnsi="Times New Roman" w:cs="Times New Roman"/>
          <w:sz w:val="24"/>
          <w:szCs w:val="24"/>
          <w:lang w:val="sr-Cyrl-RS"/>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RS"/>
        </w:rPr>
      </w:pPr>
    </w:p>
    <w:p w:rsidR="009A3AD0" w:rsidRPr="005F33E7" w:rsidRDefault="009A3AD0" w:rsidP="009A3AD0">
      <w:pPr>
        <w:spacing w:after="0" w:line="240" w:lineRule="auto"/>
        <w:rPr>
          <w:rFonts w:ascii="Times New Roman" w:eastAsia="Times New Roman" w:hAnsi="Times New Roman" w:cs="Times New Roman"/>
          <w:b/>
          <w:sz w:val="24"/>
          <w:szCs w:val="24"/>
          <w:lang w:val="ru-RU"/>
        </w:rPr>
      </w:pPr>
    </w:p>
    <w:p w:rsidR="009A3AD0" w:rsidRPr="005F33E7" w:rsidRDefault="009A3AD0" w:rsidP="009A3AD0">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ОДБОЈКА</w:t>
      </w:r>
      <w:r w:rsidRPr="005F33E7">
        <w:rPr>
          <w:rFonts w:ascii="Times New Roman" w:eastAsia="Times New Roman" w:hAnsi="Times New Roman" w:cs="Times New Roman"/>
          <w:b/>
          <w:sz w:val="24"/>
          <w:szCs w:val="24"/>
          <w:lang w:val="ru-RU"/>
        </w:rPr>
        <w:t xml:space="preserve"> –</w:t>
      </w:r>
      <w:r w:rsidRPr="005F33E7">
        <w:rPr>
          <w:rFonts w:ascii="Times New Roman" w:eastAsia="Times New Roman" w:hAnsi="Times New Roman" w:cs="Times New Roman"/>
          <w:b/>
          <w:sz w:val="24"/>
          <w:szCs w:val="24"/>
          <w:lang w:val="sr-Cyrl-RS"/>
        </w:rPr>
        <w:t xml:space="preserve"> </w:t>
      </w:r>
      <w:r w:rsidRPr="005F33E7">
        <w:rPr>
          <w:rFonts w:ascii="Times New Roman" w:eastAsia="Times New Roman" w:hAnsi="Times New Roman" w:cs="Times New Roman"/>
          <w:b/>
          <w:sz w:val="24"/>
          <w:szCs w:val="24"/>
          <w:lang w:val="ru-RU"/>
        </w:rPr>
        <w:t>8</w:t>
      </w:r>
      <w:r w:rsidRPr="005F33E7">
        <w:rPr>
          <w:rFonts w:ascii="Times New Roman" w:eastAsia="Times New Roman" w:hAnsi="Times New Roman" w:cs="Times New Roman"/>
          <w:b/>
          <w:sz w:val="24"/>
          <w:szCs w:val="24"/>
          <w:lang w:val="sr-Cyrl-RS"/>
        </w:rPr>
        <w:t>. РАЗРЕД</w:t>
      </w:r>
      <w:r w:rsidRPr="005F33E7">
        <w:rPr>
          <w:rFonts w:ascii="Times New Roman" w:eastAsia="Times New Roman" w:hAnsi="Times New Roman" w:cs="Times New Roman"/>
          <w:b/>
          <w:sz w:val="24"/>
          <w:szCs w:val="24"/>
          <w:lang w:val="ru-RU"/>
        </w:rPr>
        <w:t xml:space="preserve">, ИЗАБРАНИ СПОРТ </w:t>
      </w:r>
    </w:p>
    <w:p w:rsidR="009A3AD0" w:rsidRPr="005F33E7" w:rsidRDefault="009A3AD0" w:rsidP="009A3AD0">
      <w:pPr>
        <w:spacing w:after="0" w:line="240" w:lineRule="auto"/>
        <w:rPr>
          <w:rFonts w:ascii="Times New Roman" w:eastAsia="Times New Roman" w:hAnsi="Times New Roman" w:cs="Times New Roman"/>
          <w:b/>
          <w:sz w:val="24"/>
          <w:szCs w:val="24"/>
          <w:u w:val="single"/>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543"/>
      </w:tblGrid>
      <w:tr w:rsidR="009A3AD0" w:rsidRPr="005F33E7" w:rsidTr="009A3AD0">
        <w:tc>
          <w:tcPr>
            <w:tcW w:w="2340"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3" w:type="dxa"/>
            <w:shd w:val="clear" w:color="auto" w:fill="FF1515"/>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АБРАНИ СПОРТ</w:t>
            </w: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47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Одбијање лопте  прстима са окретом за 180</w:t>
            </w:r>
            <w:r w:rsidRPr="005F33E7">
              <w:rPr>
                <w:rFonts w:ascii="Times New Roman" w:eastAsia="Times New Roman" w:hAnsi="Times New Roman" w:cs="Times New Roman"/>
                <w:sz w:val="24"/>
                <w:szCs w:val="24"/>
                <w:vertAlign w:val="superscript"/>
                <w:lang w:val="sr-Cyrl-CS"/>
              </w:rPr>
              <w:t>0</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r w:rsidRPr="005F33E7">
              <w:rPr>
                <w:rFonts w:ascii="Times New Roman" w:eastAsia="Times New Roman" w:hAnsi="Times New Roman" w:cs="Times New Roman"/>
                <w:sz w:val="24"/>
                <w:szCs w:val="24"/>
                <w:lang w:val="sr-Cyrl-CS"/>
              </w:rPr>
              <w:t>Одбијање лопте  чекићем са окретом за 180</w:t>
            </w:r>
            <w:r w:rsidRPr="005F33E7">
              <w:rPr>
                <w:rFonts w:ascii="Times New Roman" w:eastAsia="Times New Roman" w:hAnsi="Times New Roman" w:cs="Times New Roman"/>
                <w:sz w:val="24"/>
                <w:szCs w:val="24"/>
                <w:vertAlign w:val="superscript"/>
                <w:lang w:val="sr-Cyrl-CS"/>
              </w:rPr>
              <w:t>0</w:t>
            </w:r>
          </w:p>
          <w:p w:rsidR="009A3AD0" w:rsidRPr="005F33E7" w:rsidRDefault="009A3AD0" w:rsidP="009A3AD0">
            <w:pPr>
              <w:spacing w:after="0" w:line="240" w:lineRule="auto"/>
              <w:rPr>
                <w:rFonts w:ascii="Times New Roman" w:eastAsia="Times New Roman" w:hAnsi="Times New Roman" w:cs="Times New Roman"/>
                <w:sz w:val="24"/>
                <w:szCs w:val="24"/>
                <w:vertAlign w:val="superscript"/>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у тројкама, варијан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и чекићем у паровима и  тројк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 – смеч</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нис сервис, прије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авила иг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543"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и нав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 развој и утицање на правилно држање те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и развијање свести о потреби здрављ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Стварање претпоставки за правилно држање тела, јачање здравља и развијање хигијенских навика.</w:t>
            </w:r>
          </w:p>
          <w:p w:rsidR="009A3AD0" w:rsidRPr="005F33E7" w:rsidRDefault="009A3AD0" w:rsidP="009A3AD0">
            <w:pPr>
              <w:spacing w:after="0" w:line="240" w:lineRule="auto"/>
              <w:ind w:left="360"/>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br w:type="page"/>
            </w:r>
          </w:p>
        </w:tc>
      </w:tr>
    </w:tbl>
    <w:p w:rsidR="009A3AD0" w:rsidRPr="005F33E7" w:rsidRDefault="009A3AD0" w:rsidP="009A3AD0">
      <w:pPr>
        <w:keepNext/>
        <w:spacing w:after="0" w:line="240" w:lineRule="auto"/>
        <w:ind w:right="839"/>
        <w:outlineLvl w:val="1"/>
        <w:rPr>
          <w:rFonts w:ascii="Times New Roman" w:eastAsia="Times New Roman" w:hAnsi="Times New Roman" w:cs="Times New Roman"/>
          <w:b/>
          <w:sz w:val="24"/>
          <w:szCs w:val="24"/>
        </w:rPr>
      </w:pPr>
      <w:bookmarkStart w:id="37" w:name="_Toc391896627"/>
      <w:bookmarkStart w:id="38" w:name="_Toc391986249"/>
      <w:r w:rsidRPr="005F33E7">
        <w:rPr>
          <w:rFonts w:ascii="Times New Roman" w:eastAsia="Times New Roman" w:hAnsi="Times New Roman" w:cs="Times New Roman"/>
          <w:b/>
          <w:sz w:val="24"/>
          <w:szCs w:val="24"/>
        </w:rPr>
        <w:lastRenderedPageBreak/>
        <w:t>МЕТО</w:t>
      </w:r>
      <w:r w:rsidRPr="005F33E7">
        <w:rPr>
          <w:rFonts w:ascii="Times New Roman" w:eastAsia="Times New Roman" w:hAnsi="Times New Roman" w:cs="Times New Roman"/>
          <w:b/>
          <w:sz w:val="24"/>
          <w:szCs w:val="24"/>
          <w:lang w:val="sr-Cyrl-RS"/>
        </w:rPr>
        <w:t xml:space="preserve">ДЕ И </w:t>
      </w:r>
      <w:r w:rsidRPr="005F33E7">
        <w:rPr>
          <w:rFonts w:ascii="Times New Roman" w:eastAsia="Times New Roman" w:hAnsi="Times New Roman" w:cs="Times New Roman"/>
          <w:b/>
          <w:sz w:val="24"/>
          <w:szCs w:val="24"/>
        </w:rPr>
        <w:t xml:space="preserve"> ОБЛИЦИ РАДА</w:t>
      </w:r>
      <w:bookmarkEnd w:id="37"/>
      <w:bookmarkEnd w:id="38"/>
    </w:p>
    <w:p w:rsidR="009A3AD0" w:rsidRPr="005F33E7" w:rsidRDefault="009A3AD0" w:rsidP="009A3AD0">
      <w:pPr>
        <w:spacing w:after="0" w:line="240" w:lineRule="auto"/>
        <w:ind w:left="851" w:right="839"/>
        <w:rPr>
          <w:rFonts w:ascii="Times New Roman" w:eastAsia="Times New Roman" w:hAnsi="Times New Roman" w:cs="Times New Roman"/>
          <w:sz w:val="24"/>
          <w:szCs w:val="24"/>
        </w:rPr>
      </w:pP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w:t>
      </w:r>
      <w:r w:rsidRPr="005F33E7">
        <w:rPr>
          <w:rFonts w:ascii="Times New Roman" w:eastAsia="Times New Roman" w:hAnsi="Times New Roman" w:cs="Times New Roman"/>
          <w:sz w:val="24"/>
          <w:szCs w:val="24"/>
          <w:lang w:val="sr-Cyrl-RS"/>
        </w:rPr>
        <w:t>а и</w:t>
      </w:r>
      <w:r w:rsidRPr="005F33E7">
        <w:rPr>
          <w:rFonts w:ascii="Times New Roman" w:eastAsia="Times New Roman" w:hAnsi="Times New Roman" w:cs="Times New Roman"/>
          <w:sz w:val="24"/>
          <w:szCs w:val="24"/>
        </w:rPr>
        <w:t xml:space="preserve"> невербална комуника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9A3AD0" w:rsidRPr="005F33E7" w:rsidRDefault="009A3AD0"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9A3AD0" w:rsidRPr="005F33E7" w:rsidRDefault="009A3AD0" w:rsidP="009A3AD0">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9A3AD0" w:rsidRPr="005F33E7" w:rsidRDefault="009A3AD0" w:rsidP="009A3AD0">
      <w:pPr>
        <w:spacing w:after="0" w:line="240" w:lineRule="auto"/>
        <w:ind w:right="839"/>
        <w:rPr>
          <w:rFonts w:ascii="Times New Roman" w:eastAsia="Times New Roman" w:hAnsi="Times New Roman" w:cs="Times New Roman"/>
          <w:b/>
          <w:sz w:val="24"/>
          <w:szCs w:val="24"/>
          <w:u w:val="single"/>
          <w:lang w:val="ru-RU"/>
        </w:rPr>
      </w:pPr>
      <w:r w:rsidRPr="005F33E7">
        <w:rPr>
          <w:rFonts w:ascii="Times New Roman" w:eastAsia="Times New Roman" w:hAnsi="Times New Roman" w:cs="Times New Roman"/>
          <w:sz w:val="24"/>
          <w:szCs w:val="24"/>
          <w:lang w:val="ru-RU"/>
        </w:rPr>
        <w:t xml:space="preserve"> Струњаче, пиштаљка,  , мрежа, маркери, </w:t>
      </w:r>
      <w:r w:rsidRPr="005F33E7">
        <w:rPr>
          <w:rFonts w:ascii="Times New Roman" w:eastAsia="Times New Roman" w:hAnsi="Times New Roman" w:cs="Times New Roman"/>
          <w:sz w:val="24"/>
          <w:szCs w:val="24"/>
          <w:lang w:val="sr-Cyrl-RS"/>
        </w:rPr>
        <w:t>одбојкашке лопте</w:t>
      </w:r>
      <w:r w:rsidRPr="005F33E7">
        <w:rPr>
          <w:rFonts w:ascii="Times New Roman" w:eastAsia="Times New Roman" w:hAnsi="Times New Roman" w:cs="Times New Roman"/>
          <w:sz w:val="24"/>
          <w:szCs w:val="24"/>
          <w:lang w:val="ru-RU"/>
        </w:rPr>
        <w:t>.</w:t>
      </w: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ru-RU"/>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 xml:space="preserve">Име и презиме: Дошен  Мирослав, </w:t>
      </w:r>
      <w:r w:rsidRPr="005F33E7">
        <w:rPr>
          <w:rFonts w:ascii="Times New Roman" w:eastAsia="Times New Roman" w:hAnsi="Times New Roman" w:cs="Times New Roman"/>
          <w:b/>
          <w:sz w:val="24"/>
          <w:szCs w:val="24"/>
          <w:u w:val="single"/>
          <w:lang w:val="sr-Cyrl-RS"/>
        </w:rPr>
        <w:t>Поповић Никола</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Поповић Ана</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Биљана Раичевић</w:t>
      </w:r>
      <w:r w:rsidRPr="005F33E7">
        <w:rPr>
          <w:rFonts w:ascii="Times New Roman" w:eastAsia="Times New Roman" w:hAnsi="Times New Roman" w:cs="Times New Roman"/>
          <w:b/>
          <w:sz w:val="24"/>
          <w:szCs w:val="24"/>
          <w:u w:val="single"/>
          <w:lang w:val="sr-Cyrl-CS"/>
        </w:rPr>
        <w:t xml:space="preserve">, </w:t>
      </w:r>
      <w:r w:rsidRPr="005F33E7">
        <w:rPr>
          <w:rFonts w:ascii="Times New Roman" w:eastAsia="Times New Roman" w:hAnsi="Times New Roman" w:cs="Times New Roman"/>
          <w:b/>
          <w:sz w:val="24"/>
          <w:szCs w:val="24"/>
          <w:u w:val="single"/>
          <w:lang w:val="sr-Cyrl-RS"/>
        </w:rPr>
        <w:t>Загорац Дане</w:t>
      </w: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p>
    <w:p w:rsidR="00822ACB" w:rsidRPr="005F33E7" w:rsidRDefault="00822ACB" w:rsidP="009A3AD0">
      <w:pPr>
        <w:spacing w:after="0" w:line="240" w:lineRule="auto"/>
        <w:rPr>
          <w:rFonts w:ascii="Times New Roman" w:eastAsia="Times New Roman" w:hAnsi="Times New Roman" w:cs="Times New Roman"/>
          <w:b/>
          <w:sz w:val="24"/>
          <w:szCs w:val="24"/>
          <w:lang w:val="sr-Cyrl-CS"/>
        </w:rPr>
      </w:pPr>
    </w:p>
    <w:p w:rsidR="009A3AD0" w:rsidRPr="005F33E7" w:rsidRDefault="00BC43FD" w:rsidP="00BC43FD">
      <w:pPr>
        <w:pStyle w:val="Heading2"/>
        <w:rPr>
          <w:rFonts w:ascii="Times New Roman" w:eastAsia="Times New Roman" w:hAnsi="Times New Roman" w:cs="Times New Roman"/>
          <w:sz w:val="28"/>
          <w:u w:val="single"/>
          <w:lang w:val="sr-Cyrl-CS"/>
        </w:rPr>
      </w:pPr>
      <w:bookmarkStart w:id="39" w:name="_Toc391986250"/>
      <w:r w:rsidRPr="005F33E7">
        <w:rPr>
          <w:rFonts w:ascii="Times New Roman" w:eastAsia="Times New Roman" w:hAnsi="Times New Roman" w:cs="Times New Roman"/>
          <w:sz w:val="28"/>
          <w:lang w:val="sr-Cyrl-CS"/>
        </w:rPr>
        <w:t xml:space="preserve">5.15. </w:t>
      </w:r>
      <w:r w:rsidR="00822ACB" w:rsidRPr="005F33E7">
        <w:rPr>
          <w:rFonts w:ascii="Times New Roman" w:eastAsia="Times New Roman" w:hAnsi="Times New Roman" w:cs="Times New Roman"/>
          <w:sz w:val="28"/>
          <w:lang w:val="sr-Cyrl-CS"/>
        </w:rPr>
        <w:t>ИНФОРМАТИКА И РАЧУНАРСТВО</w:t>
      </w:r>
      <w:bookmarkEnd w:id="39"/>
    </w:p>
    <w:p w:rsidR="00822ACB" w:rsidRPr="005F33E7" w:rsidRDefault="00822ACB"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НФОРМАТИКА И РАЧУНАРСТВО - 5. РАЗРЕД, ИЗБОРНА НАСТАВА</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9A3AD0" w:rsidRPr="005F33E7" w:rsidTr="009A3AD0">
        <w:tc>
          <w:tcPr>
            <w:tcW w:w="2340"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ЕРАТИВНИ СИСТЕМ</w:t>
            </w:r>
          </w:p>
        </w:tc>
        <w:tc>
          <w:tcPr>
            <w:tcW w:w="3472" w:type="dxa"/>
            <w:shd w:val="clear" w:color="auto" w:fill="auto"/>
          </w:tcPr>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чунарски систем</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оперативни систем, графичко окружење оперативног система</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објектима у My Computer-y, организација дискова, датотека директоријума</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за управљање датотекама и директоријумима Windnows Explorer</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Control Panel - подешавање радног окружења</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сталација програма</w:t>
            </w:r>
          </w:p>
          <w:p w:rsidR="009A3AD0" w:rsidRPr="005F33E7" w:rsidRDefault="009A3AD0" w:rsidP="00CF50D3">
            <w:pPr>
              <w:numPr>
                <w:ilvl w:val="0"/>
                <w:numId w:val="82"/>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сталација додатних уређаја, вирус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рад на рачунар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графичким радним окружењем оперативног систе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рганизацијом дискова, датотека и директорију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одешавањем околине за рад на српском језик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инсталацијом додатних уређаја и програма;</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ТЕКСТОМ</w:t>
            </w:r>
          </w:p>
        </w:tc>
        <w:tc>
          <w:tcPr>
            <w:tcW w:w="3472" w:type="dxa"/>
            <w:shd w:val="clear" w:color="auto" w:fill="auto"/>
          </w:tcPr>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глед основног прозора - Microsoft Office Word</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документима-унос и кориговање текста</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глед стране, подешавање маргина, табулатор</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омоћне радње, копирање и премештање</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фонтова</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пасуса, листе</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ецијални текст и штампање</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метање слика</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коративни текст</w:t>
            </w:r>
          </w:p>
          <w:p w:rsidR="009A3AD0" w:rsidRPr="005F33E7" w:rsidRDefault="009A3AD0" w:rsidP="00CF50D3">
            <w:pPr>
              <w:numPr>
                <w:ilvl w:val="0"/>
                <w:numId w:val="83"/>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утоматски облиц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на рачунар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одстицање употребе </w:t>
            </w:r>
            <w:r w:rsidRPr="005F33E7">
              <w:rPr>
                <w:rFonts w:ascii="Times New Roman" w:eastAsia="Times New Roman" w:hAnsi="Times New Roman" w:cs="Times New Roman"/>
                <w:sz w:val="24"/>
                <w:szCs w:val="24"/>
                <w:lang w:val="sr-Cyrl-CS"/>
              </w:rPr>
              <w:lastRenderedPageBreak/>
              <w:t>ћириличног писма и правилног пис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радом у програму за обраду текст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распоредом слова на тастатур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ВОД У МУЛТИМЕДИЈУ</w:t>
            </w:r>
          </w:p>
        </w:tc>
        <w:tc>
          <w:tcPr>
            <w:tcW w:w="3472" w:type="dxa"/>
            <w:shd w:val="clear" w:color="auto" w:fill="auto"/>
          </w:tcPr>
          <w:p w:rsidR="009A3AD0" w:rsidRPr="005F33E7" w:rsidRDefault="009A3AD0" w:rsidP="00CF50D3">
            <w:pPr>
              <w:numPr>
                <w:ilvl w:val="0"/>
                <w:numId w:val="84"/>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кст и хипертекст</w:t>
            </w:r>
          </w:p>
          <w:p w:rsidR="009A3AD0" w:rsidRPr="005F33E7" w:rsidRDefault="009A3AD0" w:rsidP="00CF50D3">
            <w:pPr>
              <w:numPr>
                <w:ilvl w:val="0"/>
                <w:numId w:val="84"/>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мултимедије</w:t>
            </w:r>
          </w:p>
          <w:p w:rsidR="009A3AD0" w:rsidRPr="005F33E7" w:rsidRDefault="009A3AD0" w:rsidP="00CF50D3">
            <w:pPr>
              <w:numPr>
                <w:ilvl w:val="0"/>
                <w:numId w:val="84"/>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нос, обрада и репродукција слике и звука на рачунару</w:t>
            </w:r>
          </w:p>
          <w:p w:rsidR="009A3AD0" w:rsidRPr="005F33E7" w:rsidRDefault="009A3AD0" w:rsidP="00CF50D3">
            <w:pPr>
              <w:numPr>
                <w:ilvl w:val="0"/>
                <w:numId w:val="84"/>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ним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меном рачунара у различитим областима људске делат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програмима за рад у мултимедиј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ученика за самостално коришћење рачунарских програма.</w:t>
            </w:r>
          </w:p>
        </w:tc>
      </w:tr>
    </w:tbl>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НФОРМАТИКА И РАЧУНАРСТВО - 6. РАЗРЕД, ИЗБОРНА НАСТАВА</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3402"/>
        <w:gridCol w:w="3686"/>
      </w:tblGrid>
      <w:tr w:rsidR="009A3AD0" w:rsidRPr="005F33E7" w:rsidTr="009A3AD0">
        <w:tc>
          <w:tcPr>
            <w:tcW w:w="2410"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ТЕКСТОМ</w:t>
            </w:r>
          </w:p>
        </w:tc>
        <w:tc>
          <w:tcPr>
            <w:tcW w:w="3402" w:type="dxa"/>
            <w:shd w:val="clear" w:color="auto" w:fill="auto"/>
          </w:tcPr>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еирање табела, унос текста, форматирање</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текстом, кретање по табели</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метање редова и колона, брисање, спајање и дељење ћелија, димензије, оквири и сенчење</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метање табеле у стране са текстом и сликама</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главље и подножје стране, број стране, датум и време</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лом стране, подешавање формата папира и маргина</w:t>
            </w:r>
          </w:p>
          <w:p w:rsidR="009A3AD0" w:rsidRPr="005F33E7" w:rsidRDefault="009A3AD0" w:rsidP="00CF50D3">
            <w:pPr>
              <w:numPr>
                <w:ilvl w:val="0"/>
                <w:numId w:val="85"/>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глед пре штампања, штампање</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радом са табелама у програму за обраду текст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за рад са сликама, табелама и текстом истовремено;</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премом докумената за штамп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са рачунаром;</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ind w:left="113" w:right="113"/>
              <w:jc w:val="center"/>
              <w:rPr>
                <w:rFonts w:ascii="Times New Roman" w:eastAsia="Times New Roman" w:hAnsi="Times New Roman" w:cs="Times New Roman"/>
                <w:sz w:val="28"/>
                <w:szCs w:val="28"/>
                <w:lang w:val="ru-RU"/>
              </w:rPr>
            </w:pPr>
            <w:r w:rsidRPr="005F33E7">
              <w:rPr>
                <w:rFonts w:ascii="Times New Roman" w:eastAsia="Times New Roman" w:hAnsi="Times New Roman" w:cs="Times New Roman"/>
                <w:sz w:val="28"/>
                <w:szCs w:val="28"/>
                <w:lang w:val="ru-RU"/>
              </w:rPr>
              <w:lastRenderedPageBreak/>
              <w:t>ИНТЕРНЕТ</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402" w:type="dxa"/>
            <w:shd w:val="clear" w:color="auto" w:fill="auto"/>
          </w:tcPr>
          <w:p w:rsidR="009A3AD0" w:rsidRPr="005F33E7" w:rsidRDefault="009A3AD0" w:rsidP="00CF50D3">
            <w:pPr>
              <w:numPr>
                <w:ilvl w:val="0"/>
                <w:numId w:val="86"/>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глобалне и локалне мреже</w:t>
            </w:r>
          </w:p>
          <w:p w:rsidR="009A3AD0" w:rsidRPr="005F33E7" w:rsidRDefault="009A3AD0" w:rsidP="00CF50D3">
            <w:pPr>
              <w:numPr>
                <w:ilvl w:val="0"/>
                <w:numId w:val="86"/>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на Интернет, рад са основним услугама на Интернету</w:t>
            </w:r>
          </w:p>
          <w:p w:rsidR="009A3AD0" w:rsidRPr="005F33E7" w:rsidRDefault="009A3AD0" w:rsidP="00CF50D3">
            <w:pPr>
              <w:numPr>
                <w:ilvl w:val="0"/>
                <w:numId w:val="86"/>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раживање Интернета, преузимање текста и слика са Интернета</w:t>
            </w:r>
          </w:p>
          <w:p w:rsidR="009A3AD0" w:rsidRPr="005F33E7" w:rsidRDefault="009A3AD0" w:rsidP="00CF50D3">
            <w:pPr>
              <w:numPr>
                <w:ilvl w:val="0"/>
                <w:numId w:val="86"/>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нашање на мрежи, сигурност и заштита личних податак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меном рачунара у области информација и комуник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етраживачима и основним услуг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о заштити и безбедности на Интернету, о правилима понаш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правилних међуљудских односа у школи и ван њ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на електонски вид учења, поделе радног материја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ind w:left="113" w:right="113"/>
              <w:jc w:val="center"/>
              <w:rPr>
                <w:rFonts w:ascii="Times New Roman" w:eastAsia="Times New Roman" w:hAnsi="Times New Roman" w:cs="Times New Roman"/>
                <w:sz w:val="28"/>
                <w:szCs w:val="28"/>
                <w:lang w:val="ru-RU"/>
              </w:rPr>
            </w:pPr>
            <w:r w:rsidRPr="005F33E7">
              <w:rPr>
                <w:rFonts w:ascii="Times New Roman" w:eastAsia="Times New Roman" w:hAnsi="Times New Roman" w:cs="Times New Roman"/>
                <w:sz w:val="28"/>
                <w:szCs w:val="28"/>
                <w:lang w:val="ru-RU"/>
              </w:rPr>
              <w:t xml:space="preserve">ГРАФИКА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402" w:type="dxa"/>
            <w:shd w:val="clear" w:color="auto" w:fill="auto"/>
          </w:tcPr>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вори дигиталних слика (цртање, сликање екрана)</w:t>
            </w:r>
          </w:p>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енирање,  фотографисање, преузимање са Интернета</w:t>
            </w:r>
          </w:p>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а слика</w:t>
            </w:r>
          </w:p>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ипови записа дигиталних слика, конверзија између формата</w:t>
            </w:r>
          </w:p>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а слика за штампу</w:t>
            </w:r>
          </w:p>
          <w:p w:rsidR="009A3AD0" w:rsidRPr="005F33E7" w:rsidRDefault="009A3AD0" w:rsidP="00CF50D3">
            <w:pPr>
              <w:numPr>
                <w:ilvl w:val="0"/>
                <w:numId w:val="87"/>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рански приказ и објављивање на Интернет странам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а за график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начином добијања дигиталних слика и једноставним начином обраде сл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са рачунаром;</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8"/>
                <w:szCs w:val="28"/>
                <w:lang w:val="ru-RU"/>
              </w:rPr>
              <w:t>АНИМАЦИЈА</w:t>
            </w:r>
          </w:p>
        </w:tc>
        <w:tc>
          <w:tcPr>
            <w:tcW w:w="3402" w:type="dxa"/>
            <w:shd w:val="clear" w:color="auto" w:fill="auto"/>
          </w:tcPr>
          <w:p w:rsidR="009A3AD0" w:rsidRPr="005F33E7" w:rsidRDefault="009A3AD0" w:rsidP="00CF50D3">
            <w:pPr>
              <w:numPr>
                <w:ilvl w:val="0"/>
                <w:numId w:val="88"/>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е анимације</w:t>
            </w:r>
          </w:p>
          <w:p w:rsidR="009A3AD0" w:rsidRPr="005F33E7" w:rsidRDefault="009A3AD0" w:rsidP="00CF50D3">
            <w:pPr>
              <w:numPr>
                <w:ilvl w:val="0"/>
                <w:numId w:val="88"/>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једноставне анимације</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а за анимациј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са рачунаром;</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8"/>
                <w:szCs w:val="28"/>
                <w:lang w:val="sr-Cyrl-CS"/>
              </w:rPr>
              <w:t>ПРОГРАМИРАЊЕ</w:t>
            </w:r>
            <w:r w:rsidRPr="005F33E7">
              <w:rPr>
                <w:rFonts w:ascii="Times New Roman" w:eastAsia="Times New Roman" w:hAnsi="Times New Roman" w:cs="Times New Roman"/>
                <w:sz w:val="28"/>
                <w:szCs w:val="28"/>
                <w:lang w:val="ru-RU"/>
              </w:rPr>
              <w:t xml:space="preserve"> (изборни модул)</w:t>
            </w:r>
          </w:p>
        </w:tc>
        <w:tc>
          <w:tcPr>
            <w:tcW w:w="3402" w:type="dxa"/>
            <w:shd w:val="clear" w:color="auto" w:fill="auto"/>
          </w:tcPr>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Увод у програмирање </w:t>
            </w:r>
          </w:p>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Типови података и декларисање променљивих </w:t>
            </w:r>
          </w:p>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Елементи програмског језика </w:t>
            </w:r>
            <w:r w:rsidRPr="005F33E7">
              <w:rPr>
                <w:rFonts w:ascii="Times New Roman" w:eastAsia="Times New Roman" w:hAnsi="Times New Roman" w:cs="Times New Roman"/>
                <w:sz w:val="24"/>
                <w:szCs w:val="24"/>
              </w:rPr>
              <w:t>Visual</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Basic</w:t>
            </w:r>
            <w:r w:rsidRPr="005F33E7">
              <w:rPr>
                <w:rFonts w:ascii="Times New Roman" w:eastAsia="Times New Roman" w:hAnsi="Times New Roman" w:cs="Times New Roman"/>
                <w:sz w:val="24"/>
                <w:szCs w:val="24"/>
                <w:lang w:val="ru-RU"/>
              </w:rPr>
              <w:t xml:space="preserve"> </w:t>
            </w:r>
          </w:p>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Линијске алгоритамске структуре</w:t>
            </w:r>
          </w:p>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Разгранате алгоритамске структуре</w:t>
            </w:r>
            <w:r w:rsidRPr="005F33E7">
              <w:rPr>
                <w:rFonts w:ascii="Times New Roman" w:eastAsia="Times New Roman" w:hAnsi="Times New Roman" w:cs="Times New Roman"/>
                <w:sz w:val="24"/>
                <w:szCs w:val="24"/>
              </w:rPr>
              <w:t xml:space="preserve"> </w:t>
            </w:r>
          </w:p>
          <w:p w:rsidR="009A3AD0" w:rsidRPr="005F33E7" w:rsidRDefault="009A3AD0" w:rsidP="00CF50D3">
            <w:pPr>
              <w:numPr>
                <w:ilvl w:val="0"/>
                <w:numId w:val="89"/>
              </w:numPr>
              <w:tabs>
                <w:tab w:val="num" w:pos="436"/>
              </w:tabs>
              <w:spacing w:after="0" w:line="240" w:lineRule="auto"/>
              <w:ind w:left="436"/>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rPr>
              <w:t>Цикличне алгоритамске структур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ир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азбуком јези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алгоритамским структур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ој логичког  размишљ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интересовања за област програмирања;</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8"/>
                <w:szCs w:val="28"/>
                <w:lang w:val="ru-RU"/>
              </w:rPr>
              <w:lastRenderedPageBreak/>
              <w:t>ИНТЕРАКТИВНА ГРАФИКА (изборни модул)</w:t>
            </w:r>
          </w:p>
        </w:tc>
        <w:tc>
          <w:tcPr>
            <w:tcW w:w="3402" w:type="dxa"/>
            <w:shd w:val="clear" w:color="auto" w:fill="auto"/>
          </w:tcPr>
          <w:p w:rsidR="009A3AD0" w:rsidRPr="005F33E7" w:rsidRDefault="009A3AD0" w:rsidP="00CF50D3">
            <w:pPr>
              <w:numPr>
                <w:ilvl w:val="0"/>
                <w:numId w:val="90"/>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област компјутерске графике</w:t>
            </w:r>
          </w:p>
          <w:p w:rsidR="009A3AD0" w:rsidRPr="005F33E7" w:rsidRDefault="009A3AD0" w:rsidP="00CF50D3">
            <w:pPr>
              <w:numPr>
                <w:ilvl w:val="0"/>
                <w:numId w:val="90"/>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за графику</w:t>
            </w:r>
          </w:p>
          <w:p w:rsidR="009A3AD0" w:rsidRPr="005F33E7" w:rsidRDefault="009A3AD0" w:rsidP="00CF50D3">
            <w:pPr>
              <w:numPr>
                <w:ilvl w:val="0"/>
                <w:numId w:val="90"/>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 основних графичких елемената</w:t>
            </w:r>
          </w:p>
          <w:p w:rsidR="009A3AD0" w:rsidRPr="005F33E7" w:rsidRDefault="009A3AD0" w:rsidP="00CF50D3">
            <w:pPr>
              <w:numPr>
                <w:ilvl w:val="0"/>
                <w:numId w:val="90"/>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 основних графичких елемената</w:t>
            </w:r>
          </w:p>
          <w:p w:rsidR="009A3AD0" w:rsidRPr="005F33E7" w:rsidRDefault="009A3AD0" w:rsidP="00CF50D3">
            <w:pPr>
              <w:numPr>
                <w:ilvl w:val="0"/>
                <w:numId w:val="90"/>
              </w:numPr>
              <w:spacing w:after="0" w:line="240" w:lineRule="auto"/>
              <w:ind w:left="436"/>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еативни рад ученик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а за график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tc>
      </w:tr>
    </w:tbl>
    <w:p w:rsidR="009A3AD0" w:rsidRPr="005F33E7" w:rsidRDefault="009A3AD0" w:rsidP="009A3AD0">
      <w:pPr>
        <w:spacing w:after="0" w:line="240" w:lineRule="auto"/>
        <w:rPr>
          <w:rFonts w:ascii="Times New Roman" w:eastAsia="Times New Roman" w:hAnsi="Times New Roman" w:cs="Times New Roman"/>
          <w:b/>
          <w:sz w:val="24"/>
          <w:szCs w:val="24"/>
          <w:lang w:val="sr-Cyrl-CS"/>
        </w:rPr>
      </w:pPr>
    </w:p>
    <w:p w:rsidR="00822ACB" w:rsidRPr="005F33E7" w:rsidRDefault="00822ACB"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НФОРМАТИКА И РАЧУНАРСТВО - 7. РАЗРЕД, ИЗБОРНА НАСТАВА</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3402"/>
        <w:gridCol w:w="3686"/>
      </w:tblGrid>
      <w:tr w:rsidR="009A3AD0" w:rsidRPr="005F33E7" w:rsidTr="009A3AD0">
        <w:tc>
          <w:tcPr>
            <w:tcW w:w="2410"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ТЕРНЕТ</w:t>
            </w:r>
          </w:p>
        </w:tc>
        <w:tc>
          <w:tcPr>
            <w:tcW w:w="3402" w:type="dxa"/>
            <w:shd w:val="clear" w:color="auto" w:fill="auto"/>
          </w:tcPr>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електронске комуникације.</w:t>
            </w:r>
          </w:p>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Безбедност на Интернету </w:t>
            </w:r>
          </w:p>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Електронска пошта </w:t>
            </w:r>
          </w:p>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дискусије и коментара на Интернету, инстант порука, блога, форума</w:t>
            </w:r>
            <w:r w:rsidRPr="005F33E7">
              <w:rPr>
                <w:rFonts w:ascii="Times New Roman" w:eastAsia="Times New Roman" w:hAnsi="Times New Roman" w:cs="Times New Roman"/>
                <w:sz w:val="24"/>
                <w:szCs w:val="24"/>
                <w:lang w:val="sr-Cyrl-CS"/>
              </w:rPr>
              <w:tab/>
            </w:r>
          </w:p>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део конференције, електронско учење и учење на даљину</w:t>
            </w:r>
          </w:p>
          <w:p w:rsidR="009A3AD0" w:rsidRPr="005F33E7" w:rsidRDefault="009A3AD0" w:rsidP="00CF50D3">
            <w:pPr>
              <w:numPr>
                <w:ilvl w:val="0"/>
                <w:numId w:val="91"/>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гитална библиотек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примену рачунара у области информација и комуник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коришћење електронске пош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ју са опасностима на Интернету и начинима заштите од њих; - подстицање креативног рада;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на електонски вид учења, поделе радног материјал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tc>
      </w:tr>
      <w:tr w:rsidR="009A3AD0" w:rsidRPr="005F33E7" w:rsidTr="009A3AD0">
        <w:trPr>
          <w:trHeight w:val="841"/>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А ЗВУКА</w:t>
            </w:r>
          </w:p>
        </w:tc>
        <w:tc>
          <w:tcPr>
            <w:tcW w:w="3402" w:type="dxa"/>
            <w:shd w:val="clear" w:color="auto" w:fill="auto"/>
          </w:tcPr>
          <w:p w:rsidR="009A3AD0" w:rsidRPr="005F33E7" w:rsidRDefault="009A3AD0" w:rsidP="00CF50D3">
            <w:pPr>
              <w:numPr>
                <w:ilvl w:val="0"/>
                <w:numId w:val="92"/>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ати звучних записа</w:t>
            </w:r>
          </w:p>
          <w:p w:rsidR="009A3AD0" w:rsidRPr="005F33E7" w:rsidRDefault="009A3AD0" w:rsidP="00CF50D3">
            <w:pPr>
              <w:numPr>
                <w:ilvl w:val="0"/>
                <w:numId w:val="92"/>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везија између различитих формата</w:t>
            </w:r>
            <w:r w:rsidRPr="005F33E7">
              <w:rPr>
                <w:rFonts w:ascii="Times New Roman" w:eastAsia="Times New Roman" w:hAnsi="Times New Roman" w:cs="Times New Roman"/>
                <w:sz w:val="24"/>
                <w:szCs w:val="24"/>
                <w:lang w:val="sr-Cyrl-CS"/>
              </w:rPr>
              <w:tab/>
            </w:r>
          </w:p>
          <w:p w:rsidR="009A3AD0" w:rsidRPr="005F33E7" w:rsidRDefault="009A3AD0" w:rsidP="00CF50D3">
            <w:pPr>
              <w:numPr>
                <w:ilvl w:val="0"/>
                <w:numId w:val="92"/>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нимање и обрада гласа и других звукова</w:t>
            </w:r>
            <w:r w:rsidRPr="005F33E7">
              <w:rPr>
                <w:rFonts w:ascii="Times New Roman" w:eastAsia="Times New Roman" w:hAnsi="Times New Roman" w:cs="Times New Roman"/>
                <w:sz w:val="24"/>
                <w:szCs w:val="24"/>
                <w:lang w:val="sr-Cyrl-CS"/>
              </w:rPr>
              <w:tab/>
            </w:r>
          </w:p>
          <w:p w:rsidR="009A3AD0" w:rsidRPr="005F33E7" w:rsidRDefault="009A3AD0" w:rsidP="00CF50D3">
            <w:pPr>
              <w:numPr>
                <w:ilvl w:val="0"/>
                <w:numId w:val="92"/>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ан рад на снимању и обради звука</w:t>
            </w:r>
          </w:p>
          <w:p w:rsidR="009A3AD0" w:rsidRPr="005F33E7" w:rsidRDefault="009A3AD0" w:rsidP="00CF50D3">
            <w:pPr>
              <w:numPr>
                <w:ilvl w:val="0"/>
                <w:numId w:val="92"/>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монстрација радова ученика</w:t>
            </w:r>
            <w:r w:rsidRPr="005F33E7">
              <w:rPr>
                <w:rFonts w:ascii="Times New Roman" w:eastAsia="Times New Roman" w:hAnsi="Times New Roman" w:cs="Times New Roman"/>
                <w:sz w:val="24"/>
                <w:szCs w:val="24"/>
                <w:lang w:val="sr-Cyrl-CS"/>
              </w:rPr>
              <w:tab/>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са основама програма за обраду зву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начином добијања звука у дигиталном облику, обрадом и записом звучних датотек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нтересовања за примену рачунара у свакодневном животу и раду;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А ВИДЕО ЗАПИСА</w:t>
            </w:r>
          </w:p>
        </w:tc>
        <w:tc>
          <w:tcPr>
            <w:tcW w:w="3402" w:type="dxa"/>
            <w:shd w:val="clear" w:color="auto" w:fill="auto"/>
          </w:tcPr>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нимање видео записа</w:t>
            </w:r>
          </w:p>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Формати и конверзија </w:t>
            </w:r>
          </w:p>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визуелних ефеката</w:t>
            </w:r>
          </w:p>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Монтажа видео, звучних, графичких и текстуалних материјала у целину </w:t>
            </w:r>
          </w:p>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мостална израда филма</w:t>
            </w:r>
          </w:p>
          <w:p w:rsidR="009A3AD0" w:rsidRPr="005F33E7" w:rsidRDefault="009A3AD0" w:rsidP="00CF50D3">
            <w:pPr>
              <w:numPr>
                <w:ilvl w:val="0"/>
                <w:numId w:val="93"/>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монстрација радова ученик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ју са основама програма за снимање и обраду видео записа;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израду мултимедијалних презент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нтересовања за примену рачунара у свакодневном животу и раду; </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ИЗРАДА ПРЕЗЕНТАЦИЈА</w:t>
            </w:r>
          </w:p>
        </w:tc>
        <w:tc>
          <w:tcPr>
            <w:tcW w:w="3402" w:type="dxa"/>
            <w:shd w:val="clear" w:color="auto" w:fill="auto"/>
          </w:tcPr>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ам и структура презентације</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слајдовима</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јн и готови шаблони</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текстом, сликама и објектима</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д са слајдовима. </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јн и готови шаблони</w:t>
            </w:r>
            <w:r w:rsidRPr="005F33E7">
              <w:rPr>
                <w:rFonts w:ascii="Times New Roman" w:eastAsia="Times New Roman" w:hAnsi="Times New Roman" w:cs="Times New Roman"/>
                <w:sz w:val="24"/>
                <w:szCs w:val="24"/>
                <w:lang w:val="sr-Cyrl-CS"/>
              </w:rPr>
              <w:tab/>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ефеката</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везивање слајдова унутар презентацие, са спољашњим садржајима и веб страницама</w:t>
            </w:r>
            <w:r w:rsidRPr="005F33E7">
              <w:rPr>
                <w:rFonts w:ascii="Times New Roman" w:eastAsia="Times New Roman" w:hAnsi="Times New Roman" w:cs="Times New Roman"/>
                <w:sz w:val="24"/>
                <w:szCs w:val="24"/>
                <w:lang w:val="sr-Cyrl-CS"/>
              </w:rPr>
              <w:tab/>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поруке за успешну презентацију</w:t>
            </w:r>
          </w:p>
          <w:p w:rsidR="009A3AD0" w:rsidRPr="005F33E7" w:rsidRDefault="009A3AD0" w:rsidP="00CF50D3">
            <w:pPr>
              <w:numPr>
                <w:ilvl w:val="0"/>
                <w:numId w:val="94"/>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lang w:val="ru-RU"/>
              </w:rPr>
              <w:t>Израда презентације</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са основама програма за израду презент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израду мултимедијалних презента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додавање ефеката, повезивање са другим садржајима у оквиру презентаци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ОГРАМИРАЊЕ </w:t>
            </w:r>
            <w:r w:rsidRPr="005F33E7">
              <w:rPr>
                <w:rFonts w:ascii="Times New Roman" w:eastAsia="Times New Roman" w:hAnsi="Times New Roman" w:cs="Times New Roman"/>
                <w:sz w:val="28"/>
                <w:szCs w:val="28"/>
                <w:lang w:val="ru-RU"/>
              </w:rPr>
              <w:t>(изборни модул)</w:t>
            </w:r>
          </w:p>
        </w:tc>
        <w:tc>
          <w:tcPr>
            <w:tcW w:w="3402" w:type="dxa"/>
            <w:shd w:val="clear" w:color="auto" w:fill="auto"/>
          </w:tcPr>
          <w:p w:rsidR="009A3AD0" w:rsidRPr="005F33E7" w:rsidRDefault="009A3AD0" w:rsidP="00CF50D3">
            <w:pPr>
              <w:numPr>
                <w:ilvl w:val="0"/>
                <w:numId w:val="95"/>
              </w:numPr>
              <w:spacing w:after="0" w:line="240" w:lineRule="auto"/>
              <w:ind w:left="475"/>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rPr>
              <w:t>Низови – појам, употреба</w:t>
            </w:r>
            <w:r w:rsidRPr="005F33E7">
              <w:rPr>
                <w:rFonts w:ascii="Times New Roman" w:eastAsia="Times New Roman" w:hAnsi="Times New Roman" w:cs="Times New Roman"/>
                <w:sz w:val="24"/>
                <w:szCs w:val="24"/>
                <w:lang w:val="ru-RU"/>
              </w:rPr>
              <w:t>, примери</w:t>
            </w:r>
          </w:p>
          <w:p w:rsidR="009A3AD0" w:rsidRPr="005F33E7" w:rsidRDefault="009A3AD0" w:rsidP="00CF50D3">
            <w:pPr>
              <w:numPr>
                <w:ilvl w:val="0"/>
                <w:numId w:val="95"/>
              </w:numPr>
              <w:spacing w:after="0" w:line="240" w:lineRule="auto"/>
              <w:ind w:left="475"/>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Врсте петљи,наредбе за контролу, примери</w:t>
            </w:r>
          </w:p>
          <w:p w:rsidR="009A3AD0" w:rsidRPr="005F33E7" w:rsidRDefault="009A3AD0" w:rsidP="00CF50D3">
            <w:pPr>
              <w:numPr>
                <w:ilvl w:val="0"/>
                <w:numId w:val="95"/>
              </w:numPr>
              <w:spacing w:after="0" w:line="240" w:lineRule="auto"/>
              <w:ind w:left="475"/>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Наредбе за контролу тока, примери </w:t>
            </w:r>
          </w:p>
          <w:p w:rsidR="009A3AD0" w:rsidRPr="005F33E7" w:rsidRDefault="009A3AD0" w:rsidP="00CF50D3">
            <w:pPr>
              <w:numPr>
                <w:ilvl w:val="0"/>
                <w:numId w:val="95"/>
              </w:numPr>
              <w:spacing w:after="0" w:line="240" w:lineRule="auto"/>
              <w:ind w:left="475"/>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отпрограми: процедуре, функције, примери</w:t>
            </w:r>
          </w:p>
          <w:p w:rsidR="009A3AD0" w:rsidRPr="005F33E7" w:rsidRDefault="009A3AD0" w:rsidP="00CF50D3">
            <w:pPr>
              <w:numPr>
                <w:ilvl w:val="0"/>
                <w:numId w:val="95"/>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ru-RU"/>
              </w:rPr>
              <w:t>Израда апликације у графичком окружењу</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писање једноставних програ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употребом низова и петљи у решавању ппограмских пробле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употребом потпрограма и функц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развијање логичког  размишљањ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интересовања за област програмирања;</w:t>
            </w:r>
          </w:p>
        </w:tc>
      </w:tr>
      <w:tr w:rsidR="009A3AD0" w:rsidRPr="005F33E7" w:rsidTr="009A3AD0">
        <w:trPr>
          <w:trHeight w:val="1296"/>
        </w:trPr>
        <w:tc>
          <w:tcPr>
            <w:tcW w:w="241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Pr="005F33E7" w:rsidRDefault="009A3AD0" w:rsidP="009A3AD0">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ЦРТАЊЕ И ГРАФИЧКИ ДИЗАЈН </w:t>
            </w:r>
            <w:r w:rsidRPr="005F33E7">
              <w:rPr>
                <w:rFonts w:ascii="Times New Roman" w:eastAsia="Times New Roman" w:hAnsi="Times New Roman" w:cs="Times New Roman"/>
                <w:sz w:val="28"/>
                <w:szCs w:val="28"/>
                <w:lang w:val="ru-RU"/>
              </w:rPr>
              <w:t>(изборни модул)</w:t>
            </w:r>
          </w:p>
        </w:tc>
        <w:tc>
          <w:tcPr>
            <w:tcW w:w="3402" w:type="dxa"/>
            <w:shd w:val="clear" w:color="auto" w:fill="auto"/>
          </w:tcPr>
          <w:p w:rsidR="009A3AD0" w:rsidRPr="005F33E7" w:rsidRDefault="009A3AD0" w:rsidP="00CF50D3">
            <w:pPr>
              <w:numPr>
                <w:ilvl w:val="0"/>
                <w:numId w:val="96"/>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алатима за цртање</w:t>
            </w:r>
          </w:p>
          <w:p w:rsidR="009A3AD0" w:rsidRPr="005F33E7" w:rsidRDefault="009A3AD0" w:rsidP="00CF50D3">
            <w:pPr>
              <w:numPr>
                <w:ilvl w:val="0"/>
                <w:numId w:val="96"/>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бојама и текстурама</w:t>
            </w:r>
          </w:p>
          <w:p w:rsidR="009A3AD0" w:rsidRPr="005F33E7" w:rsidRDefault="009A3AD0" w:rsidP="00CF50D3">
            <w:pPr>
              <w:numPr>
                <w:ilvl w:val="0"/>
                <w:numId w:val="96"/>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пецијални ефекти </w:t>
            </w:r>
          </w:p>
          <w:p w:rsidR="009A3AD0" w:rsidRPr="005F33E7" w:rsidRDefault="009A3AD0" w:rsidP="00CF50D3">
            <w:pPr>
              <w:numPr>
                <w:ilvl w:val="0"/>
                <w:numId w:val="96"/>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глед пре штампања и штампање</w:t>
            </w:r>
          </w:p>
          <w:p w:rsidR="009A3AD0" w:rsidRPr="005F33E7" w:rsidRDefault="009A3AD0" w:rsidP="00CF50D3">
            <w:pPr>
              <w:numPr>
                <w:ilvl w:val="0"/>
                <w:numId w:val="96"/>
              </w:numPr>
              <w:spacing w:after="0" w:line="240" w:lineRule="auto"/>
              <w:ind w:left="47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актичан рад </w:t>
            </w:r>
            <w:r w:rsidRPr="005F33E7">
              <w:rPr>
                <w:rFonts w:ascii="Times New Roman" w:eastAsia="Times New Roman" w:hAnsi="Times New Roman" w:cs="Times New Roman"/>
                <w:sz w:val="24"/>
                <w:szCs w:val="24"/>
                <w:lang w:val="sr-Cyrl-CS"/>
              </w:rPr>
              <w:tab/>
            </w:r>
            <w:r w:rsidRPr="005F33E7">
              <w:rPr>
                <w:rFonts w:ascii="Times New Roman" w:eastAsia="Times New Roman" w:hAnsi="Times New Roman" w:cs="Times New Roman"/>
                <w:sz w:val="24"/>
                <w:szCs w:val="24"/>
                <w:lang w:val="sr-Cyrl-CS"/>
              </w:rPr>
              <w:tab/>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а за график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tc>
      </w:tr>
    </w:tbl>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822ACB" w:rsidRPr="005F33E7" w:rsidRDefault="00822ACB"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НФОРМАТИКА И РАЧУНАРСТВО - 8. РАЗРЕД, ИЗБОРНА НАСТАВА</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9A3AD0" w:rsidRPr="005F33E7" w:rsidTr="009A3AD0">
        <w:tc>
          <w:tcPr>
            <w:tcW w:w="2340"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FF0000"/>
          </w:tcPr>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АБЕЛАРНИ ПРОРАЧУНИ</w:t>
            </w:r>
          </w:p>
        </w:tc>
        <w:tc>
          <w:tcPr>
            <w:tcW w:w="3472" w:type="dxa"/>
            <w:shd w:val="clear" w:color="auto" w:fill="auto"/>
          </w:tcPr>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на свеска, радни лист и прозор</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нос података у ћелију</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атирање ћелија</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формулама и функцијама</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графичким објектима</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графикона, штампање</w:t>
            </w:r>
          </w:p>
          <w:p w:rsidR="009A3AD0" w:rsidRPr="005F33E7" w:rsidRDefault="009A3AD0" w:rsidP="00CF50D3">
            <w:pPr>
              <w:numPr>
                <w:ilvl w:val="0"/>
                <w:numId w:val="97"/>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Табеларни прорачуни</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упознавање ученика са применом рачунара у области табеларних прорачуна и изради графикон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употребу формула и графикона при табеларним прорачуним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вање ученика са применом рачунара у различитим </w:t>
            </w:r>
            <w:r w:rsidRPr="005F33E7">
              <w:rPr>
                <w:rFonts w:ascii="Times New Roman" w:eastAsia="Times New Roman" w:hAnsi="Times New Roman" w:cs="Times New Roman"/>
                <w:sz w:val="24"/>
                <w:szCs w:val="24"/>
                <w:lang w:val="sr-Cyrl-CS"/>
              </w:rPr>
              <w:lastRenderedPageBreak/>
              <w:t>областима људске делат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на рачунар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рад на рачунару.</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ЕЗЕНТАЦИЈЕ НА МРЕЖИ</w:t>
            </w:r>
          </w:p>
        </w:tc>
        <w:tc>
          <w:tcPr>
            <w:tcW w:w="3472" w:type="dxa"/>
            <w:shd w:val="clear" w:color="auto" w:fill="auto"/>
          </w:tcPr>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и елементи HTML језика</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оја за позадину</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на тексту</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на слици</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са језиком HTML</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HTML веза - хиперлинк</w:t>
            </w:r>
          </w:p>
          <w:p w:rsidR="009A3AD0" w:rsidRPr="005F33E7" w:rsidRDefault="009A3AD0" w:rsidP="00CF50D3">
            <w:pPr>
              <w:numPr>
                <w:ilvl w:val="0"/>
                <w:numId w:val="98"/>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абеле у HTML језику</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меном рачунара у различитим областима људске делат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на рачунар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ама језика за израду једноставних презентација на мреж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могућностима специјализованих програма за израду презентација на мрежи;</w:t>
            </w:r>
          </w:p>
        </w:tc>
      </w:tr>
      <w:tr w:rsidR="009A3AD0" w:rsidRPr="005F33E7" w:rsidTr="009A3AD0">
        <w:trPr>
          <w:trHeight w:val="1296"/>
        </w:trPr>
        <w:tc>
          <w:tcPr>
            <w:tcW w:w="2340"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САМОСТАЛНОГ ПРОЈЕКТА</w:t>
            </w:r>
          </w:p>
        </w:tc>
        <w:tc>
          <w:tcPr>
            <w:tcW w:w="3472" w:type="dxa"/>
            <w:shd w:val="clear" w:color="auto" w:fill="auto"/>
          </w:tcPr>
          <w:p w:rsidR="009A3AD0" w:rsidRPr="005F33E7" w:rsidRDefault="009A3AD0" w:rsidP="00CF50D3">
            <w:pPr>
              <w:numPr>
                <w:ilvl w:val="0"/>
                <w:numId w:val="99"/>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бор теме</w:t>
            </w:r>
          </w:p>
          <w:p w:rsidR="009A3AD0" w:rsidRPr="005F33E7" w:rsidRDefault="009A3AD0" w:rsidP="00CF50D3">
            <w:pPr>
              <w:numPr>
                <w:ilvl w:val="0"/>
                <w:numId w:val="99"/>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лана рада на пројекту</w:t>
            </w:r>
          </w:p>
          <w:p w:rsidR="009A3AD0" w:rsidRPr="005F33E7" w:rsidRDefault="009A3AD0" w:rsidP="00CF50D3">
            <w:pPr>
              <w:numPr>
                <w:ilvl w:val="0"/>
                <w:numId w:val="99"/>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бор средстава за реализацију пројекта</w:t>
            </w:r>
          </w:p>
          <w:p w:rsidR="009A3AD0" w:rsidRPr="005F33E7" w:rsidRDefault="009A3AD0" w:rsidP="00CF50D3">
            <w:pPr>
              <w:numPr>
                <w:ilvl w:val="0"/>
                <w:numId w:val="99"/>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ројекта</w:t>
            </w:r>
          </w:p>
          <w:p w:rsidR="009A3AD0" w:rsidRPr="005F33E7" w:rsidRDefault="009A3AD0" w:rsidP="00CF50D3">
            <w:pPr>
              <w:numPr>
                <w:ilvl w:val="0"/>
                <w:numId w:val="99"/>
              </w:numPr>
              <w:spacing w:after="0" w:line="240" w:lineRule="auto"/>
              <w:ind w:left="3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едновање пројекта</w:t>
            </w:r>
          </w:p>
        </w:tc>
        <w:tc>
          <w:tcPr>
            <w:tcW w:w="3686" w:type="dxa"/>
            <w:shd w:val="clear" w:color="auto" w:fill="auto"/>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фазама израде проблемских задатака на рачунар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ученика за самосталну израду пројекта применом рачунарских технологиј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меном рачунара у различитим областима људске делатности;</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на рачунару;</w:t>
            </w:r>
          </w:p>
        </w:tc>
      </w:tr>
    </w:tbl>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к рада: фронтални, индивидуални, рад у пару, групни</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етод рада: вербални, метод практичног рада, дијалошка, демонстрација</w:t>
      </w:r>
    </w:p>
    <w:p w:rsidR="009A3AD0" w:rsidRPr="005F33E7" w:rsidRDefault="009A3AD0" w:rsidP="009A3AD0">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средства: рачунари, пројектор, уџбеник „Информатика и рачунарство“за 5, 6, 7, 8. разред основне школ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p w:rsidR="009A3AD0" w:rsidRDefault="009A3AD0"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Default="00AF3383" w:rsidP="009A3AD0">
      <w:pPr>
        <w:spacing w:after="0" w:line="240" w:lineRule="auto"/>
        <w:rPr>
          <w:rFonts w:ascii="Times New Roman" w:eastAsia="Times New Roman" w:hAnsi="Times New Roman" w:cs="Times New Roman"/>
          <w:b/>
          <w:sz w:val="24"/>
          <w:szCs w:val="24"/>
          <w:lang w:val="sr-Cyrl-CS"/>
        </w:rPr>
      </w:pPr>
    </w:p>
    <w:p w:rsidR="00AF3383" w:rsidRPr="005F33E7" w:rsidRDefault="00AF3383"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lastRenderedPageBreak/>
        <w:t>КОРЕЛАЦИЈА СА ДРУГИМ ПРЕДМЕТИМА</w:t>
      </w:r>
    </w:p>
    <w:p w:rsidR="009A3AD0" w:rsidRPr="005F33E7" w:rsidRDefault="009A3AD0" w:rsidP="009A3AD0">
      <w:pPr>
        <w:spacing w:after="0" w:line="240" w:lineRule="auto"/>
        <w:rPr>
          <w:rFonts w:ascii="Times New Roman" w:eastAsia="Times New Roman" w:hAnsi="Times New Roman" w:cs="Times New Roman"/>
          <w:b/>
          <w:sz w:val="24"/>
          <w:szCs w:val="24"/>
        </w:rPr>
      </w:pPr>
    </w:p>
    <w:p w:rsidR="009A3AD0" w:rsidRPr="005F33E7" w:rsidRDefault="009A3AD0" w:rsidP="009A3AD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5. РАЗРЕД</w:t>
      </w:r>
    </w:p>
    <w:p w:rsidR="009A3AD0" w:rsidRPr="005F33E7" w:rsidRDefault="009A3AD0" w:rsidP="009A3AD0">
      <w:pPr>
        <w:spacing w:after="0" w:line="240" w:lineRule="auto"/>
        <w:rPr>
          <w:rFonts w:ascii="Times New Roman" w:eastAsia="Times New Roman" w:hAnsi="Times New Roman" w:cs="Times New Roman"/>
          <w:b/>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2289"/>
      </w:tblGrid>
      <w:tr w:rsidR="009A3AD0" w:rsidRPr="005F33E7" w:rsidTr="009A3AD0">
        <w:trPr>
          <w:trHeight w:val="338"/>
        </w:trPr>
        <w:tc>
          <w:tcPr>
            <w:tcW w:w="2403"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2289"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Српски језик</w:t>
            </w:r>
          </w:p>
          <w:p w:rsidR="009A3AD0" w:rsidRPr="005F33E7" w:rsidRDefault="009A3AD0" w:rsidP="009A3AD0">
            <w:pPr>
              <w:spacing w:after="0" w:line="240" w:lineRule="auto"/>
              <w:jc w:val="center"/>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бликовање пасуса, листе</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пске песме старијих времен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9A3AD0" w:rsidRPr="005F33E7" w:rsidRDefault="009A3AD0" w:rsidP="009A3AD0">
            <w:pPr>
              <w:spacing w:after="0" w:line="240" w:lineRule="auto"/>
              <w:rPr>
                <w:rFonts w:ascii="Times New Roman" w:eastAsia="Times New Roman" w:hAnsi="Times New Roman" w:cs="Times New Roman"/>
                <w:sz w:val="24"/>
                <w:szCs w:val="24"/>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Немачки језик</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онављање градива – рад са текстом</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Die Nachbarn von Familie Weigel</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3</w:t>
            </w:r>
          </w:p>
          <w:p w:rsidR="009A3AD0" w:rsidRPr="005F33E7" w:rsidRDefault="009A3AD0" w:rsidP="009A3AD0">
            <w:pPr>
              <w:spacing w:after="0" w:line="240" w:lineRule="auto"/>
              <w:rPr>
                <w:rFonts w:ascii="Times New Roman" w:eastAsia="Times New Roman" w:hAnsi="Times New Roman" w:cs="Times New Roman"/>
                <w:sz w:val="24"/>
                <w:szCs w:val="24"/>
              </w:rPr>
            </w:pP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Техничко и информатичко образовање</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чунарски систем - понављање</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чунарски систем - обрад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9A3AD0" w:rsidRPr="005F33E7" w:rsidRDefault="009A3AD0" w:rsidP="009A3AD0">
            <w:pPr>
              <w:spacing w:after="0" w:line="240" w:lineRule="auto"/>
              <w:ind w:firstLine="720"/>
              <w:rPr>
                <w:rFonts w:ascii="Times New Roman" w:eastAsia="Times New Roman" w:hAnsi="Times New Roman" w:cs="Times New Roman"/>
                <w:sz w:val="24"/>
                <w:szCs w:val="24"/>
                <w:lang w:val="sr-Cyrl-CS"/>
              </w:rPr>
            </w:pP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Тех</w:t>
            </w:r>
            <w:r w:rsidR="00822ACB" w:rsidRPr="005F33E7">
              <w:rPr>
                <w:rFonts w:ascii="Times New Roman" w:eastAsia="Times New Roman" w:hAnsi="Times New Roman" w:cs="Times New Roman"/>
                <w:sz w:val="24"/>
                <w:szCs w:val="24"/>
              </w:rPr>
              <w:t>ничко и информатичко образовање</w:t>
            </w:r>
          </w:p>
        </w:tc>
        <w:tc>
          <w:tcPr>
            <w:tcW w:w="2403" w:type="dxa"/>
          </w:tcPr>
          <w:p w:rsidR="009A3AD0" w:rsidRPr="005F33E7" w:rsidRDefault="009A3AD0" w:rsidP="009A3AD0">
            <w:pPr>
              <w:spacing w:after="0" w:line="240" w:lineRule="auto"/>
              <w:rPr>
                <w:rFonts w:ascii="Times New Roman" w:eastAsia="Times New Roman" w:hAnsi="Times New Roman" w:cs="Times New Roman"/>
                <w:i/>
                <w:sz w:val="24"/>
                <w:szCs w:val="24"/>
              </w:rPr>
            </w:pPr>
            <w:r w:rsidRPr="005F33E7">
              <w:rPr>
                <w:rFonts w:ascii="Times New Roman" w:eastAsia="Times New Roman" w:hAnsi="Times New Roman" w:cs="Times New Roman"/>
                <w:sz w:val="24"/>
                <w:szCs w:val="24"/>
              </w:rPr>
              <w:t>Контролна табла - подешавање радног окружења</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Коришћење оперативног система</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tc>
      </w:tr>
    </w:tbl>
    <w:p w:rsidR="009A3AD0" w:rsidRPr="005F33E7" w:rsidRDefault="009A3AD0" w:rsidP="009A3AD0">
      <w:pPr>
        <w:spacing w:after="0" w:line="240" w:lineRule="auto"/>
        <w:rPr>
          <w:rFonts w:ascii="Times New Roman" w:eastAsia="Times New Roman" w:hAnsi="Times New Roman" w:cs="Times New Roman"/>
          <w:b/>
          <w:sz w:val="24"/>
          <w:szCs w:val="24"/>
        </w:rPr>
      </w:pPr>
    </w:p>
    <w:p w:rsidR="009A3AD0" w:rsidRPr="005F33E7" w:rsidRDefault="009A3AD0" w:rsidP="009A3AD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6. РАЗРЕД</w:t>
      </w:r>
    </w:p>
    <w:p w:rsidR="009A3AD0" w:rsidRPr="005F33E7" w:rsidRDefault="009A3AD0" w:rsidP="009A3AD0">
      <w:pPr>
        <w:spacing w:after="0" w:line="240" w:lineRule="auto"/>
        <w:rPr>
          <w:rFonts w:ascii="Times New Roman" w:eastAsia="Times New Roman" w:hAnsi="Times New Roman" w:cs="Times New Roman"/>
          <w:b/>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2289"/>
      </w:tblGrid>
      <w:tr w:rsidR="009A3AD0" w:rsidRPr="005F33E7" w:rsidTr="009A3AD0">
        <w:trPr>
          <w:trHeight w:val="338"/>
        </w:trPr>
        <w:tc>
          <w:tcPr>
            <w:tcW w:w="2403"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2289"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Географиј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Уметање слика у табеле и рад са текстом</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абеларни приказ демографских карактеристика света</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9A3AD0" w:rsidRPr="005F33E7" w:rsidRDefault="009A3AD0" w:rsidP="009A3AD0">
            <w:pPr>
              <w:spacing w:after="0" w:line="240" w:lineRule="auto"/>
              <w:rPr>
                <w:rFonts w:ascii="Times New Roman" w:eastAsia="Times New Roman" w:hAnsi="Times New Roman" w:cs="Times New Roman"/>
                <w:sz w:val="24"/>
                <w:szCs w:val="24"/>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Информатика и рачунарство – ликовно или математика </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реативни рад ученика у програму за интерактивну графику</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мплементарне бо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3</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Енглески језик</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Обрада слика</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врђивање</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1</w:t>
            </w:r>
          </w:p>
        </w:tc>
      </w:tr>
    </w:tbl>
    <w:p w:rsidR="009A3AD0" w:rsidRPr="005F33E7" w:rsidRDefault="009A3AD0" w:rsidP="009A3AD0">
      <w:pPr>
        <w:spacing w:after="0" w:line="240" w:lineRule="auto"/>
        <w:rPr>
          <w:rFonts w:ascii="Times New Roman" w:eastAsia="Times New Roman" w:hAnsi="Times New Roman" w:cs="Times New Roman"/>
          <w:b/>
          <w:sz w:val="24"/>
          <w:szCs w:val="24"/>
        </w:rPr>
      </w:pPr>
    </w:p>
    <w:p w:rsidR="009A3AD0" w:rsidRPr="005F33E7" w:rsidRDefault="009A3AD0" w:rsidP="009A3AD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7. РАЗРЕД</w:t>
      </w:r>
    </w:p>
    <w:p w:rsidR="009A3AD0" w:rsidRPr="005F33E7" w:rsidRDefault="009A3AD0" w:rsidP="009A3AD0">
      <w:pPr>
        <w:spacing w:after="0" w:line="240" w:lineRule="auto"/>
        <w:rPr>
          <w:rFonts w:ascii="Times New Roman" w:eastAsia="Times New Roman" w:hAnsi="Times New Roman" w:cs="Times New Roman"/>
          <w:b/>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2289"/>
      </w:tblGrid>
      <w:tr w:rsidR="009A3AD0" w:rsidRPr="005F33E7" w:rsidTr="009A3AD0">
        <w:trPr>
          <w:trHeight w:val="338"/>
        </w:trPr>
        <w:tc>
          <w:tcPr>
            <w:tcW w:w="2403"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2289"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о – Музичка култур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актичан рад на снимању и обради звук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узика на тлу Србиј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9A3AD0" w:rsidRPr="005F33E7" w:rsidRDefault="009A3AD0" w:rsidP="009A3AD0">
            <w:pPr>
              <w:spacing w:after="0" w:line="240" w:lineRule="auto"/>
              <w:rPr>
                <w:rFonts w:ascii="Times New Roman" w:eastAsia="Times New Roman" w:hAnsi="Times New Roman" w:cs="Times New Roman"/>
                <w:sz w:val="24"/>
                <w:szCs w:val="24"/>
              </w:rPr>
            </w:pPr>
          </w:p>
        </w:tc>
      </w:tr>
      <w:tr w:rsidR="009A3AD0" w:rsidRPr="005F33E7" w:rsidTr="009A3AD0">
        <w:trPr>
          <w:trHeight w:val="737"/>
        </w:trPr>
        <w:tc>
          <w:tcPr>
            <w:tcW w:w="2403" w:type="dxa"/>
          </w:tcPr>
          <w:p w:rsidR="009A3AD0" w:rsidRPr="00AF3383" w:rsidRDefault="009A3AD0" w:rsidP="009A3AD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Информатика и рачунарство – Ликовна култура</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д са алатима за цртање</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AF3383"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Контраст, светлина, површина и облика у одређеном простору</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3</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Информатика и рачунарство – Енглески језик</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тернет</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color w:val="000000"/>
                <w:sz w:val="24"/>
                <w:szCs w:val="24"/>
              </w:rPr>
              <w:t>People Step 3/Extras The Internet</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1, 3</w:t>
            </w: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Енглески језик</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лектонска пошта</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color w:val="000000"/>
                <w:sz w:val="24"/>
                <w:szCs w:val="24"/>
              </w:rPr>
              <w:t>Get it Right Step 3/Extras Writing an email</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1, 3</w:t>
            </w:r>
          </w:p>
        </w:tc>
      </w:tr>
    </w:tbl>
    <w:p w:rsidR="009A3AD0" w:rsidRPr="005F33E7" w:rsidRDefault="009A3AD0" w:rsidP="009A3AD0">
      <w:pPr>
        <w:spacing w:after="0" w:line="240" w:lineRule="auto"/>
        <w:rPr>
          <w:rFonts w:ascii="Times New Roman" w:eastAsia="Times New Roman" w:hAnsi="Times New Roman" w:cs="Times New Roman"/>
          <w:b/>
          <w:sz w:val="24"/>
          <w:szCs w:val="24"/>
        </w:rPr>
      </w:pPr>
    </w:p>
    <w:p w:rsidR="009A3AD0" w:rsidRPr="005F33E7" w:rsidRDefault="009A3AD0" w:rsidP="009A3AD0">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8. РАЗРЕД</w:t>
      </w:r>
    </w:p>
    <w:p w:rsidR="009A3AD0" w:rsidRPr="005F33E7" w:rsidRDefault="009A3AD0" w:rsidP="009A3AD0">
      <w:pPr>
        <w:spacing w:after="0" w:line="240" w:lineRule="auto"/>
        <w:rPr>
          <w:rFonts w:ascii="Times New Roman" w:eastAsia="Times New Roman" w:hAnsi="Times New Roman" w:cs="Times New Roman"/>
          <w:b/>
          <w:sz w:val="24"/>
          <w:szCs w:val="24"/>
        </w:rPr>
      </w:pPr>
    </w:p>
    <w:p w:rsidR="009A3AD0" w:rsidRPr="005F33E7" w:rsidRDefault="009A3AD0" w:rsidP="009A3AD0">
      <w:pPr>
        <w:spacing w:after="0" w:line="240" w:lineRule="auto"/>
        <w:rPr>
          <w:rFonts w:ascii="Times New Roman" w:eastAsia="Times New Roman" w:hAnsi="Times New Roman" w:cs="Times New Roman"/>
          <w:b/>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3"/>
        <w:gridCol w:w="2403"/>
        <w:gridCol w:w="2289"/>
      </w:tblGrid>
      <w:tr w:rsidR="009A3AD0" w:rsidRPr="005F33E7" w:rsidTr="009A3AD0">
        <w:trPr>
          <w:trHeight w:val="338"/>
        </w:trPr>
        <w:tc>
          <w:tcPr>
            <w:tcW w:w="2403"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Предмет</w:t>
            </w:r>
          </w:p>
        </w:tc>
        <w:tc>
          <w:tcPr>
            <w:tcW w:w="4806" w:type="dxa"/>
            <w:gridSpan w:val="2"/>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адржај</w:t>
            </w:r>
          </w:p>
        </w:tc>
        <w:tc>
          <w:tcPr>
            <w:tcW w:w="2289" w:type="dxa"/>
            <w:shd w:val="clear" w:color="auto" w:fill="95B3D7" w:themeFill="accent1" w:themeFillTint="99"/>
          </w:tcPr>
          <w:p w:rsidR="009A3AD0" w:rsidRPr="005F33E7" w:rsidRDefault="009A3AD0" w:rsidP="009A3AD0">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Индикатори</w:t>
            </w:r>
          </w:p>
        </w:tc>
      </w:tr>
      <w:tr w:rsidR="009A3AD0" w:rsidRPr="005F33E7" w:rsidTr="009A3AD0">
        <w:trPr>
          <w:trHeight w:val="689"/>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Математик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xml:space="preserve">Табеларни прорачуни </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овршина призме</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2, 3</w:t>
            </w:r>
          </w:p>
          <w:p w:rsidR="009A3AD0" w:rsidRPr="005F33E7" w:rsidRDefault="009A3AD0" w:rsidP="009A3AD0">
            <w:pPr>
              <w:spacing w:after="0" w:line="240" w:lineRule="auto"/>
              <w:rPr>
                <w:rFonts w:ascii="Times New Roman" w:eastAsia="Times New Roman" w:hAnsi="Times New Roman" w:cs="Times New Roman"/>
                <w:sz w:val="24"/>
                <w:szCs w:val="24"/>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 Математик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зрада графикона</w:t>
            </w:r>
          </w:p>
          <w:p w:rsidR="009A3AD0" w:rsidRPr="005F33E7" w:rsidRDefault="009A3AD0" w:rsidP="009A3AD0">
            <w:pPr>
              <w:spacing w:after="0" w:line="240" w:lineRule="auto"/>
              <w:rPr>
                <w:rFonts w:ascii="Times New Roman" w:eastAsia="Times New Roman" w:hAnsi="Times New Roman" w:cs="Times New Roman"/>
                <w:sz w:val="24"/>
                <w:szCs w:val="24"/>
              </w:rPr>
            </w:pPr>
          </w:p>
        </w:tc>
        <w:tc>
          <w:tcPr>
            <w:tcW w:w="2403" w:type="dxa"/>
          </w:tcPr>
          <w:p w:rsidR="009A3AD0" w:rsidRPr="00AF3383" w:rsidRDefault="009A3AD0" w:rsidP="009A3AD0">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Графичко пре</w:t>
            </w:r>
            <w:r w:rsidR="00AF3383">
              <w:rPr>
                <w:rFonts w:ascii="Times New Roman" w:eastAsia="Times New Roman" w:hAnsi="Times New Roman" w:cs="Times New Roman"/>
                <w:sz w:val="24"/>
                <w:szCs w:val="24"/>
              </w:rPr>
              <w:t>дстављање статистичких података</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3</w:t>
            </w:r>
          </w:p>
          <w:p w:rsidR="009A3AD0" w:rsidRPr="005F33E7" w:rsidRDefault="009A3AD0" w:rsidP="009A3AD0">
            <w:pPr>
              <w:spacing w:after="0" w:line="240" w:lineRule="auto"/>
              <w:rPr>
                <w:rFonts w:ascii="Times New Roman" w:eastAsia="Times New Roman" w:hAnsi="Times New Roman" w:cs="Times New Roman"/>
                <w:sz w:val="24"/>
                <w:szCs w:val="24"/>
                <w:lang w:val="sr-Cyrl-CS"/>
              </w:rPr>
            </w:pPr>
          </w:p>
        </w:tc>
      </w:tr>
      <w:tr w:rsidR="009A3AD0" w:rsidRPr="005F33E7" w:rsidTr="009A3AD0">
        <w:trPr>
          <w:trHeight w:val="737"/>
        </w:trPr>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Информатика и рачунарство -</w:t>
            </w:r>
          </w:p>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Биологија</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д са језиком HTML</w:t>
            </w:r>
          </w:p>
        </w:tc>
        <w:tc>
          <w:tcPr>
            <w:tcW w:w="2403"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Климатске промене, оштећења озонског омотача и киселе кише</w:t>
            </w:r>
          </w:p>
        </w:tc>
        <w:tc>
          <w:tcPr>
            <w:tcW w:w="2289" w:type="dxa"/>
          </w:tcPr>
          <w:p w:rsidR="009A3AD0" w:rsidRPr="005F33E7" w:rsidRDefault="009A3AD0" w:rsidP="009A3AD0">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1, 2, 3</w:t>
            </w:r>
          </w:p>
        </w:tc>
      </w:tr>
    </w:tbl>
    <w:p w:rsidR="009A3AD0" w:rsidRPr="005F33E7" w:rsidRDefault="009A3AD0" w:rsidP="009A3AD0">
      <w:pPr>
        <w:spacing w:after="0" w:line="240" w:lineRule="auto"/>
        <w:rPr>
          <w:rFonts w:ascii="Times New Roman" w:eastAsia="Times New Roman" w:hAnsi="Times New Roman" w:cs="Times New Roman"/>
          <w:b/>
          <w:sz w:val="24"/>
          <w:szCs w:val="24"/>
          <w:lang w:val="sr-Cyrl-CS"/>
        </w:rPr>
      </w:pPr>
    </w:p>
    <w:p w:rsidR="009A3AD0" w:rsidRPr="005F33E7" w:rsidRDefault="009A3AD0" w:rsidP="009A3AD0">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Емилија Тодоровић, Иван Стојановић</w:t>
      </w:r>
    </w:p>
    <w:p w:rsidR="0024410C" w:rsidRPr="005F33E7" w:rsidRDefault="0024410C" w:rsidP="00801A99">
      <w:pPr>
        <w:rPr>
          <w:rFonts w:ascii="Times New Roman" w:hAnsi="Times New Roman" w:cs="Times New Roman"/>
          <w:b/>
          <w:sz w:val="24"/>
          <w:szCs w:val="24"/>
          <w:lang w:val="sr-Cyrl-RS"/>
        </w:rPr>
      </w:pPr>
    </w:p>
    <w:p w:rsidR="00801A99" w:rsidRPr="005F33E7" w:rsidRDefault="00BC43FD" w:rsidP="00BC43FD">
      <w:pPr>
        <w:pStyle w:val="Heading1"/>
        <w:rPr>
          <w:rFonts w:ascii="Times New Roman" w:hAnsi="Times New Roman" w:cs="Times New Roman"/>
          <w:lang w:val="sr-Cyrl-RS"/>
        </w:rPr>
      </w:pPr>
      <w:bookmarkStart w:id="40" w:name="_Toc391986251"/>
      <w:r w:rsidRPr="005F33E7">
        <w:rPr>
          <w:rFonts w:ascii="Times New Roman" w:hAnsi="Times New Roman" w:cs="Times New Roman"/>
          <w:lang w:val="sr-Cyrl-RS"/>
        </w:rPr>
        <w:t xml:space="preserve">6. </w:t>
      </w:r>
      <w:r w:rsidR="00801A99" w:rsidRPr="005F33E7">
        <w:rPr>
          <w:rFonts w:ascii="Times New Roman" w:hAnsi="Times New Roman" w:cs="Times New Roman"/>
          <w:lang w:val="sr-Cyrl-RS"/>
        </w:rPr>
        <w:t>ПРОГРАМ РАДА ТИМА ЗА КУЛТУРНЕ АКТИВНОСТИ ШКОЛЕ</w:t>
      </w:r>
      <w:bookmarkEnd w:id="40"/>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24410C" w:rsidRPr="005F33E7" w:rsidTr="003D5DF9">
        <w:tc>
          <w:tcPr>
            <w:tcW w:w="2340" w:type="dxa"/>
            <w:shd w:val="clear" w:color="auto" w:fill="FABF8F" w:themeFill="accent6" w:themeFillTint="99"/>
          </w:tcPr>
          <w:p w:rsidR="0024410C" w:rsidRPr="005F33E7" w:rsidRDefault="0024410C" w:rsidP="0024410C">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Теме</w:t>
            </w:r>
          </w:p>
        </w:tc>
        <w:tc>
          <w:tcPr>
            <w:tcW w:w="3472" w:type="dxa"/>
            <w:shd w:val="clear" w:color="auto" w:fill="FABF8F" w:themeFill="accent6" w:themeFillTint="99"/>
          </w:tcPr>
          <w:p w:rsidR="0024410C" w:rsidRPr="005F33E7" w:rsidRDefault="0024410C" w:rsidP="0024410C">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Садржај</w:t>
            </w:r>
          </w:p>
        </w:tc>
        <w:tc>
          <w:tcPr>
            <w:tcW w:w="3686" w:type="dxa"/>
            <w:shd w:val="clear" w:color="auto" w:fill="FABF8F" w:themeFill="accent6" w:themeFillTint="99"/>
          </w:tcPr>
          <w:p w:rsidR="0024410C" w:rsidRPr="005F33E7" w:rsidRDefault="0024410C" w:rsidP="0024410C">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Образовно васпитни задаци и циљеви</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иредбе</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tc>
        <w:tc>
          <w:tcPr>
            <w:tcW w:w="3472" w:type="dxa"/>
            <w:shd w:val="clear" w:color="auto" w:fill="auto"/>
          </w:tcPr>
          <w:p w:rsidR="0024410C" w:rsidRPr="005F33E7" w:rsidRDefault="0024410C" w:rsidP="0024410C">
            <w:pPr>
              <w:ind w:left="-12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 xml:space="preserve"> Пријем првака</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Нова година</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Свети Сава</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8.март</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Дан школе</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У сусрет пролећу/јесени/зими/лету</w:t>
            </w:r>
          </w:p>
          <w:p w:rsidR="0024410C" w:rsidRPr="005F33E7" w:rsidRDefault="0024410C" w:rsidP="0024410C">
            <w:pPr>
              <w:ind w:left="-35"/>
              <w:contextualSpacing/>
              <w:rPr>
                <w:rFonts w:ascii="Times New Roman" w:hAnsi="Times New Roman" w:cs="Times New Roman"/>
                <w:sz w:val="24"/>
                <w:szCs w:val="24"/>
                <w:lang w:val="sr-Cyrl-RS"/>
              </w:rPr>
            </w:pPr>
            <w:r w:rsidRPr="005F33E7">
              <w:rPr>
                <w:rFonts w:ascii="Times New Roman" w:hAnsi="Times New Roman" w:cs="Times New Roman"/>
                <w:sz w:val="24"/>
                <w:szCs w:val="24"/>
                <w:lang w:val="sr-Cyrl-RS"/>
              </w:rPr>
              <w:t>Крај школске године</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вођење најмлађих у свет школе;</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ележавање важних датума кроз заједничке активности и сарадњу, упознавање са религијом, обичајима, историјом, схватање појма међународних и државних празник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усрети</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усрети са песницима, писцима и јавним личностима</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љубави према поезији и прози, идентификовање ученика са позитивним узорим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Посете</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зоришта, биоскопи, музеји, изложбе, концерти, фестивали, сајам књига и сл.</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љубави према уметности, књижевности, позоришту;</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ицање навике посете културних дешавањ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нкурси</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нкурс „Деца композитори“, ликовни конкурси, лепо писање, еколошки конкурси, остали актуелни конкурси</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такмичарског духа, подстицање стваралачких активности, развијање критичког мишљења, развијање љубави  према вредностима израженим у делима свих облика уметности;</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акмичења</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ецитовање, певање („Златна сирена“), свирање – оркестри, писање, песништво („Мајска песничка сусретања“), глума, рукотворине.</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одстицање и развијање учениковог стваралачког мишљења, развијање такмичарског духа, развијање критичког мишљењ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Манифестације </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дост Европе, Дечја недеља, Дани Београда, вашари, маскембали, изложбе дечјих радова</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љубави, солидарности, дружења, стицање навика гостопримства, пружања помоћи. Упознавање са културом сопственог, али и других народ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Часописи</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етплата на дечје часописе и школски часопис;</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чешће ученика и наставника у другим часописима;</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ручни часописи</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интересовања за штампане медије и увиђање едукативног  и васпитеног значаја дечјих новина, развијање заједништва и осећаја припадности школској заједници кроз учешће у стварању и читању школских новина, усавршавање наставника.</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радња</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арадња са културним установама, библиотекама, музејима, Дечјим културним центром, Општином.</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звијање љубави према уметности, књижевности, поозоришту</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Радионице</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јмо град, рукотворине.</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познавање  са традицијом, обичајима, историјом кроз практичне делатности и самосталан рад</w:t>
            </w:r>
          </w:p>
        </w:tc>
      </w:tr>
      <w:tr w:rsidR="0024410C" w:rsidRPr="005F33E7" w:rsidTr="003D5DF9">
        <w:trPr>
          <w:trHeight w:val="1296"/>
        </w:trPr>
        <w:tc>
          <w:tcPr>
            <w:tcW w:w="2340"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еминари</w:t>
            </w:r>
          </w:p>
        </w:tc>
        <w:tc>
          <w:tcPr>
            <w:tcW w:w="3472"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тручно усавршавање у вези са културним активностима</w:t>
            </w:r>
          </w:p>
        </w:tc>
        <w:tc>
          <w:tcPr>
            <w:tcW w:w="3686"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савршавање наставника кроз семинаре чији су садржаји везани за организацију, планирање и реализацију културних активности у школи.</w:t>
            </w:r>
          </w:p>
        </w:tc>
      </w:tr>
    </w:tbl>
    <w:p w:rsidR="00E170F0" w:rsidRDefault="00E170F0">
      <w:pPr>
        <w:rPr>
          <w:rFonts w:ascii="Times New Roman" w:hAnsi="Times New Roman" w:cs="Times New Roman"/>
          <w:sz w:val="24"/>
          <w:szCs w:val="24"/>
          <w:lang w:val="sr-Cyrl-CS"/>
        </w:rPr>
      </w:pPr>
    </w:p>
    <w:p w:rsidR="00AF3383" w:rsidRPr="005F33E7" w:rsidRDefault="00AF3383">
      <w:pPr>
        <w:rPr>
          <w:rFonts w:ascii="Times New Roman" w:hAnsi="Times New Roman" w:cs="Times New Roman"/>
          <w:sz w:val="24"/>
          <w:szCs w:val="24"/>
          <w:lang w:val="sr-Cyrl-CS"/>
        </w:rPr>
      </w:pPr>
    </w:p>
    <w:p w:rsidR="0024410C" w:rsidRPr="005F33E7" w:rsidRDefault="00BC43FD" w:rsidP="00BC43FD">
      <w:pPr>
        <w:pStyle w:val="Heading1"/>
        <w:rPr>
          <w:rFonts w:ascii="Times New Roman" w:hAnsi="Times New Roman" w:cs="Times New Roman"/>
          <w:lang w:val="sr-Cyrl-CS"/>
        </w:rPr>
      </w:pPr>
      <w:bookmarkStart w:id="41" w:name="_Toc391986252"/>
      <w:r w:rsidRPr="005F33E7">
        <w:rPr>
          <w:rFonts w:ascii="Times New Roman" w:hAnsi="Times New Roman" w:cs="Times New Roman"/>
          <w:lang w:val="sr-Cyrl-CS"/>
        </w:rPr>
        <w:lastRenderedPageBreak/>
        <w:t xml:space="preserve">7. </w:t>
      </w:r>
      <w:r w:rsidR="0024410C" w:rsidRPr="005F33E7">
        <w:rPr>
          <w:rFonts w:ascii="Times New Roman" w:hAnsi="Times New Roman" w:cs="Times New Roman"/>
          <w:lang w:val="sr-Cyrl-CS"/>
        </w:rPr>
        <w:t>ПРОГРАМ ШКОЛСКОГ СПОРТА И СПОРТСКИХ АКТИВНОСТИ</w:t>
      </w:r>
      <w:bookmarkEnd w:id="41"/>
    </w:p>
    <w:p w:rsidR="0024410C" w:rsidRPr="005F33E7" w:rsidRDefault="0024410C" w:rsidP="0024410C">
      <w:pPr>
        <w:spacing w:after="0" w:line="240" w:lineRule="auto"/>
        <w:jc w:val="center"/>
        <w:rPr>
          <w:rFonts w:ascii="Times New Roman" w:eastAsia="Times New Roman" w:hAnsi="Times New Roman" w:cs="Times New Roman"/>
          <w:sz w:val="24"/>
          <w:szCs w:val="24"/>
          <w:lang w:val="sr-Cyrl-CS"/>
        </w:rPr>
      </w:pPr>
    </w:p>
    <w:tbl>
      <w:tblPr>
        <w:tblW w:w="96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3601"/>
        <w:gridCol w:w="3685"/>
      </w:tblGrid>
      <w:tr w:rsidR="0024410C" w:rsidRPr="005F33E7" w:rsidTr="00AF3383">
        <w:trPr>
          <w:trHeight w:val="552"/>
        </w:trPr>
        <w:tc>
          <w:tcPr>
            <w:tcW w:w="2353" w:type="dxa"/>
            <w:shd w:val="clear" w:color="auto" w:fill="FABF8F" w:themeFill="accent6" w:themeFillTint="99"/>
          </w:tcPr>
          <w:p w:rsidR="0024410C" w:rsidRPr="005F33E7" w:rsidRDefault="0024410C" w:rsidP="0024410C">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Наставна тема</w:t>
            </w:r>
            <w:r w:rsidRPr="005F33E7">
              <w:rPr>
                <w:rFonts w:ascii="Times New Roman" w:eastAsia="Times New Roman" w:hAnsi="Times New Roman" w:cs="Times New Roman"/>
                <w:b/>
                <w:sz w:val="24"/>
                <w:szCs w:val="24"/>
                <w:lang w:val="sr-Cyrl-RS"/>
              </w:rPr>
              <w:t>, област рада</w:t>
            </w:r>
          </w:p>
        </w:tc>
        <w:tc>
          <w:tcPr>
            <w:tcW w:w="3601" w:type="dxa"/>
            <w:shd w:val="clear" w:color="auto" w:fill="FABF8F" w:themeFill="accent6" w:themeFillTint="99"/>
          </w:tcPr>
          <w:p w:rsidR="0024410C" w:rsidRPr="005F33E7" w:rsidRDefault="0024410C" w:rsidP="0024410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и  програма</w:t>
            </w:r>
          </w:p>
        </w:tc>
        <w:tc>
          <w:tcPr>
            <w:tcW w:w="3685" w:type="dxa"/>
            <w:shd w:val="clear" w:color="auto" w:fill="FABF8F" w:themeFill="accent6" w:themeFillTint="99"/>
          </w:tcPr>
          <w:p w:rsidR="0024410C" w:rsidRPr="005F33E7" w:rsidRDefault="0024410C" w:rsidP="0024410C">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24410C" w:rsidRPr="005F33E7" w:rsidTr="00AF3383">
        <w:trPr>
          <w:trHeight w:val="1554"/>
        </w:trPr>
        <w:tc>
          <w:tcPr>
            <w:tcW w:w="2353"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 сарадњи са Општином Звездара, на теренима Спортског центра „Олимп“</w:t>
            </w:r>
          </w:p>
        </w:tc>
        <w:tc>
          <w:tcPr>
            <w:tcW w:w="3601"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Бесплатан спортски дан, једном у току полугодишта,  за ученике од 1. до 4. разреда.</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tc>
        <w:tc>
          <w:tcPr>
            <w:tcW w:w="3685"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моција спорта за све ученике на Општини Звездара и промоција Општине Звездар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tc>
      </w:tr>
      <w:tr w:rsidR="0024410C" w:rsidRPr="005F33E7" w:rsidTr="00AF3383">
        <w:trPr>
          <w:trHeight w:val="1358"/>
        </w:trPr>
        <w:tc>
          <w:tcPr>
            <w:tcW w:w="2353"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Ш „Павле Савић“</w:t>
            </w:r>
          </w:p>
        </w:tc>
        <w:tc>
          <w:tcPr>
            <w:tcW w:w="3601"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Једном недељно у школи се организују бесплатне спортске активности (кошарка, одбојка, џудо) у трајању од 60 минута. Препорука је да се  следеће школске године продужи трајање бесплатних сп</w:t>
            </w:r>
            <w:r w:rsidR="00AF3383">
              <w:rPr>
                <w:rFonts w:ascii="Times New Roman" w:eastAsia="Times New Roman" w:hAnsi="Times New Roman" w:cs="Times New Roman"/>
                <w:sz w:val="24"/>
                <w:szCs w:val="24"/>
                <w:lang w:val="sr-Cyrl-RS"/>
              </w:rPr>
              <w:t>ортских активности.</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чешће у хуманитарним спортским манифестацијама</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tc>
        <w:tc>
          <w:tcPr>
            <w:tcW w:w="3685"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 ученицима да се баве спортом, без обзира на матерјални статус.</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е на дружење, вршњачку комуникацију.</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ти колективни дух, али и личну одговорност за успех екипе, поштовање и уважавање играча противничке екипе.</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вести о хуманости</w:t>
            </w:r>
          </w:p>
        </w:tc>
      </w:tr>
      <w:tr w:rsidR="0024410C" w:rsidRPr="005F33E7" w:rsidTr="00AF3383">
        <w:trPr>
          <w:trHeight w:val="3600"/>
        </w:trPr>
        <w:tc>
          <w:tcPr>
            <w:tcW w:w="2353"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шки клуб „Звездар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шки клуб  „Род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метни клуб        „Миленијум“</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шки клуб     „Победник“</w:t>
            </w:r>
          </w:p>
          <w:p w:rsidR="0024410C" w:rsidRPr="005F33E7" w:rsidRDefault="00AF3383" w:rsidP="0024410C">
            <w:pPr>
              <w:spacing w:after="0" w:line="240" w:lineRule="auto"/>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Тениски клуб               </w:t>
            </w:r>
            <w:r w:rsidR="0024410C" w:rsidRPr="005F33E7">
              <w:rPr>
                <w:rFonts w:ascii="Times New Roman" w:eastAsia="Times New Roman" w:hAnsi="Times New Roman" w:cs="Times New Roman"/>
                <w:sz w:val="24"/>
                <w:szCs w:val="24"/>
                <w:lang w:val="sr-Cyrl-CS"/>
              </w:rPr>
              <w:t>„Степ ин“</w:t>
            </w:r>
          </w:p>
          <w:p w:rsidR="0024410C" w:rsidRPr="005F33E7" w:rsidRDefault="00AF3383" w:rsidP="0024410C">
            <w:pPr>
              <w:spacing w:after="0" w:line="240" w:lineRule="auto"/>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 xml:space="preserve">Карате клуб </w:t>
            </w:r>
            <w:r w:rsidRPr="005F33E7">
              <w:rPr>
                <w:rFonts w:ascii="Times New Roman" w:eastAsia="Times New Roman" w:hAnsi="Times New Roman" w:cs="Times New Roman"/>
                <w:sz w:val="24"/>
                <w:szCs w:val="24"/>
                <w:lang w:val="sr-Cyrl-CS"/>
              </w:rPr>
              <w:t>„Јапан“</w:t>
            </w:r>
            <w:r w:rsidR="0024410C" w:rsidRPr="005F33E7">
              <w:rPr>
                <w:rFonts w:ascii="Times New Roman" w:eastAsia="Times New Roman" w:hAnsi="Times New Roman" w:cs="Times New Roman"/>
                <w:sz w:val="24"/>
                <w:szCs w:val="24"/>
                <w:lang w:val="sr-Cyrl-CS"/>
              </w:rPr>
              <w:t xml:space="preserve">            </w:t>
            </w:r>
          </w:p>
          <w:p w:rsidR="0024410C" w:rsidRPr="005F33E7" w:rsidRDefault="00AF3383" w:rsidP="0024410C">
            <w:pPr>
              <w:spacing w:after="0" w:line="240" w:lineRule="auto"/>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Шаховски клуб „Делфин “</w:t>
            </w:r>
          </w:p>
        </w:tc>
        <w:tc>
          <w:tcPr>
            <w:tcW w:w="3601"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На почетку сваке школске године за ученике ОШ „Павле Савић“ организује се промоције  спортова.</w:t>
            </w: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tc>
        <w:tc>
          <w:tcPr>
            <w:tcW w:w="3685"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 ученицима да изаберу спортску грану која одговара њиховим интересовањима и предиспозицијам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tc>
      </w:tr>
      <w:tr w:rsidR="0024410C" w:rsidRPr="005F33E7" w:rsidTr="00AF3383">
        <w:trPr>
          <w:trHeight w:val="70"/>
        </w:trPr>
        <w:tc>
          <w:tcPr>
            <w:tcW w:w="2353"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тив наставника Физичког васпитањ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lang w:val="sr-Cyrl-CS"/>
              </w:rPr>
            </w:pPr>
          </w:p>
          <w:p w:rsidR="0024410C" w:rsidRPr="005F33E7" w:rsidRDefault="0024410C" w:rsidP="0024410C">
            <w:pPr>
              <w:spacing w:after="0" w:line="240" w:lineRule="auto"/>
              <w:rPr>
                <w:rFonts w:ascii="Times New Roman" w:eastAsia="Times New Roman" w:hAnsi="Times New Roman" w:cs="Times New Roman"/>
                <w:sz w:val="24"/>
                <w:szCs w:val="24"/>
              </w:rPr>
            </w:pPr>
          </w:p>
        </w:tc>
        <w:tc>
          <w:tcPr>
            <w:tcW w:w="3601"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p>
          <w:p w:rsidR="0024410C" w:rsidRPr="005F33E7" w:rsidRDefault="0024410C" w:rsidP="0024410C">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рганизовање турнира у току школске године у кошарци, одбојци, рукомету и фудбалу са школама у окружењу.</w:t>
            </w:r>
          </w:p>
        </w:tc>
        <w:tc>
          <w:tcPr>
            <w:tcW w:w="3685" w:type="dxa"/>
            <w:shd w:val="clear" w:color="auto" w:fill="auto"/>
          </w:tcPr>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Кроз организовање спортских активности и турнира указати ученицима на потребу дружења, међусобног уважавања, разумевања, без обзира на то да ли иду у исту школу. </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могућити ученицима да се такмиче са вршњацима и тако  упореде своја постигнућа у спорту са њима.</w:t>
            </w:r>
          </w:p>
          <w:p w:rsidR="0024410C" w:rsidRPr="005F33E7" w:rsidRDefault="0024410C" w:rsidP="0024410C">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ти толеранцију, такмичарски дух, али и потребу за сталним усавршавањем и напредовањем.</w:t>
            </w:r>
          </w:p>
        </w:tc>
      </w:tr>
    </w:tbl>
    <w:p w:rsidR="00143929" w:rsidRPr="005F33E7" w:rsidRDefault="00BC43FD" w:rsidP="00BC43FD">
      <w:pPr>
        <w:pStyle w:val="Heading1"/>
        <w:rPr>
          <w:rFonts w:ascii="Times New Roman" w:hAnsi="Times New Roman" w:cs="Times New Roman"/>
          <w:lang w:val="sr-Cyrl-CS"/>
        </w:rPr>
      </w:pPr>
      <w:bookmarkStart w:id="42" w:name="_Toc391986253"/>
      <w:r w:rsidRPr="005F33E7">
        <w:rPr>
          <w:rFonts w:ascii="Times New Roman" w:hAnsi="Times New Roman" w:cs="Times New Roman"/>
          <w:lang w:val="sr-Cyrl-CS"/>
        </w:rPr>
        <w:lastRenderedPageBreak/>
        <w:t xml:space="preserve">8. </w:t>
      </w:r>
      <w:r w:rsidR="00143929" w:rsidRPr="005F33E7">
        <w:rPr>
          <w:rFonts w:ascii="Times New Roman" w:hAnsi="Times New Roman" w:cs="Times New Roman"/>
          <w:lang w:val="sr-Cyrl-CS"/>
        </w:rPr>
        <w:t>ПРОГРАМ  ЗАШТИТЕ ДЕЦЕ ОД НАСИЉА, ЗЛОСТАВЉАЊА  И  ЗАНЕМАРИВАЊА</w:t>
      </w:r>
      <w:bookmarkEnd w:id="42"/>
    </w:p>
    <w:p w:rsidR="00143929" w:rsidRPr="005F33E7" w:rsidRDefault="00143929" w:rsidP="00143929">
      <w:pPr>
        <w:spacing w:after="0" w:line="240" w:lineRule="auto"/>
        <w:rPr>
          <w:rFonts w:ascii="Times New Roman" w:eastAsia="Times New Roman" w:hAnsi="Times New Roman" w:cs="Times New Roman"/>
          <w:sz w:val="24"/>
          <w:szCs w:val="24"/>
          <w:lang w:val="sr-Cyrl-CS"/>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4282"/>
        <w:gridCol w:w="4961"/>
      </w:tblGrid>
      <w:tr w:rsidR="00143929" w:rsidRPr="005F33E7" w:rsidTr="003D5DF9">
        <w:trPr>
          <w:trHeight w:val="782"/>
        </w:trPr>
        <w:tc>
          <w:tcPr>
            <w:tcW w:w="4678" w:type="dxa"/>
            <w:gridSpan w:val="2"/>
            <w:shd w:val="clear" w:color="auto" w:fill="FABF8F" w:themeFill="accent6" w:themeFillTint="99"/>
          </w:tcPr>
          <w:p w:rsidR="00143929" w:rsidRPr="005F33E7" w:rsidRDefault="00143929" w:rsidP="00143929">
            <w:pPr>
              <w:spacing w:after="0" w:line="240" w:lineRule="auto"/>
              <w:rPr>
                <w:rFonts w:ascii="Times New Roman" w:eastAsia="Times New Roman" w:hAnsi="Times New Roman" w:cs="Times New Roman"/>
                <w:b/>
                <w:sz w:val="24"/>
                <w:szCs w:val="24"/>
                <w:lang w:val="sr-Cyrl-CS"/>
              </w:rPr>
            </w:pPr>
          </w:p>
          <w:p w:rsidR="00143929" w:rsidRPr="005F33E7" w:rsidRDefault="00143929" w:rsidP="00143929">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 xml:space="preserve">                    Област, тема</w:t>
            </w:r>
          </w:p>
        </w:tc>
        <w:tc>
          <w:tcPr>
            <w:tcW w:w="4961" w:type="dxa"/>
            <w:shd w:val="clear" w:color="auto" w:fill="FABF8F" w:themeFill="accent6" w:themeFillTint="99"/>
          </w:tcPr>
          <w:p w:rsidR="00143929" w:rsidRPr="005F33E7" w:rsidRDefault="00143929" w:rsidP="00143929">
            <w:pPr>
              <w:spacing w:after="0" w:line="240" w:lineRule="auto"/>
              <w:rPr>
                <w:rFonts w:ascii="Times New Roman" w:eastAsia="Times New Roman" w:hAnsi="Times New Roman" w:cs="Times New Roman"/>
                <w:b/>
                <w:sz w:val="24"/>
                <w:szCs w:val="24"/>
              </w:rPr>
            </w:pPr>
          </w:p>
          <w:p w:rsidR="00143929" w:rsidRPr="005F33E7" w:rsidRDefault="00143929" w:rsidP="00143929">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 xml:space="preserve">    Образовно васпитни циљеви </w:t>
            </w:r>
          </w:p>
        </w:tc>
      </w:tr>
      <w:tr w:rsidR="00143929" w:rsidRPr="005F33E7" w:rsidTr="003D5DF9">
        <w:trPr>
          <w:trHeight w:val="1296"/>
        </w:trPr>
        <w:tc>
          <w:tcPr>
            <w:tcW w:w="396"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143929" w:rsidRPr="005F33E7" w:rsidRDefault="00143929" w:rsidP="00143929">
            <w:pPr>
              <w:spacing w:after="0" w:line="240" w:lineRule="auto"/>
              <w:rPr>
                <w:rFonts w:ascii="Times New Roman" w:eastAsia="Times New Roman" w:hAnsi="Times New Roman" w:cs="Times New Roman"/>
                <w:sz w:val="24"/>
                <w:szCs w:val="24"/>
              </w:rPr>
            </w:pPr>
          </w:p>
          <w:p w:rsidR="00143929" w:rsidRPr="005F33E7" w:rsidRDefault="00143929" w:rsidP="0014392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w:t>
            </w:r>
          </w:p>
        </w:tc>
        <w:tc>
          <w:tcPr>
            <w:tcW w:w="4282"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Формирање Тима за заштиту деце од насиља, злостављања и занемаривања</w:t>
            </w:r>
          </w:p>
        </w:tc>
        <w:tc>
          <w:tcPr>
            <w:tcW w:w="4961"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143929" w:rsidRPr="005F33E7" w:rsidRDefault="00143929" w:rsidP="0014392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RS"/>
              </w:rPr>
              <w:t>Успостављање правила понашања и доследна примена, спровођење превентивних и интрвентних активности ради спречавања свих видова насиља,злостављања и занемаривања уз поштовање Протокола</w:t>
            </w:r>
          </w:p>
          <w:p w:rsidR="00143929" w:rsidRPr="005F33E7" w:rsidRDefault="00143929" w:rsidP="00143929">
            <w:pPr>
              <w:spacing w:after="0" w:line="240" w:lineRule="auto"/>
              <w:rPr>
                <w:rFonts w:ascii="Times New Roman" w:eastAsia="Times New Roman" w:hAnsi="Times New Roman" w:cs="Times New Roman"/>
                <w:sz w:val="24"/>
                <w:szCs w:val="24"/>
                <w:lang w:val="sr-Cyrl-CS"/>
              </w:rPr>
            </w:pPr>
          </w:p>
        </w:tc>
      </w:tr>
      <w:tr w:rsidR="00143929" w:rsidRPr="005F33E7" w:rsidTr="003D5DF9">
        <w:trPr>
          <w:trHeight w:val="1296"/>
        </w:trPr>
        <w:tc>
          <w:tcPr>
            <w:tcW w:w="396"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2.</w:t>
            </w:r>
          </w:p>
        </w:tc>
        <w:tc>
          <w:tcPr>
            <w:tcW w:w="4282"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Дежурство</w:t>
            </w:r>
          </w:p>
        </w:tc>
        <w:tc>
          <w:tcPr>
            <w:tcW w:w="4961"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Обезбеђивање сигурности ученика и смањење могућности појаве насиља  добром  организацијом дежурства </w:t>
            </w:r>
          </w:p>
        </w:tc>
      </w:tr>
      <w:tr w:rsidR="00143929" w:rsidRPr="005F33E7" w:rsidTr="003D5DF9">
        <w:trPr>
          <w:trHeight w:val="1296"/>
        </w:trPr>
        <w:tc>
          <w:tcPr>
            <w:tcW w:w="396"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w:t>
            </w:r>
          </w:p>
          <w:p w:rsidR="00143929" w:rsidRPr="005F33E7" w:rsidRDefault="00143929" w:rsidP="00143929">
            <w:pPr>
              <w:spacing w:after="0" w:line="240" w:lineRule="auto"/>
              <w:rPr>
                <w:rFonts w:ascii="Times New Roman" w:eastAsia="Times New Roman" w:hAnsi="Times New Roman" w:cs="Times New Roman"/>
                <w:sz w:val="24"/>
                <w:szCs w:val="24"/>
                <w:lang w:val="sr-Cyrl-CS"/>
              </w:rPr>
            </w:pPr>
          </w:p>
        </w:tc>
        <w:tc>
          <w:tcPr>
            <w:tcW w:w="4282"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Формирање Вршњачког тима</w:t>
            </w:r>
          </w:p>
        </w:tc>
        <w:tc>
          <w:tcPr>
            <w:tcW w:w="4961"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Укључивање ученика у планирање и реализацију превентивних активности  против насиља, неговање позитивне атмосфере у школи и вршњачка едукација</w:t>
            </w:r>
          </w:p>
        </w:tc>
      </w:tr>
      <w:tr w:rsidR="00143929" w:rsidRPr="005F33E7" w:rsidTr="003D5DF9">
        <w:trPr>
          <w:trHeight w:val="1296"/>
        </w:trPr>
        <w:tc>
          <w:tcPr>
            <w:tcW w:w="396"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4.</w:t>
            </w:r>
          </w:p>
        </w:tc>
        <w:tc>
          <w:tcPr>
            <w:tcW w:w="4282"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Активности на сузбијању насиља</w:t>
            </w:r>
          </w:p>
        </w:tc>
        <w:tc>
          <w:tcPr>
            <w:tcW w:w="4961"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рганизовање спортских активности, квизова знања, позоришних представа, популарисање идеје „Школа без насиља“кроз литерарне радове, недеље лепих речи, укључивање у волонтерски рад</w:t>
            </w:r>
          </w:p>
        </w:tc>
      </w:tr>
      <w:tr w:rsidR="00143929" w:rsidRPr="005F33E7" w:rsidTr="003D5DF9">
        <w:trPr>
          <w:trHeight w:val="1296"/>
        </w:trPr>
        <w:tc>
          <w:tcPr>
            <w:tcW w:w="396"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5.</w:t>
            </w:r>
          </w:p>
        </w:tc>
        <w:tc>
          <w:tcPr>
            <w:tcW w:w="4282"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Евиденција</w:t>
            </w:r>
          </w:p>
        </w:tc>
        <w:tc>
          <w:tcPr>
            <w:tcW w:w="4961" w:type="dxa"/>
            <w:shd w:val="clear" w:color="auto" w:fill="auto"/>
          </w:tcPr>
          <w:p w:rsidR="00143929" w:rsidRPr="005F33E7" w:rsidRDefault="00143929" w:rsidP="00143929">
            <w:pPr>
              <w:spacing w:after="0" w:line="240" w:lineRule="auto"/>
              <w:rPr>
                <w:rFonts w:ascii="Times New Roman" w:eastAsia="Times New Roman" w:hAnsi="Times New Roman" w:cs="Times New Roman"/>
                <w:sz w:val="24"/>
                <w:szCs w:val="24"/>
                <w:lang w:val="sr-Cyrl-RS"/>
              </w:rPr>
            </w:pPr>
          </w:p>
          <w:p w:rsidR="00143929" w:rsidRPr="005F33E7" w:rsidRDefault="00143929" w:rsidP="00143929">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нформисање Наставничког већа, Школског одбора и Савета родитеља о ефектима спроведених активности</w:t>
            </w:r>
          </w:p>
        </w:tc>
      </w:tr>
    </w:tbl>
    <w:p w:rsidR="00143929" w:rsidRPr="005F33E7" w:rsidRDefault="00143929" w:rsidP="00143929">
      <w:pPr>
        <w:spacing w:after="0" w:line="240" w:lineRule="auto"/>
        <w:rPr>
          <w:rFonts w:ascii="Times New Roman" w:eastAsia="Times New Roman" w:hAnsi="Times New Roman" w:cs="Times New Roman"/>
          <w:b/>
          <w:sz w:val="24"/>
          <w:szCs w:val="24"/>
          <w:u w:val="single"/>
          <w:lang w:val="sr-Cyrl-CS"/>
        </w:rPr>
      </w:pPr>
    </w:p>
    <w:p w:rsidR="00143929" w:rsidRDefault="00143929"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Default="00AF3383" w:rsidP="00143929">
      <w:pPr>
        <w:spacing w:after="0" w:line="240" w:lineRule="auto"/>
        <w:rPr>
          <w:rFonts w:ascii="Times New Roman" w:eastAsia="Times New Roman" w:hAnsi="Times New Roman" w:cs="Times New Roman"/>
          <w:b/>
          <w:sz w:val="24"/>
          <w:szCs w:val="24"/>
          <w:u w:val="single"/>
          <w:lang w:val="sr-Cyrl-CS"/>
        </w:rPr>
      </w:pPr>
    </w:p>
    <w:p w:rsidR="00AF3383" w:rsidRPr="005F33E7" w:rsidRDefault="00AF3383" w:rsidP="00143929">
      <w:pPr>
        <w:spacing w:after="0" w:line="240" w:lineRule="auto"/>
        <w:rPr>
          <w:rFonts w:ascii="Times New Roman" w:eastAsia="Times New Roman" w:hAnsi="Times New Roman" w:cs="Times New Roman"/>
          <w:b/>
          <w:sz w:val="24"/>
          <w:szCs w:val="24"/>
          <w:u w:val="single"/>
          <w:lang w:val="sr-Cyrl-CS"/>
        </w:rPr>
      </w:pPr>
    </w:p>
    <w:p w:rsidR="00143929" w:rsidRPr="005F33E7" w:rsidRDefault="00BC43FD" w:rsidP="00BC43FD">
      <w:pPr>
        <w:pStyle w:val="Heading1"/>
        <w:rPr>
          <w:rFonts w:ascii="Times New Roman" w:hAnsi="Times New Roman" w:cs="Times New Roman"/>
          <w:lang w:val="sr-Cyrl-CS"/>
        </w:rPr>
      </w:pPr>
      <w:bookmarkStart w:id="43" w:name="_Toc391986254"/>
      <w:r w:rsidRPr="005F33E7">
        <w:rPr>
          <w:rFonts w:ascii="Times New Roman" w:hAnsi="Times New Roman" w:cs="Times New Roman"/>
          <w:lang w:val="sr-Cyrl-CS"/>
        </w:rPr>
        <w:lastRenderedPageBreak/>
        <w:t xml:space="preserve">9. </w:t>
      </w:r>
      <w:r w:rsidR="00F45636" w:rsidRPr="005F33E7">
        <w:rPr>
          <w:rFonts w:ascii="Times New Roman" w:hAnsi="Times New Roman" w:cs="Times New Roman"/>
          <w:lang w:val="sr-Cyrl-CS"/>
        </w:rPr>
        <w:t>ПРОГРАМ СЛОБОДНИХ АКТИВНОСТИ УЧЕНИКА</w:t>
      </w:r>
      <w:bookmarkEnd w:id="43"/>
    </w:p>
    <w:p w:rsidR="00143929" w:rsidRPr="005F33E7" w:rsidRDefault="00143929" w:rsidP="00143929">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ДРАМСКА СЕКЦИЈА  (1 - 4. РАЗРЕД)</w:t>
      </w:r>
    </w:p>
    <w:p w:rsidR="00F45636" w:rsidRPr="005F33E7" w:rsidRDefault="00F45636" w:rsidP="00F45636">
      <w:pPr>
        <w:spacing w:after="0" w:line="240" w:lineRule="auto"/>
        <w:jc w:val="center"/>
        <w:rPr>
          <w:rFonts w:ascii="Times New Roman" w:eastAsia="Times New Roman" w:hAnsi="Times New Roman" w:cs="Times New Roman"/>
          <w:b/>
          <w:sz w:val="24"/>
          <w:szCs w:val="24"/>
          <w:u w:val="single"/>
          <w:lang w:val="sr-Cyrl-CS"/>
        </w:rPr>
      </w:pPr>
    </w:p>
    <w:tbl>
      <w:tblPr>
        <w:tblW w:w="94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3686"/>
        <w:gridCol w:w="3827"/>
      </w:tblGrid>
      <w:tr w:rsidR="00F45636" w:rsidRPr="005F33E7" w:rsidTr="003D5DF9">
        <w:tc>
          <w:tcPr>
            <w:tcW w:w="1985"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86"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7"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rPr>
                <w:rFonts w:ascii="Times New Roman" w:eastAsia="Times New Roman" w:hAnsi="Times New Roman" w:cs="Times New Roman"/>
                <w:sz w:val="24"/>
                <w:szCs w:val="24"/>
                <w:lang w:val="sr-Cyrl-CS"/>
              </w:rPr>
            </w:pPr>
          </w:p>
        </w:tc>
        <w:tc>
          <w:tcPr>
            <w:tcW w:w="368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радом драмске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амске игре за упознавање и опушт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жбе пажње, памћења и концентрације</w:t>
            </w: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жбе артикула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елементима драмског текс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елементима позоришне представ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амске игре пантомима и сл.</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на извођењу кратких драмских форм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лози и одабир текстова за извође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tabs>
                <w:tab w:val="left" w:pos="3645"/>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италачке пробе</w:t>
            </w:r>
          </w:p>
          <w:p w:rsidR="00F45636" w:rsidRPr="005F33E7" w:rsidRDefault="00F45636" w:rsidP="00F45636">
            <w:pPr>
              <w:tabs>
                <w:tab w:val="left" w:pos="3645"/>
              </w:tabs>
              <w:spacing w:after="0" w:line="240" w:lineRule="auto"/>
              <w:rPr>
                <w:rFonts w:ascii="Times New Roman" w:eastAsia="Times New Roman" w:hAnsi="Times New Roman" w:cs="Times New Roman"/>
                <w:sz w:val="24"/>
                <w:szCs w:val="24"/>
                <w:lang w:val="sr-Cyrl-CS"/>
              </w:rPr>
            </w:pPr>
          </w:p>
          <w:p w:rsidR="00F45636" w:rsidRPr="005F33E7" w:rsidRDefault="00F45636" w:rsidP="00F45636">
            <w:pPr>
              <w:tabs>
                <w:tab w:val="left" w:pos="3645"/>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узика у представи</w:t>
            </w:r>
          </w:p>
          <w:p w:rsidR="00F45636" w:rsidRPr="005F33E7" w:rsidRDefault="00F45636" w:rsidP="00F45636">
            <w:pPr>
              <w:tabs>
                <w:tab w:val="left" w:pos="3645"/>
              </w:tabs>
              <w:spacing w:after="0" w:line="240" w:lineRule="auto"/>
              <w:rPr>
                <w:rFonts w:ascii="Times New Roman" w:eastAsia="Times New Roman" w:hAnsi="Times New Roman" w:cs="Times New Roman"/>
                <w:sz w:val="24"/>
                <w:szCs w:val="24"/>
                <w:lang w:val="sr-Cyrl-CS"/>
              </w:rPr>
            </w:pPr>
          </w:p>
          <w:p w:rsidR="00F45636" w:rsidRPr="005F33E7" w:rsidRDefault="00F45636" w:rsidP="00F45636">
            <w:pPr>
              <w:tabs>
                <w:tab w:val="left" w:pos="3645"/>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ве пробе</w:t>
            </w:r>
          </w:p>
          <w:p w:rsidR="00F45636" w:rsidRPr="005F33E7" w:rsidRDefault="00F45636" w:rsidP="00F45636">
            <w:pPr>
              <w:tabs>
                <w:tab w:val="left" w:pos="3645"/>
              </w:tabs>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sz w:val="24"/>
                <w:szCs w:val="24"/>
                <w:lang w:val="sr-Cyrl-CS"/>
              </w:rPr>
              <w:tab/>
            </w:r>
          </w:p>
          <w:p w:rsidR="00F45636" w:rsidRPr="005F33E7" w:rsidRDefault="00F45636" w:rsidP="00F45636">
            <w:pPr>
              <w:tabs>
                <w:tab w:val="left" w:pos="4830"/>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на изради костима</w:t>
            </w:r>
          </w:p>
          <w:p w:rsidR="00F45636" w:rsidRPr="005F33E7" w:rsidRDefault="00F45636" w:rsidP="00F45636">
            <w:pPr>
              <w:tabs>
                <w:tab w:val="left" w:pos="4830"/>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на изради сценографије</w:t>
            </w:r>
          </w:p>
          <w:p w:rsidR="00F45636" w:rsidRPr="005F33E7" w:rsidRDefault="00F45636" w:rsidP="00F45636">
            <w:pPr>
              <w:tabs>
                <w:tab w:val="left" w:pos="3015"/>
              </w:tabs>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бе за јавни наступ</w:t>
            </w:r>
          </w:p>
          <w:p w:rsidR="00F45636" w:rsidRPr="005F33E7" w:rsidRDefault="00F45636" w:rsidP="00F45636">
            <w:pPr>
              <w:tabs>
                <w:tab w:val="left" w:pos="3030"/>
              </w:tabs>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ствовање на школским приредбама у различитим приликама</w:t>
            </w:r>
          </w:p>
        </w:tc>
        <w:tc>
          <w:tcPr>
            <w:tcW w:w="3827" w:type="dxa"/>
            <w:tcBorders>
              <w:top w:val="single" w:sz="4" w:space="0" w:color="auto"/>
              <w:left w:val="single" w:sz="4" w:space="0" w:color="auto"/>
              <w:bottom w:val="single" w:sz="4" w:space="0" w:color="auto"/>
              <w:right w:val="single" w:sz="4" w:space="0" w:color="auto"/>
            </w:tcBorders>
          </w:tcPr>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љ и задаци секције</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нтерпретација драмског текста коз глуму и плес, развијање индивидуалних  </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собности и талента ученика, јавни наступ</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знања о елементима драмског текста</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знања о елементима позоришне представе</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умачење књижевног лика у драмском тексту</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еирање костима за извођење представе пред публиком</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ређивање сцене</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флексибилности и способности импровизације у драмском тексту</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интерпретације драмског текста на сцени</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изражавања покрета</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успостављања комуникације са публиком</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такмичарског духа</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толеранције према учесницима у представи као и према осталим учесницима у такмичењу</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маште</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литерарних способности</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идентификације са ликом копји се тумачи</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ње читалачког укуса</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љубави према уме тности</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индивидуаности</w:t>
            </w:r>
          </w:p>
          <w:p w:rsidR="00F45636" w:rsidRPr="005F33E7" w:rsidRDefault="00F45636" w:rsidP="00336AC4">
            <w:pPr>
              <w:spacing w:after="0" w:line="240" w:lineRule="auto"/>
              <w:ind w:left="33"/>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вербалне креативности</w:t>
            </w:r>
          </w:p>
        </w:tc>
      </w:tr>
    </w:tbl>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lastRenderedPageBreak/>
        <w:t>Наставне методе: дијалошка, монолошка, демонстрације, игровне активности.</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индивидуални,групни и рад у пару.</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Наставна средства</w:t>
      </w:r>
      <w:r w:rsidRPr="005F33E7">
        <w:rPr>
          <w:rFonts w:ascii="Times New Roman" w:eastAsia="Times New Roman" w:hAnsi="Times New Roman" w:cs="Times New Roman"/>
          <w:b/>
          <w:sz w:val="24"/>
          <w:szCs w:val="24"/>
          <w:lang w:val="sr-Cyrl-CS"/>
        </w:rPr>
        <w:t>: ношње, костими, видео и аудио материјали, маске, сценограф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ЛИТЕРАРН</w:t>
      </w:r>
      <w:r w:rsidRPr="005F33E7">
        <w:rPr>
          <w:rFonts w:ascii="Times New Roman" w:eastAsia="Times New Roman" w:hAnsi="Times New Roman" w:cs="Times New Roman"/>
          <w:b/>
          <w:sz w:val="24"/>
          <w:szCs w:val="24"/>
          <w:lang w:val="sr-Cyrl-RS"/>
        </w:rPr>
        <w:t>А</w:t>
      </w:r>
      <w:r w:rsidRPr="005F33E7">
        <w:rPr>
          <w:rFonts w:ascii="Times New Roman" w:eastAsia="Times New Roman" w:hAnsi="Times New Roman" w:cs="Times New Roman"/>
          <w:b/>
          <w:sz w:val="24"/>
          <w:szCs w:val="24"/>
        </w:rPr>
        <w:t xml:space="preserve"> СЕКЦИЈ</w:t>
      </w:r>
      <w:r w:rsidRPr="005F33E7">
        <w:rPr>
          <w:rFonts w:ascii="Times New Roman" w:eastAsia="Times New Roman" w:hAnsi="Times New Roman" w:cs="Times New Roman"/>
          <w:b/>
          <w:sz w:val="24"/>
          <w:szCs w:val="24"/>
          <w:lang w:val="sr-Cyrl-RS"/>
        </w:rPr>
        <w:t>А (1 - 4. РАЗРЕД)</w:t>
      </w: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3685"/>
        <w:gridCol w:w="3544"/>
      </w:tblGrid>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тема</w:t>
            </w:r>
          </w:p>
        </w:tc>
        <w:tc>
          <w:tcPr>
            <w:tcW w:w="3685"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Садржај програма</w:t>
            </w:r>
          </w:p>
        </w:tc>
        <w:tc>
          <w:tcPr>
            <w:tcW w:w="3544"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lang w:val="sr-Cyrl-RS"/>
              </w:rPr>
            </w:pPr>
          </w:p>
        </w:tc>
        <w:tc>
          <w:tcPr>
            <w:tcW w:w="3685"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Формирање секције и договор о раду</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RS"/>
              </w:rPr>
            </w:pPr>
          </w:p>
        </w:tc>
      </w:tr>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КЊИЖЕВНОСТ</w:t>
            </w:r>
          </w:p>
        </w:tc>
        <w:tc>
          <w:tcPr>
            <w:tcW w:w="3685"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исац који ми је узор и његово дело</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Избор и читање песама и прича о јесен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Читамо и причамо бајк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Сусрет са песником (Шта смо до сад постигл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есник, песма, прича по избору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Музика и поезиј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Текстови обојени хумором</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Комичне рецитације и приче</w:t>
            </w:r>
          </w:p>
        </w:tc>
        <w:tc>
          <w:tcPr>
            <w:tcW w:w="3544"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Развијање љубави према матерњем језику и потребе да се он негује и унапређуј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Развијање потребе за књигом, способности да се њоме самостално служе као извором сазнања</w:t>
            </w: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 xml:space="preserve">Поступно овладавање начином вођења дневника о прочитаним књигама </w:t>
            </w:r>
          </w:p>
        </w:tc>
      </w:tr>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ЈЕЗИЧКА КУЛТУРА</w:t>
            </w:r>
          </w:p>
        </w:tc>
        <w:tc>
          <w:tcPr>
            <w:tcW w:w="3685" w:type="dxa"/>
            <w:tcBorders>
              <w:top w:val="single" w:sz="4" w:space="0" w:color="auto"/>
              <w:left w:val="single" w:sz="4" w:space="0" w:color="auto"/>
              <w:bottom w:val="single" w:sz="4" w:space="0" w:color="auto"/>
              <w:right w:val="single" w:sz="4" w:space="0" w:color="auto"/>
            </w:tcBorders>
            <w:shd w:val="clear" w:color="auto" w:fill="auto"/>
            <w:hideMark/>
          </w:tcPr>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Стих, строфа, рима: лепо писањ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Моја прва песма-прича, читање и рецитовањ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исање о јесени: песма, састав, драмски текст</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Избор најуспешнијих радова: изложба и рецитовањ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ишемо бајку</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Избор најуспешнијих бајк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Како пишемо састав: опис догађај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Опис догађаја кроз песму, стих</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Опис догађаја: читање, разговор, избор</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Зима и празници нас инспиришу</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редлажем вам да прочитате: Мој школски састав</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Нова година, Божић (бајка, песма, прич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У сусрет Светом Сав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Школа нас инспириш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Шта рећи о љубав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Избор из дечије штампе, Песме за конкурс /избор</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рича,песма према илустрациј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lastRenderedPageBreak/>
              <w:t>*</w:t>
            </w:r>
            <w:r w:rsidRPr="005F33E7">
              <w:rPr>
                <w:rFonts w:ascii="Times New Roman" w:eastAsia="Times New Roman" w:hAnsi="Times New Roman" w:cs="Times New Roman"/>
                <w:sz w:val="24"/>
                <w:szCs w:val="24"/>
                <w:lang w:val="sr-Cyrl-RS"/>
              </w:rPr>
              <w:t>Наши најлепши радови</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На крилима машт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рирода ме испириш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Опис природе: Пролеће цвета и пев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Припрема наше збирк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Израда збирк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Наша збирка песама и прича</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lastRenderedPageBreak/>
              <w:t>*</w:t>
            </w:r>
            <w:r w:rsidRPr="005F33E7">
              <w:rPr>
                <w:rFonts w:ascii="Times New Roman" w:eastAsia="Times New Roman" w:hAnsi="Times New Roman" w:cs="Times New Roman"/>
                <w:sz w:val="24"/>
                <w:szCs w:val="24"/>
                <w:lang w:val="sr-Cyrl-RS"/>
              </w:rPr>
              <w:t>Развијање смисла и способности за правилно, течно, економично и уверљиво усмено и писмено изражавање</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Богаћење речника, језичког и стилског израз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Унапређење писменог изражавања код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p>
          <w:p w:rsidR="00F45636" w:rsidRPr="005F33E7" w:rsidRDefault="00F45636" w:rsidP="00F45636">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 xml:space="preserve">Израда збирке ученичких </w:t>
            </w:r>
            <w:r w:rsidRPr="005F33E7">
              <w:rPr>
                <w:rFonts w:ascii="Times New Roman" w:eastAsia="Times New Roman" w:hAnsi="Times New Roman" w:cs="Times New Roman"/>
                <w:sz w:val="24"/>
                <w:szCs w:val="24"/>
                <w:lang w:val="sr-Cyrl-RS"/>
              </w:rPr>
              <w:lastRenderedPageBreak/>
              <w:t>радова</w:t>
            </w: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sz w:val="24"/>
                <w:szCs w:val="24"/>
                <w:lang w:val="sr-Latn-RS"/>
              </w:rPr>
              <w:t>*</w:t>
            </w:r>
            <w:r w:rsidRPr="005F33E7">
              <w:rPr>
                <w:rFonts w:ascii="Times New Roman" w:eastAsia="Times New Roman" w:hAnsi="Times New Roman" w:cs="Times New Roman"/>
                <w:sz w:val="24"/>
                <w:szCs w:val="24"/>
                <w:lang w:val="sr-Cyrl-RS"/>
              </w:rPr>
              <w:t>Учешће на литерарним конкурсима, сусрети са песницима, сарадња са дечијим часописима, уређивање паноа</w:t>
            </w:r>
          </w:p>
        </w:tc>
      </w:tr>
    </w:tbl>
    <w:p w:rsidR="00F45636" w:rsidRPr="005F33E7" w:rsidRDefault="00F45636" w:rsidP="00F45636">
      <w:pPr>
        <w:spacing w:after="0" w:line="240" w:lineRule="auto"/>
        <w:rPr>
          <w:rFonts w:ascii="Times New Roman" w:eastAsia="Times New Roman" w:hAnsi="Times New Roman" w:cs="Times New Roman"/>
          <w:b/>
          <w:sz w:val="24"/>
          <w:szCs w:val="24"/>
          <w:lang w:val="sr-Cyrl-RS"/>
        </w:rPr>
      </w:pPr>
    </w:p>
    <w:p w:rsidR="00F45636" w:rsidRPr="005F33E7" w:rsidRDefault="00F45636" w:rsidP="00F45636">
      <w:pPr>
        <w:spacing w:after="0" w:line="240" w:lineRule="auto"/>
        <w:jc w:val="both"/>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е методе: вербална метода, метода писаних радова, илустративна метода, истраживачка метода.</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ци рада: индивидуални рад, рад у пару, групни и тимски рад</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Наставна средства: дечији часописи, дидактичке игре, језичке игре, асоцијације, лектира за трећи разред, ученички радови...</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Врсте активности: описивање, слободно причање, препричавање, богаћење речника, преписивање, слободно писмено изражавање, рецитовањем усмена и писмена вежб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R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ФОЛКЛОРН</w:t>
      </w:r>
      <w:r w:rsidRPr="005F33E7">
        <w:rPr>
          <w:rFonts w:ascii="Times New Roman" w:eastAsia="Times New Roman" w:hAnsi="Times New Roman" w:cs="Times New Roman"/>
          <w:b/>
          <w:sz w:val="24"/>
          <w:szCs w:val="24"/>
          <w:lang w:val="sr-Cyrl-RS"/>
        </w:rPr>
        <w:t xml:space="preserve">А </w:t>
      </w:r>
      <w:r w:rsidRPr="005F33E7">
        <w:rPr>
          <w:rFonts w:ascii="Times New Roman" w:eastAsia="Times New Roman" w:hAnsi="Times New Roman" w:cs="Times New Roman"/>
          <w:b/>
          <w:sz w:val="24"/>
          <w:szCs w:val="24"/>
        </w:rPr>
        <w:t>СЕКЦИЈ</w:t>
      </w:r>
      <w:r w:rsidRPr="005F33E7">
        <w:rPr>
          <w:rFonts w:ascii="Times New Roman" w:eastAsia="Times New Roman" w:hAnsi="Times New Roman" w:cs="Times New Roman"/>
          <w:b/>
          <w:sz w:val="24"/>
          <w:szCs w:val="24"/>
          <w:lang w:val="sr-Cyrl-RS"/>
        </w:rPr>
        <w:t>А (1 - 4. РАЗРЕ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3"/>
        <w:gridCol w:w="2867"/>
        <w:gridCol w:w="4536"/>
      </w:tblGrid>
      <w:tr w:rsidR="00F45636" w:rsidRPr="005F33E7" w:rsidTr="003D5DF9">
        <w:tc>
          <w:tcPr>
            <w:tcW w:w="1953"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867"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536"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лклорна секција као део нашег наслеђа</w:t>
            </w:r>
          </w:p>
        </w:tc>
        <w:tc>
          <w:tcPr>
            <w:tcW w:w="286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родна усмена књижевнос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Брзалице, загонетке, бројалице, питалице, успаван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родне обичајне и обредне песме</w:t>
            </w: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интересовања прем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народној традицији и стваралаштву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ј. народној песми, игри,инструментима,мелодиј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ичајима,веровањима,ношњи,играчака,предметима материјалне културе,књижевности,градитељств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разумевање традиционалног начина музичког изражавања;</w:t>
            </w: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чије игре</w:t>
            </w:r>
          </w:p>
        </w:tc>
        <w:tc>
          <w:tcPr>
            <w:tcW w:w="2867"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ечије игре (зуце, игра лончићи, коларићу-панићу, игра вијач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а посејах лубениц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Ја посејах лан</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евају по слуху и изводе дечије народне игре које се изводе у кол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знају и изводе народне игре које су некада изводили одрасли које одговарају психофизичким могућностима дец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знају и свирају дечије народне инструменте почев од најједноставнијих које могу сами да направе од материјала из природе,играчака које испуштају звук,па до неких традиционалних свирала(фрули,гајде,двојница,,тамбура)у директном контакту или преко мултимедијалних средстава;</w:t>
            </w: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Игре из Западне Србије</w:t>
            </w:r>
          </w:p>
        </w:tc>
        <w:tc>
          <w:tcPr>
            <w:tcW w:w="286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Ерско коло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лено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Ваљевска подвала</w:t>
            </w: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и изводе народне игре које су некада изводили одрасли које одговарају психофизичким могућностима деце;</w:t>
            </w: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е из централне Србије</w:t>
            </w:r>
          </w:p>
        </w:tc>
        <w:tc>
          <w:tcPr>
            <w:tcW w:w="286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авила се бела лоза вино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 Милиц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Леле дуње ранке</w:t>
            </w: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и изводе народне игре које су некада изводили одрасли које одговарају психофизичким могућностима деце;</w:t>
            </w: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е из Шумадије и Поморавља</w:t>
            </w:r>
          </w:p>
        </w:tc>
        <w:tc>
          <w:tcPr>
            <w:tcW w:w="286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ивна,Дивн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узмарин</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врзлама</w:t>
            </w: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треба 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и изводе народне игре које су некада изводили одрасли које одговарају психофизичким могућностима деце;</w:t>
            </w:r>
          </w:p>
        </w:tc>
      </w:tr>
      <w:tr w:rsidR="00F45636" w:rsidRPr="005F33E7" w:rsidTr="003D5DF9">
        <w:trPr>
          <w:trHeight w:val="1296"/>
        </w:trPr>
        <w:tc>
          <w:tcPr>
            <w:tcW w:w="1953"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ежбавање научених песама и игара и припрема за приредбу</w:t>
            </w:r>
          </w:p>
        </w:tc>
        <w:tc>
          <w:tcPr>
            <w:tcW w:w="286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брађене игре и песме</w:t>
            </w:r>
          </w:p>
        </w:tc>
        <w:tc>
          <w:tcPr>
            <w:tcW w:w="4536"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еговање способности извођења музике(певање,свирање,игр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навике слушања традиционалне музи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доживљаја и оспособљавање за разумевање музичких порука кроз различите обичајне и обредне песме и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стваралачког ангажовања у свим музичким активност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критичког мишљења(исказивање осећања о музици која се изводи,слуша и пева).</w:t>
            </w:r>
          </w:p>
        </w:tc>
      </w:tr>
    </w:tbl>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е методе: дијалошка, монолошка, демонстрације,писаних радова,текстуална, илустративна и игровне активности.</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индивидуални,групни и рад у пару.</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Наставна средства</w:t>
      </w:r>
      <w:r w:rsidRPr="005F33E7">
        <w:rPr>
          <w:rFonts w:ascii="Times New Roman" w:eastAsia="Times New Roman" w:hAnsi="Times New Roman" w:cs="Times New Roman"/>
          <w:b/>
          <w:sz w:val="24"/>
          <w:szCs w:val="24"/>
          <w:lang w:val="sr-Cyrl-CS"/>
        </w:rPr>
        <w:t>: вијаче, лопте, ластиш, часописи, слике, илустрације, ЦД плејер, уџбеници Народна традиција и Природа и друштво, традиционални инструменти(фрула,двојнице),делови ношње.</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bCs/>
          <w:color w:val="365F91"/>
          <w:sz w:val="28"/>
          <w:szCs w:val="28"/>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ЛИКОВН</w:t>
      </w:r>
      <w:r w:rsidRPr="005F33E7">
        <w:rPr>
          <w:rFonts w:ascii="Times New Roman" w:eastAsia="Times New Roman" w:hAnsi="Times New Roman" w:cs="Times New Roman"/>
          <w:b/>
          <w:sz w:val="24"/>
          <w:szCs w:val="24"/>
          <w:lang w:val="sr-Cyrl-RS"/>
        </w:rPr>
        <w:t>А</w:t>
      </w:r>
      <w:r w:rsidRPr="005F33E7">
        <w:rPr>
          <w:rFonts w:ascii="Times New Roman" w:eastAsia="Times New Roman" w:hAnsi="Times New Roman" w:cs="Times New Roman"/>
          <w:b/>
          <w:sz w:val="24"/>
          <w:szCs w:val="24"/>
        </w:rPr>
        <w:t xml:space="preserve"> СЕКЦИЈ</w:t>
      </w:r>
      <w:r w:rsidRPr="005F33E7">
        <w:rPr>
          <w:rFonts w:ascii="Times New Roman" w:eastAsia="Times New Roman" w:hAnsi="Times New Roman" w:cs="Times New Roman"/>
          <w:b/>
          <w:sz w:val="24"/>
          <w:szCs w:val="24"/>
          <w:lang w:val="sr-Cyrl-RS"/>
        </w:rPr>
        <w:t>А (1 - 4. РАЗРЕ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260"/>
        <w:gridCol w:w="3969"/>
      </w:tblGrid>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2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988"/>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1.Коришћење разних материјала и компоновање</w:t>
            </w:r>
          </w:p>
        </w:tc>
        <w:tc>
          <w:tcPr>
            <w:tcW w:w="3260"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говор о рааду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кит,наруквице,перле</w:t>
            </w: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звијање ученичког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лачког мишљења 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зражавања </w:t>
            </w:r>
          </w:p>
        </w:tc>
      </w:tr>
      <w:tr w:rsidR="00F45636" w:rsidRPr="005F33E7" w:rsidTr="003D5DF9">
        <w:trPr>
          <w:trHeight w:val="1144"/>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2.Композиција и покрет у композицији</w:t>
            </w:r>
          </w:p>
        </w:tc>
        <w:tc>
          <w:tcPr>
            <w:tcW w:w="3260"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аре на ђону,плат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лаж;</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алони,линије ,ша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ученичких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торичких способ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ђење ученика у различи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гућности комуникације</w:t>
            </w:r>
          </w:p>
        </w:tc>
      </w:tr>
      <w:tr w:rsidR="00F45636" w:rsidRPr="005F33E7" w:rsidTr="003D5DF9">
        <w:trPr>
          <w:trHeight w:val="977"/>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3.Орнаментика</w:t>
            </w:r>
          </w:p>
        </w:tc>
        <w:tc>
          <w:tcPr>
            <w:tcW w:w="3260"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рнаментика од папир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аре на тепиху</w:t>
            </w: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свести о чувању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овекове природ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 културне имивине </w:t>
            </w:r>
          </w:p>
        </w:tc>
      </w:tr>
      <w:tr w:rsidR="00F45636" w:rsidRPr="005F33E7" w:rsidTr="003D5DF9">
        <w:trPr>
          <w:trHeight w:val="1119"/>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4.Плакат,билбор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клама</w:t>
            </w:r>
          </w:p>
        </w:tc>
        <w:tc>
          <w:tcPr>
            <w:tcW w:w="3260"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В рекла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акат за млек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акат за ципеле,шешире</w:t>
            </w: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Формирање елементарних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јмова из ликовне култу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дечијих интресов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дечије креативности</w:t>
            </w:r>
          </w:p>
        </w:tc>
      </w:tr>
      <w:tr w:rsidR="00F45636" w:rsidRPr="005F33E7" w:rsidTr="003D5DF9">
        <w:trPr>
          <w:trHeight w:val="993"/>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5.Светлост 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енка </w:t>
            </w:r>
          </w:p>
        </w:tc>
        <w:tc>
          <w:tcPr>
            <w:tcW w:w="3260"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ни филм, јунак</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Шаре на зиду ,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нка на зиду</w:t>
            </w:r>
          </w:p>
        </w:tc>
        <w:tc>
          <w:tcPr>
            <w:tcW w:w="3969"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маш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радозналости 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траживачких способности</w:t>
            </w:r>
          </w:p>
        </w:tc>
      </w:tr>
      <w:tr w:rsidR="00F45636" w:rsidRPr="005F33E7" w:rsidTr="003D5DF9">
        <w:trPr>
          <w:trHeight w:val="979"/>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6.Ликовне порук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о могућнос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поразумевања </w:t>
            </w:r>
          </w:p>
        </w:tc>
        <w:tc>
          <w:tcPr>
            <w:tcW w:w="3260"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зивница за рођендан</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овогодишња јел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краси за Нову годи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краси за Божић</w:t>
            </w: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тресовања кроз различи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ке и посматања</w:t>
            </w:r>
          </w:p>
        </w:tc>
      </w:tr>
      <w:tr w:rsidR="00F45636" w:rsidRPr="005F33E7" w:rsidTr="003D5DF9">
        <w:trPr>
          <w:trHeight w:val="1123"/>
        </w:trPr>
        <w:tc>
          <w:tcPr>
            <w:tcW w:w="2127"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7.Ликовна дел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 спомени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лтуре</w:t>
            </w:r>
          </w:p>
        </w:tc>
        <w:tc>
          <w:tcPr>
            <w:tcW w:w="3260"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а за изложб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чких радо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алерија , музеј</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ложба</w:t>
            </w:r>
          </w:p>
        </w:tc>
        <w:tc>
          <w:tcPr>
            <w:tcW w:w="3969" w:type="dxa"/>
            <w:tcBorders>
              <w:top w:val="single" w:sz="4" w:space="0" w:color="auto"/>
              <w:left w:val="single" w:sz="4" w:space="0" w:color="auto"/>
              <w:bottom w:val="single" w:sz="4" w:space="0" w:color="auto"/>
              <w:right w:val="single" w:sz="4" w:space="0" w:color="auto"/>
            </w:tcBorders>
            <w:hideMark/>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критичког однос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ма информацијама које с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обијају чулима</w:t>
            </w:r>
          </w:p>
        </w:tc>
      </w:tr>
    </w:tbl>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Облик рада: фронтални, индивидуални,групни,рад у пару</w:t>
      </w: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lang w:val="sr-Cyrl-RS"/>
        </w:rPr>
        <w:t>Методе рада:дијалошка,демонстративна,самостални рад,текстуална,посматрање,цртање, практичан рад</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R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R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R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МАТЕМАТИЧК</w:t>
      </w:r>
      <w:r w:rsidRPr="005F33E7">
        <w:rPr>
          <w:rFonts w:ascii="Times New Roman" w:eastAsia="Times New Roman" w:hAnsi="Times New Roman" w:cs="Times New Roman"/>
          <w:b/>
          <w:sz w:val="24"/>
          <w:szCs w:val="24"/>
          <w:lang w:val="sr-Cyrl-RS"/>
        </w:rPr>
        <w:t>А</w:t>
      </w:r>
      <w:r w:rsidRPr="005F33E7">
        <w:rPr>
          <w:rFonts w:ascii="Times New Roman" w:eastAsia="Times New Roman" w:hAnsi="Times New Roman" w:cs="Times New Roman"/>
          <w:b/>
          <w:sz w:val="24"/>
          <w:szCs w:val="24"/>
        </w:rPr>
        <w:t xml:space="preserve"> СЕКЦИЈ</w:t>
      </w:r>
      <w:r w:rsidRPr="005F33E7">
        <w:rPr>
          <w:rFonts w:ascii="Times New Roman" w:eastAsia="Times New Roman" w:hAnsi="Times New Roman" w:cs="Times New Roman"/>
          <w:b/>
          <w:sz w:val="24"/>
          <w:szCs w:val="24"/>
          <w:lang w:val="sr-Cyrl-RS"/>
        </w:rPr>
        <w:t>А (1 - 4. РАЗРЕ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260"/>
        <w:gridCol w:w="3969"/>
      </w:tblGrid>
      <w:tr w:rsidR="00F45636" w:rsidRPr="005F33E7" w:rsidTr="003D5DF9">
        <w:tc>
          <w:tcPr>
            <w:tcW w:w="2127"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26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969"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127"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 до 1000</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кстуални зада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 до 1000</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метријски објекти и њихови међусобни односи</w:t>
            </w:r>
          </w:p>
        </w:tc>
        <w:tc>
          <w:tcPr>
            <w:tcW w:w="3260"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Занимљиви зада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ни низов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кадни запис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аци комбинатори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гични квадра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атински квадра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имске циф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гонетке са са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начине и неједначи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тод „</w:t>
            </w:r>
            <w:r w:rsidRPr="005F33E7">
              <w:rPr>
                <w:rFonts w:ascii="Times New Roman" w:eastAsia="Times New Roman" w:hAnsi="Times New Roman" w:cs="Times New Roman"/>
                <w:sz w:val="24"/>
                <w:szCs w:val="24"/>
                <w:lang w:val="sr-Latn-CS"/>
              </w:rPr>
              <w:t>SOS</w:t>
            </w:r>
            <w:r w:rsidRPr="005F33E7">
              <w:rPr>
                <w:rFonts w:ascii="Times New Roman" w:eastAsia="Times New Roman" w:hAnsi="Times New Roman" w:cs="Times New Roman"/>
                <w:sz w:val="24"/>
                <w:szCs w:val="24"/>
                <w:lang w:val="sr-Cyrl-CS"/>
              </w:rPr>
              <w:t>“ дуж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шавање задатака путем лажне претпостав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лом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ножење и деље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кица-цртеж у решавању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блеми крет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родни бројеви кроз игр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бројавање бројевних скупо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з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умера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женији зада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шифровање симбо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гичне шем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Текстуални задаци за </w:t>
            </w:r>
            <w:r w:rsidRPr="005F33E7">
              <w:rPr>
                <w:rFonts w:ascii="Times New Roman" w:eastAsia="Times New Roman" w:hAnsi="Times New Roman" w:cs="Times New Roman"/>
                <w:sz w:val="24"/>
                <w:szCs w:val="24"/>
                <w:lang w:val="sr-Cyrl-CS"/>
              </w:rPr>
              <w:lastRenderedPageBreak/>
              <w:t>„кликераш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та све могу бројев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тематичке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тематички ћили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 у циф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еви у сл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гична тра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мо за досетљив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одине и датум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метр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бим правоугаоника, квадрата и троугл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ојање кругова и проналаже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969" w:type="dxa"/>
            <w:tcBorders>
              <w:top w:val="single" w:sz="4" w:space="0" w:color="auto"/>
              <w:left w:val="single" w:sz="4" w:space="0" w:color="auto"/>
              <w:bottom w:val="single" w:sz="4" w:space="0" w:color="auto"/>
              <w:right w:val="single" w:sz="4" w:space="0" w:color="auto"/>
            </w:tcBorders>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свајање знања кроз решавање задатака 3. ниво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за примену знања  у решавању компликованијих задата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за успешно настављање математичког образовања и самообразов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приношење развијању менталних способ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научног погледа на све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естрани развој лич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знања неопходних за разумевање односа и законитости у природи, друштву и живот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вишег нивоа математичке културе неопходне за откривање улоге и примене математике у различитим подручјима човекове делатности (математичко моделов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способљавање за креативност и </w:t>
            </w:r>
            <w:r w:rsidRPr="005F33E7">
              <w:rPr>
                <w:rFonts w:ascii="Times New Roman" w:eastAsia="Times New Roman" w:hAnsi="Times New Roman" w:cs="Times New Roman"/>
                <w:sz w:val="24"/>
                <w:szCs w:val="24"/>
                <w:lang w:val="sr-Cyrl-CS"/>
              </w:rPr>
              <w:lastRenderedPageBreak/>
              <w:t>прецизност у мерењу, цртању и геометријским конструкциј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авладавање операције са природним, целим, рационалним и реалним бројевим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њивање математичке писмености у решавањ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приношење свестраном развоју личности интерпретацијом математичких садржа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их особина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математичке радознал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tc>
      </w:tr>
    </w:tbl>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Наставне методе: вербална, илустративна, демонстративна, писаних радова</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лици рада: фронтални, индивидуани, групни, рад у пару</w:t>
      </w:r>
    </w:p>
    <w:p w:rsidR="00F45636" w:rsidRPr="005F33E7" w:rsidRDefault="00F45636" w:rsidP="00F45636">
      <w:pPr>
        <w:spacing w:after="0" w:line="240" w:lineRule="auto"/>
        <w:jc w:val="both"/>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Наставна средства: Радне свеске, наставни листићи, апликације, креде у боји, геометријски прибор, вага за мерењ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ФУДБАЛСКА  СЕКЦИЈА ЗА УЧЕНИКЕ 5 - 6.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42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73"/>
        <w:gridCol w:w="3827"/>
      </w:tblGrid>
      <w:tr w:rsidR="00F45636" w:rsidRPr="005F33E7" w:rsidTr="003D5DF9">
        <w:tc>
          <w:tcPr>
            <w:tcW w:w="21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УДБАЛ</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ка вођења, додавања и пријема лоп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дриблинг леви и десн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дарац лопте пуним рисом, спољашњим делом стопа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ка игре голмана, бекова, крила, центарфор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иблинзи и фин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напад, преко средине терена и преко кри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синг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Шутирање пенала и извођење прекид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Игра на два гол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такмице, тернири </w:t>
            </w:r>
          </w:p>
        </w:tc>
        <w:tc>
          <w:tcPr>
            <w:tcW w:w="38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одстицати ученике на бављење спор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навика и неопходних теоријских знања у свакодневним и специфичним условима живота и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развоја и утицање на правилно држање те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и развијање свести о потреби здравља и заштити природе и човекове среди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тварање претпоставки за </w:t>
            </w:r>
            <w:r w:rsidRPr="005F33E7">
              <w:rPr>
                <w:rFonts w:ascii="Times New Roman" w:eastAsia="Times New Roman" w:hAnsi="Times New Roman" w:cs="Times New Roman"/>
                <w:sz w:val="24"/>
                <w:szCs w:val="24"/>
                <w:lang w:val="sr-Cyrl-CS"/>
              </w:rPr>
              <w:lastRenderedPageBreak/>
              <w:t>правилно држање тела, јачање здравља и развијање хигијенских навика.</w:t>
            </w:r>
          </w:p>
        </w:tc>
      </w:tr>
    </w:tbl>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44" w:name="_Toc391896633"/>
      <w:bookmarkStart w:id="45" w:name="_Toc391986255"/>
      <w:r w:rsidRPr="005F33E7">
        <w:rPr>
          <w:rFonts w:ascii="Times New Roman" w:eastAsia="Times New Roman" w:hAnsi="Times New Roman" w:cs="Times New Roman"/>
          <w:b/>
          <w:sz w:val="24"/>
          <w:szCs w:val="24"/>
        </w:rPr>
        <w:lastRenderedPageBreak/>
        <w:t>МЕТОДЕ И ОБЛИЦИ РАДА</w:t>
      </w:r>
      <w:bookmarkEnd w:id="44"/>
      <w:bookmarkEnd w:id="45"/>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а и невербална комуника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Струњаче, креда, пиштаљка,  штоперица, мрежа, чуњеви, вија</w:t>
      </w:r>
      <w:r w:rsidRPr="005F33E7">
        <w:rPr>
          <w:rFonts w:ascii="Times New Roman" w:eastAsia="Times New Roman" w:hAnsi="Times New Roman" w:cs="Times New Roman"/>
          <w:sz w:val="24"/>
          <w:szCs w:val="24"/>
          <w:lang w:val="sr-Latn-CS"/>
        </w:rPr>
        <w:t>ча,</w:t>
      </w:r>
      <w:r w:rsidRPr="005F33E7">
        <w:rPr>
          <w:rFonts w:ascii="Times New Roman" w:eastAsia="Times New Roman" w:hAnsi="Times New Roman" w:cs="Times New Roman"/>
          <w:sz w:val="24"/>
          <w:szCs w:val="24"/>
          <w:lang w:val="ru-RU"/>
        </w:rPr>
        <w:t xml:space="preserve"> одбојкашке лопте</w:t>
      </w:r>
    </w:p>
    <w:p w:rsidR="00F45636" w:rsidRPr="005F33E7" w:rsidRDefault="00F45636" w:rsidP="00F45636">
      <w:pPr>
        <w:spacing w:after="0" w:line="240" w:lineRule="auto"/>
        <w:ind w:right="839"/>
        <w:rPr>
          <w:rFonts w:ascii="Times New Roman" w:eastAsia="Times New Roman" w:hAnsi="Times New Roman" w:cs="Times New Roman"/>
          <w:b/>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ФУДБАЛСКА  СЕКЦИЈА ЗА УЧЕНИКЕ 7 - 8. РАЗРЕДА</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3402"/>
        <w:gridCol w:w="3685"/>
      </w:tblGrid>
      <w:tr w:rsidR="00F45636" w:rsidRPr="005F33E7" w:rsidTr="003D5DF9">
        <w:tc>
          <w:tcPr>
            <w:tcW w:w="2411" w:type="dxa"/>
            <w:shd w:val="clear" w:color="auto" w:fill="B2A1C7" w:themeFill="accent4" w:themeFillTint="99"/>
          </w:tcPr>
          <w:p w:rsidR="00F45636" w:rsidRPr="005F33E7" w:rsidRDefault="00F45636" w:rsidP="00F45636">
            <w:pPr>
              <w:spacing w:after="0" w:line="240" w:lineRule="auto"/>
              <w:ind w:right="34"/>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B2A1C7" w:themeFill="accent4" w:themeFillTint="99"/>
          </w:tcPr>
          <w:p w:rsidR="00F45636" w:rsidRPr="005F33E7" w:rsidRDefault="00F45636" w:rsidP="00F45636">
            <w:pPr>
              <w:tabs>
                <w:tab w:val="left" w:pos="3152"/>
              </w:tabs>
              <w:spacing w:after="0" w:line="240" w:lineRule="auto"/>
              <w:ind w:right="176"/>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5" w:type="dxa"/>
            <w:shd w:val="clear" w:color="auto" w:fill="B2A1C7" w:themeFill="accent4" w:themeFillTint="99"/>
          </w:tcPr>
          <w:p w:rsidR="00F45636" w:rsidRPr="005F33E7" w:rsidRDefault="00F45636" w:rsidP="00F45636">
            <w:pPr>
              <w:spacing w:after="0" w:line="240" w:lineRule="auto"/>
              <w:ind w:right="839"/>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411" w:type="dxa"/>
            <w:shd w:val="clear" w:color="auto" w:fill="auto"/>
          </w:tcPr>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34"/>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УДБАЛ</w:t>
            </w:r>
          </w:p>
        </w:tc>
        <w:tc>
          <w:tcPr>
            <w:tcW w:w="3402" w:type="dxa"/>
            <w:shd w:val="clear" w:color="auto" w:fill="auto"/>
          </w:tcPr>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Формирање секциј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ка вођења, додавања и пријема лопт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дриблинг леви и десни</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дарац лопте пуним рисом, спољашњим делом стопала</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риблинзи и финт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пад кроз средину, варијант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пад по боковима, варијант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вођење прекида, варијант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пад са 2 играча</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пад са три играча</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напад, преко средине терена и преко крила</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синг на половини терена, пресинг преко целог терена </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Шутирање пенала </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гра на два гола  </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tabs>
                <w:tab w:val="left" w:pos="3152"/>
              </w:tabs>
              <w:spacing w:after="0" w:line="240" w:lineRule="auto"/>
              <w:ind w:right="35"/>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акмице, турнири</w:t>
            </w:r>
          </w:p>
        </w:tc>
        <w:tc>
          <w:tcPr>
            <w:tcW w:w="3685" w:type="dxa"/>
            <w:shd w:val="clear" w:color="auto" w:fill="auto"/>
          </w:tcPr>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е на бављење спортом, рекреативним или професионалним.</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е на бављење спортом на отвореном простору.</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br w:type="page"/>
              <w:t>Развијати снагу мишића, експлозивну брзину , координацију, колективни , али и такмичарски дух.</w:t>
            </w:r>
          </w:p>
        </w:tc>
      </w:tr>
    </w:tbl>
    <w:p w:rsidR="00F45636" w:rsidRPr="005F33E7" w:rsidRDefault="00F45636" w:rsidP="00F45636">
      <w:pPr>
        <w:spacing w:after="0" w:line="240" w:lineRule="auto"/>
        <w:ind w:right="839"/>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ind w:right="839"/>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МЕТОДЕ И ОБЛИЦИ РАД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а и невербална комуника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труњаче, пиштаљка,  штоперица, голови, чуњеви, фудбалске  лопте</w:t>
      </w:r>
    </w:p>
    <w:p w:rsidR="00336AC4" w:rsidRDefault="00336AC4"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lastRenderedPageBreak/>
        <w:t>ОДБОЈКАШКА   СЕКЦИЈА ЗА УЧЕНИКЕ 5 - 6.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047"/>
        <w:gridCol w:w="4111"/>
      </w:tblGrid>
      <w:tr w:rsidR="00F45636" w:rsidRPr="005F33E7" w:rsidTr="003D5DF9">
        <w:tc>
          <w:tcPr>
            <w:tcW w:w="234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04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111"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04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чекиће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колски серви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јем сервис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вање“ лоп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меч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Блокирањ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штита блок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гра уз примену правила, 6 – 0 ротациј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такмице, турнири </w:t>
            </w:r>
          </w:p>
        </w:tc>
        <w:tc>
          <w:tcPr>
            <w:tcW w:w="4111"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е на бављење спор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новрсним  систематским моторичким активностима допринети развоју личности ученика,  развоју моторичких способности, стицању, усавршавању и примени моторичких умења, навика и неопходних теоријских знања у свакодневним и специфичним условима живота и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развоја и утицање на правилно држање те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претпоставки за правилно држање тела, јачање здравља и развијање хигијенских навик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46" w:name="_Toc391896634"/>
      <w:bookmarkStart w:id="47" w:name="_Toc391986256"/>
      <w:r w:rsidRPr="005F33E7">
        <w:rPr>
          <w:rFonts w:ascii="Times New Roman" w:eastAsia="Times New Roman" w:hAnsi="Times New Roman" w:cs="Times New Roman"/>
          <w:b/>
          <w:sz w:val="24"/>
          <w:szCs w:val="24"/>
        </w:rPr>
        <w:t>МЕТОДЕ И ОБЛИЦИ РАДА</w:t>
      </w:r>
      <w:bookmarkEnd w:id="46"/>
      <w:bookmarkEnd w:id="47"/>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а и невербална комуника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НАСТАВНА СРЕДСТВА</w:t>
      </w: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труњаче, мрежа, пиштаљка, маркери, одбојкашке лопте</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ОДБОЈКАШКА   СЕКЦИЈА ЗА УЧЕНИКЕ 7 - 8.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473"/>
        <w:gridCol w:w="3898"/>
      </w:tblGrid>
      <w:tr w:rsidR="00F45636" w:rsidRPr="005F33E7" w:rsidTr="003D5DF9">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98"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ОЈК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ек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ијање лопте прстима и чекиће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нис сервис, смеч сервис, лелујави сервис, тактички серви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ијем сервис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зање лоп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вање“ лоп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меч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еч из друге зо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нал, дупли пенал</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Блок, двојни блок, тројни блок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штита блок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гра уз примену правила, 4 – 2,  5 - 1 ротациј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акмице, турнири</w:t>
            </w:r>
          </w:p>
        </w:tc>
        <w:tc>
          <w:tcPr>
            <w:tcW w:w="389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ученике на бављење спор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новрсним  систематским моторичким активностима допринети развоју личности ученика,  развоју моторичких способности, стицању, усавршавању и примени </w:t>
            </w:r>
            <w:r w:rsidRPr="005F33E7">
              <w:rPr>
                <w:rFonts w:ascii="Times New Roman" w:eastAsia="Times New Roman" w:hAnsi="Times New Roman" w:cs="Times New Roman"/>
                <w:sz w:val="24"/>
                <w:szCs w:val="24"/>
                <w:lang w:val="sr-Cyrl-CS"/>
              </w:rPr>
              <w:lastRenderedPageBreak/>
              <w:t>моторичких умења, навика и неопходних теоријских знања у свакодневним и специфичним условима живота и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развоја и утицање на правилно држање те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ицање теоријских знања неопходних за њихово усвај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основних дечјих потреба за кретањем и игр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оординације, скочности, брзине и експлозивне снаг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претпоставки за правилно држање тела, јачање здравља и развијање хигијенских нав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48" w:name="_Toc391896635"/>
      <w:bookmarkStart w:id="49" w:name="_Toc391986257"/>
      <w:r w:rsidRPr="005F33E7">
        <w:rPr>
          <w:rFonts w:ascii="Times New Roman" w:eastAsia="Times New Roman" w:hAnsi="Times New Roman" w:cs="Times New Roman"/>
          <w:b/>
          <w:sz w:val="24"/>
          <w:szCs w:val="24"/>
        </w:rPr>
        <w:t>МЕТОДЕ И ОБЛИЦИ РАДА</w:t>
      </w:r>
      <w:bookmarkEnd w:id="48"/>
      <w:bookmarkEnd w:id="49"/>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а и невербална комуника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0"/>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sz w:val="16"/>
          <w:szCs w:val="16"/>
          <w:lang w:val="ru-RU"/>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Струњаче, пиштаљка,  мрежа, маркери, одбојкашке  лопте. </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РУКОМЕТНА СЕКЦИЈА ЗА УЧЕНИКЕ 5 – 6.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3828"/>
        <w:gridCol w:w="3827"/>
      </w:tblGrid>
      <w:tr w:rsidR="00F45636" w:rsidRPr="005F33E7" w:rsidTr="003D5DF9">
        <w:tc>
          <w:tcPr>
            <w:tcW w:w="1701"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828"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8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701"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МЕТ</w:t>
            </w:r>
          </w:p>
        </w:tc>
        <w:tc>
          <w:tcPr>
            <w:tcW w:w="382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купљање ученика,формирање две екип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ватање и додавање лопте у месту и кретањ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Вођење лопте левом и деском руком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варијације ,са задатк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из вође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из дуплог пас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Финтирање,рад у паровима/финта </w:t>
            </w:r>
            <w:r w:rsidRPr="005F33E7">
              <w:rPr>
                <w:rFonts w:ascii="Times New Roman" w:eastAsia="Times New Roman" w:hAnsi="Times New Roman" w:cs="Times New Roman"/>
                <w:sz w:val="24"/>
                <w:szCs w:val="24"/>
                <w:lang w:val="sr-Cyrl-CS"/>
              </w:rPr>
              <w:lastRenderedPageBreak/>
              <w:t>у јачу стра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нтирање,рад у паровима/финта 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абију стра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један гол,увежбавање пређених елемена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лукотра напад рад у пар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напад ,рад у пар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у групама: бекови, крила, голман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два гола, зона 6-0</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два гола,зона 6-0,са изласком на шу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 нападу,блоков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она 3:2;1</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брана 5-1</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гра на два гола </w:t>
            </w:r>
          </w:p>
        </w:tc>
        <w:tc>
          <w:tcPr>
            <w:tcW w:w="38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Стимулисати телесни развитак повећањем снаге мишића</w:t>
            </w:r>
            <w:r w:rsidRPr="005F33E7">
              <w:rPr>
                <w:rFonts w:ascii="Times New Roman" w:eastAsia="Times New Roman" w:hAnsi="Times New Roman" w:cs="Times New Roman"/>
                <w:sz w:val="24"/>
                <w:szCs w:val="24"/>
                <w:lang w:val="sr-Cyrl-CS"/>
              </w:rPr>
              <w:t>, брзине, издржљивости.</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Утицати на развој моторичких способности, а посебно на развој брзине, координације, гипкости и експлозивне снаге</w:t>
            </w:r>
            <w:r w:rsidRPr="005F33E7">
              <w:rPr>
                <w:rFonts w:ascii="Times New Roman" w:eastAsia="Times New Roman" w:hAnsi="Times New Roman" w:cs="Times New Roman"/>
                <w:sz w:val="24"/>
                <w:szCs w:val="24"/>
                <w:lang w:val="sr-Cyrl-CS"/>
              </w:rPr>
              <w:t>.</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Задовољавати потребе ученика и ученица за групном идентификацијом која у знатној мери убрзава процес социјализације личности</w:t>
            </w:r>
            <w:r w:rsidRPr="005F33E7">
              <w:rPr>
                <w:rFonts w:ascii="Times New Roman" w:eastAsia="Times New Roman" w:hAnsi="Times New Roman" w:cs="Times New Roman"/>
                <w:sz w:val="24"/>
                <w:szCs w:val="24"/>
                <w:lang w:val="sr-Cyrl-CS"/>
              </w:rPr>
              <w:t>.</w:t>
            </w: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етичких вредности и подстицање вољних особина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стечених знања,умења и навика у сложенијим условима (утакмице, турнири).</w:t>
            </w:r>
          </w:p>
        </w:tc>
      </w:tr>
    </w:tbl>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lang w:val="sr-Cyrl-CS"/>
        </w:rPr>
      </w:pPr>
    </w:p>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50" w:name="_Toc391896636"/>
      <w:bookmarkStart w:id="51" w:name="_Toc391986258"/>
      <w:r w:rsidRPr="005F33E7">
        <w:rPr>
          <w:rFonts w:ascii="Times New Roman" w:eastAsia="Times New Roman" w:hAnsi="Times New Roman" w:cs="Times New Roman"/>
          <w:b/>
          <w:sz w:val="24"/>
          <w:szCs w:val="24"/>
        </w:rPr>
        <w:t>МЕТОДE И ОБЛИЦИ РАДА</w:t>
      </w:r>
      <w:bookmarkEnd w:id="50"/>
      <w:bookmarkEnd w:id="51"/>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sz w:val="16"/>
          <w:szCs w:val="16"/>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Рукометне лопте, голови, струњаче, рипстол, пиштаљка, маркери</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РУКОМЕТНА СЕКЦИЈА ЗА УЧЕНИКЕ 7 – 8.  РАЗРЕДА</w:t>
      </w:r>
    </w:p>
    <w:p w:rsidR="00F45636" w:rsidRPr="005F33E7" w:rsidRDefault="00F45636" w:rsidP="00F45636">
      <w:pPr>
        <w:spacing w:after="0" w:line="240" w:lineRule="auto"/>
        <w:rPr>
          <w:rFonts w:ascii="Times New Roman" w:eastAsia="Times New Roman" w:hAnsi="Times New Roman" w:cs="Times New Roman"/>
          <w:b/>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685"/>
        <w:gridCol w:w="3686"/>
      </w:tblGrid>
      <w:tr w:rsidR="00F45636" w:rsidRPr="005F33E7" w:rsidTr="003D5DF9">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6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КОМЕТ</w:t>
            </w:r>
          </w:p>
        </w:tc>
        <w:tc>
          <w:tcPr>
            <w:tcW w:w="36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купљање ученика,формирање две екип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ватање и додавање лопте у месту и кретањ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Вођење лопте левом и деском руком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варијан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из вође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кок шут из дуплог пас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нтирање,рад у паровима/финта у јачу стра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нтирање,рад у паровима/финта 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абију стра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један гол,увежбавање пређених елемена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олукотра, напад,  рад у пар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напад, рад у пар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д у групама:бекови,крила,голман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два гола,зона 6-0</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на два гола,зона 6-0,са изласком на шу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по позицијама . бекови, крила, пиво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 нападу,блоков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она 3:2;1</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гра уз примену правил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Стимулисати телесни развитак повећањем снаге мишића</w:t>
            </w:r>
            <w:r w:rsidRPr="005F33E7">
              <w:rPr>
                <w:rFonts w:ascii="Times New Roman" w:eastAsia="Times New Roman" w:hAnsi="Times New Roman" w:cs="Times New Roman"/>
                <w:sz w:val="24"/>
                <w:szCs w:val="24"/>
                <w:lang w:val="sr-Cyrl-CS"/>
              </w:rPr>
              <w:t>, брзине, издржљивости.</w:t>
            </w:r>
          </w:p>
          <w:p w:rsidR="00F45636" w:rsidRPr="005F33E7" w:rsidRDefault="00F45636" w:rsidP="00F45636">
            <w:pPr>
              <w:spacing w:after="0" w:line="240" w:lineRule="auto"/>
              <w:ind w:right="839"/>
              <w:jc w:val="both"/>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jc w:val="both"/>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Утицати на развој моторичких способности, а посебно на развој брзине, координације, гипкости и експлозивне снаге;</w:t>
            </w:r>
          </w:p>
          <w:p w:rsidR="00F45636" w:rsidRPr="005F33E7" w:rsidRDefault="00F45636" w:rsidP="00F45636">
            <w:pPr>
              <w:spacing w:after="0" w:line="240" w:lineRule="auto"/>
              <w:ind w:right="839"/>
              <w:jc w:val="both"/>
              <w:rPr>
                <w:rFonts w:ascii="Times New Roman" w:eastAsia="Times New Roman" w:hAnsi="Times New Roman" w:cs="Times New Roman"/>
                <w:sz w:val="24"/>
                <w:szCs w:val="24"/>
                <w:lang w:val="sr-Cyrl-CS"/>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hr-HR"/>
              </w:rPr>
              <w:t xml:space="preserve">Задовољавати потребе ученика и ученица за групном </w:t>
            </w:r>
            <w:r w:rsidRPr="005F33E7">
              <w:rPr>
                <w:rFonts w:ascii="Times New Roman" w:eastAsia="Times New Roman" w:hAnsi="Times New Roman" w:cs="Times New Roman"/>
                <w:sz w:val="24"/>
                <w:szCs w:val="24"/>
                <w:lang w:val="hr-HR"/>
              </w:rPr>
              <w:lastRenderedPageBreak/>
              <w:t>идентификацијом која у знатној мери убрзава процес социјализације личности</w:t>
            </w:r>
            <w:r w:rsidRPr="005F33E7">
              <w:rPr>
                <w:rFonts w:ascii="Times New Roman" w:eastAsia="Times New Roman" w:hAnsi="Times New Roman" w:cs="Times New Roman"/>
                <w:sz w:val="24"/>
                <w:szCs w:val="24"/>
                <w:lang w:val="sr-Cyrl-CS"/>
              </w:rPr>
              <w:t>.</w:t>
            </w:r>
          </w:p>
          <w:p w:rsidR="00F45636" w:rsidRPr="005F33E7" w:rsidRDefault="00F45636" w:rsidP="00F45636">
            <w:pPr>
              <w:spacing w:after="0" w:line="240" w:lineRule="auto"/>
              <w:ind w:right="839"/>
              <w:jc w:val="both"/>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вајање етичких вредности и подстицање вољних особина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стечених знања,умења и навика у сложенијим условима(утакмице, турнири)</w:t>
            </w:r>
          </w:p>
        </w:tc>
      </w:tr>
    </w:tbl>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52" w:name="_Toc391896637"/>
      <w:bookmarkStart w:id="53" w:name="_Toc391986259"/>
      <w:r w:rsidRPr="005F33E7">
        <w:rPr>
          <w:rFonts w:ascii="Times New Roman" w:eastAsia="Times New Roman" w:hAnsi="Times New Roman" w:cs="Times New Roman"/>
          <w:b/>
          <w:sz w:val="24"/>
          <w:szCs w:val="24"/>
        </w:rPr>
        <w:lastRenderedPageBreak/>
        <w:t>МЕТОДE И ОБЛИЦИ РАДА</w:t>
      </w:r>
      <w:bookmarkEnd w:id="52"/>
      <w:bookmarkEnd w:id="53"/>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1"/>
        </w:numPr>
        <w:spacing w:after="0" w:line="240" w:lineRule="auto"/>
        <w:ind w:left="851"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sz w:val="16"/>
          <w:szCs w:val="16"/>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 xml:space="preserve"> НАСТАВНА СРЕДСТВА</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Рукометне лопте, голови, сртуњаче, маркери, пиштаљка.</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336AC4" w:rsidRDefault="00336AC4" w:rsidP="00336AC4">
      <w:pPr>
        <w:spacing w:after="0" w:line="240" w:lineRule="auto"/>
        <w:rPr>
          <w:rFonts w:ascii="Times New Roman" w:eastAsia="Times New Roman" w:hAnsi="Times New Roman" w:cs="Times New Roman"/>
          <w:b/>
          <w:sz w:val="24"/>
          <w:szCs w:val="24"/>
          <w:lang w:val="sr-Cyrl-CS"/>
        </w:rPr>
      </w:pPr>
    </w:p>
    <w:p w:rsidR="00F45636" w:rsidRPr="005F33E7" w:rsidRDefault="00F45636" w:rsidP="00336AC4">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КОШАРКАШКА СЕКЦИЈА ЗА УЧЕНИКЕ 5 - 6.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827"/>
        <w:gridCol w:w="3544"/>
      </w:tblGrid>
      <w:tr w:rsidR="00F45636" w:rsidRPr="005F33E7" w:rsidTr="003D5DF9">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8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ШАРКА</w:t>
            </w:r>
          </w:p>
        </w:tc>
        <w:tc>
          <w:tcPr>
            <w:tcW w:w="38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и ставови у нападу и одбран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бољом и лошијом рук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давање и хватање лопте у месту и кретањ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упли па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а бац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ут са земље, скок шу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нтирање са скок шу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бољом и лошијом рук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ноставне техничке комбина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акмице, турнири</w:t>
            </w:r>
          </w:p>
        </w:tc>
        <w:tc>
          <w:tcPr>
            <w:tcW w:w="354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основних моторичких способности и њихово усавршав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социјалних       потреба за групним радом и дружење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и развоја и утицање на правилно држање те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индивидуалног, али и колективног дух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54" w:name="_Toc391896638"/>
      <w:bookmarkStart w:id="55" w:name="_Toc391986260"/>
      <w:r w:rsidRPr="005F33E7">
        <w:rPr>
          <w:rFonts w:ascii="Times New Roman" w:eastAsia="Times New Roman" w:hAnsi="Times New Roman" w:cs="Times New Roman"/>
          <w:b/>
          <w:sz w:val="24"/>
          <w:szCs w:val="24"/>
        </w:rPr>
        <w:t>МЕТОДE И ОБЛИЦИ РАДА</w:t>
      </w:r>
      <w:bookmarkEnd w:id="54"/>
      <w:bookmarkEnd w:id="55"/>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p>
    <w:p w:rsidR="00F45636" w:rsidRPr="005F33E7" w:rsidRDefault="00F45636" w:rsidP="00F45636">
      <w:pPr>
        <w:spacing w:after="0" w:line="240" w:lineRule="auto"/>
        <w:ind w:right="839"/>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lastRenderedPageBreak/>
        <w:t xml:space="preserve"> НАСТАВНА СРЕДСТВА</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Кошаркашке лопте, кошеви, струњаче, рипстол, пиштаљка, маркери.</w:t>
      </w:r>
    </w:p>
    <w:p w:rsidR="00F45636" w:rsidRPr="005F33E7" w:rsidRDefault="00F45636" w:rsidP="00F45636">
      <w:pPr>
        <w:spacing w:after="0" w:line="240" w:lineRule="auto"/>
        <w:jc w:val="center"/>
        <w:rPr>
          <w:rFonts w:ascii="Times New Roman" w:eastAsia="Times New Roman" w:hAnsi="Times New Roman" w:cs="Times New Roman"/>
          <w:b/>
          <w:sz w:val="24"/>
          <w:szCs w:val="24"/>
          <w:lang w:val="ru-RU"/>
        </w:rPr>
      </w:pPr>
    </w:p>
    <w:p w:rsidR="00336AC4" w:rsidRDefault="00336AC4" w:rsidP="00336AC4">
      <w:pPr>
        <w:spacing w:after="0" w:line="240" w:lineRule="auto"/>
        <w:rPr>
          <w:rFonts w:ascii="Times New Roman" w:eastAsia="Times New Roman" w:hAnsi="Times New Roman" w:cs="Times New Roman"/>
          <w:b/>
          <w:sz w:val="24"/>
          <w:szCs w:val="24"/>
          <w:lang w:val="sr-Cyrl-CS"/>
        </w:rPr>
      </w:pPr>
    </w:p>
    <w:p w:rsidR="00F45636" w:rsidRPr="005F33E7" w:rsidRDefault="00F45636" w:rsidP="00336AC4">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t>КОШАРКАШКА  СЕКЦИЈА ЗА УЧЕНИКЕ 7 - 8.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827"/>
        <w:gridCol w:w="3544"/>
      </w:tblGrid>
      <w:tr w:rsidR="00F45636" w:rsidRPr="005F33E7" w:rsidTr="003D5DF9">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8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KO</w:t>
            </w:r>
            <w:r w:rsidRPr="005F33E7">
              <w:rPr>
                <w:rFonts w:ascii="Times New Roman" w:eastAsia="Times New Roman" w:hAnsi="Times New Roman" w:cs="Times New Roman"/>
                <w:sz w:val="24"/>
                <w:szCs w:val="24"/>
                <w:lang w:val="sr-Cyrl-CS"/>
              </w:rPr>
              <w:t>ШАРКА</w:t>
            </w:r>
          </w:p>
        </w:tc>
        <w:tc>
          <w:tcPr>
            <w:tcW w:w="38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и ставови у нападу и одбран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ђење лопте бољом и лошијом руком, комбина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упли па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ис кро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а бац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ут са земље, скок шу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интирање са скок шут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вокорак бољом и лошијом рук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орог шу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напа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ноставне техничке варијан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синг игра на пола терен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синг игра на целом тере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Игр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иг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такмице, турнири</w:t>
            </w:r>
          </w:p>
        </w:tc>
        <w:tc>
          <w:tcPr>
            <w:tcW w:w="354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морално вољних квалитета лич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стечена умења,знања и навике користе у свакодневим условима живота и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осећаја и потребе за фер плејо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ој основних моторичких способности и њихово усавршав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довољење социјалних       потреба за групним радом и дружењем.</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раста и развоја и утицање на правилно држање те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индивидуалног, али и колективног духа.</w:t>
            </w:r>
          </w:p>
        </w:tc>
      </w:tr>
    </w:tbl>
    <w:p w:rsidR="00F45636" w:rsidRPr="005F33E7" w:rsidRDefault="00F45636" w:rsidP="00F45636">
      <w:pPr>
        <w:keepNext/>
        <w:spacing w:after="0" w:line="240" w:lineRule="auto"/>
        <w:ind w:right="839"/>
        <w:outlineLvl w:val="1"/>
        <w:rPr>
          <w:rFonts w:ascii="Times New Roman" w:eastAsia="Times New Roman" w:hAnsi="Times New Roman" w:cs="Times New Roman"/>
          <w:b/>
          <w:sz w:val="24"/>
          <w:szCs w:val="24"/>
        </w:rPr>
      </w:pPr>
      <w:bookmarkStart w:id="56" w:name="_Toc391896639"/>
      <w:bookmarkStart w:id="57" w:name="_Toc391986261"/>
      <w:r w:rsidRPr="005F33E7">
        <w:rPr>
          <w:rFonts w:ascii="Times New Roman" w:eastAsia="Times New Roman" w:hAnsi="Times New Roman" w:cs="Times New Roman"/>
          <w:b/>
          <w:sz w:val="24"/>
          <w:szCs w:val="24"/>
        </w:rPr>
        <w:t>МЕТОДЕ И ОБЛИЦИ РАДА</w:t>
      </w:r>
      <w:bookmarkEnd w:id="56"/>
      <w:bookmarkEnd w:id="57"/>
    </w:p>
    <w:p w:rsidR="00F45636" w:rsidRPr="005F33E7" w:rsidRDefault="00F45636" w:rsidP="00F45636">
      <w:pPr>
        <w:spacing w:after="0" w:line="240" w:lineRule="auto"/>
        <w:ind w:right="839"/>
        <w:rPr>
          <w:rFonts w:ascii="Times New Roman" w:eastAsia="Times New Roman" w:hAnsi="Times New Roman" w:cs="Times New Roman"/>
          <w:sz w:val="16"/>
          <w:szCs w:val="24"/>
        </w:rPr>
      </w:pP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налитичко-синтети</w:t>
      </w:r>
      <w:r w:rsidRPr="005F33E7">
        <w:rPr>
          <w:rFonts w:ascii="Times New Roman" w:eastAsia="Times New Roman" w:hAnsi="Times New Roman" w:cs="Times New Roman"/>
          <w:sz w:val="24"/>
          <w:szCs w:val="24"/>
          <w:lang w:val="sr-Cyrl-CS"/>
        </w:rPr>
        <w:t>ч</w:t>
      </w:r>
      <w:r w:rsidRPr="005F33E7">
        <w:rPr>
          <w:rFonts w:ascii="Times New Roman" w:eastAsia="Times New Roman" w:hAnsi="Times New Roman" w:cs="Times New Roman"/>
          <w:sz w:val="24"/>
          <w:szCs w:val="24"/>
        </w:rPr>
        <w:t>ка метод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Вербално невербална комуника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емонстрација-асистенција</w:t>
      </w:r>
    </w:p>
    <w:p w:rsidR="00F45636" w:rsidRPr="005F33E7" w:rsidRDefault="00F45636" w:rsidP="00CF50D3">
      <w:pPr>
        <w:numPr>
          <w:ilvl w:val="0"/>
          <w:numId w:val="81"/>
        </w:num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ндивидуални, групни, рад по станицама, фронтални, парови.</w:t>
      </w: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r w:rsidRPr="005F33E7">
        <w:rPr>
          <w:rFonts w:ascii="Times New Roman" w:eastAsia="Times New Roman" w:hAnsi="Times New Roman" w:cs="Times New Roman"/>
          <w:b/>
          <w:sz w:val="24"/>
          <w:szCs w:val="24"/>
          <w:lang w:val="ru-RU"/>
        </w:rPr>
        <w:t xml:space="preserve"> НАСТАВНА СРЕДСТВА:</w:t>
      </w:r>
      <w:r w:rsidRPr="005F33E7">
        <w:rPr>
          <w:rFonts w:ascii="Times New Roman" w:eastAsia="Times New Roman" w:hAnsi="Times New Roman" w:cs="Times New Roman"/>
          <w:sz w:val="24"/>
          <w:szCs w:val="24"/>
          <w:lang w:val="ru-RU"/>
        </w:rPr>
        <w:t xml:space="preserve"> Струњаче , рипстол, кошеви, кошаркашке лопте, пиштаљка, маркери.</w:t>
      </w:r>
    </w:p>
    <w:p w:rsidR="00F45636" w:rsidRPr="005F33E7" w:rsidRDefault="00F45636" w:rsidP="00F45636">
      <w:pPr>
        <w:spacing w:after="0" w:line="240" w:lineRule="auto"/>
        <w:ind w:right="839"/>
        <w:rPr>
          <w:rFonts w:ascii="Times New Roman" w:eastAsia="Times New Roman" w:hAnsi="Times New Roman" w:cs="Times New Roman"/>
          <w:b/>
          <w:sz w:val="16"/>
          <w:szCs w:val="24"/>
          <w:lang w:val="ru-RU"/>
        </w:rPr>
      </w:pPr>
    </w:p>
    <w:p w:rsidR="00F45636" w:rsidRPr="005F33E7" w:rsidRDefault="00F45636" w:rsidP="00F45636">
      <w:pPr>
        <w:spacing w:after="0" w:line="240" w:lineRule="auto"/>
        <w:ind w:right="839"/>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Дошен  Мирослав</w:t>
      </w:r>
      <w:r w:rsidRPr="005F33E7">
        <w:rPr>
          <w:rFonts w:ascii="Times New Roman" w:eastAsia="Times New Roman" w:hAnsi="Times New Roman" w:cs="Times New Roman"/>
          <w:b/>
          <w:sz w:val="24"/>
          <w:szCs w:val="24"/>
          <w:u w:val="single"/>
          <w:lang w:val="ru-RU"/>
        </w:rPr>
        <w:t>, Поповић Никола, Поповић Ана, Биљана Раичевић, Загорац Дане</w:t>
      </w:r>
    </w:p>
    <w:p w:rsidR="00F45636" w:rsidRPr="005F33E7" w:rsidRDefault="00F45636" w:rsidP="00F45636">
      <w:pPr>
        <w:spacing w:after="0" w:line="240" w:lineRule="auto"/>
        <w:ind w:right="839"/>
        <w:rPr>
          <w:rFonts w:ascii="Times New Roman" w:eastAsia="Times New Roman" w:hAnsi="Times New Roman" w:cs="Times New Roman"/>
          <w:sz w:val="24"/>
          <w:szCs w:val="24"/>
          <w:lang w:val="ru-RU"/>
        </w:rPr>
      </w:pPr>
    </w:p>
    <w:p w:rsidR="00F45636" w:rsidRDefault="00F45636"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Default="00336AC4" w:rsidP="00F45636">
      <w:pPr>
        <w:spacing w:after="0" w:line="240" w:lineRule="auto"/>
        <w:rPr>
          <w:rFonts w:ascii="Times New Roman" w:eastAsia="Times New Roman" w:hAnsi="Times New Roman" w:cs="Times New Roman"/>
          <w:sz w:val="24"/>
          <w:szCs w:val="24"/>
          <w:lang w:val="ru-RU"/>
        </w:rPr>
      </w:pPr>
    </w:p>
    <w:p w:rsidR="00336AC4" w:rsidRPr="005F33E7" w:rsidRDefault="00336AC4"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sr-Cyrl-CS"/>
        </w:rPr>
        <w:lastRenderedPageBreak/>
        <w:t>ТЕХНИЧКО И ИНФОРМАТИЧКО ОБРАЗОВАЊЕ-секција: ИНФОРМАЦИОНО КОМУНИКАЦИОНА ТЕХНИКА (ИК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693"/>
        <w:gridCol w:w="4678"/>
      </w:tblGrid>
      <w:tr w:rsidR="00F45636" w:rsidRPr="005F33E7" w:rsidTr="00336AC4">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69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678"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радом секције</w:t>
            </w:r>
          </w:p>
        </w:tc>
        <w:tc>
          <w:tcPr>
            <w:tcW w:w="4678"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тицање основног техничког и информатичког образовања и васпитања</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тваралачко и критичко мишљење</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xml:space="preserve">- развијају способност практичног стварања, односно да реализују сопствене идеје према сопстевеном плану рада и афирмишу креативност и оригиналност </w:t>
            </w: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форматичке технологиј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информатику, основни појмови</w:t>
            </w:r>
          </w:p>
        </w:tc>
        <w:tc>
          <w:tcPr>
            <w:tcW w:w="467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азнају основни концепт информационо-комуникационих технологија (ИКТ), сазнају улоге ИКТ у различитим струкама и сферама живо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форматичке технологиј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Учење основних алатки у програмима Power Point и </w:t>
            </w:r>
            <w:r w:rsidRPr="005F33E7">
              <w:rPr>
                <w:rFonts w:ascii="Times New Roman" w:eastAsia="Times New Roman" w:hAnsi="Times New Roman" w:cs="Times New Roman"/>
                <w:sz w:val="24"/>
                <w:szCs w:val="24"/>
              </w:rPr>
              <w:t>Windows</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rPr>
              <w:t>Movie</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rPr>
              <w:t>maker</w:t>
            </w:r>
          </w:p>
        </w:tc>
        <w:tc>
          <w:tcPr>
            <w:tcW w:w="467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xml:space="preserve">- раде на једном од оперативних система и неколико најчешће коришћених корисничких програма и стицање навике да их ученик користи у свакодневним активностима </w:t>
            </w:r>
          </w:p>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 xml:space="preserve">-самостално користи готове програме у решавању једноставних проблема помоћу рачунар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форматичке технологиј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резентација у оба програма</w:t>
            </w:r>
          </w:p>
        </w:tc>
        <w:tc>
          <w:tcPr>
            <w:tcW w:w="467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lang w:val="sr-Cyrl-CS"/>
              </w:rPr>
              <w:t xml:space="preserve">-самостално користи готове програме у решавању једноставних проблема помоћу рачунара; </w:t>
            </w: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форматичке технологиј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резентације одређене намене за такмичење</w:t>
            </w:r>
          </w:p>
        </w:tc>
        <w:tc>
          <w:tcPr>
            <w:tcW w:w="4678"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самостално користи готове програме у решавању једноставних проблема помоћу рачунара;</w:t>
            </w:r>
          </w:p>
        </w:tc>
      </w:tr>
      <w:tr w:rsidR="00F45636" w:rsidRPr="005F33E7" w:rsidTr="00336AC4">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а за Опсштинско, Градско и Републичко такмичење</w:t>
            </w:r>
          </w:p>
        </w:tc>
        <w:tc>
          <w:tcPr>
            <w:tcW w:w="4678"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тваралачко и критичко мишљење,</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пособност практичног стварања, односно да реализују сопствене идеје према сопственом плану рада и афирмишу креативност и оригиналност,</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психомоторне способности,</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усвоје претпоставке за свесну примену науке у техници, технологији и другим облицима друштвено корисног рада,</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прецизност у раду, упорност и истрајност приликом решавања задатака,</w:t>
            </w:r>
          </w:p>
          <w:p w:rsidR="00F45636" w:rsidRPr="00336AC4" w:rsidRDefault="00F45636" w:rsidP="00F45636">
            <w:pPr>
              <w:spacing w:after="0" w:line="240" w:lineRule="auto"/>
              <w:rPr>
                <w:rFonts w:ascii="Times New Roman" w:eastAsia="Times New Roman" w:hAnsi="Times New Roman" w:cs="Times New Roman"/>
                <w:sz w:val="24"/>
                <w:szCs w:val="24"/>
                <w:lang w:val="sr-Cyrl-RS" w:eastAsia="sr-Latn-CS"/>
              </w:rPr>
            </w:pPr>
            <w:r w:rsidRPr="005F33E7">
              <w:rPr>
                <w:rFonts w:ascii="Times New Roman" w:eastAsia="Times New Roman" w:hAnsi="Times New Roman" w:cs="Times New Roman"/>
                <w:sz w:val="24"/>
                <w:szCs w:val="24"/>
                <w:lang w:val="sr-Latn-CS" w:eastAsia="sr-Latn-CS"/>
              </w:rPr>
              <w:t>- стичу радне навике и оспособљавају се за сарадњу и тимски рад,</w:t>
            </w:r>
          </w:p>
        </w:tc>
      </w:tr>
    </w:tbl>
    <w:p w:rsidR="00F45636" w:rsidRPr="005F33E7" w:rsidRDefault="00F45636" w:rsidP="00336AC4">
      <w:pPr>
        <w:spacing w:after="0" w:line="240" w:lineRule="auto"/>
        <w:rPr>
          <w:rFonts w:ascii="Times New Roman" w:eastAsia="Times New Roman" w:hAnsi="Times New Roman" w:cs="Times New Roman"/>
          <w:b/>
          <w:sz w:val="24"/>
          <w:szCs w:val="24"/>
          <w:lang w:val="sr-Latn-CS"/>
        </w:rPr>
      </w:pPr>
      <w:r w:rsidRPr="005F33E7">
        <w:rPr>
          <w:rFonts w:ascii="Times New Roman" w:eastAsia="Times New Roman" w:hAnsi="Times New Roman" w:cs="Times New Roman"/>
          <w:b/>
          <w:sz w:val="24"/>
          <w:szCs w:val="24"/>
          <w:lang w:val="sr-Cyrl-CS"/>
        </w:rPr>
        <w:lastRenderedPageBreak/>
        <w:t>ТЕХНИЧКО И ИНФОРМАТИЧКО ОБРАЗОВАЊЕ-секција: МАШИНСКА ТЕХ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977"/>
        <w:gridCol w:w="4394"/>
      </w:tblGrid>
      <w:tr w:rsidR="00F45636" w:rsidRPr="005F33E7" w:rsidTr="003D5DF9">
        <w:tc>
          <w:tcPr>
            <w:tcW w:w="198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97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394"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ученика са радом секције</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тицање основног техничког и информатичког образовања и васпитања</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тваралачко и критичко мишљење</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xml:space="preserve">- развијају способност практичног стварања, односно да реализују сопствене идеје према сопстевеном плану рада и афирмишу креативност и оригиналност </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машинство</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машинство, основни појмови</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тицање основних техничко-технолошких знања, умења, вештина и оспособљавање ученика за њихову примену у учењу, раду и свакодневном животу из области машинства</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хватање законитости природних и техничких нау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чко цртање у машинству</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чко цртање у машинству, израда скице</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упознају карактеристике машинског техничког цртања;</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науче да читају и користе једноставније машинске цртеже - документацију за изграду пројекта</w:t>
            </w:r>
          </w:p>
          <w:p w:rsidR="00F45636" w:rsidRPr="005F33E7" w:rsidRDefault="00F45636" w:rsidP="00F45636">
            <w:pPr>
              <w:spacing w:after="0" w:line="240" w:lineRule="auto"/>
              <w:rPr>
                <w:rFonts w:ascii="Times New Roman" w:eastAsia="Times New Roman" w:hAnsi="Times New Roman" w:cs="Times New Roman"/>
                <w:sz w:val="20"/>
                <w:szCs w:val="20"/>
                <w:lang w:val="sr-Latn-CS" w:eastAsia="sr-Latn-CS"/>
              </w:rPr>
            </w:pP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шине и механизми</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машине и механизме, основни појмови</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епознају елементе (компоненте) из области машинства и да их компонују у једноставније функционалне целине (графички и кроз моделе или употребне предмете)</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одређују адекватне везе између елемената (завртањ, закивак, ...)</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епознају природне ресурсе, њихову ограниченост у коришћењу</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илагоде динамичке конструкције (моделе) енергетском претварач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орско моделовање</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техничке документације</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а науче да израђују технички цртеж - основним прибором и рачунаром и да своје идеје представе самостално скицом</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орско моделовање</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бор материјала, обележавање материјала</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0"/>
                <w:szCs w:val="20"/>
                <w:lang w:val="sr-Cyrl-CS" w:eastAsia="sr-Latn-CS"/>
              </w:rPr>
            </w:pPr>
            <w:r w:rsidRPr="005F33E7">
              <w:rPr>
                <w:rFonts w:ascii="Times New Roman" w:eastAsia="Times New Roman" w:hAnsi="Times New Roman" w:cs="Times New Roman"/>
                <w:sz w:val="24"/>
                <w:szCs w:val="24"/>
                <w:lang w:val="sr-Latn-CS" w:eastAsia="sr-Latn-CS"/>
              </w:rPr>
              <w:t>- на основу физичких, хемијских и технолошких својстава одаберу одговарајући материјал (метал, легуру, неметал и погонски материјал) за модел</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Конструкторско моделовање</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а материјала</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имењују одговарајуће поступке обраде материјала кроз алгоритам</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авилно употребљавају стандардни прибор, алат и машине при обликовању елемената за моделе и употребна средства</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структорско моделовање</w:t>
            </w: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стављање делова и механизама</w:t>
            </w:r>
          </w:p>
        </w:tc>
        <w:tc>
          <w:tcPr>
            <w:tcW w:w="4394"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препознају елементе (компоненте) из области машинства  и да их компонују у једноставније функционалне целине кроз моделе, макете</w:t>
            </w:r>
          </w:p>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xml:space="preserve">- разумеју технолошке процесе и производе различитих технологија </w:t>
            </w:r>
          </w:p>
        </w:tc>
      </w:tr>
      <w:tr w:rsidR="00F45636" w:rsidRPr="005F33E7" w:rsidTr="003D5DF9">
        <w:trPr>
          <w:trHeight w:val="1296"/>
        </w:trPr>
        <w:tc>
          <w:tcPr>
            <w:tcW w:w="198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297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а за Општинско, Градско и Републичко такмичење</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тваралачко и критичко мишљење,</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способност практичног стварања, односно да реализују сопствене идеје према сопственом плану рада и афирмишу креативност и оригиналност,</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психомоторне способности,</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усвоје претпоставке за свесну примену науке у техници, технологији и другим облицима друштвено корисног рада,</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прецизност у раду, упорност и истрајност приликом решавања задатака,</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тичу радне навике и оспособљавају се за сарадњу и тимски ра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Предмет ТЕХНИЧКО И ИНФОРМАТИЧКО ОБРАЗОВАЊЕ </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ru-RU"/>
        </w:rPr>
        <w:t>С</w:t>
      </w:r>
      <w:r w:rsidRPr="005F33E7">
        <w:rPr>
          <w:rFonts w:ascii="Times New Roman" w:eastAsia="Times New Roman" w:hAnsi="Times New Roman" w:cs="Times New Roman"/>
          <w:b/>
          <w:sz w:val="24"/>
          <w:szCs w:val="24"/>
          <w:lang w:val="sr-Cyrl-CS"/>
        </w:rPr>
        <w:t>екција А</w:t>
      </w:r>
      <w:r w:rsidRPr="005F33E7">
        <w:rPr>
          <w:rFonts w:ascii="Times New Roman" w:eastAsia="Times New Roman" w:hAnsi="Times New Roman" w:cs="Times New Roman"/>
          <w:b/>
          <w:sz w:val="24"/>
          <w:szCs w:val="24"/>
          <w:lang w:val="ru-RU"/>
        </w:rPr>
        <w:t>РХИТЕКТУРА</w:t>
      </w:r>
      <w:r w:rsidRPr="005F33E7">
        <w:rPr>
          <w:rFonts w:ascii="Times New Roman" w:eastAsia="Times New Roman" w:hAnsi="Times New Roman" w:cs="Times New Roman"/>
          <w:b/>
          <w:sz w:val="24"/>
          <w:szCs w:val="24"/>
          <w:lang w:val="sr-Cyrl-CS"/>
        </w:rPr>
        <w:t xml:space="preserve"> И </w:t>
      </w:r>
      <w:r w:rsidRPr="005F33E7">
        <w:rPr>
          <w:rFonts w:ascii="Times New Roman" w:eastAsia="Times New Roman" w:hAnsi="Times New Roman" w:cs="Times New Roman"/>
          <w:b/>
          <w:sz w:val="24"/>
          <w:szCs w:val="24"/>
          <w:lang w:val="ru-RU"/>
        </w:rPr>
        <w:t>ГРАЂЕВИНАРСТВ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410"/>
        <w:gridCol w:w="4394"/>
      </w:tblGrid>
      <w:tr w:rsidR="00F45636" w:rsidRPr="005F33E7" w:rsidTr="003D5DF9">
        <w:tc>
          <w:tcPr>
            <w:tcW w:w="255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410" w:type="dxa"/>
            <w:shd w:val="clear" w:color="auto" w:fill="B2A1C7" w:themeFill="accent4" w:themeFillTint="99"/>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394" w:type="dxa"/>
            <w:shd w:val="clear" w:color="auto" w:fill="B2A1C7" w:themeFill="accent4" w:themeFillTint="99"/>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ВОД</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Упознавање ученика с радом секције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вод у архитектуру, основни појмови</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Подстицање и развијање креативних способности,</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sr-Cyrl-CS"/>
              </w:rPr>
              <w:t>да доживе радост стваралаштва;</w:t>
            </w:r>
            <w:r w:rsidRPr="005F33E7">
              <w:rPr>
                <w:rFonts w:ascii="Times New Roman" w:eastAsia="Times New Roman" w:hAnsi="Times New Roman" w:cs="Times New Roman"/>
                <w:sz w:val="24"/>
                <w:szCs w:val="24"/>
                <w:lang w:val="ru-RU"/>
              </w:rPr>
              <w:t xml:space="preserve"> научиће стилове градње, врсте објеката и њихову намену, основне конструктивне елементе објекта</w:t>
            </w: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ТЕХНИЧКО ЦРТАЊЕ У ГРАЂЕВИНАРСТВУ</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Технички цртежи у грађевинарству</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Научиће карактеристике грађевинског техничког цртања, да читају и користе једноставније грађевинске цртеже, грађевинске симболе</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едлог идеј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зрада скице архитектонског објекта</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ће поступак израде плана радних операција за реализацију задатка,научиће да графички</w:t>
            </w:r>
            <w:r w:rsidRPr="005F33E7">
              <w:rPr>
                <w:rFonts w:ascii="Times New Roman" w:eastAsia="Times New Roman" w:hAnsi="Times New Roman" w:cs="Times New Roman"/>
                <w:sz w:val="24"/>
                <w:szCs w:val="24"/>
                <w:lang w:val="ru-RU"/>
              </w:rPr>
              <w:t xml:space="preserve"> представе грађевински објекат</w:t>
            </w:r>
            <w:r w:rsidRPr="005F33E7">
              <w:rPr>
                <w:rFonts w:ascii="Times New Roman" w:eastAsia="Times New Roman" w:hAnsi="Times New Roman" w:cs="Times New Roman"/>
                <w:sz w:val="24"/>
                <w:szCs w:val="24"/>
                <w:lang w:val="sr-Cyrl-CS"/>
              </w:rPr>
              <w:t xml:space="preserve"> </w:t>
            </w: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зрада техничке документациј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бележавање на материјалу</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Развијање техничке способности за представљање просторних односа и облика</w:t>
            </w:r>
            <w:r w:rsidRPr="005F33E7">
              <w:rPr>
                <w:rFonts w:ascii="Times New Roman" w:eastAsia="Times New Roman" w:hAnsi="Times New Roman" w:cs="Times New Roman"/>
                <w:sz w:val="24"/>
                <w:szCs w:val="24"/>
                <w:lang w:val="ru-RU"/>
              </w:rPr>
              <w:t>, као и смисао за естетику и елементе дизајна</w:t>
            </w: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Обрада материјала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астављање делова и склапање објекта</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Развијање</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sr-Cyrl-CS"/>
              </w:rPr>
              <w:t>психомоторних способности</w:t>
            </w:r>
            <w:r w:rsidRPr="005F33E7">
              <w:rPr>
                <w:rFonts w:ascii="Times New Roman" w:eastAsia="Times New Roman" w:hAnsi="Times New Roman" w:cs="Times New Roman"/>
                <w:sz w:val="24"/>
                <w:szCs w:val="24"/>
                <w:lang w:val="ru-RU"/>
              </w:rPr>
              <w:t xml:space="preserve"> (спретност, кординација покрета) ; научиће да правилно користе прибор и алат</w:t>
            </w: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Површинска заштита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ређење екстеријера</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ru-RU"/>
              </w:rPr>
              <w:t>Формирање социјалних вештина ( радне навике, уредност и организованост, способност сарађивања),познавање мера заштите на раду</w:t>
            </w:r>
          </w:p>
        </w:tc>
      </w:tr>
      <w:tr w:rsidR="00F45636" w:rsidRPr="005F33E7" w:rsidTr="003D5DF9">
        <w:trPr>
          <w:trHeight w:val="1296"/>
        </w:trPr>
        <w:tc>
          <w:tcPr>
            <w:tcW w:w="255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241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ипрема за општинско, градско и републичко такмичење</w:t>
            </w:r>
          </w:p>
        </w:tc>
        <w:tc>
          <w:tcPr>
            <w:tcW w:w="439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Примена знања и вештина у такмичарском смислу</w:t>
            </w:r>
            <w:r w:rsidRPr="005F33E7">
              <w:rPr>
                <w:rFonts w:ascii="Times New Roman" w:eastAsia="Times New Roman" w:hAnsi="Times New Roman" w:cs="Times New Roman"/>
                <w:sz w:val="24"/>
                <w:szCs w:val="24"/>
              </w:rPr>
              <w:t xml:space="preserve">, развијање </w:t>
            </w:r>
            <w:r w:rsidRPr="005F33E7">
              <w:rPr>
                <w:rFonts w:ascii="Times New Roman" w:eastAsia="Times New Roman" w:hAnsi="Times New Roman" w:cs="Times New Roman"/>
                <w:sz w:val="24"/>
                <w:szCs w:val="24"/>
                <w:lang w:val="ru-RU"/>
              </w:rPr>
              <w:t>такмичарског духа</w:t>
            </w:r>
          </w:p>
        </w:tc>
      </w:tr>
    </w:tbl>
    <w:p w:rsidR="00F45636" w:rsidRPr="005F33E7" w:rsidRDefault="00F45636" w:rsidP="00F45636">
      <w:pPr>
        <w:spacing w:after="0" w:line="240" w:lineRule="auto"/>
        <w:jc w:val="right"/>
        <w:rPr>
          <w:rFonts w:ascii="Times New Roman" w:eastAsia="Times New Roman" w:hAnsi="Times New Roman" w:cs="Times New Roman"/>
          <w:b/>
          <w:sz w:val="24"/>
          <w:szCs w:val="24"/>
          <w:u w:val="single"/>
        </w:rPr>
      </w:pPr>
    </w:p>
    <w:p w:rsidR="00F45636" w:rsidRPr="005F33E7" w:rsidRDefault="00F45636" w:rsidP="00F45636">
      <w:pPr>
        <w:spacing w:after="0" w:line="240" w:lineRule="auto"/>
        <w:jc w:val="right"/>
        <w:rPr>
          <w:rFonts w:ascii="Times New Roman" w:eastAsia="Times New Roman" w:hAnsi="Times New Roman" w:cs="Times New Roman"/>
          <w:b/>
          <w:sz w:val="24"/>
          <w:szCs w:val="24"/>
          <w:u w:val="single"/>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ru-RU"/>
        </w:rPr>
      </w:pPr>
    </w:p>
    <w:p w:rsidR="00F45636" w:rsidRPr="005F33E7" w:rsidRDefault="00F45636" w:rsidP="00F45636">
      <w:pPr>
        <w:spacing w:after="0" w:line="240" w:lineRule="auto"/>
        <w:jc w:val="center"/>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СЕКЦИЈА ИЗ ТЕХНИЧКОГ И ИНФОРМАТИЧКОГ ОБРАЗОВАЊА</w:t>
      </w: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t>ЕЛЕКТРОТЕХНИКА И ЕЛЕКТРО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544"/>
      </w:tblGrid>
      <w:tr w:rsidR="00F45636" w:rsidRPr="005F33E7" w:rsidTr="003D5DF9">
        <w:tc>
          <w:tcPr>
            <w:tcW w:w="234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544"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отехника-електрична кола и мерења</w:t>
            </w:r>
          </w:p>
        </w:tc>
        <w:tc>
          <w:tcPr>
            <w:tcW w:w="3472" w:type="dxa"/>
            <w:shd w:val="clear" w:color="auto" w:fill="auto"/>
            <w:vAlign w:val="center"/>
          </w:tcPr>
          <w:p w:rsidR="00F45636" w:rsidRPr="005F33E7" w:rsidRDefault="00F45636" w:rsidP="00CF50D3">
            <w:pPr>
              <w:numPr>
                <w:ilvl w:val="0"/>
                <w:numId w:val="10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ично коло и мерење отпорности у електричном колу и Омов закон.</w:t>
            </w:r>
          </w:p>
          <w:p w:rsidR="00F45636" w:rsidRPr="005F33E7" w:rsidRDefault="00F45636" w:rsidP="00CF50D3">
            <w:pPr>
              <w:numPr>
                <w:ilvl w:val="0"/>
                <w:numId w:val="10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рење струје и напона ЛЕД диоде</w:t>
            </w:r>
          </w:p>
          <w:p w:rsidR="00F45636" w:rsidRPr="005F33E7" w:rsidRDefault="00F45636" w:rsidP="00CF50D3">
            <w:pPr>
              <w:numPr>
                <w:ilvl w:val="0"/>
                <w:numId w:val="10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ријска веза отпорника и Други Кирхофов закон</w:t>
            </w:r>
          </w:p>
          <w:p w:rsidR="00F45636" w:rsidRPr="005F33E7" w:rsidRDefault="00F45636" w:rsidP="00CF50D3">
            <w:pPr>
              <w:numPr>
                <w:ilvl w:val="0"/>
                <w:numId w:val="100"/>
              </w:num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аралелна веза отпорника и Први Кирхофов закон</w:t>
            </w:r>
          </w:p>
        </w:tc>
        <w:tc>
          <w:tcPr>
            <w:tcW w:w="3544"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к треба да стекне основна практична знања у састављању електричних струјних кола као и вештине мерења струје, напона и отпорности помоћу мерног инструмента.</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лектротермички и електродинамички апарати и уређаји</w:t>
            </w:r>
          </w:p>
        </w:tc>
        <w:tc>
          <w:tcPr>
            <w:tcW w:w="3472" w:type="dxa"/>
            <w:shd w:val="clear" w:color="auto" w:fill="auto"/>
            <w:vAlign w:val="center"/>
          </w:tcPr>
          <w:p w:rsidR="00F45636" w:rsidRPr="005F33E7" w:rsidRDefault="00F45636" w:rsidP="00CF50D3">
            <w:pPr>
              <w:numPr>
                <w:ilvl w:val="0"/>
                <w:numId w:val="101"/>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лектрични грејач</w:t>
            </w:r>
          </w:p>
          <w:p w:rsidR="00F45636" w:rsidRPr="005F33E7" w:rsidRDefault="00F45636" w:rsidP="00CF50D3">
            <w:pPr>
              <w:numPr>
                <w:ilvl w:val="0"/>
                <w:numId w:val="101"/>
              </w:num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Укључивање грејне плоче</w:t>
            </w:r>
          </w:p>
          <w:p w:rsidR="00F45636" w:rsidRPr="005F33E7" w:rsidRDefault="00F45636" w:rsidP="00F45636">
            <w:pPr>
              <w:spacing w:after="0" w:line="240" w:lineRule="auto"/>
              <w:rPr>
                <w:rFonts w:ascii="Times New Roman" w:eastAsia="Times New Roman" w:hAnsi="Times New Roman" w:cs="Times New Roman"/>
                <w:sz w:val="24"/>
                <w:szCs w:val="24"/>
              </w:rPr>
            </w:pPr>
          </w:p>
        </w:tc>
        <w:tc>
          <w:tcPr>
            <w:tcW w:w="3544"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Ученици треба да упознају основне делове електротермичких и електродинамичких апарата и уређаја у домаћинству.</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Електроника и телекомуникације</w:t>
            </w:r>
          </w:p>
        </w:tc>
        <w:tc>
          <w:tcPr>
            <w:tcW w:w="3472" w:type="dxa"/>
            <w:shd w:val="clear" w:color="auto" w:fill="auto"/>
            <w:vAlign w:val="center"/>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1. Примена обичне и ЛЕД диоде</w:t>
            </w:r>
          </w:p>
        </w:tc>
        <w:tc>
          <w:tcPr>
            <w:tcW w:w="3544" w:type="dxa"/>
            <w:shd w:val="clear" w:color="auto" w:fill="auto"/>
            <w:vAlign w:val="center"/>
          </w:tcPr>
          <w:p w:rsidR="00F45636" w:rsidRPr="005F33E7" w:rsidRDefault="00F45636" w:rsidP="00F45636">
            <w:pPr>
              <w:autoSpaceDE w:val="0"/>
              <w:autoSpaceDN w:val="0"/>
              <w:adjustRightInd w:val="0"/>
              <w:spacing w:after="0" w:line="240" w:lineRule="auto"/>
              <w:jc w:val="center"/>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ченици треба да науче симболе и шеме у електроници, схвате принципе рада телекомуникационих и аудио-визуелних уређаја у домаћинству.</w:t>
            </w:r>
          </w:p>
        </w:tc>
      </w:tr>
    </w:tbl>
    <w:p w:rsidR="00F45636" w:rsidRPr="005F33E7" w:rsidRDefault="00F45636" w:rsidP="00F45636">
      <w:pPr>
        <w:spacing w:after="0" w:line="240" w:lineRule="auto"/>
        <w:jc w:val="center"/>
        <w:rPr>
          <w:rFonts w:ascii="Times New Roman" w:eastAsia="Times New Roman" w:hAnsi="Times New Roman" w:cs="Times New Roman"/>
          <w:b/>
          <w:sz w:val="24"/>
          <w:szCs w:val="24"/>
          <w:u w:val="single"/>
          <w:lang w:val="sr-Cyrl-CS"/>
        </w:rPr>
      </w:pPr>
    </w:p>
    <w:p w:rsidR="00F45636" w:rsidRPr="005F33E7" w:rsidRDefault="00F45636" w:rsidP="00336AC4">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ТЕХНИЧКО И ИНФОРМАТИЧКО ОБРАЗОВАЊЕ-</w:t>
      </w: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екција: ШТА ЗНАШ О САОБРАЋАЈ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45636" w:rsidRPr="005F33E7" w:rsidTr="003D5DF9">
        <w:tc>
          <w:tcPr>
            <w:tcW w:w="234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7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шак у саобраћају</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не напомене о саобраћај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на правила кретања пешака.</w:t>
            </w:r>
          </w:p>
        </w:tc>
        <w:tc>
          <w:tcPr>
            <w:tcW w:w="3686"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упознају основна правила и прописе друмског саобраћаја ;</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лазак улице и кретања пешака коловозом</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прелазак пешака преко коловоз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кретање пешака по улици</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упознају основна правила и прописе кретања пешака у јавном саобраћају,</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упознају хоризонталну, вертикалну и светлосну сигнализацију у саобраћај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обраћајни знаци</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глед и значење знако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а поступања по саобраћајним знацима.</w:t>
            </w:r>
          </w:p>
        </w:tc>
        <w:tc>
          <w:tcPr>
            <w:tcW w:w="3686" w:type="dxa"/>
            <w:shd w:val="clear" w:color="auto" w:fill="auto"/>
          </w:tcPr>
          <w:p w:rsidR="00F45636" w:rsidRPr="005F33E7" w:rsidRDefault="00F45636" w:rsidP="00F45636">
            <w:pPr>
              <w:spacing w:after="0" w:line="240" w:lineRule="auto"/>
              <w:ind w:right="-2"/>
              <w:rPr>
                <w:rFonts w:ascii="Times New Roman" w:eastAsia="Times New Roman" w:hAnsi="Times New Roman" w:cs="Times New Roman"/>
                <w:bCs/>
                <w:sz w:val="20"/>
                <w:szCs w:val="20"/>
                <w:lang w:val="sr-Latn-CS" w:eastAsia="sr-Latn-CS"/>
              </w:rPr>
            </w:pPr>
            <w:r w:rsidRPr="005F33E7">
              <w:rPr>
                <w:rFonts w:ascii="Times New Roman" w:eastAsia="Times New Roman" w:hAnsi="Times New Roman" w:cs="Times New Roman"/>
                <w:sz w:val="24"/>
                <w:szCs w:val="24"/>
                <w:lang w:val="sr-Latn-CS" w:eastAsia="sr-Latn-CS"/>
              </w:rPr>
              <w:t>-стицање знања о правилима регулисања друмског саобраћа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обраћајна култура и безбедност</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скуства саобраћајне полициј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lang w:val="sr-Cyrl-CS"/>
              </w:rPr>
              <w:t>-упознају са свим врстама регулисања саобраћаја и  безбедним кретањем од школе до куће;</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обраћајни полигон спретности „Шта знаш о саобраћају“</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ехничка израда елемената полигон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ављање полигон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самостално примене стечена знања о пешаку и бициклисти у јавном саобраћају;</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не вежбе на полигоним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ктично усавршавање знања и технике кретања бициклиста и пешак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науче самостално да примене знања из области саобраћа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а и организација такмичењ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развијају истрајност приликом решавања задатака,</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r w:rsidRPr="005F33E7">
              <w:rPr>
                <w:rFonts w:ascii="Times New Roman" w:eastAsia="Times New Roman" w:hAnsi="Times New Roman" w:cs="Times New Roman"/>
                <w:sz w:val="24"/>
                <w:szCs w:val="24"/>
                <w:lang w:val="sr-Latn-CS" w:eastAsia="sr-Latn-CS"/>
              </w:rPr>
              <w:t>- стичу радне навике и оспособљавају се за сарадњу и тимски рад;</w:t>
            </w:r>
          </w:p>
          <w:p w:rsidR="00F45636" w:rsidRPr="005F33E7" w:rsidRDefault="00F45636" w:rsidP="00F45636">
            <w:pPr>
              <w:spacing w:after="0" w:line="240" w:lineRule="auto"/>
              <w:rPr>
                <w:rFonts w:ascii="Times New Roman" w:eastAsia="Times New Roman" w:hAnsi="Times New Roman" w:cs="Times New Roman"/>
                <w:sz w:val="24"/>
                <w:szCs w:val="24"/>
                <w:lang w:val="sr-Latn-CS" w:eastAsia="sr-Latn-CS"/>
              </w:rPr>
            </w:pPr>
          </w:p>
        </w:tc>
      </w:tr>
    </w:tbl>
    <w:p w:rsidR="00336AC4" w:rsidRDefault="00336AC4" w:rsidP="00F45636">
      <w:pPr>
        <w:spacing w:after="0" w:line="240" w:lineRule="auto"/>
        <w:rPr>
          <w:rFonts w:ascii="Times New Roman" w:eastAsia="Times New Roman" w:hAnsi="Times New Roman" w:cs="Times New Roman"/>
          <w:b/>
          <w:sz w:val="24"/>
          <w:szCs w:val="24"/>
          <w:u w:val="single"/>
          <w:lang w:val="sr-Cyrl-RS"/>
        </w:rPr>
      </w:pPr>
    </w:p>
    <w:p w:rsidR="00F45636" w:rsidRPr="005F33E7" w:rsidRDefault="00F45636" w:rsidP="00F45636">
      <w:pPr>
        <w:spacing w:after="0" w:line="240" w:lineRule="auto"/>
        <w:rPr>
          <w:rFonts w:ascii="Times New Roman" w:eastAsia="Times New Roman" w:hAnsi="Times New Roman" w:cs="Times New Roman"/>
          <w:b/>
          <w:sz w:val="24"/>
          <w:szCs w:val="24"/>
          <w:lang w:val="sr-Latn-CS"/>
        </w:rPr>
      </w:pPr>
      <w:r w:rsidRPr="005F33E7">
        <w:rPr>
          <w:rFonts w:ascii="Times New Roman" w:eastAsia="Times New Roman" w:hAnsi="Times New Roman" w:cs="Times New Roman"/>
          <w:b/>
          <w:sz w:val="24"/>
          <w:szCs w:val="24"/>
          <w:lang w:val="sr-Latn-CS"/>
        </w:rPr>
        <w:lastRenderedPageBreak/>
        <w:t xml:space="preserve">ТЕХНИЧКО И ИНФОРМАТИЧКО ОБРАЗОВАЊЕ </w:t>
      </w:r>
    </w:p>
    <w:p w:rsidR="00F45636" w:rsidRPr="005F33E7" w:rsidRDefault="00F45636" w:rsidP="00F45636">
      <w:pPr>
        <w:spacing w:after="0" w:line="240" w:lineRule="auto"/>
        <w:rPr>
          <w:rFonts w:ascii="Times New Roman" w:eastAsia="Times New Roman" w:hAnsi="Times New Roman" w:cs="Times New Roman"/>
          <w:b/>
          <w:sz w:val="24"/>
          <w:szCs w:val="24"/>
          <w:lang w:val="ru-RU"/>
        </w:rPr>
      </w:pPr>
      <w:r w:rsidRPr="005F33E7">
        <w:rPr>
          <w:rFonts w:ascii="Times New Roman" w:eastAsia="Times New Roman" w:hAnsi="Times New Roman" w:cs="Times New Roman"/>
          <w:b/>
          <w:sz w:val="24"/>
          <w:szCs w:val="24"/>
          <w:lang w:val="ru-RU"/>
        </w:rPr>
        <w:t>МОДЕЛАРСТВО</w:t>
      </w:r>
    </w:p>
    <w:p w:rsidR="00F45636" w:rsidRPr="005F33E7" w:rsidRDefault="00F45636" w:rsidP="00F45636">
      <w:pPr>
        <w:spacing w:after="0" w:line="240" w:lineRule="auto"/>
        <w:rPr>
          <w:rFonts w:ascii="Times New Roman" w:eastAsia="Times New Roman" w:hAnsi="Times New Roman" w:cs="Times New Roman"/>
          <w:sz w:val="24"/>
          <w:szCs w:val="24"/>
          <w:lang w:val="sr-Latn-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0"/>
        <w:gridCol w:w="3372"/>
        <w:gridCol w:w="3686"/>
      </w:tblGrid>
      <w:tr w:rsidR="00F45636" w:rsidRPr="005F33E7" w:rsidTr="003D5DF9">
        <w:tc>
          <w:tcPr>
            <w:tcW w:w="244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37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699"/>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ВОД</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Упознавање ученика с радом секциј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ru-RU"/>
              </w:rPr>
              <w:t>Увод у моделаство, основни појмови</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одстицање и развијање креативних способности, да доживе радост стваралаштва; примена стечених знања, </w:t>
            </w:r>
            <w:r w:rsidRPr="005F33E7">
              <w:rPr>
                <w:rFonts w:ascii="Times New Roman" w:eastAsia="Times New Roman" w:hAnsi="Times New Roman" w:cs="Times New Roman"/>
                <w:sz w:val="24"/>
                <w:szCs w:val="24"/>
                <w:lang w:val="ru-RU"/>
              </w:rPr>
              <w:t>упознавање најновијих научних достигнушћа</w:t>
            </w:r>
            <w:r w:rsidRPr="005F33E7">
              <w:rPr>
                <w:rFonts w:ascii="Times New Roman" w:eastAsia="Times New Roman" w:hAnsi="Times New Roman" w:cs="Times New Roman"/>
                <w:sz w:val="24"/>
                <w:szCs w:val="24"/>
                <w:lang w:val="sr-Cyrl-CS"/>
              </w:rPr>
              <w:t xml:space="preserve"> у </w:t>
            </w:r>
            <w:r w:rsidRPr="005F33E7">
              <w:rPr>
                <w:rFonts w:ascii="Times New Roman" w:eastAsia="Times New Roman" w:hAnsi="Times New Roman" w:cs="Times New Roman"/>
                <w:sz w:val="24"/>
                <w:szCs w:val="24"/>
                <w:lang w:val="ru-RU"/>
              </w:rPr>
              <w:t>области ваздухопловне, ракетне</w:t>
            </w:r>
            <w:r w:rsidRPr="005F33E7">
              <w:rPr>
                <w:rFonts w:ascii="Times New Roman" w:eastAsia="Times New Roman" w:hAnsi="Times New Roman" w:cs="Times New Roman"/>
                <w:sz w:val="24"/>
                <w:szCs w:val="24"/>
                <w:lang w:val="sr-Cyrl-CS"/>
              </w:rPr>
              <w:t>, ауто и бродо технике</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sr-Cyrl-CS"/>
              </w:rPr>
              <w:t xml:space="preserve"> </w:t>
            </w:r>
          </w:p>
        </w:tc>
      </w:tr>
      <w:tr w:rsidR="00F45636" w:rsidRPr="005F33E7" w:rsidTr="003D5DF9">
        <w:trPr>
          <w:trHeight w:val="1296"/>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снове ракетног, авио</w:t>
            </w:r>
            <w:r w:rsidRPr="005F33E7">
              <w:rPr>
                <w:rFonts w:ascii="Times New Roman" w:eastAsia="Times New Roman" w:hAnsi="Times New Roman" w:cs="Times New Roman"/>
                <w:sz w:val="24"/>
                <w:szCs w:val="24"/>
                <w:lang w:val="sr-Cyrl-CS"/>
              </w:rPr>
              <w:t>, бродо и ауто- моделарства.</w:t>
            </w:r>
            <w:r w:rsidRPr="005F33E7">
              <w:rPr>
                <w:rFonts w:ascii="Times New Roman" w:eastAsia="Times New Roman" w:hAnsi="Times New Roman" w:cs="Times New Roman"/>
                <w:sz w:val="24"/>
                <w:szCs w:val="24"/>
                <w:lang w:val="ru-RU"/>
              </w:rPr>
              <w:t xml:space="preserve"> </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очава транформацију енергије и кретања</w:t>
            </w:r>
            <w:r w:rsidRPr="005F33E7">
              <w:rPr>
                <w:rFonts w:ascii="Times New Roman" w:eastAsia="Times New Roman" w:hAnsi="Times New Roman" w:cs="Times New Roman"/>
                <w:sz w:val="24"/>
                <w:szCs w:val="24"/>
                <w:lang w:val="sr-Cyrl-CS"/>
              </w:rPr>
              <w:t>; упознавање са правилима и прописима моделарских дисциплина у такмичарском смислу</w:t>
            </w:r>
            <w:r w:rsidRPr="005F33E7">
              <w:rPr>
                <w:rFonts w:ascii="Times New Roman" w:eastAsia="Times New Roman" w:hAnsi="Times New Roman" w:cs="Times New Roman"/>
                <w:sz w:val="24"/>
                <w:szCs w:val="24"/>
                <w:lang w:val="ru-RU"/>
              </w:rPr>
              <w:t xml:space="preserve"> </w:t>
            </w:r>
          </w:p>
        </w:tc>
      </w:tr>
      <w:tr w:rsidR="00F45636" w:rsidRPr="005F33E7" w:rsidTr="003D5DF9">
        <w:trPr>
          <w:trHeight w:val="1296"/>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Предлог идеје, израда скиц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ru-RU"/>
              </w:rPr>
              <w:t>ракете, авиона, брода и аутомобила</w:t>
            </w:r>
            <w:r w:rsidRPr="005F33E7">
              <w:rPr>
                <w:rFonts w:ascii="Times New Roman" w:eastAsia="Times New Roman" w:hAnsi="Times New Roman" w:cs="Times New Roman"/>
                <w:sz w:val="24"/>
                <w:szCs w:val="24"/>
              </w:rPr>
              <w:t>)</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овезује знања из различитих области саобраћајне технике</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ru-RU"/>
              </w:rPr>
              <w:t>сагледавање конструкције модела</w:t>
            </w:r>
          </w:p>
        </w:tc>
      </w:tr>
      <w:tr w:rsidR="00F45636" w:rsidRPr="005F33E7" w:rsidTr="003D5DF9">
        <w:trPr>
          <w:trHeight w:val="1150"/>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p w:rsidR="00F45636" w:rsidRPr="005F33E7" w:rsidRDefault="00F45636" w:rsidP="00F45636">
            <w:pPr>
              <w:spacing w:after="0" w:line="240" w:lineRule="auto"/>
              <w:rPr>
                <w:rFonts w:ascii="Times New Roman" w:eastAsia="Times New Roman" w:hAnsi="Times New Roman" w:cs="Times New Roman"/>
                <w:sz w:val="24"/>
                <w:szCs w:val="24"/>
              </w:rPr>
            </w:pP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зрада техничке документациј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Развијање техничке способности за</w:t>
            </w:r>
            <w:r w:rsidRPr="005F33E7">
              <w:rPr>
                <w:rFonts w:ascii="Times New Roman" w:eastAsia="Times New Roman" w:hAnsi="Times New Roman" w:cs="Times New Roman"/>
                <w:sz w:val="24"/>
                <w:szCs w:val="24"/>
                <w:lang w:val="ru-RU"/>
              </w:rPr>
              <w:t xml:space="preserve"> разраду делова модела; анализа конструкције модела</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tc>
      </w:tr>
      <w:tr w:rsidR="00F45636" w:rsidRPr="005F33E7" w:rsidTr="003D5DF9">
        <w:trPr>
          <w:trHeight w:val="1069"/>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Обележавање на материјалу, обрада материјал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вилно коришћење прибора и алата</w:t>
            </w:r>
          </w:p>
        </w:tc>
      </w:tr>
      <w:tr w:rsidR="00F45636" w:rsidRPr="005F33E7" w:rsidTr="003D5DF9">
        <w:trPr>
          <w:trHeight w:val="1296"/>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астављање делова и уградња, завршни радови</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sr-Cyrl-CS"/>
              </w:rPr>
              <w:t>Развијање спретности и прецизности</w:t>
            </w:r>
            <w:r w:rsidRPr="005F33E7">
              <w:rPr>
                <w:rFonts w:ascii="Times New Roman" w:eastAsia="Times New Roman" w:hAnsi="Times New Roman" w:cs="Times New Roman"/>
                <w:sz w:val="24"/>
                <w:szCs w:val="24"/>
              </w:rPr>
              <w:t>; демонстрација функционалности модела</w:t>
            </w:r>
          </w:p>
        </w:tc>
      </w:tr>
      <w:tr w:rsidR="00F45636" w:rsidRPr="005F33E7" w:rsidTr="003D5DF9">
        <w:trPr>
          <w:trHeight w:val="1208"/>
        </w:trPr>
        <w:tc>
          <w:tcPr>
            <w:tcW w:w="24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lang w:val="ru-RU"/>
              </w:rPr>
              <w:t xml:space="preserve">КОНСТРУКТОРСКО </w:t>
            </w:r>
            <w:r w:rsidRPr="005F33E7">
              <w:rPr>
                <w:rFonts w:ascii="Times New Roman" w:eastAsia="Times New Roman" w:hAnsi="Times New Roman" w:cs="Times New Roman"/>
                <w:sz w:val="24"/>
                <w:szCs w:val="24"/>
                <w:lang w:val="ru-RU"/>
              </w:rPr>
              <w:br/>
              <w:t>МОДЕЛОВАЊЕ</w:t>
            </w:r>
          </w:p>
        </w:tc>
        <w:tc>
          <w:tcPr>
            <w:tcW w:w="33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ипрема за општинско, градско и републичко такмичењ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мена знања и вештина у такмичарском смислу</w:t>
            </w:r>
            <w:r w:rsidRPr="005F33E7">
              <w:rPr>
                <w:rFonts w:ascii="Times New Roman" w:eastAsia="Times New Roman" w:hAnsi="Times New Roman" w:cs="Times New Roman"/>
                <w:sz w:val="24"/>
                <w:szCs w:val="24"/>
              </w:rPr>
              <w:t xml:space="preserve">, развијање </w:t>
            </w:r>
            <w:r w:rsidRPr="005F33E7">
              <w:rPr>
                <w:rFonts w:ascii="Times New Roman" w:eastAsia="Times New Roman" w:hAnsi="Times New Roman" w:cs="Times New Roman"/>
                <w:sz w:val="24"/>
                <w:szCs w:val="24"/>
                <w:lang w:val="ru-RU"/>
              </w:rPr>
              <w:t>такмичарског дух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ru-RU"/>
        </w:rPr>
      </w:pPr>
      <w:r w:rsidRPr="005F33E7">
        <w:rPr>
          <w:rFonts w:ascii="Times New Roman" w:eastAsia="Times New Roman" w:hAnsi="Times New Roman" w:cs="Times New Roman"/>
          <w:b/>
          <w:bCs/>
          <w:sz w:val="24"/>
          <w:szCs w:val="24"/>
          <w:u w:val="single"/>
          <w:lang w:val="ru-RU"/>
        </w:rPr>
        <w:t>Име и презиме наставника:Весна Ракоњац, Силвана Фејзоски, Радослав Јовановић, Радмила Рајак, Милена Коцић, Ана Танасковић, Сања Радмиловић.</w:t>
      </w:r>
    </w:p>
    <w:p w:rsidR="00F45636" w:rsidRPr="005F33E7" w:rsidRDefault="00F45636" w:rsidP="00F45636">
      <w:pPr>
        <w:spacing w:after="0" w:line="240" w:lineRule="auto"/>
        <w:rPr>
          <w:rFonts w:ascii="Times New Roman" w:eastAsia="Times New Roman" w:hAnsi="Times New Roman" w:cs="Times New Roman"/>
          <w:bCs/>
          <w:sz w:val="24"/>
          <w:szCs w:val="24"/>
          <w:lang w:val="ru-RU"/>
        </w:rPr>
      </w:pPr>
    </w:p>
    <w:p w:rsidR="00F45636" w:rsidRDefault="00F45636"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Pr="005F33E7" w:rsidRDefault="00336AC4" w:rsidP="00F45636">
      <w:pPr>
        <w:spacing w:after="0" w:line="240" w:lineRule="auto"/>
        <w:rPr>
          <w:rFonts w:ascii="Times New Roman" w:eastAsia="Times New Roman" w:hAnsi="Times New Roman" w:cs="Times New Roman"/>
          <w:b/>
          <w:sz w:val="24"/>
          <w:szCs w:val="24"/>
          <w:u w:val="single"/>
          <w:lang w:val="ru-RU"/>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РПСКИ ЈЕЗИК, ДРАМСКО-РЕЦИТАТОРСКА СЕКЦИЈА</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p>
    <w:tbl>
      <w:tblPr>
        <w:tblW w:w="978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4111"/>
        <w:gridCol w:w="3456"/>
      </w:tblGrid>
      <w:tr w:rsidR="00F45636" w:rsidRPr="005F33E7" w:rsidTr="003D5DF9">
        <w:tc>
          <w:tcPr>
            <w:tcW w:w="2214"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4111"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5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214"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КЊИЖЕВНОСТ</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CF50D3">
            <w:pPr>
              <w:numPr>
                <w:ilvl w:val="0"/>
                <w:numId w:val="4"/>
              </w:numPr>
              <w:spacing w:after="0" w:line="240" w:lineRule="auto"/>
              <w:ind w:left="263" w:hanging="263"/>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Драма</w:t>
            </w:r>
          </w:p>
        </w:tc>
        <w:tc>
          <w:tcPr>
            <w:tcW w:w="4111"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Гледање позоришног дела са истраживачким задацима (мање групе)</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Трибина и анализа гледаног позоришног комада, тв драме, филм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 xml:space="preserve">Такмичење у </w:t>
            </w:r>
            <w:r w:rsidRPr="005F33E7">
              <w:rPr>
                <w:rFonts w:ascii="Times New Roman" w:eastAsia="Times New Roman" w:hAnsi="Times New Roman" w:cs="Times New Roman"/>
                <w:sz w:val="24"/>
                <w:szCs w:val="24"/>
                <w:lang w:val="sr-Latn-CS" w:eastAsia="sr-Latn-CS"/>
              </w:rPr>
              <w:t>рецитовању</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Такмичење имитатор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Учешће на смотри драмских секциј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Гостовање секција у другој школи</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Сусрет са професионалним глумцем</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Учешће на школским свечаностим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Стваралачки рад- писање краћег сценског дела-игорказ</w:t>
            </w:r>
            <w:r w:rsidRPr="005F33E7">
              <w:rPr>
                <w:rFonts w:ascii="Times New Roman" w:eastAsia="Times New Roman" w:hAnsi="Times New Roman" w:cs="Times New Roman"/>
                <w:sz w:val="24"/>
                <w:szCs w:val="24"/>
                <w:lang w:val="sr-Latn-CS" w:eastAsia="sr-Latn-CS"/>
              </w:rPr>
              <w:t>; драматизациј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Квиз такмичења о историји позоришне уметности код нас и у свету</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Сарадња са секцијама у припреми програма и изради сцене, костим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lang w:val="sr-Cyrl-CS" w:eastAsia="sr-Latn-CS"/>
              </w:rPr>
            </w:pPr>
            <w:r w:rsidRPr="005F33E7">
              <w:rPr>
                <w:rFonts w:ascii="Times New Roman" w:eastAsia="Times New Roman" w:hAnsi="Times New Roman" w:cs="Times New Roman"/>
                <w:sz w:val="24"/>
                <w:szCs w:val="24"/>
                <w:lang w:val="sr-Cyrl-CS" w:eastAsia="sr-Latn-CS"/>
              </w:rPr>
              <w:t>Луткарско позориште-припрема луткарског комад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lang w:val="sr-Cyrl-CS" w:eastAsia="sr-Latn-CS"/>
              </w:rPr>
            </w:pPr>
            <w:r w:rsidRPr="005F33E7">
              <w:rPr>
                <w:rFonts w:ascii="Times New Roman" w:eastAsia="Times New Roman" w:hAnsi="Times New Roman" w:cs="Times New Roman"/>
                <w:sz w:val="24"/>
                <w:szCs w:val="24"/>
                <w:lang w:val="sr-Cyrl-CS" w:eastAsia="sr-Latn-CS"/>
              </w:rPr>
              <w:t>Израда извештаја о раду секције-албум фотографија за летопис школе и школски часопис</w:t>
            </w:r>
          </w:p>
        </w:tc>
        <w:tc>
          <w:tcPr>
            <w:tcW w:w="3456" w:type="dxa"/>
            <w:shd w:val="clear" w:color="auto" w:fill="auto"/>
          </w:tcPr>
          <w:p w:rsidR="00F45636" w:rsidRPr="005F33E7" w:rsidRDefault="00F45636" w:rsidP="00F45636">
            <w:pPr>
              <w:spacing w:after="0" w:line="240" w:lineRule="auto"/>
              <w:contextualSpacing/>
              <w:rPr>
                <w:rFonts w:ascii="Times New Roman" w:eastAsia="Times New Roman" w:hAnsi="Times New Roman" w:cs="Times New Roman"/>
                <w:sz w:val="24"/>
                <w:szCs w:val="24"/>
                <w:lang w:val="sr-Cyrl-CS" w:eastAsia="sr-Latn-CS"/>
              </w:rPr>
            </w:pP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Подстаћи ученике на стваралаштво и развој њихових посебних потенцијала,као и стицање одређених знања, вештина и примена у реалним условим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Обезбедити креативност и слободу стваралачког изазова, унутар и ван установе</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sz w:val="24"/>
                <w:szCs w:val="24"/>
                <w:lang w:val="sr-Cyrl-CS" w:eastAsia="sr-Latn-CS"/>
              </w:rPr>
            </w:pPr>
            <w:r w:rsidRPr="005F33E7">
              <w:rPr>
                <w:rFonts w:ascii="Times New Roman" w:eastAsia="Times New Roman" w:hAnsi="Times New Roman" w:cs="Times New Roman"/>
                <w:sz w:val="24"/>
                <w:szCs w:val="24"/>
                <w:lang w:val="sr-Cyrl-CS" w:eastAsia="sr-Latn-CS"/>
              </w:rPr>
              <w:t>Јачати друштвену свест и осећај одговорности, учећи их начину коректне сарадње и уважавања других</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lang w:val="sr-Cyrl-CS" w:eastAsia="sr-Latn-CS"/>
              </w:rPr>
            </w:pPr>
            <w:r w:rsidRPr="005F33E7">
              <w:rPr>
                <w:rFonts w:ascii="Times New Roman" w:eastAsia="Times New Roman" w:hAnsi="Times New Roman" w:cs="Times New Roman"/>
                <w:sz w:val="24"/>
                <w:szCs w:val="24"/>
                <w:lang w:val="sr-Cyrl-CS" w:eastAsia="sr-Latn-CS"/>
              </w:rPr>
              <w:t>Подстицање слободне, маштовите рефлексије, повезивање знања са различитим искуствима и креирање нових ситуација</w:t>
            </w:r>
          </w:p>
          <w:p w:rsidR="00F45636" w:rsidRPr="005F33E7" w:rsidRDefault="00F45636" w:rsidP="00CF50D3">
            <w:pPr>
              <w:numPr>
                <w:ilvl w:val="0"/>
                <w:numId w:val="102"/>
              </w:numPr>
              <w:spacing w:after="0" w:line="240" w:lineRule="auto"/>
              <w:ind w:left="459"/>
              <w:contextualSpacing/>
              <w:rPr>
                <w:rFonts w:ascii="Times New Roman" w:eastAsia="Times New Roman" w:hAnsi="Times New Roman" w:cs="Times New Roman"/>
                <w:lang w:val="sr-Cyrl-CS" w:eastAsia="sr-Latn-CS"/>
              </w:rPr>
            </w:pPr>
            <w:r w:rsidRPr="005F33E7">
              <w:rPr>
                <w:rFonts w:ascii="Times New Roman" w:eastAsia="Times New Roman" w:hAnsi="Times New Roman" w:cs="Times New Roman"/>
                <w:sz w:val="24"/>
                <w:szCs w:val="24"/>
                <w:lang w:val="sr-Cyrl-CS" w:eastAsia="sr-Latn-CS"/>
              </w:rPr>
              <w:t>Групни креативни развој, а не усмерење на индивидуалне таленте</w:t>
            </w:r>
          </w:p>
        </w:tc>
      </w:tr>
    </w:tbl>
    <w:p w:rsidR="00F45636" w:rsidRPr="005F33E7" w:rsidRDefault="00F45636" w:rsidP="00F45636">
      <w:pPr>
        <w:spacing w:after="0" w:line="240" w:lineRule="auto"/>
        <w:rPr>
          <w:rFonts w:ascii="Times New Roman" w:eastAsia="Times New Roman" w:hAnsi="Times New Roman" w:cs="Times New Roman"/>
          <w:sz w:val="24"/>
          <w:szCs w:val="24"/>
          <w:lang w:val="sr-Latn-CS"/>
        </w:rPr>
      </w:pPr>
    </w:p>
    <w:p w:rsidR="00F45636" w:rsidRPr="005F33E7" w:rsidRDefault="00F45636" w:rsidP="00F45636">
      <w:pPr>
        <w:spacing w:after="0" w:line="240" w:lineRule="auto"/>
        <w:rPr>
          <w:rFonts w:ascii="Times New Roman" w:eastAsia="Times New Roman" w:hAnsi="Times New Roman" w:cs="Times New Roman"/>
          <w:sz w:val="24"/>
          <w:szCs w:val="24"/>
          <w:lang w:val="sr-Latn-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Бојана Симоновић, Ивана Перић</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Default="00F45636"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Pr="005F33E7"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Calibri" w:hAnsi="Times New Roman" w:cs="Times New Roman"/>
          <w:b/>
          <w:sz w:val="24"/>
          <w:szCs w:val="24"/>
          <w:lang w:val="sr-Cyrl-RS"/>
        </w:rPr>
      </w:pPr>
      <w:r w:rsidRPr="005F33E7">
        <w:rPr>
          <w:rFonts w:ascii="Times New Roman" w:eastAsia="Times New Roman" w:hAnsi="Times New Roman" w:cs="Times New Roman"/>
          <w:b/>
          <w:sz w:val="24"/>
          <w:szCs w:val="24"/>
          <w:lang w:val="sr-Cyrl-CS"/>
        </w:rPr>
        <w:t xml:space="preserve">СРПСКИ ЈЕЗИК, </w:t>
      </w:r>
      <w:r w:rsidRPr="005F33E7">
        <w:rPr>
          <w:rFonts w:ascii="Times New Roman" w:eastAsia="Calibri" w:hAnsi="Times New Roman" w:cs="Times New Roman"/>
          <w:b/>
          <w:sz w:val="24"/>
          <w:szCs w:val="24"/>
          <w:lang w:val="sr-Cyrl-RS"/>
        </w:rPr>
        <w:t>НОВИНАРСКА СЕКЦИЈА</w:t>
      </w:r>
    </w:p>
    <w:tbl>
      <w:tblPr>
        <w:tblStyle w:val="TableGrid15"/>
        <w:tblpPr w:leftFromText="180" w:rightFromText="180" w:vertAnchor="page" w:horzAnchor="margin" w:tblpXSpec="center" w:tblpY="2203"/>
        <w:tblW w:w="9428" w:type="dxa"/>
        <w:tblLook w:val="04A0" w:firstRow="1" w:lastRow="0" w:firstColumn="1" w:lastColumn="0" w:noHBand="0" w:noVBand="1"/>
      </w:tblPr>
      <w:tblGrid>
        <w:gridCol w:w="1951"/>
        <w:gridCol w:w="3827"/>
        <w:gridCol w:w="3650"/>
      </w:tblGrid>
      <w:tr w:rsidR="00F45636" w:rsidRPr="005F33E7" w:rsidTr="00336AC4">
        <w:tc>
          <w:tcPr>
            <w:tcW w:w="1951" w:type="dxa"/>
            <w:shd w:val="clear" w:color="auto" w:fill="B2A1C7" w:themeFill="accent4" w:themeFillTint="99"/>
          </w:tcPr>
          <w:p w:rsidR="00F45636" w:rsidRPr="005F33E7" w:rsidRDefault="00F45636" w:rsidP="00336AC4">
            <w:pPr>
              <w:jc w:val="center"/>
              <w:rPr>
                <w:rFonts w:ascii="Times New Roman" w:hAnsi="Times New Roman"/>
                <w:b/>
                <w:sz w:val="24"/>
                <w:szCs w:val="24"/>
                <w:lang w:val="sr-Cyrl-RS"/>
              </w:rPr>
            </w:pPr>
            <w:r w:rsidRPr="005F33E7">
              <w:rPr>
                <w:rFonts w:ascii="Times New Roman" w:hAnsi="Times New Roman"/>
                <w:b/>
                <w:sz w:val="24"/>
                <w:szCs w:val="24"/>
                <w:lang w:val="sr-Cyrl-RS"/>
              </w:rPr>
              <w:t>Тема, област рада</w:t>
            </w:r>
          </w:p>
        </w:tc>
        <w:tc>
          <w:tcPr>
            <w:tcW w:w="3827" w:type="dxa"/>
            <w:shd w:val="clear" w:color="auto" w:fill="B2A1C7" w:themeFill="accent4" w:themeFillTint="99"/>
          </w:tcPr>
          <w:p w:rsidR="00F45636" w:rsidRPr="005F33E7" w:rsidRDefault="00F45636" w:rsidP="00336AC4">
            <w:pPr>
              <w:jc w:val="center"/>
              <w:rPr>
                <w:rFonts w:ascii="Times New Roman" w:hAnsi="Times New Roman"/>
                <w:b/>
                <w:sz w:val="24"/>
                <w:szCs w:val="24"/>
                <w:lang w:val="sr-Cyrl-RS"/>
              </w:rPr>
            </w:pPr>
            <w:r w:rsidRPr="005F33E7">
              <w:rPr>
                <w:rFonts w:ascii="Times New Roman" w:hAnsi="Times New Roman"/>
                <w:b/>
                <w:sz w:val="24"/>
                <w:szCs w:val="24"/>
                <w:lang w:val="sr-Cyrl-RS"/>
              </w:rPr>
              <w:t>Садржај програма</w:t>
            </w:r>
          </w:p>
        </w:tc>
        <w:tc>
          <w:tcPr>
            <w:tcW w:w="3650" w:type="dxa"/>
            <w:shd w:val="clear" w:color="auto" w:fill="B2A1C7" w:themeFill="accent4" w:themeFillTint="99"/>
          </w:tcPr>
          <w:p w:rsidR="00F45636" w:rsidRPr="005F33E7" w:rsidRDefault="00F45636" w:rsidP="00336AC4">
            <w:pPr>
              <w:jc w:val="center"/>
              <w:rPr>
                <w:rFonts w:ascii="Times New Roman" w:hAnsi="Times New Roman"/>
                <w:b/>
                <w:sz w:val="24"/>
                <w:szCs w:val="24"/>
                <w:lang w:val="sr-Cyrl-RS"/>
              </w:rPr>
            </w:pPr>
            <w:r w:rsidRPr="005F33E7">
              <w:rPr>
                <w:rFonts w:ascii="Times New Roman" w:hAnsi="Times New Roman"/>
                <w:b/>
                <w:sz w:val="24"/>
                <w:szCs w:val="24"/>
                <w:lang w:val="sr-Cyrl-RS"/>
              </w:rPr>
              <w:t>Образовно васпитни циљеви и задаци</w:t>
            </w:r>
          </w:p>
        </w:tc>
      </w:tr>
      <w:tr w:rsidR="00F45636" w:rsidRPr="005F33E7" w:rsidTr="00336AC4">
        <w:tc>
          <w:tcPr>
            <w:tcW w:w="1951"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Медији</w:t>
            </w:r>
          </w:p>
        </w:tc>
        <w:tc>
          <w:tcPr>
            <w:tcW w:w="3827"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Упознавање са појмом , подела медија, историјат, улога медија</w:t>
            </w:r>
          </w:p>
        </w:tc>
        <w:tc>
          <w:tcPr>
            <w:tcW w:w="3650"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Упознавање ученика са значајем медија у савременом друштву и развијање свести о утицајем медија на развој личности.</w:t>
            </w:r>
          </w:p>
        </w:tc>
      </w:tr>
      <w:tr w:rsidR="00F45636" w:rsidRPr="005F33E7" w:rsidTr="00336AC4">
        <w:tc>
          <w:tcPr>
            <w:tcW w:w="1951"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Новинарство</w:t>
            </w:r>
          </w:p>
        </w:tc>
        <w:tc>
          <w:tcPr>
            <w:tcW w:w="3827"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Упознавање са формама новинарског посла и облицима новинарског изражавања</w:t>
            </w:r>
          </w:p>
        </w:tc>
        <w:tc>
          <w:tcPr>
            <w:tcW w:w="3650"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Упознавање са циљевима, задацима и изазовима новинарске професије.</w:t>
            </w:r>
          </w:p>
        </w:tc>
      </w:tr>
      <w:tr w:rsidR="00F45636" w:rsidRPr="005F33E7" w:rsidTr="00336AC4">
        <w:tc>
          <w:tcPr>
            <w:tcW w:w="1951"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Активно праћење медија</w:t>
            </w:r>
          </w:p>
        </w:tc>
        <w:tc>
          <w:tcPr>
            <w:tcW w:w="3827"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Читање одабраних чланака, праћење телевизијских емисија, интернет издања и коментарисање садржаја</w:t>
            </w:r>
          </w:p>
        </w:tc>
        <w:tc>
          <w:tcPr>
            <w:tcW w:w="3650"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Развијање критичког мишљења и односа прома садржајима које пружају савремени медији.</w:t>
            </w:r>
          </w:p>
        </w:tc>
      </w:tr>
      <w:tr w:rsidR="00F45636" w:rsidRPr="005F33E7" w:rsidTr="00336AC4">
        <w:tc>
          <w:tcPr>
            <w:tcW w:w="1951"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Самосталан новинарски рад</w:t>
            </w:r>
          </w:p>
        </w:tc>
        <w:tc>
          <w:tcPr>
            <w:tcW w:w="3827"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Писање вести, извештаја, репортаже, интервјуа</w:t>
            </w:r>
          </w:p>
        </w:tc>
        <w:tc>
          <w:tcPr>
            <w:tcW w:w="3650"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Развијање креативности и интелектуалних способности. Проширивање знања и опште културе.</w:t>
            </w:r>
          </w:p>
        </w:tc>
      </w:tr>
      <w:tr w:rsidR="00F45636" w:rsidRPr="005F33E7" w:rsidTr="00336AC4">
        <w:tc>
          <w:tcPr>
            <w:tcW w:w="1951"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 xml:space="preserve">Презентација </w:t>
            </w:r>
          </w:p>
        </w:tc>
        <w:tc>
          <w:tcPr>
            <w:tcW w:w="3827"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Објављивање школских новина</w:t>
            </w:r>
          </w:p>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Презентација на школском сајту</w:t>
            </w:r>
          </w:p>
        </w:tc>
        <w:tc>
          <w:tcPr>
            <w:tcW w:w="3650" w:type="dxa"/>
          </w:tcPr>
          <w:p w:rsidR="00F45636" w:rsidRPr="005F33E7" w:rsidRDefault="00F45636" w:rsidP="00336AC4">
            <w:pPr>
              <w:rPr>
                <w:rFonts w:ascii="Times New Roman" w:hAnsi="Times New Roman"/>
                <w:sz w:val="24"/>
                <w:szCs w:val="24"/>
                <w:lang w:val="sr-Cyrl-RS"/>
              </w:rPr>
            </w:pPr>
            <w:r w:rsidRPr="005F33E7">
              <w:rPr>
                <w:rFonts w:ascii="Times New Roman" w:hAnsi="Times New Roman"/>
                <w:sz w:val="24"/>
                <w:szCs w:val="24"/>
                <w:lang w:val="sr-Cyrl-RS"/>
              </w:rPr>
              <w:t>Упознавање са значајем јавне презентације сопствених постигнућа.</w:t>
            </w:r>
          </w:p>
        </w:tc>
      </w:tr>
    </w:tbl>
    <w:p w:rsidR="00F45636" w:rsidRPr="005F33E7" w:rsidRDefault="00F45636" w:rsidP="00F45636">
      <w:pPr>
        <w:spacing w:after="0" w:line="240" w:lineRule="auto"/>
        <w:rPr>
          <w:rFonts w:ascii="Times New Roman" w:eastAsia="Times New Roman" w:hAnsi="Times New Roman" w:cs="Times New Roman"/>
          <w:b/>
          <w:sz w:val="24"/>
          <w:szCs w:val="24"/>
          <w:lang w:val="sr-Cyrl-R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ru-RU"/>
        </w:rPr>
      </w:pPr>
    </w:p>
    <w:p w:rsidR="00F45636" w:rsidRPr="005F33E7" w:rsidRDefault="00F45636" w:rsidP="00F45636">
      <w:pPr>
        <w:tabs>
          <w:tab w:val="center" w:pos="4320"/>
        </w:tabs>
        <w:spacing w:after="0" w:line="240" w:lineRule="auto"/>
        <w:rPr>
          <w:rFonts w:ascii="Times New Roman" w:eastAsia="Times New Roman" w:hAnsi="Times New Roman" w:cs="Times New Roman"/>
          <w:b/>
          <w:sz w:val="24"/>
          <w:szCs w:val="24"/>
          <w:lang w:val="sr-Cyrl-CS"/>
        </w:rPr>
      </w:pPr>
    </w:p>
    <w:p w:rsidR="00B55E99" w:rsidRPr="005F33E7" w:rsidRDefault="00B55E99" w:rsidP="00B55E99">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СРПСКИ ЈЕЗИК, ЛИНГВИСТИЧКА СЕКЦИЈА</w:t>
      </w:r>
    </w:p>
    <w:p w:rsidR="00B55E99" w:rsidRPr="005F33E7" w:rsidRDefault="00B55E99" w:rsidP="00B55E99">
      <w:pPr>
        <w:spacing w:after="0" w:line="240" w:lineRule="auto"/>
        <w:rPr>
          <w:rFonts w:ascii="Times New Roman" w:eastAsia="Times New Roman" w:hAnsi="Times New Roman" w:cs="Times New Roman"/>
          <w:sz w:val="24"/>
          <w:szCs w:val="24"/>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4"/>
        <w:gridCol w:w="3830"/>
        <w:gridCol w:w="3704"/>
      </w:tblGrid>
      <w:tr w:rsidR="00B55E99" w:rsidRPr="005F33E7" w:rsidTr="00B55E99">
        <w:trPr>
          <w:trHeight w:val="288"/>
        </w:trPr>
        <w:tc>
          <w:tcPr>
            <w:tcW w:w="1964"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B55E99" w:rsidRPr="005F33E7" w:rsidRDefault="00B55E99" w:rsidP="00B55E99">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830"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B55E99" w:rsidRPr="005F33E7" w:rsidRDefault="00B55E99" w:rsidP="00B55E99">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704" w:type="dxa"/>
            <w:tcBorders>
              <w:top w:val="single" w:sz="4" w:space="0" w:color="auto"/>
              <w:left w:val="single" w:sz="4" w:space="0" w:color="auto"/>
              <w:bottom w:val="single" w:sz="4" w:space="0" w:color="auto"/>
              <w:right w:val="single" w:sz="4" w:space="0" w:color="auto"/>
            </w:tcBorders>
            <w:shd w:val="clear" w:color="auto" w:fill="B2A1C7" w:themeFill="accent4" w:themeFillTint="99"/>
            <w:hideMark/>
          </w:tcPr>
          <w:p w:rsidR="00B55E99" w:rsidRPr="005F33E7" w:rsidRDefault="00B55E99" w:rsidP="00B55E99">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ингвистичка секција</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птембар</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секције</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абир тема за радове</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ућивање ученика у методологију истраживачког рада и проучавање српског језика</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љубави према матерњем језику,неговање и унапређивање језика</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ктобар</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учавање писаног језика књижевних класика и савремених писаца</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купљање материјала за радове</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осећања за аутентичне естетске вредности у књижевној уметности</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овембар</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радња у школском листу</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купљање материјала за радове</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требе за књигом,способности да се ученици њоме самостално служе као извором сазнања</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цембар</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Штампање радова</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ритичког односа према језику и садржини текстова</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јануар</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ебруар</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за проучавање стручних чланака о језику и праћење емисија и новинских рубрика о језику</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упно и систематично оспособљавање ученика за логичко схватање и критичко процењивање прочитаног текста.Подстицање ученика на самостално језичко.литерарно и сценско стваралаштво.</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рт</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прил</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исање стручних чланака</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ници се оспособљавају за тимски рад.Васпитавање ученика за живот и рад у духу хуманизма,истинољубивости,солидарности и других моралних вредности.</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ај</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чавање лексике школских писмених задатака</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мисла и способности за правилно,течно,економично и уверљиво усмено и писмено изражавање,богаћење речника,језичког и стилског израза.</w:t>
            </w:r>
          </w:p>
        </w:tc>
      </w:tr>
      <w:tr w:rsidR="00B55E99" w:rsidRPr="005F33E7" w:rsidTr="00B55E99">
        <w:trPr>
          <w:trHeight w:val="1296"/>
        </w:trPr>
        <w:tc>
          <w:tcPr>
            <w:tcW w:w="196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уни</w:t>
            </w:r>
          </w:p>
        </w:tc>
        <w:tc>
          <w:tcPr>
            <w:tcW w:w="3830"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за лекторски и коректорски рад</w:t>
            </w:r>
          </w:p>
        </w:tc>
        <w:tc>
          <w:tcPr>
            <w:tcW w:w="3704" w:type="dxa"/>
            <w:tcBorders>
              <w:top w:val="single" w:sz="4" w:space="0" w:color="auto"/>
              <w:left w:val="single" w:sz="4" w:space="0" w:color="auto"/>
              <w:bottom w:val="single" w:sz="4" w:space="0" w:color="auto"/>
              <w:right w:val="single" w:sz="4" w:space="0" w:color="auto"/>
            </w:tcBorders>
          </w:tcPr>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мисла и способности за правилно,течно,економично и уверљиво усмено и писмено изражавање,богаћење речника,језичког и стилског израза.</w:t>
            </w:r>
          </w:p>
        </w:tc>
      </w:tr>
    </w:tbl>
    <w:p w:rsidR="00B55E99" w:rsidRPr="005F33E7" w:rsidRDefault="00B55E99" w:rsidP="00B55E99">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Актив наставника српског језика</w:t>
      </w:r>
    </w:p>
    <w:p w:rsidR="00B55E99" w:rsidRPr="005F33E7" w:rsidRDefault="00B55E99" w:rsidP="00B55E9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Лингвистичка секција бави се проучавањем савременог књижевног и говорног језика,а као слободна активност тражи развијање способности за истраживања у области језика,развијање интересовања према језику,проучавање језика,повезивање стечених знања са друштвеном средином.                                                                                                                                                                                                                                                                                                                                                                                                                                                                                                                                                                                                                                                                                                                                                                                                                                                                                                                                                                                                                                                                                                                                                                                                                                                                                                                                                                                                                                                                                                                                                                                                                                                                                                                                                                                                                                                                                                                                                                                                                                                                                                                                                                                                                                                                                                                                                                             </w:t>
      </w:r>
    </w:p>
    <w:p w:rsidR="00F45636" w:rsidRPr="005F33E7" w:rsidRDefault="00F45636" w:rsidP="00F45636">
      <w:pPr>
        <w:tabs>
          <w:tab w:val="center" w:pos="4320"/>
        </w:tabs>
        <w:spacing w:after="0" w:line="240" w:lineRule="auto"/>
        <w:rPr>
          <w:rFonts w:ascii="Times New Roman" w:eastAsia="Times New Roman" w:hAnsi="Times New Roman" w:cs="Times New Roman"/>
          <w:b/>
          <w:sz w:val="24"/>
          <w:szCs w:val="24"/>
          <w:lang w:val="sr-Latn-RS"/>
        </w:rPr>
      </w:pPr>
    </w:p>
    <w:p w:rsidR="00B55E99" w:rsidRPr="005F33E7" w:rsidRDefault="00B55E99" w:rsidP="00F45636">
      <w:pPr>
        <w:tabs>
          <w:tab w:val="center" w:pos="4320"/>
        </w:tabs>
        <w:spacing w:after="0" w:line="240" w:lineRule="auto"/>
        <w:rPr>
          <w:rFonts w:ascii="Times New Roman" w:eastAsia="Times New Roman" w:hAnsi="Times New Roman" w:cs="Times New Roman"/>
          <w:b/>
          <w:sz w:val="24"/>
          <w:szCs w:val="24"/>
          <w:lang w:val="sr-Latn-RS"/>
        </w:rPr>
      </w:pPr>
    </w:p>
    <w:p w:rsidR="00F45636" w:rsidRPr="005F33E7" w:rsidRDefault="00F45636" w:rsidP="00F45636">
      <w:pPr>
        <w:tabs>
          <w:tab w:val="center" w:pos="4320"/>
        </w:tabs>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РПСКИ ЈЕЗИК, ЛИТЕРАРНА СЕКЦИЈА</w:t>
      </w:r>
      <w:r w:rsidRPr="005F33E7">
        <w:rPr>
          <w:rFonts w:ascii="Times New Roman" w:eastAsia="Times New Roman" w:hAnsi="Times New Roman" w:cs="Times New Roman"/>
          <w:b/>
          <w:sz w:val="24"/>
          <w:szCs w:val="24"/>
          <w:lang w:val="sr-Cyrl-CS"/>
        </w:rPr>
        <w:tab/>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4253"/>
        <w:gridCol w:w="3402"/>
      </w:tblGrid>
      <w:tr w:rsidR="00F45636" w:rsidRPr="005F33E7" w:rsidTr="003D5DF9">
        <w:tc>
          <w:tcPr>
            <w:tcW w:w="184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425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0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8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страживање и проучавање</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учавање књижевноуметничких дела, књижевне историје, критике и теорије,теорије стилистике и теорије писме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учавање књижевних епоха и праваца,версификације, језика старијих и савремених писац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учавање и истраживање народног благ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учавање најновије књижевне продукције,омладинске периодик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оучавање књижевног стваралаштва писаца са којима се планира сусрет и </w:t>
            </w:r>
            <w:r w:rsidRPr="005F33E7">
              <w:rPr>
                <w:rFonts w:ascii="Times New Roman" w:eastAsia="Times New Roman" w:hAnsi="Times New Roman" w:cs="Times New Roman"/>
                <w:sz w:val="24"/>
                <w:szCs w:val="24"/>
                <w:lang w:val="sr-Cyrl-CS"/>
              </w:rPr>
              <w:lastRenderedPageBreak/>
              <w:t>литературе за обележавање годишњица значајних датума у књижев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жанрови и врсте стваралачког пис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лагијат и шунд </w:t>
            </w:r>
          </w:p>
        </w:tc>
        <w:tc>
          <w:tcPr>
            <w:tcW w:w="3402" w:type="dxa"/>
            <w:shd w:val="clear" w:color="auto" w:fill="auto"/>
          </w:tcPr>
          <w:p w:rsidR="00F45636" w:rsidRPr="005F33E7" w:rsidRDefault="00F45636" w:rsidP="00F45636">
            <w:pPr>
              <w:spacing w:before="120"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повезивање облика изражавања из редовне наставе са индивидуалним ђачким афинитетима и интересовањима</w:t>
            </w:r>
          </w:p>
          <w:p w:rsidR="00F45636" w:rsidRPr="005F33E7" w:rsidRDefault="00F45636" w:rsidP="00F45636">
            <w:pPr>
              <w:spacing w:before="120"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ширивање, продубљивање и богаћење знања ученика</w:t>
            </w:r>
          </w:p>
          <w:p w:rsidR="00F45636" w:rsidRPr="005F33E7" w:rsidRDefault="00F45636" w:rsidP="00F45636">
            <w:pPr>
              <w:spacing w:before="120"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љубави ученика према усменој и писаној речи</w:t>
            </w:r>
          </w:p>
        </w:tc>
      </w:tr>
      <w:tr w:rsidR="00F45636" w:rsidRPr="005F33E7" w:rsidTr="003D5DF9">
        <w:trPr>
          <w:trHeight w:val="1296"/>
        </w:trPr>
        <w:tc>
          <w:tcPr>
            <w:tcW w:w="18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lastRenderedPageBreak/>
              <w:t>Самостално литерарно стваралаштво</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исање и читање властитих литерарних радо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кази и критике ученичког литерарног стваралашт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њижевне вечер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итерарни сусре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ствовање на школским приредб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радња са осталим секцијама у школ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чествовање на конкурсима,темама, такмичењима</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пажање, развијање и усавршавање талента ученик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еговање културе писме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богаћење ученичке маште и мисл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високих уметничких критеријума</w:t>
            </w:r>
          </w:p>
        </w:tc>
      </w:tr>
      <w:tr w:rsidR="00F45636" w:rsidRPr="005F33E7" w:rsidTr="003D5DF9">
        <w:trPr>
          <w:trHeight w:val="1296"/>
        </w:trPr>
        <w:tc>
          <w:tcPr>
            <w:tcW w:w="18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актичан рад</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дни састанц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нкетирање и интервјуис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преме за наступе на школским приредбама,литерарним сусретима и књижевним вечер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бор најуспешнијих радова којим се учествује на конкурс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ређивање документације: програма, извештаја, диплома,похвала,плаката...                                                                                                                                                                                                                                                                                                                                    </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љавање ученика за самостално стваралаштво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организационих способности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одубљивање ученичке сарадње са наставницим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ученика на дружење, учење и размену искустава</w:t>
            </w:r>
          </w:p>
        </w:tc>
      </w:tr>
      <w:tr w:rsidR="00F45636" w:rsidRPr="005F33E7" w:rsidTr="003D5DF9">
        <w:trPr>
          <w:trHeight w:val="1296"/>
        </w:trPr>
        <w:tc>
          <w:tcPr>
            <w:tcW w:w="18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Такмичење </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лективни,групни и индивидуални рад чланова литерарних дружина и сек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тигнути успеси на конкурс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бјављивање самосталног литерарног стваралаштва у школском часопису</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ширивање и продубљивање вредности уметничког текс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вестраније литерарно образовање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аћење достигнућа савремене науке о књижевности и језик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афирмисање рада ученик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rPr>
      </w:pPr>
    </w:p>
    <w:p w:rsidR="00F45636" w:rsidRPr="005F33E7" w:rsidRDefault="00F45636" w:rsidP="00F45636">
      <w:pPr>
        <w:spacing w:after="0" w:line="240" w:lineRule="auto"/>
        <w:rPr>
          <w:rFonts w:ascii="Times New Roman" w:eastAsia="Times New Roman" w:hAnsi="Times New Roman" w:cs="Times New Roman"/>
          <w:b/>
          <w:sz w:val="24"/>
          <w:szCs w:val="24"/>
          <w:u w:val="single"/>
        </w:rPr>
      </w:pPr>
    </w:p>
    <w:p w:rsidR="00F45636" w:rsidRDefault="00F45636"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Default="00336AC4" w:rsidP="00F45636">
      <w:pPr>
        <w:spacing w:after="0" w:line="240" w:lineRule="auto"/>
        <w:rPr>
          <w:rFonts w:ascii="Times New Roman" w:eastAsia="Times New Roman" w:hAnsi="Times New Roman" w:cs="Times New Roman"/>
          <w:b/>
          <w:sz w:val="24"/>
          <w:szCs w:val="24"/>
          <w:u w:val="single"/>
          <w:lang w:val="ru-RU"/>
        </w:rPr>
      </w:pPr>
    </w:p>
    <w:p w:rsidR="00336AC4" w:rsidRPr="005F33E7" w:rsidRDefault="00336AC4" w:rsidP="00F45636">
      <w:pPr>
        <w:spacing w:after="0" w:line="240" w:lineRule="auto"/>
        <w:rPr>
          <w:rFonts w:ascii="Times New Roman" w:eastAsia="Times New Roman" w:hAnsi="Times New Roman" w:cs="Times New Roman"/>
          <w:b/>
          <w:sz w:val="24"/>
          <w:szCs w:val="24"/>
          <w:u w:val="single"/>
          <w:lang w:val="ru-RU"/>
        </w:rPr>
      </w:pPr>
    </w:p>
    <w:p w:rsidR="00F45636" w:rsidRPr="005F33E7" w:rsidRDefault="00F45636" w:rsidP="00F45636">
      <w:pPr>
        <w:widowControl w:val="0"/>
        <w:suppressAutoHyphens/>
        <w:autoSpaceDN w:val="0"/>
        <w:spacing w:after="0" w:line="240" w:lineRule="auto"/>
        <w:textAlignment w:val="baseline"/>
        <w:rPr>
          <w:rFonts w:ascii="Times New Roman" w:eastAsia="Andale Sans UI" w:hAnsi="Times New Roman" w:cs="Times New Roman"/>
          <w:b/>
          <w:kern w:val="3"/>
          <w:sz w:val="24"/>
          <w:szCs w:val="24"/>
          <w:lang w:val="de-DE" w:eastAsia="ja-JP" w:bidi="fa-IR"/>
        </w:rPr>
      </w:pPr>
      <w:r w:rsidRPr="005F33E7">
        <w:rPr>
          <w:rFonts w:ascii="Times New Roman" w:eastAsia="Andale Sans UI" w:hAnsi="Times New Roman" w:cs="Times New Roman"/>
          <w:b/>
          <w:kern w:val="3"/>
          <w:sz w:val="24"/>
          <w:szCs w:val="24"/>
          <w:lang w:val="de-DE" w:eastAsia="ja-JP" w:bidi="fa-IR"/>
        </w:rPr>
        <w:lastRenderedPageBreak/>
        <w:t>МАТЕМАТИКА – СЕКЦИЈА</w:t>
      </w:r>
    </w:p>
    <w:p w:rsidR="00F45636" w:rsidRPr="005F33E7" w:rsidRDefault="00F45636" w:rsidP="00F45636">
      <w:pPr>
        <w:widowControl w:val="0"/>
        <w:suppressAutoHyphens/>
        <w:autoSpaceDN w:val="0"/>
        <w:spacing w:after="0" w:line="240" w:lineRule="auto"/>
        <w:textAlignment w:val="baseline"/>
        <w:rPr>
          <w:rFonts w:ascii="Times New Roman" w:eastAsia="Andale Sans UI" w:hAnsi="Times New Roman" w:cs="Times New Roman"/>
          <w:kern w:val="3"/>
          <w:sz w:val="20"/>
          <w:szCs w:val="20"/>
          <w:lang w:val="de-DE" w:eastAsia="ja-JP" w:bidi="fa-IR"/>
        </w:rPr>
      </w:pPr>
    </w:p>
    <w:p w:rsidR="00F45636" w:rsidRPr="005F33E7" w:rsidRDefault="00F45636" w:rsidP="00F45636">
      <w:pPr>
        <w:widowControl w:val="0"/>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tbl>
      <w:tblPr>
        <w:tblW w:w="9498" w:type="dxa"/>
        <w:tblInd w:w="-512" w:type="dxa"/>
        <w:tblLayout w:type="fixed"/>
        <w:tblCellMar>
          <w:left w:w="10" w:type="dxa"/>
          <w:right w:w="10" w:type="dxa"/>
        </w:tblCellMar>
        <w:tblLook w:val="0000" w:firstRow="0" w:lastRow="0" w:firstColumn="0" w:lastColumn="0" w:noHBand="0" w:noVBand="0"/>
      </w:tblPr>
      <w:tblGrid>
        <w:gridCol w:w="2760"/>
        <w:gridCol w:w="3336"/>
        <w:gridCol w:w="3402"/>
      </w:tblGrid>
      <w:tr w:rsidR="00F45636" w:rsidRPr="005F33E7" w:rsidTr="00336AC4">
        <w:trPr>
          <w:trHeight w:val="539"/>
        </w:trPr>
        <w:tc>
          <w:tcPr>
            <w:tcW w:w="2760" w:type="dxa"/>
            <w:tcBorders>
              <w:top w:val="single" w:sz="2" w:space="0" w:color="000000"/>
              <w:left w:val="single" w:sz="2" w:space="0" w:color="000000"/>
              <w:bottom w:val="single" w:sz="2" w:space="0" w:color="000000"/>
            </w:tcBorders>
            <w:shd w:val="clear" w:color="auto" w:fill="B2A1C7" w:themeFill="accent4" w:themeFillTint="99"/>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color w:val="000000"/>
                <w:kern w:val="3"/>
                <w:sz w:val="24"/>
                <w:szCs w:val="24"/>
                <w:lang w:val="de-DE" w:eastAsia="ja-JP" w:bidi="fa-IR"/>
              </w:rPr>
            </w:pPr>
            <w:r w:rsidRPr="005F33E7">
              <w:rPr>
                <w:rFonts w:ascii="Times New Roman" w:eastAsia="Andale Sans UI" w:hAnsi="Times New Roman" w:cs="Times New Roman"/>
                <w:color w:val="000000"/>
                <w:kern w:val="3"/>
                <w:sz w:val="24"/>
                <w:szCs w:val="24"/>
                <w:lang w:val="de-DE" w:eastAsia="ja-JP" w:bidi="fa-IR"/>
              </w:rPr>
              <w:t>Наставна тема</w:t>
            </w:r>
          </w:p>
        </w:tc>
        <w:tc>
          <w:tcPr>
            <w:tcW w:w="3336" w:type="dxa"/>
            <w:tcBorders>
              <w:top w:val="single" w:sz="2" w:space="0" w:color="000000"/>
              <w:left w:val="single" w:sz="2" w:space="0" w:color="000000"/>
              <w:bottom w:val="single" w:sz="2" w:space="0" w:color="000000"/>
            </w:tcBorders>
            <w:shd w:val="clear" w:color="auto" w:fill="B2A1C7" w:themeFill="accent4" w:themeFillTint="99"/>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color w:val="000000"/>
                <w:kern w:val="3"/>
                <w:sz w:val="24"/>
                <w:szCs w:val="24"/>
                <w:lang w:val="de-DE" w:eastAsia="ja-JP" w:bidi="fa-IR"/>
              </w:rPr>
            </w:pPr>
            <w:r w:rsidRPr="005F33E7">
              <w:rPr>
                <w:rFonts w:ascii="Times New Roman" w:eastAsia="Andale Sans UI" w:hAnsi="Times New Roman" w:cs="Times New Roman"/>
                <w:color w:val="000000"/>
                <w:kern w:val="3"/>
                <w:sz w:val="24"/>
                <w:szCs w:val="24"/>
                <w:lang w:val="de-DE" w:eastAsia="ja-JP" w:bidi="fa-IR"/>
              </w:rPr>
              <w:t>Садржај програма</w:t>
            </w:r>
          </w:p>
        </w:tc>
        <w:tc>
          <w:tcPr>
            <w:tcW w:w="3402" w:type="dxa"/>
            <w:tcBorders>
              <w:top w:val="single" w:sz="2" w:space="0" w:color="000000"/>
              <w:left w:val="single" w:sz="2" w:space="0" w:color="000000"/>
              <w:bottom w:val="single" w:sz="2" w:space="0" w:color="000000"/>
              <w:right w:val="single" w:sz="2" w:space="0" w:color="000000"/>
            </w:tcBorders>
            <w:shd w:val="clear" w:color="auto" w:fill="B2A1C7" w:themeFill="accent4" w:themeFillTint="99"/>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color w:val="000000"/>
                <w:kern w:val="3"/>
                <w:sz w:val="24"/>
                <w:szCs w:val="24"/>
                <w:lang w:val="de-DE" w:eastAsia="ja-JP" w:bidi="fa-IR"/>
              </w:rPr>
            </w:pPr>
            <w:r w:rsidRPr="005F33E7">
              <w:rPr>
                <w:rFonts w:ascii="Times New Roman" w:eastAsia="Andale Sans UI" w:hAnsi="Times New Roman" w:cs="Times New Roman"/>
                <w:color w:val="000000"/>
                <w:kern w:val="3"/>
                <w:sz w:val="24"/>
                <w:szCs w:val="24"/>
                <w:lang w:val="de-DE" w:eastAsia="ja-JP" w:bidi="fa-IR"/>
              </w:rPr>
              <w:t>Образовно-васпитни циљеви и задаци</w:t>
            </w:r>
          </w:p>
        </w:tc>
      </w:tr>
      <w:tr w:rsidR="00F45636" w:rsidRPr="005F33E7" w:rsidTr="00336AC4">
        <w:trPr>
          <w:trHeight w:val="1866"/>
        </w:trPr>
        <w:tc>
          <w:tcPr>
            <w:tcW w:w="2760"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Историја математике</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p w:rsidR="00F45636" w:rsidRPr="00336AC4"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p>
        </w:tc>
        <w:tc>
          <w:tcPr>
            <w:tcW w:w="3336" w:type="dxa"/>
            <w:tcBorders>
              <w:left w:val="single" w:sz="2" w:space="0" w:color="000000"/>
              <w:bottom w:val="single" w:sz="2" w:space="0" w:color="000000"/>
            </w:tcBorders>
            <w:tcMar>
              <w:top w:w="55" w:type="dxa"/>
              <w:left w:w="55" w:type="dxa"/>
              <w:bottom w:w="55" w:type="dxa"/>
              <w:right w:w="55" w:type="dxa"/>
            </w:tcMar>
          </w:tcPr>
          <w:p w:rsidR="00F45636" w:rsidRPr="00336AC4"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336AC4">
              <w:rPr>
                <w:rFonts w:ascii="Times New Roman" w:eastAsia="Andale Sans UI" w:hAnsi="Times New Roman" w:cs="Times New Roman"/>
                <w:kern w:val="3"/>
                <w:sz w:val="24"/>
                <w:szCs w:val="24"/>
                <w:lang w:val="sr-Cyrl-RS" w:eastAsia="ja-JP" w:bidi="fa-IR"/>
              </w:rPr>
              <w:t>Жене у математици од старе Грчке до наших дана ( Хипатија, Софија Коваљевска, Флоренс Најтингел, Милева Марић...)</w:t>
            </w:r>
          </w:p>
        </w:tc>
        <w:tc>
          <w:tcPr>
            <w:tcW w:w="3402" w:type="dxa"/>
            <w:tcBorders>
              <w:left w:val="single" w:sz="2" w:space="0" w:color="000000"/>
              <w:bottom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Упознавање са школовањем жена од античке  Грчке до наших дана.</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de-DE" w:eastAsia="ja-JP" w:bidi="fa-IR"/>
              </w:rPr>
              <w:t>Развијање истраживачког духа.</w:t>
            </w:r>
          </w:p>
        </w:tc>
      </w:tr>
      <w:tr w:rsidR="00F45636" w:rsidRPr="005F33E7" w:rsidTr="00336AC4">
        <w:trPr>
          <w:trHeight w:val="3090"/>
        </w:trPr>
        <w:tc>
          <w:tcPr>
            <w:tcW w:w="2760"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Историја математике</w:t>
            </w:r>
          </w:p>
        </w:tc>
        <w:tc>
          <w:tcPr>
            <w:tcW w:w="3336"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Знаменити математичари</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8 Питагора, Архимед, Еуклид, Талес, Декарт, Ојлер, Милановић, Михакло Петровић Алас, Пупин)</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tc>
        <w:tc>
          <w:tcPr>
            <w:tcW w:w="3402" w:type="dxa"/>
            <w:tcBorders>
              <w:left w:val="single" w:sz="2" w:space="0" w:color="000000"/>
              <w:bottom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de-DE" w:eastAsia="ja-JP" w:bidi="fa-IR"/>
              </w:rPr>
              <w:t>Упознавање са делима математичара кроз теме које обрађујемо у основној школи.</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Схватање значаја систематичности у развијању математичког знања.</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Развијање свести о значају повезивања математике са осталим наукама.</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Развијање интересовања за математику.</w:t>
            </w:r>
          </w:p>
        </w:tc>
      </w:tr>
      <w:tr w:rsidR="00F45636" w:rsidRPr="005F33E7" w:rsidTr="00336AC4">
        <w:trPr>
          <w:trHeight w:val="1437"/>
        </w:trPr>
        <w:tc>
          <w:tcPr>
            <w:tcW w:w="2760"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Занимљиви стари задаци</w:t>
            </w:r>
          </w:p>
        </w:tc>
        <w:tc>
          <w:tcPr>
            <w:tcW w:w="3336"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de-DE" w:eastAsia="ja-JP" w:bidi="fa-IR"/>
              </w:rPr>
              <w:t>Задаци из књиге „Човек који је бројао“, аутор Малба Тахан</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Стари математички задаци (свеска Клуба младих математичара „Архимедес“</w:t>
            </w:r>
          </w:p>
        </w:tc>
        <w:tc>
          <w:tcPr>
            <w:tcW w:w="3402" w:type="dxa"/>
            <w:tcBorders>
              <w:left w:val="single" w:sz="2" w:space="0" w:color="000000"/>
              <w:bottom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Развијање математичког духа и упознавањем са развојем математичког мишљења.</w:t>
            </w:r>
          </w:p>
        </w:tc>
      </w:tr>
      <w:tr w:rsidR="00F45636" w:rsidRPr="005F33E7" w:rsidTr="00336AC4">
        <w:trPr>
          <w:trHeight w:val="1674"/>
        </w:trPr>
        <w:tc>
          <w:tcPr>
            <w:tcW w:w="2760"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Мерење</w:t>
            </w:r>
          </w:p>
        </w:tc>
        <w:tc>
          <w:tcPr>
            <w:tcW w:w="3336"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Старе мере( јутро, ланац, педаљ, ока...)</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Старе „машине за рачунање“(абакус)</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Бинарни систем бројева – како ради рачунар</w:t>
            </w:r>
          </w:p>
        </w:tc>
        <w:tc>
          <w:tcPr>
            <w:tcW w:w="3402" w:type="dxa"/>
            <w:tcBorders>
              <w:left w:val="single" w:sz="2" w:space="0" w:color="000000"/>
              <w:bottom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Упознавање са развојем средстава за рачунање и различитим системима бројева</w:t>
            </w:r>
          </w:p>
        </w:tc>
      </w:tr>
      <w:tr w:rsidR="00F45636" w:rsidRPr="005F33E7" w:rsidTr="00336AC4">
        <w:trPr>
          <w:trHeight w:val="1546"/>
        </w:trPr>
        <w:tc>
          <w:tcPr>
            <w:tcW w:w="2760" w:type="dxa"/>
            <w:tcBorders>
              <w:left w:val="single" w:sz="2" w:space="0" w:color="000000"/>
            </w:tcBorders>
            <w:tcMar>
              <w:top w:w="55" w:type="dxa"/>
              <w:left w:w="55" w:type="dxa"/>
              <w:bottom w:w="55" w:type="dxa"/>
              <w:right w:w="55" w:type="dxa"/>
            </w:tcMar>
          </w:tcPr>
          <w:p w:rsidR="00F45636" w:rsidRPr="00336AC4"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de-DE" w:eastAsia="ja-JP" w:bidi="fa-IR"/>
              </w:rPr>
              <w:t>Празници науке и математике</w:t>
            </w:r>
          </w:p>
        </w:tc>
        <w:tc>
          <w:tcPr>
            <w:tcW w:w="3336" w:type="dxa"/>
            <w:tcBorders>
              <w:lef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Израда паноа поводом манифестација „Мај- месец математике“ и посета.</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Израда паноа за „Фестивал Науке“ и посета фестивалу.</w:t>
            </w:r>
          </w:p>
        </w:tc>
        <w:tc>
          <w:tcPr>
            <w:tcW w:w="3402" w:type="dxa"/>
            <w:tcBorders>
              <w:left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Упознавање са могућностима примене теоретских знања у свакодневном животу.</w:t>
            </w: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p>
        </w:tc>
      </w:tr>
      <w:tr w:rsidR="00F45636" w:rsidRPr="005F33E7" w:rsidTr="00336AC4">
        <w:trPr>
          <w:trHeight w:val="31"/>
        </w:trPr>
        <w:tc>
          <w:tcPr>
            <w:tcW w:w="2760"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p>
        </w:tc>
        <w:tc>
          <w:tcPr>
            <w:tcW w:w="3336" w:type="dxa"/>
            <w:tcBorders>
              <w:left w:val="single" w:sz="2" w:space="0" w:color="000000"/>
              <w:bottom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p>
        </w:tc>
        <w:tc>
          <w:tcPr>
            <w:tcW w:w="3402" w:type="dxa"/>
            <w:tcBorders>
              <w:left w:val="single" w:sz="2" w:space="0" w:color="000000"/>
              <w:bottom w:val="single" w:sz="2"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p>
        </w:tc>
      </w:tr>
      <w:tr w:rsidR="00F45636" w:rsidRPr="005F33E7" w:rsidTr="00336AC4">
        <w:trPr>
          <w:trHeight w:val="885"/>
        </w:trPr>
        <w:tc>
          <w:tcPr>
            <w:tcW w:w="2760" w:type="dxa"/>
            <w:tcBorders>
              <w:top w:val="single" w:sz="2" w:space="0" w:color="000000"/>
              <w:left w:val="single" w:sz="2" w:space="0" w:color="000000"/>
              <w:bottom w:val="single" w:sz="6" w:space="0" w:color="000000"/>
              <w:right w:val="single" w:sz="6"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Математика кроз игру</w:t>
            </w:r>
          </w:p>
        </w:tc>
        <w:tc>
          <w:tcPr>
            <w:tcW w:w="3336" w:type="dxa"/>
            <w:tcBorders>
              <w:top w:val="single" w:sz="2" w:space="0" w:color="000000"/>
              <w:left w:val="single" w:sz="6" w:space="0" w:color="000000"/>
              <w:bottom w:val="single" w:sz="6" w:space="0" w:color="000000"/>
              <w:right w:val="single" w:sz="6"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Судоку, оригами, танграм, математички квиз, зидне математичке новине.</w:t>
            </w:r>
          </w:p>
        </w:tc>
        <w:tc>
          <w:tcPr>
            <w:tcW w:w="3402" w:type="dxa"/>
            <w:tcBorders>
              <w:top w:val="single" w:sz="2" w:space="0" w:color="000000"/>
              <w:left w:val="single" w:sz="6" w:space="0" w:color="000000"/>
              <w:bottom w:val="single" w:sz="6" w:space="0" w:color="000000"/>
              <w:right w:val="single" w:sz="2" w:space="0" w:color="000000"/>
            </w:tcBorders>
            <w:tcMar>
              <w:top w:w="55" w:type="dxa"/>
              <w:left w:w="55" w:type="dxa"/>
              <w:bottom w:w="55" w:type="dxa"/>
              <w:right w:w="55" w:type="dxa"/>
            </w:tcMar>
          </w:tcPr>
          <w:p w:rsidR="00F45636" w:rsidRPr="005F33E7" w:rsidRDefault="00F45636" w:rsidP="00F45636">
            <w:pPr>
              <w:widowControl w:val="0"/>
              <w:suppressLineNumbers/>
              <w:suppressAutoHyphens/>
              <w:autoSpaceDN w:val="0"/>
              <w:spacing w:after="0" w:line="240" w:lineRule="auto"/>
              <w:textAlignment w:val="baseline"/>
              <w:rPr>
                <w:rFonts w:ascii="Times New Roman" w:eastAsia="Andale Sans UI" w:hAnsi="Times New Roman" w:cs="Times New Roman"/>
                <w:kern w:val="3"/>
                <w:sz w:val="24"/>
                <w:szCs w:val="24"/>
                <w:lang w:val="de-DE" w:eastAsia="ja-JP" w:bidi="fa-IR"/>
              </w:rPr>
            </w:pPr>
            <w:r w:rsidRPr="005F33E7">
              <w:rPr>
                <w:rFonts w:ascii="Times New Roman" w:eastAsia="Andale Sans UI" w:hAnsi="Times New Roman" w:cs="Times New Roman"/>
                <w:kern w:val="3"/>
                <w:sz w:val="24"/>
                <w:szCs w:val="24"/>
                <w:lang w:val="de-DE" w:eastAsia="ja-JP" w:bidi="fa-IR"/>
              </w:rPr>
              <w:t>Развијање математичког духа и упознавање са применом.</w:t>
            </w:r>
          </w:p>
        </w:tc>
      </w:tr>
    </w:tbl>
    <w:p w:rsidR="00F45636" w:rsidRPr="005F33E7" w:rsidRDefault="00F45636" w:rsidP="00F45636">
      <w:pPr>
        <w:widowControl w:val="0"/>
        <w:shd w:val="clear" w:color="auto" w:fill="FFFFFF"/>
        <w:suppressAutoHyphens/>
        <w:autoSpaceDN w:val="0"/>
        <w:spacing w:after="0" w:line="240" w:lineRule="auto"/>
        <w:textAlignment w:val="baseline"/>
        <w:rPr>
          <w:rFonts w:ascii="Times New Roman" w:eastAsia="Andale Sans UI" w:hAnsi="Times New Roman" w:cs="Times New Roman"/>
          <w:b/>
          <w:kern w:val="3"/>
          <w:sz w:val="24"/>
          <w:szCs w:val="24"/>
          <w:u w:val="single"/>
          <w:lang w:val="sr-Cyrl-RS" w:eastAsia="ja-JP" w:bidi="fa-IR"/>
        </w:rPr>
      </w:pPr>
      <w:r w:rsidRPr="005F33E7">
        <w:rPr>
          <w:rFonts w:ascii="Times New Roman" w:eastAsia="Andale Sans UI" w:hAnsi="Times New Roman" w:cs="Times New Roman"/>
          <w:b/>
          <w:kern w:val="3"/>
          <w:sz w:val="24"/>
          <w:szCs w:val="24"/>
          <w:u w:val="single"/>
          <w:lang w:val="de-DE" w:eastAsia="ja-JP" w:bidi="fa-IR"/>
        </w:rPr>
        <w:t>Име и презиме</w:t>
      </w:r>
      <w:r w:rsidRPr="005F33E7">
        <w:rPr>
          <w:rFonts w:ascii="Times New Roman" w:eastAsia="Andale Sans UI" w:hAnsi="Times New Roman" w:cs="Times New Roman"/>
          <w:b/>
          <w:kern w:val="3"/>
          <w:sz w:val="24"/>
          <w:szCs w:val="24"/>
          <w:u w:val="single"/>
          <w:lang w:val="sr-Cyrl-RS" w:eastAsia="ja-JP" w:bidi="fa-IR"/>
        </w:rPr>
        <w:t xml:space="preserve"> наставника: Славна Крстић, Савета Блажић, Љиљана Моравчић, Јелена Ирић, Данијела Шура, Оливера Видојевић, Владимир Милосављевић. </w:t>
      </w:r>
    </w:p>
    <w:p w:rsidR="00336AC4" w:rsidRDefault="00F45636" w:rsidP="00336AC4">
      <w:pPr>
        <w:widowControl w:val="0"/>
        <w:shd w:val="clear" w:color="auto" w:fill="FFFFFF"/>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Andale Sans UI" w:hAnsi="Times New Roman" w:cs="Times New Roman"/>
          <w:kern w:val="3"/>
          <w:sz w:val="24"/>
          <w:szCs w:val="24"/>
          <w:lang w:val="sr-Cyrl-RS" w:eastAsia="ja-JP" w:bidi="fa-IR"/>
        </w:rPr>
        <w:tab/>
      </w:r>
      <w:r w:rsidRPr="005F33E7">
        <w:rPr>
          <w:rFonts w:ascii="Times New Roman" w:eastAsia="Andale Sans UI" w:hAnsi="Times New Roman" w:cs="Times New Roman"/>
          <w:kern w:val="3"/>
          <w:sz w:val="24"/>
          <w:szCs w:val="24"/>
          <w:lang w:val="sr-Cyrl-RS" w:eastAsia="ja-JP" w:bidi="fa-IR"/>
        </w:rPr>
        <w:tab/>
      </w:r>
    </w:p>
    <w:p w:rsidR="00F45636" w:rsidRPr="00336AC4" w:rsidRDefault="00F45636" w:rsidP="00336AC4">
      <w:pPr>
        <w:widowControl w:val="0"/>
        <w:shd w:val="clear" w:color="auto" w:fill="FFFFFF"/>
        <w:suppressAutoHyphens/>
        <w:autoSpaceDN w:val="0"/>
        <w:spacing w:after="0" w:line="240" w:lineRule="auto"/>
        <w:textAlignment w:val="baseline"/>
        <w:rPr>
          <w:rFonts w:ascii="Times New Roman" w:eastAsia="Andale Sans UI" w:hAnsi="Times New Roman" w:cs="Times New Roman"/>
          <w:kern w:val="3"/>
          <w:sz w:val="24"/>
          <w:szCs w:val="24"/>
          <w:lang w:val="sr-Cyrl-RS" w:eastAsia="ja-JP" w:bidi="fa-IR"/>
        </w:rPr>
      </w:pPr>
      <w:r w:rsidRPr="005F33E7">
        <w:rPr>
          <w:rFonts w:ascii="Times New Roman" w:eastAsia="Times New Roman" w:hAnsi="Times New Roman" w:cs="Times New Roman"/>
          <w:b/>
          <w:sz w:val="24"/>
          <w:szCs w:val="24"/>
          <w:lang w:val="sr-Cyrl-CS"/>
        </w:rPr>
        <w:lastRenderedPageBreak/>
        <w:t>ИСТОРИЈА - СЕК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3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3750"/>
        <w:gridCol w:w="3472"/>
      </w:tblGrid>
      <w:tr w:rsidR="00F45636" w:rsidRPr="005F33E7" w:rsidTr="003D5DF9">
        <w:trPr>
          <w:trHeight w:val="591"/>
        </w:trPr>
        <w:tc>
          <w:tcPr>
            <w:tcW w:w="213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75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7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вод у нову сколск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годину </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еђивање кабинета (простор, карте), Израда паноа са учениц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лана актив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Дани европске баштине </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лтурни напредак и хуманистички развој ученика- упознавање начина и значаја проучавања прошлости</w:t>
            </w:r>
            <w:r w:rsidRPr="005F33E7">
              <w:rPr>
                <w:rFonts w:ascii="Times New Roman" w:eastAsia="Times New Roman" w:hAnsi="Times New Roman" w:cs="Times New Roman"/>
                <w:sz w:val="20"/>
                <w:szCs w:val="20"/>
                <w:lang w:val="sr-Cyrl-CS"/>
              </w:rPr>
              <w:t xml:space="preserve"> </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ционалне институције</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радња са Народним музејом и посета изложбама и поставкама интересантним за ученике 5. и 6. разреда Обилазак Калемегдана и Војног музеја за ученике седмог разре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ета култуно-историјским споменицима у центру Београда за ученике осмог разред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Развијање националног, европског и светског идентитета и духа толеранције код учен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историјских процеса и токова националне историје у средњем век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еђушколска сарадња на општини</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отра истраживачких радова у оквиру сарадње школа на Звездар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мотра истраживачких радова ученика(истраживањем до знањ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реба осигурати да сви ученици стекну базичну језичку и научну писменост и да напредују ка реализацији одговарајућих стандарда образовних постигнућа, да се оспособе да решавају проблеме и задатке у новим и непознатим ситуацијама, да изразе и образложе своје мишљење и дискутују са другима, развију мотивисаност за учење и заинтересованост за предметне садржаје, као и развијање историјске свести и хуманистичко образовање ученика.</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ова година</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уманитарна акција ученика(израда новогодишњих честитки,скупљање пакетића,приредба)поводом Нове године</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лтурни напредак и хуманистички развој ученика</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rPr>
              <w:t>Свети Сава</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rPr>
            </w:pPr>
            <w:r w:rsidRPr="005F33E7">
              <w:rPr>
                <w:rFonts w:ascii="Times New Roman" w:eastAsia="Times New Roman" w:hAnsi="Times New Roman" w:cs="Times New Roman"/>
                <w:bCs/>
                <w:sz w:val="24"/>
                <w:szCs w:val="24"/>
              </w:rPr>
              <w:t>Посета Храму Светог Саве</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rPr>
            </w:pPr>
            <w:r w:rsidRPr="005F33E7">
              <w:rPr>
                <w:rFonts w:ascii="Times New Roman" w:eastAsia="Times New Roman" w:hAnsi="Times New Roman" w:cs="Times New Roman"/>
                <w:bCs/>
                <w:sz w:val="24"/>
                <w:szCs w:val="24"/>
              </w:rPr>
              <w:t>- стицање знања о личностима које су обележиле средњи век у националној историји</w:t>
            </w:r>
          </w:p>
          <w:p w:rsidR="00F45636" w:rsidRPr="005F33E7" w:rsidRDefault="00F45636" w:rsidP="00F45636">
            <w:pPr>
              <w:spacing w:after="0" w:line="240" w:lineRule="auto"/>
              <w:rPr>
                <w:rFonts w:ascii="Times New Roman" w:eastAsia="Times New Roman" w:hAnsi="Times New Roman" w:cs="Times New Roman"/>
                <w:bCs/>
                <w:sz w:val="24"/>
                <w:szCs w:val="24"/>
              </w:rPr>
            </w:pPr>
            <w:r w:rsidRPr="005F33E7">
              <w:rPr>
                <w:rFonts w:ascii="Times New Roman" w:eastAsia="Times New Roman" w:hAnsi="Times New Roman" w:cs="Times New Roman"/>
                <w:bCs/>
                <w:sz w:val="24"/>
                <w:szCs w:val="24"/>
              </w:rPr>
              <w:t>- разумевање историјског простора и времена у Србији у доба Немањић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rPr>
              <w:lastRenderedPageBreak/>
              <w:t>Сретење</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lang w:val="sr-Cyrl-CS"/>
              </w:rPr>
              <w:t>Први српски устанак и Сретење Господње-обележавање Дана државности(пано,предавањ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 стекну знања о положају српског народа под турском, хабсбуршком и млетачком влашћу</w:t>
            </w:r>
          </w:p>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 xml:space="preserve">   - стекну знања о настанку и развоју модерних српских држава до међународног признања      независности 1878. годин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848"/>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lang w:val="sr-Cyrl-CS"/>
              </w:rPr>
              <w:t>Први и Други светски рат</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Cs/>
                <w:sz w:val="24"/>
                <w:szCs w:val="24"/>
                <w:lang w:val="sr-Cyrl-CS"/>
              </w:rPr>
              <w:t>Обележавање Првог и Другог светског рата(посете тематским изложбама и поставкам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sz w:val="20"/>
                <w:szCs w:val="20"/>
                <w:lang w:val="sr-Cyrl-CS"/>
              </w:rPr>
              <w:t xml:space="preserve">- </w:t>
            </w:r>
            <w:r w:rsidRPr="005F33E7">
              <w:rPr>
                <w:rFonts w:ascii="Times New Roman" w:eastAsia="Times New Roman" w:hAnsi="Times New Roman" w:cs="Times New Roman"/>
                <w:bCs/>
                <w:sz w:val="24"/>
                <w:szCs w:val="24"/>
                <w:lang w:val="sr-Cyrl-CS"/>
              </w:rPr>
              <w:t>разумевање узрока и последица најважнијих историјских појава у Првом светском рату</w:t>
            </w:r>
          </w:p>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 разумевање узрока и последица најважнијих историјских појава Другог светског рата</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rPr>
              <w:t>Београд</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lang w:val="sr-Cyrl-CS"/>
              </w:rPr>
              <w:t>Дани Београда-Обилазак Београда(посете ученика од 5.до 8.разреда значајних  институција и објеката)</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lang w:val="sr-Cyrl-CS"/>
              </w:rPr>
            </w:pPr>
            <w:r w:rsidRPr="005F33E7">
              <w:rPr>
                <w:rFonts w:ascii="Times New Roman" w:eastAsia="Times New Roman" w:hAnsi="Times New Roman" w:cs="Times New Roman"/>
                <w:bCs/>
                <w:sz w:val="24"/>
                <w:szCs w:val="24"/>
                <w:lang w:val="sr-Cyrl-CS"/>
              </w:rPr>
              <w:t>поседовање свести о повезаности појава из прошлости са појавама из садашњости</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lang w:val="sr-Cyrl-CS"/>
              </w:rPr>
              <w:t>повезивање различитих историјских садржаја (личности, догађаји, појаве и процеси) са одговарајућом временском одредницом и историјским периодом</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Cs/>
                <w:sz w:val="24"/>
                <w:szCs w:val="24"/>
              </w:rPr>
              <w:t>Дан школе</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bCs/>
                <w:sz w:val="24"/>
                <w:szCs w:val="24"/>
              </w:rPr>
            </w:pPr>
            <w:r w:rsidRPr="005F33E7">
              <w:rPr>
                <w:rFonts w:ascii="Times New Roman" w:eastAsia="Times New Roman" w:hAnsi="Times New Roman" w:cs="Times New Roman"/>
                <w:bCs/>
                <w:sz w:val="24"/>
                <w:szCs w:val="24"/>
              </w:rPr>
              <w:t>Обележавање Дана школе,радови о животу и раду посвећени  Павлу Савићу</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rPr>
              <w:t>Факултативни излети-учионице на отвореном</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0"/>
                <w:szCs w:val="20"/>
                <w:lang w:val="sr-Cyrl-CS"/>
              </w:rPr>
            </w:pPr>
            <w:r w:rsidRPr="005F33E7">
              <w:rPr>
                <w:rFonts w:ascii="Times New Roman" w:eastAsia="Times New Roman" w:hAnsi="Times New Roman" w:cs="Times New Roman"/>
                <w:bCs/>
                <w:sz w:val="24"/>
                <w:szCs w:val="24"/>
                <w:lang w:val="sr-Cyrl-CS"/>
              </w:rPr>
              <w:t>упознавање са културним и научнотехнолошким достигнућима са српском и југословенском простору</w:t>
            </w:r>
            <w:r w:rsidRPr="005F33E7">
              <w:rPr>
                <w:rFonts w:ascii="Times New Roman" w:eastAsia="Times New Roman" w:hAnsi="Times New Roman" w:cs="Times New Roman"/>
                <w:b/>
                <w:sz w:val="20"/>
                <w:szCs w:val="20"/>
                <w:lang w:val="sr-Cyrl-CS"/>
              </w:rPr>
              <w:t xml:space="preserve"> </w:t>
            </w:r>
          </w:p>
        </w:tc>
      </w:tr>
      <w:tr w:rsidR="00F45636" w:rsidRPr="005F33E7" w:rsidTr="003D5DF9">
        <w:trPr>
          <w:trHeight w:val="1381"/>
        </w:trPr>
        <w:tc>
          <w:tcPr>
            <w:tcW w:w="2135"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rPr>
              <w:t>Синтеза</w:t>
            </w:r>
          </w:p>
        </w:tc>
        <w:tc>
          <w:tcPr>
            <w:tcW w:w="3750"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Cs/>
                <w:sz w:val="24"/>
                <w:szCs w:val="24"/>
                <w:lang w:val="sr-Cyrl-CS"/>
              </w:rPr>
              <w:t>Извештај и резултати рада секције за 2014-2015.годину</w:t>
            </w:r>
          </w:p>
        </w:tc>
        <w:tc>
          <w:tcPr>
            <w:tcW w:w="3472" w:type="dxa"/>
            <w:shd w:val="clear" w:color="auto" w:fill="auto"/>
          </w:tcPr>
          <w:p w:rsidR="00F45636" w:rsidRPr="005F33E7" w:rsidRDefault="00F45636" w:rsidP="00F45636">
            <w:pPr>
              <w:spacing w:after="0" w:line="240" w:lineRule="auto"/>
              <w:rPr>
                <w:rFonts w:ascii="Times New Roman" w:eastAsia="Times New Roman" w:hAnsi="Times New Roman" w:cs="Times New Roman"/>
                <w:b/>
                <w:sz w:val="20"/>
                <w:szCs w:val="20"/>
                <w:lang w:val="sr-Cyrl-CS"/>
              </w:rPr>
            </w:pPr>
            <w:r w:rsidRPr="005F33E7">
              <w:rPr>
                <w:rFonts w:ascii="Times New Roman" w:eastAsia="Times New Roman" w:hAnsi="Times New Roman" w:cs="Times New Roman"/>
                <w:bCs/>
                <w:sz w:val="24"/>
                <w:szCs w:val="24"/>
                <w:lang w:val="sr-Cyrl-CS"/>
              </w:rPr>
              <w:t>развијање истраживачког духа и критичког односа према прошлости и оспособљавање да се препознају различита тумачења истих историјских догађај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дежда Лукић,Никола Топаловић,Радмила Јаглич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336AC4" w:rsidRDefault="00336AC4" w:rsidP="00F45636">
      <w:pPr>
        <w:spacing w:after="0" w:line="240" w:lineRule="auto"/>
        <w:rPr>
          <w:rFonts w:ascii="Times New Roman" w:eastAsia="Times New Roman" w:hAnsi="Times New Roman" w:cs="Times New Roman"/>
          <w:b/>
          <w:sz w:val="24"/>
          <w:szCs w:val="24"/>
          <w:lang w:val="sr-Cyrl-RS"/>
        </w:rPr>
      </w:pPr>
    </w:p>
    <w:p w:rsidR="00F45636" w:rsidRPr="005F33E7" w:rsidRDefault="00F45636" w:rsidP="00F45636">
      <w:pPr>
        <w:spacing w:after="0" w:line="240" w:lineRule="auto"/>
        <w:rPr>
          <w:rFonts w:ascii="Times New Roman" w:eastAsia="Times New Roman" w:hAnsi="Times New Roman" w:cs="Times New Roman"/>
          <w:b/>
          <w:sz w:val="24"/>
          <w:szCs w:val="24"/>
          <w:lang w:val="sr-Cyrl-RS"/>
        </w:rPr>
      </w:pPr>
      <w:r w:rsidRPr="005F33E7">
        <w:rPr>
          <w:rFonts w:ascii="Times New Roman" w:eastAsia="Times New Roman" w:hAnsi="Times New Roman" w:cs="Times New Roman"/>
          <w:b/>
          <w:sz w:val="24"/>
          <w:szCs w:val="24"/>
        </w:rPr>
        <w:lastRenderedPageBreak/>
        <w:t>ФИЗИ</w:t>
      </w:r>
      <w:r w:rsidRPr="005F33E7">
        <w:rPr>
          <w:rFonts w:ascii="Times New Roman" w:eastAsia="Times New Roman" w:hAnsi="Times New Roman" w:cs="Times New Roman"/>
          <w:b/>
          <w:sz w:val="24"/>
          <w:szCs w:val="24"/>
          <w:lang w:val="sr-Cyrl-RS"/>
        </w:rPr>
        <w:t>КА -</w:t>
      </w:r>
      <w:r w:rsidRPr="005F33E7">
        <w:rPr>
          <w:rFonts w:ascii="Times New Roman" w:eastAsia="Times New Roman" w:hAnsi="Times New Roman" w:cs="Times New Roman"/>
          <w:b/>
          <w:sz w:val="24"/>
          <w:szCs w:val="24"/>
        </w:rPr>
        <w:t xml:space="preserve"> СЕКЦИЈ</w:t>
      </w:r>
      <w:r w:rsidRPr="005F33E7">
        <w:rPr>
          <w:rFonts w:ascii="Times New Roman" w:eastAsia="Times New Roman" w:hAnsi="Times New Roman" w:cs="Times New Roman"/>
          <w:b/>
          <w:sz w:val="24"/>
          <w:szCs w:val="24"/>
          <w:lang w:val="sr-Cyrl-RS"/>
        </w:rPr>
        <w:t>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3"/>
        <w:gridCol w:w="3402"/>
      </w:tblGrid>
      <w:tr w:rsidR="00F45636" w:rsidRPr="005F33E7" w:rsidTr="003D5DF9">
        <w:tc>
          <w:tcPr>
            <w:tcW w:w="2340" w:type="dxa"/>
            <w:shd w:val="clear" w:color="auto" w:fill="B2A1C7" w:themeFill="accent4" w:themeFillTint="99"/>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lang w:val="sr-Cyrl-CS"/>
              </w:rPr>
              <w:t xml:space="preserve">Наставна </w:t>
            </w:r>
            <w:r w:rsidRPr="005F33E7">
              <w:rPr>
                <w:rFonts w:ascii="Times New Roman" w:eastAsia="Times New Roman" w:hAnsi="Times New Roman" w:cs="Times New Roman"/>
                <w:b/>
                <w:sz w:val="24"/>
                <w:szCs w:val="24"/>
              </w:rPr>
              <w:t>област</w:t>
            </w:r>
          </w:p>
        </w:tc>
        <w:tc>
          <w:tcPr>
            <w:tcW w:w="3473" w:type="dxa"/>
            <w:shd w:val="clear" w:color="auto" w:fill="B2A1C7" w:themeFill="accent4" w:themeFillTint="99"/>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402" w:type="dxa"/>
            <w:shd w:val="clear" w:color="auto" w:fill="B2A1C7" w:themeFill="accent4" w:themeFillTint="99"/>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Школски физички експеримент</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гледни примери успешних експеримената у  школском физичком кабинету</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викавање и увежбавање лабораторисјког рада, поступака безбедности у раду и радној дисциплини.</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резентација занимљивих физичких појав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монстрација појединих физичких појава које буде радозналост и жељу ученика за даљим сазнањима из области физике.</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интересовања и повећање мотивисаности за учење физике.</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Мали кућни огледи</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вођење  успешних и занимљивих , једноставних кућних огледа.</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за самостални рад, изучавање , предвиђање експерименталних резултата и стицање навика о безбедности при експерименталном раду.</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Уређење плаката и постера и тематских зидних новин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ериодичних изложби појединих научника, физичких појава и јубилеја великих физичких открића.</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ћење и коришћење савремених информационих средстава, као и њихова примена и презентовању наставних садржаја физике.</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омоћ ученицима са слабијим резултатима у учењу</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зјамно помагање чланова секције у савладавању тежих области из градива.</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другарства, међусобне помоћи и солидарности међу ученицима, као и повећање нивоа социјалне одговорности унутар рада у групи.</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Посета научним и културно -историјским институцијама и манифестацијам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риодичне и тематске посете  научним институима, музејима, изложбама и фестивалима науке.</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дубљивање стечених знања и контакт са људима који се налазе у непосредном раду  у овим институцијама.</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Уређене и одржавање опреме физичког кабинет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риодични преглед, одржавање и помоћ наставнику при контроли наставних средстава у кабинету.</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викавање на уредност, педантност, сигурност у лабораторијском раду као и у предузимању мера личне  и колективне заштите при изради експеримената.</w:t>
            </w:r>
          </w:p>
        </w:tc>
      </w:tr>
      <w:tr w:rsidR="00F45636" w:rsidRPr="005F33E7" w:rsidTr="003D5DF9">
        <w:trPr>
          <w:trHeight w:val="1296"/>
        </w:trPr>
        <w:tc>
          <w:tcPr>
            <w:tcW w:w="2340"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мостална израда наставних учила, макета и модела</w:t>
            </w:r>
          </w:p>
        </w:tc>
        <w:tc>
          <w:tcPr>
            <w:tcW w:w="347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одговарајућих простијих наставних модела, учила и макета које се могу безопасно искористити у свакодневној настави.</w:t>
            </w:r>
          </w:p>
        </w:tc>
        <w:tc>
          <w:tcPr>
            <w:tcW w:w="340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ученика на креаативно размишљање, стварање, подстицање иновативног рада  и сталног личног усавршавањ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Дејан Трајковић, Никола Старчев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tabs>
          <w:tab w:val="left" w:pos="5055"/>
        </w:tabs>
        <w:spacing w:after="0" w:line="240" w:lineRule="auto"/>
        <w:rPr>
          <w:rFonts w:ascii="Times New Roman" w:eastAsia="Times New Roman" w:hAnsi="Times New Roman" w:cs="Times New Roman"/>
          <w:sz w:val="24"/>
          <w:szCs w:val="24"/>
          <w:lang w:val="sr-Cyrl-CS"/>
        </w:rPr>
      </w:pPr>
    </w:p>
    <w:p w:rsidR="00F45636" w:rsidRPr="005F33E7" w:rsidRDefault="00F45636" w:rsidP="00F45636">
      <w:pPr>
        <w:tabs>
          <w:tab w:val="left" w:pos="5055"/>
        </w:tabs>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ЕКОЛОШКА СЕКЦИЈА</w:t>
      </w:r>
    </w:p>
    <w:p w:rsidR="00F45636" w:rsidRPr="005F33E7" w:rsidRDefault="00F45636" w:rsidP="00F45636">
      <w:pPr>
        <w:tabs>
          <w:tab w:val="left" w:pos="5055"/>
        </w:tabs>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3543"/>
        <w:gridCol w:w="3686"/>
      </w:tblGrid>
      <w:tr w:rsidR="00F45636" w:rsidRPr="005F33E7" w:rsidTr="003D5DF9">
        <w:tc>
          <w:tcPr>
            <w:tcW w:w="19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54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ниторинг стања животне среди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ција сађења и одржавања зеленила у школи (саксијско биљ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ција озелењавања (сађење дрвенастих врст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правилног односа према природи 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еколошке свести</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рмирање еколошких патрол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кључивање у акције РЕКАН центр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ћење  стања  животне среди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купљање лименки , презентације и еколошке радионице</w:t>
            </w:r>
          </w:p>
        </w:tc>
      </w:tr>
      <w:tr w:rsidR="00F45636" w:rsidRPr="005F33E7" w:rsidTr="003D5DF9">
        <w:trPr>
          <w:trHeight w:val="1089"/>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драве и чисте учиониц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племењивање радног простор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ржавање унутрашњег простора школ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ција заједно са родитељима</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цењивање уредности учиониц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ележавање месеца здраве исхран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ржавање и брига о заједничком простор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давање о здравој исхрани, увести здраву ужину, ликовни и литерални радови</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и постављање еколошких плаката у холу школ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аћење акције штедње струје и воде у школ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еколошке свести</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рига о животињ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еколошкоог билтен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еколошке свести и правилног односа према природи</w:t>
            </w:r>
          </w:p>
        </w:tc>
      </w:tr>
      <w:tr w:rsidR="00F45636" w:rsidRPr="005F33E7" w:rsidTr="003D5DF9">
        <w:trPr>
          <w:trHeight w:val="1296"/>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кција ,,дрво генера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ета греен фесту, фестивалу цвећа, ботаничкој башти , природњачком музеју</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развијање еколошке свест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еколошке свести</w:t>
            </w:r>
          </w:p>
        </w:tc>
      </w:tr>
      <w:tr w:rsidR="00F45636" w:rsidRPr="005F33E7" w:rsidTr="003D5DF9">
        <w:trPr>
          <w:trHeight w:val="867"/>
        </w:trPr>
        <w:tc>
          <w:tcPr>
            <w:tcW w:w="19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та животне средине</w:t>
            </w:r>
          </w:p>
        </w:tc>
        <w:tc>
          <w:tcPr>
            <w:tcW w:w="35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шки квиз</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колошка представ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еколошке свести</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rPr>
      </w:pPr>
      <w:r w:rsidRPr="005F33E7">
        <w:rPr>
          <w:rFonts w:ascii="Times New Roman" w:eastAsia="Times New Roman" w:hAnsi="Times New Roman" w:cs="Times New Roman"/>
          <w:b/>
          <w:sz w:val="24"/>
          <w:szCs w:val="24"/>
          <w:u w:val="single"/>
          <w:lang w:val="sr-Cyrl-CS"/>
        </w:rPr>
        <w:t>Име и презиме Ирена Даниловић , Јелена Стефановић и Невенка Јовић</w:t>
      </w:r>
    </w:p>
    <w:p w:rsidR="00F45636" w:rsidRPr="005F33E7" w:rsidRDefault="00F45636" w:rsidP="00F45636">
      <w:pPr>
        <w:spacing w:after="0" w:line="240" w:lineRule="auto"/>
        <w:rPr>
          <w:rFonts w:ascii="Times New Roman" w:eastAsia="Times New Roman" w:hAnsi="Times New Roman" w:cs="Times New Roman"/>
          <w:sz w:val="24"/>
          <w:szCs w:val="24"/>
        </w:rPr>
      </w:pPr>
    </w:p>
    <w:p w:rsidR="00F45636" w:rsidRPr="005F33E7" w:rsidRDefault="00F45636" w:rsidP="00F45636">
      <w:pPr>
        <w:spacing w:after="0" w:line="240" w:lineRule="auto"/>
        <w:rPr>
          <w:rFonts w:ascii="Times New Roman" w:eastAsia="Times New Roman" w:hAnsi="Times New Roman" w:cs="Times New Roman"/>
          <w:sz w:val="24"/>
          <w:szCs w:val="24"/>
        </w:rPr>
      </w:pPr>
    </w:p>
    <w:p w:rsidR="00336AC4"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w:t>
      </w: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w:t>
      </w:r>
    </w:p>
    <w:p w:rsidR="00F45636" w:rsidRPr="005F33E7" w:rsidRDefault="00F45636" w:rsidP="00F45636">
      <w:pPr>
        <w:spacing w:after="0" w:line="240" w:lineRule="auto"/>
        <w:rPr>
          <w:rFonts w:ascii="Times New Roman" w:eastAsia="Times New Roman" w:hAnsi="Times New Roman" w:cs="Times New Roman"/>
          <w:b/>
          <w:sz w:val="24"/>
          <w:szCs w:val="24"/>
          <w:lang w:val="sr-Latn-CS"/>
        </w:rPr>
      </w:pPr>
      <w:r w:rsidRPr="005F33E7">
        <w:rPr>
          <w:rFonts w:ascii="Times New Roman" w:eastAsia="Times New Roman" w:hAnsi="Times New Roman" w:cs="Times New Roman"/>
          <w:b/>
          <w:sz w:val="24"/>
          <w:szCs w:val="24"/>
          <w:lang w:val="sr-Cyrl-CS"/>
        </w:rPr>
        <w:lastRenderedPageBreak/>
        <w:t>ГЕОГРАФИЈА - СЕКЦИЈА</w:t>
      </w: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189"/>
        <w:gridCol w:w="3686"/>
      </w:tblGrid>
      <w:tr w:rsidR="00F45636" w:rsidRPr="005F33E7" w:rsidTr="003D5DF9">
        <w:tc>
          <w:tcPr>
            <w:tcW w:w="234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Наставна тема</w:t>
            </w:r>
          </w:p>
        </w:tc>
        <w:tc>
          <w:tcPr>
            <w:tcW w:w="3189"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 xml:space="preserve">             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ВОД У НОВ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ШКОЛСК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ГОДИ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купљаље  ученика  заинтересованих за рад у секциј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ношење  и  усвајање  плана  рад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ултурни  напредак  и  хуманистички развој  ученика,  упознавање   са значајем  и  начинима  проучавања географије</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НАЦИОНАЛН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НСТИТУЦИЈ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ета  музејима: „Јован Цвијић“, Етнографском  и  Природњачком музеју,  Музеју  Афричке  умет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ета  астрономској опсерваторији,  планетаријуму, метеоролошкој  станици;  Калемегдан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сарадња  са  Дечјим  културним центром, САНУ,  кроз   предавања стручних лиц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националног, европског и светског идентите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везивање теорије и праксе и препознавање узрочно-последичних веза и односа између одређених географских објеката, појава и процеса у аутентичној средини и шир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840"/>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ОБЕЛЕЖАВАЊ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АТУМА ВЕЗАНИХ      ЗА ПЛАНЕТУ ЗЕМЉУ</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Међународни дан мира   (21.9.)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ветски  дан деце  (20.11.)</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Међународни дан борбе против расне дискриминације (21.март),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ан вода (22.март),</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Дан планете Земље  (22.април),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 Светски дан животне средине(5.јун)</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тицање знања  о Земљи (екумени) као заједничком станишту чове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неопходности заштите геонаслеђа, ваздуха, воде, земљишта и биљног и животињског све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познавање Уједињених нација, највеће светске организације држава/влада које би требало да буду носиоци  борбе за мир, толеранцију и људска пра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толерантног става према различитим народима,  њиховим културама и начину живота</w:t>
            </w:r>
          </w:p>
        </w:tc>
      </w:tr>
      <w:tr w:rsidR="00F45636" w:rsidRPr="005F33E7" w:rsidTr="003D5DF9">
        <w:trPr>
          <w:trHeight w:val="2483"/>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ЗЕМЉА    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ОСМОС</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зрада Сунчевог система са свим елемен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ета планетаријуму и опсерваториј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ављење модела унутрашње грађе Земљ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дстављање облика рељефа моделом</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креативности, маште и вештине у стварању Сунчевог система и проширивању зн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рада у пар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способности за самосталано или групно истражив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богаћивање постојећих зн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очавање повезаности појава у и на Земљи и у космосу</w:t>
            </w:r>
          </w:p>
        </w:tc>
      </w:tr>
      <w:tr w:rsidR="00F45636" w:rsidRPr="005F33E7" w:rsidTr="003D5DF9">
        <w:trPr>
          <w:trHeight w:val="3860"/>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АРАДЊА С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МЛАДИМ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СТОРИЧАР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  БИОЛОЗИМА</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Заједничка посета културно-историјским споменицима и изложбама интересантним за ученике, Калемегдану- Галерији  Природњачког музеја, Војном музеј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рганизовање акција за селектовање отпада у школи, уређење и неговање зелених површин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Смотра истраживачких радова у оквиру сарадње школа</w:t>
            </w:r>
          </w:p>
          <w:p w:rsidR="00F45636" w:rsidRPr="005F33E7" w:rsidRDefault="00F45636" w:rsidP="00F45636">
            <w:pPr>
              <w:spacing w:after="0" w:line="240" w:lineRule="auto"/>
              <w:rPr>
                <w:rFonts w:ascii="Times New Roman" w:eastAsia="Times New Roman" w:hAnsi="Times New Roman" w:cs="Times New Roman"/>
                <w:sz w:val="24"/>
                <w:szCs w:val="24"/>
                <w:lang w:val="sr-Latn-CS"/>
              </w:rPr>
            </w:pPr>
            <w:r w:rsidRPr="005F33E7">
              <w:rPr>
                <w:rFonts w:ascii="Times New Roman" w:eastAsia="Times New Roman" w:hAnsi="Times New Roman" w:cs="Times New Roman"/>
                <w:sz w:val="24"/>
                <w:szCs w:val="24"/>
                <w:lang w:val="sr-Cyrl-CS"/>
              </w:rPr>
              <w:t>- Трагови римске културе на тлу наше земље: остаци Сирмијума, Сингидунума, Виминацијума, Јустинијане, Медијане и Феликс Ромулијан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Latn-CS"/>
              </w:rPr>
              <w:t xml:space="preserve">- Oрганизовање квизова </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дубљивање постојећих знања и повезивање стечених знања  у школи и у свакодневном животу са новим знањ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мена иде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неопходности заштите геонаслеђа, ваздуха, воде, земљишта и биљног и животињског све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појединих догађаја и личности који су обележили време</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ИРОДНА И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КУЛТУРН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БАШТИНА УНЕСКА У СВЕТ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И    КОД    НАС</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едстављање објеката светске баштине Унеска у свету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едстављање објеката светске баштине Унеска код нас</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Национални паркови у Р.Србији</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умевање значаја очувања антропогених  остатака и  природних вредности како у свету тако и у нашој земљ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дентификовање заштићених природних објеката и националних паркова у Србији и упознавање њихових одл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одговорног односа према себи, природном окружењу и културном наслеђу</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БЕОГРА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 xml:space="preserve"> ГЛАВНИ  ГРАД</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Дани Београда  - Обилазак Београда (посета ученика од 5.-8. Разреда значајних институција и објеката)</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седовање свести о повезивању појава из прошлости са појавама из садашњ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везивањ различитих историјских садржаја ( личности, догађаји, појаве и процеси) са одговарајућим временским одредницама, историјским периодом и географским простором</w:t>
            </w:r>
          </w:p>
        </w:tc>
      </w:tr>
      <w:tr w:rsidR="00F45636" w:rsidRPr="005F33E7" w:rsidTr="003D5DF9">
        <w:trPr>
          <w:trHeight w:val="1296"/>
        </w:trPr>
        <w:tc>
          <w:tcPr>
            <w:tcW w:w="2340"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ИНТЕЗА</w:t>
            </w:r>
          </w:p>
        </w:tc>
        <w:tc>
          <w:tcPr>
            <w:tcW w:w="318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звештај  о  резултатима  рада секциј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ултурни напредак и хуманистички развој ученика</w:t>
            </w:r>
          </w:p>
        </w:tc>
      </w:tr>
    </w:tbl>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ме и презиме наставника: Дора Миленковић, Сања Стојановић, Бранислава Игњатовић.</w:t>
      </w:r>
    </w:p>
    <w:p w:rsidR="00336AC4" w:rsidRDefault="00336AC4" w:rsidP="00F45636">
      <w:pPr>
        <w:spacing w:after="0" w:line="240" w:lineRule="auto"/>
        <w:rPr>
          <w:rFonts w:ascii="Times New Roman" w:eastAsia="Times New Roman" w:hAnsi="Times New Roman" w:cs="Times New Roman"/>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rPr>
        <w:lastRenderedPageBreak/>
        <w:t>E</w:t>
      </w:r>
      <w:r w:rsidRPr="005F33E7">
        <w:rPr>
          <w:rFonts w:ascii="Times New Roman" w:eastAsia="Times New Roman" w:hAnsi="Times New Roman" w:cs="Times New Roman"/>
          <w:b/>
          <w:sz w:val="24"/>
          <w:szCs w:val="24"/>
          <w:lang w:val="sr-Cyrl-CS"/>
        </w:rPr>
        <w:t xml:space="preserve">НГЛЕСКИ ЈЕЗИК - СЕКЦИЈ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4395"/>
        <w:gridCol w:w="2693"/>
      </w:tblGrid>
      <w:tr w:rsidR="00F45636" w:rsidRPr="005F33E7" w:rsidTr="003D5DF9">
        <w:tc>
          <w:tcPr>
            <w:tcW w:w="21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4395"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269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ватн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једничке активности и интересовања у школи и ван 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оговор и узајамн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штовање у породици и ван 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жавање забране, недостатка, обавез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Вршњачка комуникација и људска прав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авн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Професионална оријента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позитивног става према животној средини и другим живим бић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Традиција и обичај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днос према здрављ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танов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наменитости, интересантна места. -Знаменити људи и популарне лич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зовно</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елације са садржајима других предмет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Сналажење у раду са компјутером.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треба информација из мед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w:t>
            </w:r>
            <w:r w:rsidRPr="005F33E7">
              <w:rPr>
                <w:rFonts w:ascii="Times New Roman" w:eastAsia="Times New Roman" w:hAnsi="Times New Roman" w:cs="Times New Roman"/>
                <w:sz w:val="24"/>
                <w:szCs w:val="24"/>
              </w:rPr>
              <w:t>O</w:t>
            </w:r>
            <w:r w:rsidRPr="005F33E7">
              <w:rPr>
                <w:rFonts w:ascii="Times New Roman" w:eastAsia="Times New Roman" w:hAnsi="Times New Roman" w:cs="Times New Roman"/>
                <w:sz w:val="24"/>
                <w:szCs w:val="24"/>
                <w:lang w:val="sr-Cyrl-CS"/>
              </w:rPr>
              <w:t>бразовни систем.</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Могућност даљег школовања</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rPr>
              <w:lastRenderedPageBreak/>
              <w:t>-</w:t>
            </w:r>
            <w:r w:rsidRPr="005F33E7">
              <w:rPr>
                <w:rFonts w:ascii="Times New Roman" w:eastAsia="Times New Roman" w:hAnsi="Times New Roman" w:cs="Times New Roman"/>
                <w:sz w:val="24"/>
                <w:szCs w:val="24"/>
                <w:lang w:val="ru-RU"/>
              </w:rPr>
              <w:t xml:space="preserve"> Сакупљање идеја, подела задужења, израда пано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 Обука ученика-асистената за рад на часу</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Припрема зидних новина (</w:t>
            </w:r>
            <w:r w:rsidRPr="005F33E7">
              <w:rPr>
                <w:rFonts w:ascii="Times New Roman" w:eastAsia="Times New Roman" w:hAnsi="Times New Roman" w:cs="Times New Roman"/>
                <w:sz w:val="24"/>
                <w:szCs w:val="24"/>
                <w:lang w:val="pl-PL"/>
              </w:rPr>
              <w:t>Noticeboard</w:t>
            </w:r>
            <w:r w:rsidRPr="005F33E7">
              <w:rPr>
                <w:rFonts w:ascii="Times New Roman" w:eastAsia="Times New Roman" w:hAnsi="Times New Roman" w:cs="Times New Roman"/>
                <w:sz w:val="24"/>
                <w:szCs w:val="24"/>
                <w:lang w:val="ru-RU"/>
              </w:rPr>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Израда ситног дидактичког материјала ( рецепти,песме,игриц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 Сакупљање и обрада штампаног материјала; прилози са интернета и из језичких  часописа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језичког материјала-језичке игре (</w:t>
            </w:r>
            <w:r w:rsidRPr="005F33E7">
              <w:rPr>
                <w:rFonts w:ascii="Times New Roman" w:eastAsia="Times New Roman" w:hAnsi="Times New Roman" w:cs="Times New Roman"/>
                <w:sz w:val="24"/>
                <w:szCs w:val="24"/>
                <w:lang w:val="pl-PL"/>
              </w:rPr>
              <w:t>Language</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game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and</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board</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game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потреба енглеско-енглеског речник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Употреба  двојезичне граматике енглеског језика (енглески и српски)</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песама за Божић и Нову годину (</w:t>
            </w:r>
            <w:r w:rsidRPr="005F33E7">
              <w:rPr>
                <w:rFonts w:ascii="Times New Roman" w:eastAsia="Times New Roman" w:hAnsi="Times New Roman" w:cs="Times New Roman"/>
                <w:sz w:val="24"/>
                <w:szCs w:val="24"/>
                <w:lang w:val="it-IT"/>
              </w:rPr>
              <w:t>Christma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it-IT"/>
              </w:rPr>
              <w:t>Carol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Дневне новине “Политика”,  издање понедељком и петком;избор текстова за пано и рад  на часу</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квизов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овера знања-ученици оцењују ученике (</w:t>
            </w:r>
            <w:r w:rsidRPr="005F33E7">
              <w:rPr>
                <w:rFonts w:ascii="Times New Roman" w:eastAsia="Times New Roman" w:hAnsi="Times New Roman" w:cs="Times New Roman"/>
                <w:sz w:val="24"/>
                <w:szCs w:val="24"/>
                <w:lang w:val="pl-PL"/>
              </w:rPr>
              <w:t>peer</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correction)</w:t>
            </w:r>
            <w:r w:rsidRPr="005F33E7">
              <w:rPr>
                <w:rFonts w:ascii="Times New Roman" w:eastAsia="Times New Roman" w:hAnsi="Times New Roman" w:cs="Times New Roman"/>
                <w:sz w:val="24"/>
                <w:szCs w:val="24"/>
                <w:lang w:val="ru-RU"/>
              </w:rPr>
              <w:t xml:space="preserve"> Прилози (</w:t>
            </w:r>
            <w:r w:rsidRPr="005F33E7">
              <w:rPr>
                <w:rFonts w:ascii="Times New Roman" w:eastAsia="Times New Roman" w:hAnsi="Times New Roman" w:cs="Times New Roman"/>
                <w:sz w:val="24"/>
                <w:szCs w:val="24"/>
                <w:lang w:val="pl-PL"/>
              </w:rPr>
              <w:t>Adverb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едлози (</w:t>
            </w:r>
            <w:r w:rsidRPr="005F33E7">
              <w:rPr>
                <w:rFonts w:ascii="Times New Roman" w:eastAsia="Times New Roman" w:hAnsi="Times New Roman" w:cs="Times New Roman"/>
                <w:sz w:val="24"/>
                <w:szCs w:val="24"/>
                <w:lang w:val="pl-PL"/>
              </w:rPr>
              <w:t>Preposition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Чланови (</w:t>
            </w:r>
            <w:r w:rsidRPr="005F33E7">
              <w:rPr>
                <w:rFonts w:ascii="Times New Roman" w:eastAsia="Times New Roman" w:hAnsi="Times New Roman" w:cs="Times New Roman"/>
                <w:sz w:val="24"/>
                <w:szCs w:val="24"/>
                <w:lang w:val="pl-PL"/>
              </w:rPr>
              <w:t>Article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Најновије вести као део зидних новина (</w:t>
            </w:r>
            <w:r w:rsidRPr="005F33E7">
              <w:rPr>
                <w:rFonts w:ascii="Times New Roman" w:eastAsia="Times New Roman" w:hAnsi="Times New Roman" w:cs="Times New Roman"/>
                <w:sz w:val="24"/>
                <w:szCs w:val="24"/>
                <w:lang w:val="pl-PL"/>
              </w:rPr>
              <w:t>Breaking</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new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епоручујем прочитану књигу (</w:t>
            </w:r>
            <w:r w:rsidRPr="005F33E7">
              <w:rPr>
                <w:rFonts w:ascii="Times New Roman" w:eastAsia="Times New Roman" w:hAnsi="Times New Roman" w:cs="Times New Roman"/>
                <w:sz w:val="24"/>
                <w:szCs w:val="24"/>
                <w:lang w:val="pl-PL"/>
              </w:rPr>
              <w:t>I</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recommend</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исање писама, разгледница, биографије (</w:t>
            </w:r>
            <w:r w:rsidRPr="005F33E7">
              <w:rPr>
                <w:rFonts w:ascii="Times New Roman" w:eastAsia="Times New Roman" w:hAnsi="Times New Roman" w:cs="Times New Roman"/>
                <w:sz w:val="24"/>
                <w:szCs w:val="24"/>
                <w:lang w:val="pl-PL"/>
              </w:rPr>
              <w:t>Letter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and</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card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writing</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CV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Попуњавање формулара, пријава за конкурс, претплата за дечији часопис,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налепнице за кофер итд. (</w:t>
            </w:r>
            <w:r w:rsidRPr="005F33E7">
              <w:rPr>
                <w:rFonts w:ascii="Times New Roman" w:eastAsia="Times New Roman" w:hAnsi="Times New Roman" w:cs="Times New Roman"/>
                <w:sz w:val="24"/>
                <w:szCs w:val="24"/>
              </w:rPr>
              <w:t>Form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filling</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Драги Дневниче  (</w:t>
            </w:r>
            <w:r w:rsidRPr="005F33E7">
              <w:rPr>
                <w:rFonts w:ascii="Times New Roman" w:eastAsia="Times New Roman" w:hAnsi="Times New Roman" w:cs="Times New Roman"/>
                <w:sz w:val="24"/>
                <w:szCs w:val="24"/>
              </w:rPr>
              <w:t>Dear</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Diary</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песама за Ускрс (</w:t>
            </w:r>
            <w:r w:rsidRPr="005F33E7">
              <w:rPr>
                <w:rFonts w:ascii="Times New Roman" w:eastAsia="Times New Roman" w:hAnsi="Times New Roman" w:cs="Times New Roman"/>
                <w:sz w:val="24"/>
                <w:szCs w:val="24"/>
                <w:lang w:val="pl-PL"/>
              </w:rPr>
              <w:t>Easter</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Скраћенице за мобилни на енглеском језику (</w:t>
            </w:r>
            <w:r w:rsidRPr="005F33E7">
              <w:rPr>
                <w:rFonts w:ascii="Times New Roman" w:eastAsia="Times New Roman" w:hAnsi="Times New Roman" w:cs="Times New Roman"/>
                <w:sz w:val="24"/>
                <w:szCs w:val="24"/>
                <w:lang w:val="pl-PL"/>
              </w:rPr>
              <w:t>SMS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Изреке (</w:t>
            </w:r>
            <w:r w:rsidRPr="005F33E7">
              <w:rPr>
                <w:rFonts w:ascii="Times New Roman" w:eastAsia="Times New Roman" w:hAnsi="Times New Roman" w:cs="Times New Roman"/>
                <w:sz w:val="24"/>
                <w:szCs w:val="24"/>
              </w:rPr>
              <w:t>Proverbs</w:t>
            </w:r>
            <w:r w:rsidRPr="005F33E7">
              <w:rPr>
                <w:rFonts w:ascii="Times New Roman" w:eastAsia="Times New Roman" w:hAnsi="Times New Roman" w:cs="Times New Roman"/>
                <w:sz w:val="24"/>
                <w:szCs w:val="24"/>
                <w:lang w:val="ru-RU"/>
              </w:rPr>
              <w:t>) , загонетке (</w:t>
            </w:r>
            <w:r w:rsidRPr="005F33E7">
              <w:rPr>
                <w:rFonts w:ascii="Times New Roman" w:eastAsia="Times New Roman" w:hAnsi="Times New Roman" w:cs="Times New Roman"/>
                <w:sz w:val="24"/>
                <w:szCs w:val="24"/>
              </w:rPr>
              <w:t>Riddle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Proverb</w:t>
            </w:r>
            <w:r w:rsidRPr="005F33E7">
              <w:rPr>
                <w:rFonts w:ascii="Times New Roman" w:eastAsia="Times New Roman" w:hAnsi="Times New Roman" w:cs="Times New Roman"/>
                <w:sz w:val="24"/>
                <w:szCs w:val="24"/>
                <w:lang w:val="ru-RU"/>
              </w:rPr>
              <w:t>/</w:t>
            </w:r>
            <w:r w:rsidRPr="005F33E7">
              <w:rPr>
                <w:rFonts w:ascii="Times New Roman" w:eastAsia="Times New Roman" w:hAnsi="Times New Roman" w:cs="Times New Roman"/>
                <w:sz w:val="24"/>
                <w:szCs w:val="24"/>
              </w:rPr>
              <w:t>Riddle</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of</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the</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day</w:t>
            </w:r>
            <w:r w:rsidRPr="005F33E7">
              <w:rPr>
                <w:rFonts w:ascii="Times New Roman" w:eastAsia="Times New Roman" w:hAnsi="Times New Roman" w:cs="Times New Roman"/>
                <w:sz w:val="24"/>
                <w:szCs w:val="24"/>
                <w:lang w:val="ru-RU"/>
              </w:rPr>
              <w:t xml:space="preserve"> -паралеле српске и енглеске усмене књижевности</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видео записа; снимање или проналажење материјала за рад на часу   или секцији</w:t>
            </w:r>
            <w:r w:rsidRPr="005F33E7">
              <w:rPr>
                <w:rFonts w:ascii="Times New Roman" w:eastAsia="Times New Roman" w:hAnsi="Times New Roman" w:cs="Times New Roman"/>
                <w:sz w:val="24"/>
                <w:szCs w:val="24"/>
                <w:lang w:val="ru-RU"/>
              </w:rPr>
              <w:tab/>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есме (</w:t>
            </w:r>
            <w:r w:rsidRPr="005F33E7">
              <w:rPr>
                <w:rFonts w:ascii="Times New Roman" w:eastAsia="Times New Roman" w:hAnsi="Times New Roman" w:cs="Times New Roman"/>
                <w:sz w:val="24"/>
                <w:szCs w:val="24"/>
              </w:rPr>
              <w:t>Songs</w:t>
            </w:r>
            <w:r w:rsidRPr="005F33E7">
              <w:rPr>
                <w:rFonts w:ascii="Times New Roman" w:eastAsia="Times New Roman" w:hAnsi="Times New Roman" w:cs="Times New Roman"/>
                <w:sz w:val="24"/>
                <w:szCs w:val="24"/>
                <w:lang w:val="ru-RU"/>
              </w:rPr>
              <w:t>) н</w:t>
            </w:r>
            <w:r w:rsidRPr="005F33E7">
              <w:rPr>
                <w:rFonts w:ascii="Times New Roman" w:eastAsia="Times New Roman" w:hAnsi="Times New Roman" w:cs="Times New Roman"/>
                <w:sz w:val="24"/>
                <w:szCs w:val="24"/>
              </w:rPr>
              <w:t>aj</w:t>
            </w:r>
            <w:r w:rsidRPr="005F33E7">
              <w:rPr>
                <w:rFonts w:ascii="Times New Roman" w:eastAsia="Times New Roman" w:hAnsi="Times New Roman" w:cs="Times New Roman"/>
                <w:sz w:val="24"/>
                <w:szCs w:val="24"/>
                <w:lang w:val="ru-RU"/>
              </w:rPr>
              <w:t>чув</w:t>
            </w:r>
            <w:r w:rsidRPr="005F33E7">
              <w:rPr>
                <w:rFonts w:ascii="Times New Roman" w:eastAsia="Times New Roman" w:hAnsi="Times New Roman" w:cs="Times New Roman"/>
                <w:sz w:val="24"/>
                <w:szCs w:val="24"/>
              </w:rPr>
              <w:t>e</w:t>
            </w:r>
            <w:r w:rsidRPr="005F33E7">
              <w:rPr>
                <w:rFonts w:ascii="Times New Roman" w:eastAsia="Times New Roman" w:hAnsi="Times New Roman" w:cs="Times New Roman"/>
                <w:sz w:val="24"/>
                <w:szCs w:val="24"/>
                <w:lang w:val="ru-RU"/>
              </w:rPr>
              <w:t>ни</w:t>
            </w:r>
            <w:r w:rsidRPr="005F33E7">
              <w:rPr>
                <w:rFonts w:ascii="Times New Roman" w:eastAsia="Times New Roman" w:hAnsi="Times New Roman" w:cs="Times New Roman"/>
                <w:sz w:val="24"/>
                <w:szCs w:val="24"/>
              </w:rPr>
              <w:t>je</w:t>
            </w:r>
            <w:r w:rsidRPr="005F33E7">
              <w:rPr>
                <w:rFonts w:ascii="Times New Roman" w:eastAsia="Times New Roman" w:hAnsi="Times New Roman" w:cs="Times New Roman"/>
                <w:sz w:val="24"/>
                <w:szCs w:val="24"/>
                <w:lang w:val="ru-RU"/>
              </w:rPr>
              <w:t xml:space="preserve"> песме </w:t>
            </w:r>
            <w:r w:rsidRPr="005F33E7">
              <w:rPr>
                <w:rFonts w:ascii="Times New Roman" w:eastAsia="Times New Roman" w:hAnsi="Times New Roman" w:cs="Times New Roman"/>
                <w:sz w:val="24"/>
                <w:szCs w:val="24"/>
                <w:lang w:val="ru-RU"/>
              </w:rPr>
              <w:lastRenderedPageBreak/>
              <w:t>енглеског говорног подручја;(</w:t>
            </w:r>
            <w:r w:rsidRPr="005F33E7">
              <w:rPr>
                <w:rFonts w:ascii="Times New Roman" w:eastAsia="Times New Roman" w:hAnsi="Times New Roman" w:cs="Times New Roman"/>
                <w:sz w:val="24"/>
                <w:szCs w:val="24"/>
              </w:rPr>
              <w:t>Fill</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in</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the</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gaps</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it-IT"/>
              </w:rPr>
              <w:t>alternative</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it-IT"/>
              </w:rPr>
              <w:t>rhyming</w:t>
            </w:r>
            <w:r w:rsidRPr="005F33E7">
              <w:rPr>
                <w:rFonts w:ascii="Times New Roman" w:eastAsia="Times New Roman" w:hAnsi="Times New Roman" w:cs="Times New Roman"/>
                <w:sz w:val="24"/>
                <w:szCs w:val="24"/>
                <w:lang w:val="ru-RU"/>
              </w:rPr>
              <w:t>)-допуни празнине, промени риму</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Рецитације (</w:t>
            </w:r>
            <w:r w:rsidRPr="005F33E7">
              <w:rPr>
                <w:rFonts w:ascii="Times New Roman" w:eastAsia="Times New Roman" w:hAnsi="Times New Roman" w:cs="Times New Roman"/>
                <w:sz w:val="24"/>
                <w:szCs w:val="24"/>
                <w:lang w:val="pl-PL"/>
              </w:rPr>
              <w:t>Nursery</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rhymes</w:t>
            </w:r>
            <w:r w:rsidRPr="005F33E7">
              <w:rPr>
                <w:rFonts w:ascii="Times New Roman" w:eastAsia="Times New Roman" w:hAnsi="Times New Roman" w:cs="Times New Roman"/>
                <w:sz w:val="24"/>
                <w:szCs w:val="24"/>
                <w:lang w:val="ru-RU"/>
              </w:rPr>
              <w:t>); интонација у усменој комуникацији</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Рецитације (</w:t>
            </w:r>
            <w:r w:rsidRPr="005F33E7">
              <w:rPr>
                <w:rFonts w:ascii="Times New Roman" w:eastAsia="Times New Roman" w:hAnsi="Times New Roman" w:cs="Times New Roman"/>
                <w:sz w:val="24"/>
                <w:szCs w:val="24"/>
                <w:lang w:val="pl-PL"/>
              </w:rPr>
              <w:t>Nursery</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rhymes</w:t>
            </w:r>
            <w:r w:rsidRPr="005F33E7">
              <w:rPr>
                <w:rFonts w:ascii="Times New Roman" w:eastAsia="Times New Roman" w:hAnsi="Times New Roman" w:cs="Times New Roman"/>
                <w:sz w:val="24"/>
                <w:szCs w:val="24"/>
                <w:lang w:val="ru-RU"/>
              </w:rPr>
              <w:t>); интонација у усменој комуникацији</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иче, шале, стрипови (Stories, jokes, commics-free interpretation of the original text in speech bubbles)</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Књига утисака(</w:t>
            </w:r>
            <w:r w:rsidRPr="005F33E7">
              <w:rPr>
                <w:rFonts w:ascii="Times New Roman" w:eastAsia="Times New Roman" w:hAnsi="Times New Roman" w:cs="Times New Roman"/>
                <w:sz w:val="24"/>
                <w:szCs w:val="24"/>
              </w:rPr>
              <w:t>Book</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of</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impression</w:t>
            </w:r>
            <w:r w:rsidRPr="005F33E7">
              <w:rPr>
                <w:rFonts w:ascii="Times New Roman" w:eastAsia="Times New Roman" w:hAnsi="Times New Roman" w:cs="Times New Roman"/>
                <w:sz w:val="24"/>
                <w:szCs w:val="24"/>
                <w:lang w:val="ru-RU"/>
              </w:rPr>
              <w:t>) анонимни коментари на</w:t>
            </w:r>
            <w:r w:rsidRPr="005F33E7">
              <w:rPr>
                <w:rFonts w:ascii="Times New Roman" w:eastAsia="Times New Roman" w:hAnsi="Times New Roman" w:cs="Times New Roman"/>
                <w:sz w:val="24"/>
                <w:szCs w:val="24"/>
              </w:rPr>
              <w:t xml:space="preserve"> </w:t>
            </w:r>
            <w:r w:rsidRPr="005F33E7">
              <w:rPr>
                <w:rFonts w:ascii="Times New Roman" w:eastAsia="Times New Roman" w:hAnsi="Times New Roman" w:cs="Times New Roman"/>
                <w:sz w:val="24"/>
                <w:szCs w:val="24"/>
                <w:lang w:val="ru-RU"/>
              </w:rPr>
              <w:t xml:space="preserve">енглеском: савети, предлози, критике, за часове редовне наставе енглеског језика, допунске, додатне и секције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зрада укрштеница (</w:t>
            </w:r>
            <w:r w:rsidRPr="005F33E7">
              <w:rPr>
                <w:rFonts w:ascii="Times New Roman" w:eastAsia="Times New Roman" w:hAnsi="Times New Roman" w:cs="Times New Roman"/>
                <w:sz w:val="24"/>
                <w:szCs w:val="24"/>
                <w:lang w:val="pl-PL"/>
              </w:rPr>
              <w:t>Crossword</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lang w:val="pl-PL"/>
              </w:rPr>
              <w:t>puzzles</w:t>
            </w:r>
            <w:r w:rsidRPr="005F33E7">
              <w:rPr>
                <w:rFonts w:ascii="Times New Roman" w:eastAsia="Times New Roman" w:hAnsi="Times New Roman" w:cs="Times New Roman"/>
                <w:sz w:val="24"/>
                <w:szCs w:val="24"/>
                <w:lang w:val="ru-RU"/>
              </w:rPr>
              <w:t>)</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рипрема ученика за учествовање на манифестацијама, приредбама итд.</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lastRenderedPageBreak/>
              <w:t>Циљ секције из енглеског језика је да прошири знање ученика путем различитих активности.</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Задаци секције из енглеског језик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заинтересовати ученике за уже аспекте енглеског језика (лингвистичке категориј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овладавање функционалним знањим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оспешивање комуникативне способности ученика.</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оспособљавање ученика за истраживање, проучавање и анализу језика које воде обогаћивању речника и језичких структура и њиховој примени у писању једноставнијих и сложенијих текстова и састава.</w:t>
            </w: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lastRenderedPageBreak/>
              <w:t>2. Договор и узајамно поштовање у школи и ван ње.</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писма, честитке, разгледниц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рад на ситном дидактичком материјалу и наставним средствима за час</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енглеског језика ( лингвистичке категорије ). Планирано је 36 часова.</w:t>
            </w: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3. Изражавање забране, недостатка, обавезе.</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ипрема провере знања ( ученици оцењују ученике )</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4. Вршњачка комуникација и људска права.</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ипрема зидних новина</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топ листе</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епоруке</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најновије вести</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5. Професионална оријентација.</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књига утисака</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коментари</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савети</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едлози</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6. Развијање позитивног односа према животној средини и другим живим бићима.</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ипрема паноа за кабинет</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укрштениц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7. Традиција и обичаји.</w:t>
            </w:r>
          </w:p>
          <w:p w:rsidR="00F45636" w:rsidRPr="005F33E7" w:rsidRDefault="00F45636" w:rsidP="00F45636">
            <w:pPr>
              <w:spacing w:after="0" w:line="240" w:lineRule="auto"/>
              <w:rPr>
                <w:rFonts w:ascii="Times New Roman" w:eastAsia="Times New Roman" w:hAnsi="Times New Roman" w:cs="Times New Roman"/>
                <w:sz w:val="24"/>
                <w:szCs w:val="24"/>
              </w:rPr>
            </w:pP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изреке (сличности са српским језиком)</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митови и легенде ( поређење )</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r w:rsidR="00F45636" w:rsidRPr="005F33E7" w:rsidTr="003D5DF9">
        <w:trPr>
          <w:trHeight w:val="1296"/>
        </w:trPr>
        <w:tc>
          <w:tcPr>
            <w:tcW w:w="2127"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lastRenderedPageBreak/>
              <w:t>8.Однос према здрављу.</w:t>
            </w:r>
          </w:p>
        </w:tc>
        <w:tc>
          <w:tcPr>
            <w:tcW w:w="4395"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приче, пантомима</w:t>
            </w:r>
          </w:p>
          <w:p w:rsidR="00F45636" w:rsidRPr="005F33E7" w:rsidRDefault="00F45636" w:rsidP="00F45636">
            <w:pPr>
              <w:spacing w:after="0" w:line="240" w:lineRule="auto"/>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 рецитације</w:t>
            </w:r>
          </w:p>
        </w:tc>
        <w:tc>
          <w:tcPr>
            <w:tcW w:w="269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p>
        </w:tc>
      </w:tr>
    </w:tbl>
    <w:p w:rsidR="00F45636" w:rsidRPr="005F33E7" w:rsidRDefault="00F45636" w:rsidP="00F45636">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Наставне методе: монолошка, дијалошка, демонстративно-илустративна, рад на тексту.</w:t>
      </w:r>
    </w:p>
    <w:p w:rsidR="00F45636" w:rsidRPr="005F33E7" w:rsidRDefault="00F45636" w:rsidP="00F45636">
      <w:pPr>
        <w:spacing w:after="0" w:line="240" w:lineRule="auto"/>
        <w:rPr>
          <w:rFonts w:ascii="Times New Roman" w:eastAsia="Times New Roman" w:hAnsi="Times New Roman" w:cs="Times New Roman"/>
          <w:b/>
          <w:sz w:val="24"/>
          <w:szCs w:val="24"/>
        </w:rPr>
      </w:pPr>
      <w:r w:rsidRPr="005F33E7">
        <w:rPr>
          <w:rFonts w:ascii="Times New Roman" w:eastAsia="Times New Roman" w:hAnsi="Times New Roman" w:cs="Times New Roman"/>
          <w:b/>
          <w:sz w:val="24"/>
          <w:szCs w:val="24"/>
        </w:rPr>
        <w:t>Облици рада: фронтални, индивидуални, рад у групи, рад у пару.</w:t>
      </w:r>
    </w:p>
    <w:p w:rsidR="00F45636" w:rsidRPr="005F33E7" w:rsidRDefault="00F45636" w:rsidP="00F45636">
      <w:pPr>
        <w:spacing w:after="0" w:line="240" w:lineRule="auto"/>
        <w:jc w:val="center"/>
        <w:rPr>
          <w:rFonts w:ascii="Times New Roman" w:eastAsia="Times New Roman" w:hAnsi="Times New Roman" w:cs="Times New Roman"/>
          <w:b/>
          <w:sz w:val="24"/>
          <w:szCs w:val="24"/>
          <w:lang w:val="sr-Cyrl-R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b/>
          <w:sz w:val="24"/>
          <w:szCs w:val="24"/>
          <w:lang w:val="sr-Cyrl-CS"/>
        </w:rPr>
        <w:t>ИНФОРМАТИКА И РАЧУНАРСТВО, СЕКЦИЈА - МУЛТИМЕД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3"/>
        <w:gridCol w:w="2919"/>
        <w:gridCol w:w="4253"/>
      </w:tblGrid>
      <w:tr w:rsidR="00F45636" w:rsidRPr="005F33E7" w:rsidTr="003D5DF9">
        <w:tc>
          <w:tcPr>
            <w:tcW w:w="204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919"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25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0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ПРЕЗЕНТАЦИЈА</w:t>
            </w:r>
          </w:p>
        </w:tc>
        <w:tc>
          <w:tcPr>
            <w:tcW w:w="291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вод у мултимедиј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грами за израду мултимедијалног садржа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грам за израду презентација</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програмима за рад у мултимедиј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основама програма за израду презента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оспособе за додавање ефеката, повезивање са другим садржајима у оквиру презентације;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применом рачунара у различитим областима људске делатности;</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ученика за самостално коришћење рачунарских програма.</w:t>
            </w:r>
          </w:p>
        </w:tc>
      </w:tr>
      <w:tr w:rsidR="00F45636" w:rsidRPr="005F33E7" w:rsidTr="003D5DF9">
        <w:trPr>
          <w:trHeight w:val="1296"/>
        </w:trPr>
        <w:tc>
          <w:tcPr>
            <w:tcW w:w="20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РАДА СЛИКА</w:t>
            </w:r>
          </w:p>
        </w:tc>
        <w:tc>
          <w:tcPr>
            <w:tcW w:w="291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грам за обраду слика - уво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брада слика</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начином добијања дигиталних слика и једноставним начином обраде сл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 са рачунаром;</w:t>
            </w:r>
          </w:p>
        </w:tc>
      </w:tr>
      <w:tr w:rsidR="00F45636" w:rsidRPr="005F33E7" w:rsidTr="003D5DF9">
        <w:trPr>
          <w:trHeight w:val="565"/>
        </w:trPr>
        <w:tc>
          <w:tcPr>
            <w:tcW w:w="20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ФИЛМА</w:t>
            </w:r>
          </w:p>
        </w:tc>
        <w:tc>
          <w:tcPr>
            <w:tcW w:w="291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грам за израду дигиталног филма - уво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Израда филма</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упознају са основама програма за снимање и обраду видео записа; </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е за израду мултимедијалних презента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креативног рад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маште;</w:t>
            </w:r>
          </w:p>
        </w:tc>
      </w:tr>
      <w:tr w:rsidR="00F45636" w:rsidRPr="005F33E7" w:rsidTr="003D5DF9">
        <w:trPr>
          <w:trHeight w:val="1296"/>
        </w:trPr>
        <w:tc>
          <w:tcPr>
            <w:tcW w:w="204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ЗРАДА ИНТЕРНЕТ СТРАНИЦА</w:t>
            </w:r>
          </w:p>
        </w:tc>
        <w:tc>
          <w:tcPr>
            <w:tcW w:w="2919"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постојећим секцијама и њиховим веб страниц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икупљање и припрема материјала за публиков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 Додадавање и </w:t>
            </w:r>
            <w:r w:rsidRPr="005F33E7">
              <w:rPr>
                <w:rFonts w:ascii="Times New Roman" w:eastAsia="Times New Roman" w:hAnsi="Times New Roman" w:cs="Times New Roman"/>
                <w:sz w:val="24"/>
                <w:szCs w:val="24"/>
                <w:lang w:val="sr-Cyrl-CS"/>
              </w:rPr>
              <w:lastRenderedPageBreak/>
              <w:t>ажурирање страница</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упознају са блоговима сек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муницирају са наставницима и другови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ју начин ажурирања блог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ју комуникативност и креативни рад;</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lastRenderedPageBreak/>
        <w:t>Име и презиме: Емилија Тодоровић, Иван Стојанов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ИНФОРМАТИКА И РАЧУНАРСТВО, СЕКЦИЈА - ПРОГРАМИРАЊЕ</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2"/>
        <w:gridCol w:w="2790"/>
        <w:gridCol w:w="4253"/>
      </w:tblGrid>
      <w:tr w:rsidR="00F45636" w:rsidRPr="005F33E7" w:rsidTr="003D5DF9">
        <w:tc>
          <w:tcPr>
            <w:tcW w:w="217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790"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253"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1296"/>
        </w:trPr>
        <w:tc>
          <w:tcPr>
            <w:tcW w:w="21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НОВЕ ПРОГРАМСКОГ ЈЕЗИКА</w:t>
            </w:r>
          </w:p>
        </w:tc>
        <w:tc>
          <w:tcPr>
            <w:tcW w:w="2790" w:type="dxa"/>
            <w:shd w:val="clear" w:color="auto" w:fill="auto"/>
            <w:vAlign w:val="center"/>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Увод у програмирање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Типови података и декларисање променљивих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Елементи програмског језика </w:t>
            </w:r>
            <w:r w:rsidRPr="005F33E7">
              <w:rPr>
                <w:rFonts w:ascii="Times New Roman" w:eastAsia="Times New Roman" w:hAnsi="Times New Roman" w:cs="Times New Roman"/>
                <w:sz w:val="24"/>
                <w:szCs w:val="24"/>
              </w:rPr>
              <w:t>Visual</w:t>
            </w:r>
            <w:r w:rsidRPr="005F33E7">
              <w:rPr>
                <w:rFonts w:ascii="Times New Roman" w:eastAsia="Times New Roman" w:hAnsi="Times New Roman" w:cs="Times New Roman"/>
                <w:sz w:val="24"/>
                <w:szCs w:val="24"/>
                <w:lang w:val="ru-RU"/>
              </w:rPr>
              <w:t xml:space="preserve"> </w:t>
            </w:r>
            <w:r w:rsidRPr="005F33E7">
              <w:rPr>
                <w:rFonts w:ascii="Times New Roman" w:eastAsia="Times New Roman" w:hAnsi="Times New Roman" w:cs="Times New Roman"/>
                <w:sz w:val="24"/>
                <w:szCs w:val="24"/>
              </w:rPr>
              <w:t>Basic</w:t>
            </w:r>
            <w:r w:rsidRPr="005F33E7">
              <w:rPr>
                <w:rFonts w:ascii="Times New Roman" w:eastAsia="Times New Roman" w:hAnsi="Times New Roman" w:cs="Times New Roman"/>
                <w:sz w:val="24"/>
                <w:szCs w:val="24"/>
                <w:lang w:val="ru-RU"/>
              </w:rPr>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ru-RU"/>
              </w:rPr>
            </w:pP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основним елементима програмир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азбуком језик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е интересовања за област програмирања;</w:t>
            </w:r>
          </w:p>
        </w:tc>
      </w:tr>
      <w:tr w:rsidR="00F45636" w:rsidRPr="005F33E7" w:rsidTr="003D5DF9">
        <w:trPr>
          <w:trHeight w:val="2233"/>
        </w:trPr>
        <w:tc>
          <w:tcPr>
            <w:tcW w:w="21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ЛГОРИТАМСКЕ СТРУКТУРЕ</w:t>
            </w:r>
          </w:p>
        </w:tc>
        <w:tc>
          <w:tcPr>
            <w:tcW w:w="2790" w:type="dxa"/>
            <w:shd w:val="clear" w:color="auto" w:fill="auto"/>
            <w:vAlign w:val="center"/>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Линијске алгоритамске структур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Разгранате алгоритамске структуре</w:t>
            </w:r>
            <w:r w:rsidRPr="005F33E7">
              <w:rPr>
                <w:rFonts w:ascii="Times New Roman" w:eastAsia="Times New Roman" w:hAnsi="Times New Roman" w:cs="Times New Roman"/>
                <w:sz w:val="24"/>
                <w:szCs w:val="24"/>
                <w:lang w:val="sr-Cyrl-CS"/>
              </w:rPr>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Цикличне структуре</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писање једноставних прог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ученика са алгоритамским структу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ој логичког  размишљања;</w:t>
            </w:r>
          </w:p>
        </w:tc>
      </w:tr>
      <w:tr w:rsidR="00F45636" w:rsidRPr="005F33E7" w:rsidTr="003D5DF9">
        <w:trPr>
          <w:trHeight w:val="2580"/>
        </w:trPr>
        <w:tc>
          <w:tcPr>
            <w:tcW w:w="21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rPr>
              <w:t>НИЗОВИ</w:t>
            </w:r>
          </w:p>
        </w:tc>
        <w:tc>
          <w:tcPr>
            <w:tcW w:w="2790" w:type="dxa"/>
            <w:shd w:val="clear" w:color="auto" w:fill="auto"/>
            <w:vAlign w:val="center"/>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sr-Cyrl-CS"/>
              </w:rPr>
              <w:t xml:space="preserve"> Низови – појам и   употреба</w:t>
            </w:r>
            <w:r w:rsidRPr="005F33E7">
              <w:rPr>
                <w:rFonts w:ascii="Times New Roman" w:eastAsia="Times New Roman" w:hAnsi="Times New Roman" w:cs="Times New Roman"/>
                <w:sz w:val="24"/>
                <w:szCs w:val="24"/>
                <w:lang w:val="ru-RU"/>
              </w:rPr>
              <w:t xml:space="preserve">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Врсте петљи.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Наредбе за контролу петљи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Наредбе за контролу тока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ортирање</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писање једноставних прог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употребом низова и петљи у решавању програмских пробле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ој логичког  размишљ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tc>
      </w:tr>
      <w:tr w:rsidR="00F45636" w:rsidRPr="005F33E7" w:rsidTr="003D5DF9">
        <w:trPr>
          <w:trHeight w:val="1296"/>
        </w:trPr>
        <w:tc>
          <w:tcPr>
            <w:tcW w:w="2172"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ru-RU"/>
              </w:rPr>
              <w:t>ПОТПРОГРАМИ</w:t>
            </w:r>
          </w:p>
        </w:tc>
        <w:tc>
          <w:tcPr>
            <w:tcW w:w="2790" w:type="dxa"/>
            <w:shd w:val="clear" w:color="auto" w:fill="auto"/>
            <w:vAlign w:val="center"/>
          </w:tcPr>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Слогови (класе)</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 xml:space="preserve">Потпрограми: процедуре, функције </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Израда апликације у графичком окружењу</w:t>
            </w:r>
          </w:p>
          <w:p w:rsidR="00F45636" w:rsidRPr="005F33E7" w:rsidRDefault="00F45636" w:rsidP="00F45636">
            <w:pPr>
              <w:spacing w:after="0" w:line="240" w:lineRule="auto"/>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Фазе израде проблемских задатака</w:t>
            </w:r>
          </w:p>
        </w:tc>
        <w:tc>
          <w:tcPr>
            <w:tcW w:w="4253"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способљавање за писање сложенијих прог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упознавање са употребом потпрограма и функциј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способности сагледавања целог процеса израде програм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ој логичког  размишљања;</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развијање интересовања за примену рачунара у свакодневном животу и раду.</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Наставници: Емилија Тодоровић, Иван Стојанов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ЕКЦИЈА:  ЦРТАЊЕ, СЛИКАЊЕ, ВАЈАЊЕ ЗА ПЕТИ РАЗРЕД</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02"/>
        <w:gridCol w:w="3686"/>
      </w:tblGrid>
      <w:tr w:rsidR="00F45636" w:rsidRPr="005F33E7" w:rsidTr="003D5DF9">
        <w:tc>
          <w:tcPr>
            <w:tcW w:w="21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2533"/>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w:t>
            </w:r>
          </w:p>
        </w:tc>
        <w:tc>
          <w:tcPr>
            <w:tcW w:w="3402" w:type="dxa"/>
            <w:tcBorders>
              <w:top w:val="single" w:sz="18" w:space="0" w:color="auto"/>
            </w:tcBorders>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сте и својства линиј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инија као средство за стварање различитих квалитета површин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Лепо писање са калиграфијом</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е више ритмичких целина у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носи величина</w:t>
            </w:r>
          </w:p>
        </w:tc>
        <w:tc>
          <w:tcPr>
            <w:tcW w:w="3686" w:type="dxa"/>
            <w:shd w:val="clear" w:color="auto" w:fill="auto"/>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тупно оспособљавање ученика за артикулисано ликовно изражавање упознавањем линије као ликовног елемента, њених врста и особина као и коришћење различитих средстава ликовног израза.</w:t>
            </w:r>
          </w:p>
        </w:tc>
      </w:tr>
      <w:tr w:rsidR="00F45636" w:rsidRPr="005F33E7" w:rsidTr="003D5DF9">
        <w:trPr>
          <w:trHeight w:val="3668"/>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ик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ојства сликарских материјала и подлог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итмичко компоновање боја и облик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ришћење разних материјала за компоно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о споразуме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ременски и просторни низови (цртани филм, стрип)</w:t>
            </w:r>
          </w:p>
        </w:tc>
        <w:tc>
          <w:tcPr>
            <w:tcW w:w="3686" w:type="dxa"/>
            <w:shd w:val="clear" w:color="auto" w:fill="auto"/>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ширивање сазнања и искуства ученика у коришћењу различитих материјала и средстава за рад у процесу ликовног изражавања упознавањем са сликарским материјалима и подлогама. Упознавање са ритмичким изменама при понављању боја и облика, тј упознавање са првим принципом компоновања.</w:t>
            </w:r>
          </w:p>
        </w:tc>
      </w:tr>
      <w:tr w:rsidR="00F45636" w:rsidRPr="005F33E7" w:rsidTr="003D5DF9">
        <w:trPr>
          <w:trHeight w:val="2602"/>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ј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јање, врсте вајарског материјал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зивање тродимензионалних облика у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компоно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употребних предмета (ситна пластика, накит)</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p>
        </w:tc>
        <w:tc>
          <w:tcPr>
            <w:tcW w:w="3686" w:type="dxa"/>
            <w:shd w:val="clear" w:color="auto" w:fill="auto"/>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тивисање ученика на активан однос према актуелним питањима које се односе на заштиту и унапређивање човекове природне и културне средине, даље развијање способности ученика за конструисање, комбинаторику и обликовање</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Љубица Радојковић, Миодраг Пантел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336AC4" w:rsidRDefault="00336AC4" w:rsidP="00F45636">
      <w:pPr>
        <w:spacing w:after="0" w:line="240" w:lineRule="auto"/>
        <w:rPr>
          <w:rFonts w:ascii="Times New Roman" w:eastAsia="Times New Roman" w:hAnsi="Times New Roman" w:cs="Times New Roman"/>
          <w:b/>
          <w:sz w:val="24"/>
          <w:szCs w:val="24"/>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ЕКЦИЈА:  ,,ЦРТАЊЕ, СЛИКАЊЕ И ВАЈАЊЕ,, ЗА ШЕСТИ РАЗРЕД</w:t>
      </w: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02"/>
        <w:gridCol w:w="3686"/>
      </w:tblGrid>
      <w:tr w:rsidR="00F45636" w:rsidRPr="005F33E7" w:rsidTr="003D5DF9">
        <w:tc>
          <w:tcPr>
            <w:tcW w:w="21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2797"/>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w:t>
            </w:r>
          </w:p>
        </w:tc>
        <w:tc>
          <w:tcPr>
            <w:tcW w:w="3402" w:type="dxa"/>
            <w:tcBorders>
              <w:top w:val="single" w:sz="18" w:space="0" w:color="auto"/>
            </w:tcBorders>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ачка, линија, смер</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и ритам маса и волумена, бојених мрља, линија, светлин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е основних тродимензионалних облик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е више ритмичких целина у простору (употребни предмети)</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ликовно-естетског сензибилитета (осетљивост) за спонтани ритам бојених мрља, линија, текстуру, светлину, боју и чулну осетљивост и осећајност за визуелно споразумевање и свет уобразиље у ликовним делима</w:t>
            </w:r>
          </w:p>
        </w:tc>
      </w:tr>
      <w:tr w:rsidR="00F45636" w:rsidRPr="005F33E7" w:rsidTr="003D5DF9">
        <w:trPr>
          <w:trHeight w:val="4101"/>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ик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роматски и ахроматски скуп</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Интензивне (јарке, чисте) боје и боје ослабљеног интензитет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опле и хладне бој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о споразуме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антомима, говор тел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мбијент, сценски простор</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осетљивости за боју као ликовни елемент и стицање нових сазнања о сликарским техникама (акварел, гваш, темпера, колаж...), посматрају и естетски доживљавaју дела ликовних уметности, развијају љубав према ликовном наслеђу</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у индивидуално истраживање односа ликовних елемената на примерима националног и светског ликовног уметничког наслеђа.</w:t>
            </w:r>
          </w:p>
        </w:tc>
      </w:tr>
      <w:tr w:rsidR="00F45636" w:rsidRPr="005F33E7" w:rsidTr="003D5DF9">
        <w:trPr>
          <w:trHeight w:val="3674"/>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ј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Тактилне вредности површине и облик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Чврста и мека форм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оделовање геометријских и неправилних форми</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вексна и конкавна форм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носи маса и волумен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кажу интересе и способности за самостално откривање визуелних појава и законитости света облика: светло-тамно, облик-боја, простор, композиција; природно-друштвено научна подручја и тако развију интересовање за оплемењивањеи заштиту природе и смисао за унапређивање културе живљења оспособљавају се за стваралачко преношење визуелно-ликовних искустав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Љубица Радојковић, Миодраг Пантел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Default="00F45636"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Pr="005F33E7" w:rsidRDefault="00336AC4"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ЕКЦИЈА:  ,,ЦРТАЊЕ, СЛИКАЊЕ И ВАЈАЊЕ,, ЗА СЕДМИ РАЗРЕД</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02"/>
        <w:gridCol w:w="3686"/>
      </w:tblGrid>
      <w:tr w:rsidR="00F45636" w:rsidRPr="005F33E7" w:rsidTr="003D5DF9">
        <w:tc>
          <w:tcPr>
            <w:tcW w:w="2127"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3402"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368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D5DF9">
        <w:trPr>
          <w:trHeight w:val="3101"/>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ртање</w:t>
            </w:r>
          </w:p>
        </w:tc>
        <w:tc>
          <w:tcPr>
            <w:tcW w:w="3402" w:type="dxa"/>
            <w:tcBorders>
              <w:top w:val="single" w:sz="18" w:space="0" w:color="auto"/>
            </w:tcBorders>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порције глав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порције, вежб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порције тел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мпоновање и степеновање облика у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рабеск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tc>
        <w:tc>
          <w:tcPr>
            <w:tcW w:w="3686"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правилног уочавања и препознавања величина и односа величина и њихово представљање ликовним језиком. Развијање љубави према ликовном наслеђу и упознавање са различитим начинима представљања људске фигуре и портрета кроз историју традиционалне орнаментике.</w:t>
            </w:r>
          </w:p>
        </w:tc>
      </w:tr>
      <w:tr w:rsidR="00F45636" w:rsidRPr="005F33E7" w:rsidTr="003D5DF9">
        <w:trPr>
          <w:trHeight w:val="4101"/>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ик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внотежа облика и боје у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светлина, површина и облика у одређеном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родност ликовних вредности у одређеном простору</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tc>
        <w:tc>
          <w:tcPr>
            <w:tcW w:w="3686"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осећаја за простор;</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ензибилитета за равнотежу у композицији;</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 препознавање различитих начина представљања простора у ликовним делим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осећаја за равнотежу у композицији и естетског процењивањ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пособности за креативно и апстрактно мишљење.</w:t>
            </w:r>
          </w:p>
        </w:tc>
      </w:tr>
      <w:tr w:rsidR="00F45636" w:rsidRPr="005F33E7" w:rsidTr="003D5DF9">
        <w:trPr>
          <w:trHeight w:val="2602"/>
        </w:trPr>
        <w:tc>
          <w:tcPr>
            <w:tcW w:w="2127"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јање</w:t>
            </w:r>
          </w:p>
        </w:tc>
        <w:tc>
          <w:tcPr>
            <w:tcW w:w="3402"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ликовање маса и волумена додавањем и одузимањем</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жб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рнаменти- тродимензионални</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ерформанс</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ајарски материјали, одливање (негатив, позитив)</w:t>
            </w:r>
          </w:p>
        </w:tc>
        <w:tc>
          <w:tcPr>
            <w:tcW w:w="3686" w:type="dxa"/>
            <w:shd w:val="clear" w:color="auto" w:fill="auto"/>
          </w:tcPr>
          <w:p w:rsidR="00F45636" w:rsidRPr="005F33E7" w:rsidRDefault="00F45636" w:rsidP="00F45636">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етходни задаци  у другом медију и средствима. Стицање нових сазнања везаних за обликовање и начине умножавања одливањем у гипсу. Израда негатива (калупа) и позитива Развијање индивидуалног истраживања односа ликовних елемената на примерима националног и светског ликовног уметничког наслеђ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Љубица Радојковић, Миодраг Пантелић</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Default="00F45636"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Default="00336AC4" w:rsidP="00F45636">
      <w:pPr>
        <w:spacing w:after="0" w:line="240" w:lineRule="auto"/>
        <w:rPr>
          <w:rFonts w:ascii="Times New Roman" w:eastAsia="Times New Roman" w:hAnsi="Times New Roman" w:cs="Times New Roman"/>
          <w:b/>
          <w:sz w:val="24"/>
          <w:szCs w:val="24"/>
          <w:u w:val="single"/>
          <w:lang w:val="sr-Cyrl-CS"/>
        </w:rPr>
      </w:pPr>
    </w:p>
    <w:p w:rsidR="00336AC4" w:rsidRPr="005F33E7" w:rsidRDefault="00336AC4"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lastRenderedPageBreak/>
        <w:t>СЕКЦИЈА:  ,,ЦРТАЊЕ, СЛИКАЊЕ И ВАЈАЊЕ,, ЗА ОСМИ РАЗРЕД</w:t>
      </w: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2816"/>
        <w:gridCol w:w="4536"/>
      </w:tblGrid>
      <w:tr w:rsidR="00F45636" w:rsidRPr="005F33E7" w:rsidTr="00336AC4">
        <w:tc>
          <w:tcPr>
            <w:tcW w:w="214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Наставна тема</w:t>
            </w:r>
          </w:p>
        </w:tc>
        <w:tc>
          <w:tcPr>
            <w:tcW w:w="281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536" w:type="dxa"/>
            <w:shd w:val="clear" w:color="auto" w:fill="B2A1C7" w:themeFill="accent4" w:themeFillTint="99"/>
          </w:tcPr>
          <w:p w:rsidR="00F45636" w:rsidRPr="005F33E7" w:rsidRDefault="00F45636" w:rsidP="00F45636">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tc>
      </w:tr>
      <w:tr w:rsidR="00F45636" w:rsidRPr="005F33E7" w:rsidTr="00336AC4">
        <w:trPr>
          <w:trHeight w:val="2392"/>
        </w:trPr>
        <w:tc>
          <w:tcPr>
            <w:tcW w:w="2146"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КОМПОНОВАЊЕ</w:t>
            </w:r>
          </w:p>
        </w:tc>
        <w:tc>
          <w:tcPr>
            <w:tcW w:w="2816" w:type="dxa"/>
            <w:tcBorders>
              <w:top w:val="single" w:sz="18" w:space="0" w:color="auto"/>
            </w:tcBorders>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нформел</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итмичко хармонијска композиција чистог односа боје и форме</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компоновање, вежб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истем низања скупова тачака, линија, боја, облика и волумена према одређеној схеми</w:t>
            </w:r>
          </w:p>
        </w:tc>
        <w:tc>
          <w:tcPr>
            <w:tcW w:w="4536"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Oспособљавање ученика да опажају и представљају слободне композиције и фантаст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w:t>
            </w:r>
          </w:p>
        </w:tc>
      </w:tr>
      <w:tr w:rsidR="00F45636" w:rsidRPr="005F33E7" w:rsidTr="00336AC4">
        <w:trPr>
          <w:trHeight w:val="2708"/>
        </w:trPr>
        <w:tc>
          <w:tcPr>
            <w:tcW w:w="2146" w:type="dxa"/>
            <w:shd w:val="clear" w:color="auto" w:fill="auto"/>
            <w:vAlign w:val="center"/>
          </w:tcPr>
          <w:p w:rsidR="00F45636" w:rsidRPr="005F33E7" w:rsidRDefault="00F45636" w:rsidP="00F45636">
            <w:pPr>
              <w:spacing w:after="24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А МЕТАФОРИКА</w:t>
            </w:r>
          </w:p>
        </w:tc>
        <w:tc>
          <w:tcPr>
            <w:tcW w:w="2816" w:type="dxa"/>
            <w:vAlign w:val="center"/>
          </w:tcPr>
          <w:p w:rsidR="00F45636" w:rsidRPr="005F33E7" w:rsidRDefault="00336AC4" w:rsidP="00336AC4">
            <w:pPr>
              <w:spacing w:after="240" w:line="240" w:lineRule="auto"/>
              <w:jc w:val="center"/>
              <w:rPr>
                <w:rFonts w:ascii="Times New Roman" w:eastAsia="Times New Roman" w:hAnsi="Times New Roman" w:cs="Times New Roman"/>
                <w:sz w:val="24"/>
                <w:szCs w:val="24"/>
                <w:lang w:val="sr-Cyrl-CS"/>
              </w:rPr>
            </w:pPr>
            <w:r>
              <w:rPr>
                <w:rFonts w:ascii="Times New Roman" w:eastAsia="Times New Roman" w:hAnsi="Times New Roman" w:cs="Times New Roman"/>
                <w:sz w:val="24"/>
                <w:szCs w:val="24"/>
                <w:lang w:val="sr-Cyrl-CS"/>
              </w:rPr>
              <w:t>Амблем, површинско обликовање</w:t>
            </w:r>
          </w:p>
          <w:p w:rsidR="00F45636" w:rsidRPr="005F33E7" w:rsidRDefault="00F45636" w:rsidP="00336AC4">
            <w:pPr>
              <w:spacing w:after="24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мбл</w:t>
            </w:r>
            <w:r w:rsidR="00336AC4">
              <w:rPr>
                <w:rFonts w:ascii="Times New Roman" w:eastAsia="Times New Roman" w:hAnsi="Times New Roman" w:cs="Times New Roman"/>
                <w:sz w:val="24"/>
                <w:szCs w:val="24"/>
                <w:lang w:val="sr-Cyrl-CS"/>
              </w:rPr>
              <w:t>ем, тродимензионално обликовање</w:t>
            </w:r>
          </w:p>
          <w:p w:rsidR="00F45636" w:rsidRPr="005F33E7" w:rsidRDefault="00F45636" w:rsidP="00F45636">
            <w:pPr>
              <w:spacing w:after="24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изуелна метафорика, вежба</w:t>
            </w:r>
          </w:p>
        </w:tc>
        <w:tc>
          <w:tcPr>
            <w:tcW w:w="4536" w:type="dxa"/>
            <w:shd w:val="clear" w:color="auto" w:fill="auto"/>
          </w:tcPr>
          <w:p w:rsidR="00F45636" w:rsidRPr="005F33E7" w:rsidRDefault="00F45636" w:rsidP="00F45636">
            <w:pPr>
              <w:spacing w:after="24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визуелну метафор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 се припремају за ефикасно и савремено укључивање у рад, односно за различита занимања.</w:t>
            </w:r>
          </w:p>
        </w:tc>
      </w:tr>
      <w:tr w:rsidR="00F45636" w:rsidRPr="005F33E7" w:rsidTr="00336AC4">
        <w:trPr>
          <w:trHeight w:val="2976"/>
        </w:trPr>
        <w:tc>
          <w:tcPr>
            <w:tcW w:w="2146" w:type="dxa"/>
            <w:shd w:val="clear" w:color="auto" w:fill="auto"/>
            <w:vAlign w:val="center"/>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ЈЕДИНСТВО И ДОМИНАНТА У ПРОСТОРУ</w:t>
            </w:r>
          </w:p>
        </w:tc>
        <w:tc>
          <w:tcPr>
            <w:tcW w:w="2816" w:type="dxa"/>
            <w:vAlign w:val="center"/>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јединство и доминанта у простору</w:t>
            </w:r>
          </w:p>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јединство и доминанта у простору</w:t>
            </w:r>
          </w:p>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траст, јединство и доминанта у простору</w:t>
            </w:r>
          </w:p>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p>
        </w:tc>
        <w:tc>
          <w:tcPr>
            <w:tcW w:w="4536" w:type="dxa"/>
            <w:shd w:val="clear" w:color="auto" w:fill="auto"/>
          </w:tcPr>
          <w:p w:rsidR="00F45636" w:rsidRPr="005F33E7" w:rsidRDefault="00F45636" w:rsidP="00F45636">
            <w:pPr>
              <w:spacing w:before="240"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контраст, јединство и доминанту у простор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 се припремају за ефикасно и савремено укључивање у рад, односно за различита занимања.</w:t>
            </w:r>
          </w:p>
        </w:tc>
      </w:tr>
      <w:tr w:rsidR="00F45636" w:rsidRPr="005F33E7" w:rsidTr="00336AC4">
        <w:trPr>
          <w:trHeight w:val="423"/>
        </w:trPr>
        <w:tc>
          <w:tcPr>
            <w:tcW w:w="2146" w:type="dxa"/>
            <w:shd w:val="clear" w:color="auto" w:fill="auto"/>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ЛОБОДНО КОМПОНОВАЊЕ И ФАНТАСТИКА</w:t>
            </w:r>
          </w:p>
        </w:tc>
        <w:tc>
          <w:tcPr>
            <w:tcW w:w="2816" w:type="dxa"/>
            <w:vAlign w:val="center"/>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ални облици у нереалним односим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Фотомонтаж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стетско процењивање</w:t>
            </w:r>
          </w:p>
        </w:tc>
        <w:tc>
          <w:tcPr>
            <w:tcW w:w="4536" w:type="dxa"/>
            <w:shd w:val="clear" w:color="auto" w:fill="auto"/>
          </w:tcPr>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опажају и представљају: слободне композиције, визуелну метафорику, контраст, јединство и доминанте у простору, фантастику, да формирају навике за виши ниво културе рада, за квалитет производа, културу живота и слободног времена, да се ликовно-визуелно описмене, да развију креативне способности, да</w:t>
            </w:r>
          </w:p>
          <w:p w:rsidR="00F45636" w:rsidRPr="005F33E7" w:rsidRDefault="00F45636" w:rsidP="00F45636">
            <w:pPr>
              <w:spacing w:after="0" w:line="240" w:lineRule="auto"/>
              <w:jc w:val="center"/>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 припремају за ефикасно и савремено укључивање у рад, односно за различита занимања.</w:t>
            </w:r>
          </w:p>
        </w:tc>
      </w:tr>
    </w:tbl>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p>
    <w:p w:rsidR="00F45636" w:rsidRPr="005F33E7" w:rsidRDefault="00F45636" w:rsidP="00F45636">
      <w:pPr>
        <w:spacing w:after="0" w:line="240" w:lineRule="auto"/>
        <w:rPr>
          <w:rFonts w:ascii="Times New Roman" w:eastAsia="Times New Roman" w:hAnsi="Times New Roman" w:cs="Times New Roman"/>
          <w:b/>
          <w:sz w:val="24"/>
          <w:szCs w:val="24"/>
          <w:u w:val="single"/>
          <w:lang w:val="sr-Cyrl-CS"/>
        </w:rPr>
      </w:pPr>
      <w:r w:rsidRPr="005F33E7">
        <w:rPr>
          <w:rFonts w:ascii="Times New Roman" w:eastAsia="Times New Roman" w:hAnsi="Times New Roman" w:cs="Times New Roman"/>
          <w:b/>
          <w:sz w:val="24"/>
          <w:szCs w:val="24"/>
          <w:u w:val="single"/>
          <w:lang w:val="sr-Cyrl-CS"/>
        </w:rPr>
        <w:t>Име и презиме наставника: Љубица Радојковић, Миодраг Пантелић</w:t>
      </w:r>
    </w:p>
    <w:p w:rsidR="00F45636" w:rsidRPr="005F33E7" w:rsidRDefault="00F45636" w:rsidP="00F45636">
      <w:pPr>
        <w:spacing w:after="0" w:line="240" w:lineRule="auto"/>
        <w:rPr>
          <w:rFonts w:ascii="Times New Roman" w:eastAsia="Times New Roman" w:hAnsi="Times New Roman" w:cs="Times New Roman"/>
          <w:sz w:val="24"/>
          <w:szCs w:val="24"/>
          <w:lang w:val="sr-Cyrl-CS"/>
        </w:rPr>
      </w:pPr>
    </w:p>
    <w:p w:rsidR="00B528FB" w:rsidRPr="005F33E7" w:rsidRDefault="00B528FB" w:rsidP="00B528FB">
      <w:pPr>
        <w:rPr>
          <w:rFonts w:ascii="Times New Roman" w:eastAsia="Calibri" w:hAnsi="Times New Roman" w:cs="Times New Roman"/>
          <w:b/>
          <w:sz w:val="24"/>
          <w:szCs w:val="24"/>
          <w:lang w:val="sr-Cyrl-CS"/>
        </w:rPr>
      </w:pPr>
    </w:p>
    <w:p w:rsidR="00B528FB" w:rsidRPr="005F33E7" w:rsidRDefault="00BC43FD" w:rsidP="00BC43FD">
      <w:pPr>
        <w:pStyle w:val="Heading1"/>
        <w:rPr>
          <w:rFonts w:ascii="Times New Roman" w:eastAsia="Calibri" w:hAnsi="Times New Roman" w:cs="Times New Roman"/>
          <w:lang w:val="sr-Cyrl-CS"/>
        </w:rPr>
      </w:pPr>
      <w:bookmarkStart w:id="58" w:name="_Toc391986262"/>
      <w:r w:rsidRPr="005F33E7">
        <w:rPr>
          <w:rFonts w:ascii="Times New Roman" w:eastAsia="Calibri" w:hAnsi="Times New Roman" w:cs="Times New Roman"/>
          <w:lang w:val="sr-Cyrl-CS"/>
        </w:rPr>
        <w:lastRenderedPageBreak/>
        <w:t xml:space="preserve">10. </w:t>
      </w:r>
      <w:r w:rsidR="00B528FB" w:rsidRPr="005F33E7">
        <w:rPr>
          <w:rFonts w:ascii="Times New Roman" w:eastAsia="Calibri" w:hAnsi="Times New Roman" w:cs="Times New Roman"/>
          <w:lang w:val="sr-Cyrl-CS"/>
        </w:rPr>
        <w:t>ПРОГРАМ ПРОФЕСИОНАЛНЕ ОРИЈЕНТАЦИЈЕ</w:t>
      </w:r>
      <w:bookmarkEnd w:id="58"/>
    </w:p>
    <w:tbl>
      <w:tblPr>
        <w:tblStyle w:val="TableGrid3"/>
        <w:tblW w:w="9215" w:type="dxa"/>
        <w:tblInd w:w="-318" w:type="dxa"/>
        <w:tblLook w:val="04A0" w:firstRow="1" w:lastRow="0" w:firstColumn="1" w:lastColumn="0" w:noHBand="0" w:noVBand="1"/>
      </w:tblPr>
      <w:tblGrid>
        <w:gridCol w:w="4537"/>
        <w:gridCol w:w="4678"/>
      </w:tblGrid>
      <w:tr w:rsidR="00B528FB" w:rsidRPr="005F33E7" w:rsidTr="00B528FB">
        <w:tc>
          <w:tcPr>
            <w:tcW w:w="4537" w:type="dxa"/>
            <w:shd w:val="clear" w:color="auto" w:fill="FABF8F" w:themeFill="accent6" w:themeFillTint="99"/>
          </w:tcPr>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 xml:space="preserve">Садржај </w:t>
            </w:r>
          </w:p>
          <w:p w:rsidR="00B528FB" w:rsidRPr="005F33E7" w:rsidRDefault="00B528FB" w:rsidP="00B528FB">
            <w:pPr>
              <w:rPr>
                <w:rFonts w:ascii="Times New Roman" w:eastAsia="Calibri" w:hAnsi="Times New Roman" w:cs="Times New Roman"/>
                <w:sz w:val="24"/>
                <w:szCs w:val="24"/>
                <w:lang w:val="sr-Cyrl-CS"/>
              </w:rPr>
            </w:pPr>
          </w:p>
        </w:tc>
        <w:tc>
          <w:tcPr>
            <w:tcW w:w="4678" w:type="dxa"/>
            <w:shd w:val="clear" w:color="auto" w:fill="FABF8F" w:themeFill="accent6" w:themeFillTint="99"/>
          </w:tcPr>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 xml:space="preserve">Образовни и васпитни циљеви и задаци </w:t>
            </w:r>
          </w:p>
        </w:tc>
      </w:tr>
      <w:tr w:rsidR="00B528FB" w:rsidRPr="005F33E7" w:rsidTr="00B528FB">
        <w:tc>
          <w:tcPr>
            <w:tcW w:w="4537" w:type="dxa"/>
          </w:tcPr>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Договори о начину реализације програм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Избор модела за извођење професионалне оријентације</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Едуковање ученика о адекватној употреби портфолиј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реирање модела професионалне оријентације према могућностима школе</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оѕација радиониц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Договори са стручним особљем из гимназија и средњих стручних школа о реализацији и презентацији тих установа ученицима осмог разред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Договори са адекватим особљем из разних институција због презентација разних занимања </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зација разних посета институциј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зовање трибина и реалних сусрета везаних за професионалну оријентацију</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Сарадња са родитељима и утицај на пружање подршке ученицима у избору даљег образовањ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Саветодавни рад на основу тестова професионалне оријентације и осталих података </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Професионално саветовање и психолошка припрема ученика</w:t>
            </w:r>
          </w:p>
          <w:p w:rsidR="00B528FB" w:rsidRPr="005F33E7" w:rsidRDefault="00B528FB" w:rsidP="00B528FB">
            <w:pPr>
              <w:rPr>
                <w:rFonts w:ascii="Times New Roman" w:eastAsia="Calibri" w:hAnsi="Times New Roman" w:cs="Times New Roman"/>
                <w:sz w:val="24"/>
                <w:szCs w:val="24"/>
                <w:lang w:val="sr-Cyrl-CS"/>
              </w:rPr>
            </w:pPr>
          </w:p>
        </w:tc>
        <w:tc>
          <w:tcPr>
            <w:tcW w:w="4678" w:type="dxa"/>
          </w:tcPr>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Циљеви</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 Развијање спремности ученика о стицању знања и искустава везаних за рад, да доноси самосталне одлуке  у даљем образовању и опредељивању, испитивање општих и специфичних способности ученика</w:t>
            </w:r>
          </w:p>
          <w:p w:rsidR="00B528FB" w:rsidRPr="005F33E7" w:rsidRDefault="00B528FB" w:rsidP="00B528FB">
            <w:pPr>
              <w:rPr>
                <w:rFonts w:ascii="Times New Roman" w:eastAsia="Calibri" w:hAnsi="Times New Roman" w:cs="Times New Roman"/>
                <w:sz w:val="24"/>
                <w:szCs w:val="24"/>
                <w:lang w:val="sr-Cyrl-CS"/>
              </w:rPr>
            </w:pP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Задаци </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познавање, праћење и подстицање развоја индивидуалних карактеристика личности ученика значајних за усмеравање њиховог професионалног развоја и њихово подстицање да и сами свесно доприносе сопственом професионалном развоју</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познавање ученика са светом рада и занимања, системом средњег образовања и васпитања</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Формирање правилних ставова о раду</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способљавање ученика за планирање свог професионалног развоја и доношење реалних и зрелих одлука у вези са избором занимања и правцима стручног оспособљавања</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спостављање сарадње са ученичким родитељима и њихово оспособљавање за пружање помоћи деци у подстицању и усмеравању њиховог професионалног развоја</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спостављање сарадње са установама и институцијама које могу допринети успешнијем развоју ученика</w:t>
            </w:r>
          </w:p>
          <w:p w:rsidR="00B528FB" w:rsidRPr="005F33E7" w:rsidRDefault="00B528FB" w:rsidP="00B528FB">
            <w:pPr>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Континуирано праћење, подстицање и усмеравање општег и професионалног развоја ученика</w:t>
            </w:r>
          </w:p>
          <w:p w:rsidR="00B528FB" w:rsidRPr="005F33E7" w:rsidRDefault="00B528FB" w:rsidP="00B528FB">
            <w:pPr>
              <w:rPr>
                <w:rFonts w:ascii="Times New Roman" w:eastAsia="Calibri" w:hAnsi="Times New Roman" w:cs="Times New Roman"/>
                <w:sz w:val="24"/>
                <w:szCs w:val="24"/>
                <w:lang w:val="sr-Cyrl-CS"/>
              </w:rPr>
            </w:pPr>
          </w:p>
        </w:tc>
      </w:tr>
    </w:tbl>
    <w:p w:rsidR="0024410C" w:rsidRPr="005F33E7" w:rsidRDefault="0024410C">
      <w:pPr>
        <w:rPr>
          <w:rFonts w:ascii="Times New Roman" w:hAnsi="Times New Roman" w:cs="Times New Roman"/>
          <w:sz w:val="24"/>
          <w:szCs w:val="24"/>
          <w:lang w:val="sr-Cyrl-CS"/>
        </w:rPr>
      </w:pPr>
    </w:p>
    <w:p w:rsidR="00B528FB" w:rsidRPr="005F33E7" w:rsidRDefault="00BC43FD" w:rsidP="00BC43FD">
      <w:pPr>
        <w:pStyle w:val="Heading1"/>
        <w:rPr>
          <w:rFonts w:ascii="Times New Roman" w:hAnsi="Times New Roman" w:cs="Times New Roman"/>
          <w:lang w:val="ru-RU"/>
        </w:rPr>
      </w:pPr>
      <w:bookmarkStart w:id="59" w:name="_Toc391986263"/>
      <w:r w:rsidRPr="005F33E7">
        <w:rPr>
          <w:rFonts w:ascii="Times New Roman" w:hAnsi="Times New Roman" w:cs="Times New Roman"/>
          <w:lang w:val="ru-RU"/>
        </w:rPr>
        <w:lastRenderedPageBreak/>
        <w:t xml:space="preserve">11. </w:t>
      </w:r>
      <w:r w:rsidR="00B528FB" w:rsidRPr="005F33E7">
        <w:rPr>
          <w:rFonts w:ascii="Times New Roman" w:hAnsi="Times New Roman" w:cs="Times New Roman"/>
          <w:lang w:val="ru-RU"/>
        </w:rPr>
        <w:t>ПРОГРАМ ЗДРАВСТВЕНЕ ЗАШТИТЕ</w:t>
      </w:r>
      <w:bookmarkEnd w:id="59"/>
    </w:p>
    <w:p w:rsidR="00B528FB" w:rsidRPr="005F33E7" w:rsidRDefault="00B528FB" w:rsidP="00B528FB">
      <w:pPr>
        <w:spacing w:after="0" w:line="240" w:lineRule="auto"/>
        <w:jc w:val="both"/>
        <w:rPr>
          <w:rFonts w:ascii="Times New Roman" w:eastAsia="Times New Roman" w:hAnsi="Times New Roman" w:cs="Times New Roman"/>
          <w:sz w:val="24"/>
          <w:szCs w:val="24"/>
          <w:lang w:val="ru-RU"/>
        </w:rPr>
      </w:pPr>
    </w:p>
    <w:p w:rsidR="00B528FB" w:rsidRPr="005F33E7" w:rsidRDefault="00B528FB" w:rsidP="00B528FB">
      <w:pPr>
        <w:spacing w:after="0" w:line="240" w:lineRule="auto"/>
        <w:jc w:val="both"/>
        <w:rPr>
          <w:rFonts w:ascii="Times New Roman" w:eastAsia="Times New Roman" w:hAnsi="Times New Roman" w:cs="Times New Roman"/>
          <w:sz w:val="24"/>
          <w:szCs w:val="24"/>
          <w:lang w:val="ru-RU"/>
        </w:rPr>
      </w:pPr>
      <w:r w:rsidRPr="005F33E7">
        <w:rPr>
          <w:rFonts w:ascii="Times New Roman" w:eastAsia="Times New Roman" w:hAnsi="Times New Roman" w:cs="Times New Roman"/>
          <w:sz w:val="24"/>
          <w:szCs w:val="24"/>
          <w:lang w:val="ru-RU"/>
        </w:rPr>
        <w:t>Превентивно деловање на здравље ученика врши се едукацијом и прегледима педијатра и стоматолога из Дома здравља „Миријево“</w:t>
      </w:r>
      <w:r w:rsidRPr="005F33E7">
        <w:rPr>
          <w:rFonts w:ascii="Times New Roman" w:eastAsia="Times New Roman" w:hAnsi="Times New Roman" w:cs="Times New Roman"/>
          <w:sz w:val="24"/>
          <w:szCs w:val="24"/>
          <w:lang w:val="sr-Cyrl-RS"/>
        </w:rPr>
        <w:t xml:space="preserve"> и „Звездара“</w:t>
      </w:r>
      <w:r w:rsidRPr="005F33E7">
        <w:rPr>
          <w:rFonts w:ascii="Times New Roman" w:eastAsia="Times New Roman" w:hAnsi="Times New Roman" w:cs="Times New Roman"/>
          <w:sz w:val="24"/>
          <w:szCs w:val="24"/>
          <w:lang w:val="ru-RU"/>
        </w:rPr>
        <w:t>.</w:t>
      </w:r>
    </w:p>
    <w:p w:rsidR="00B528FB" w:rsidRPr="005F33E7" w:rsidRDefault="00B528FB" w:rsidP="00B528FB">
      <w:pPr>
        <w:spacing w:after="0" w:line="240" w:lineRule="auto"/>
        <w:jc w:val="both"/>
        <w:rPr>
          <w:rFonts w:ascii="Times New Roman" w:eastAsia="Times New Roman" w:hAnsi="Times New Roman" w:cs="Times New Roman"/>
          <w:sz w:val="24"/>
          <w:szCs w:val="24"/>
          <w:lang w:val="ru-RU"/>
        </w:rPr>
      </w:pPr>
    </w:p>
    <w:tbl>
      <w:tblPr>
        <w:tblW w:w="935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0"/>
        <w:gridCol w:w="5386"/>
      </w:tblGrid>
      <w:tr w:rsidR="00B528FB" w:rsidRPr="005F33E7" w:rsidTr="00336AC4">
        <w:tc>
          <w:tcPr>
            <w:tcW w:w="3970" w:type="dxa"/>
            <w:shd w:val="clear" w:color="auto" w:fill="FABF8F" w:themeFill="accent6" w:themeFillTint="99"/>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Тема, област рада</w:t>
            </w:r>
          </w:p>
        </w:tc>
        <w:tc>
          <w:tcPr>
            <w:tcW w:w="5386" w:type="dxa"/>
            <w:shd w:val="clear" w:color="auto" w:fill="FABF8F" w:themeFill="accent6" w:themeFillTint="99"/>
          </w:tcPr>
          <w:p w:rsidR="00B528FB" w:rsidRPr="005F33E7" w:rsidRDefault="00B528FB" w:rsidP="00B528FB">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Образовно васпитни циљеви и задаци</w:t>
            </w:r>
          </w:p>
          <w:p w:rsidR="00B528FB" w:rsidRPr="005F33E7" w:rsidRDefault="00B528FB" w:rsidP="00B528FB">
            <w:pPr>
              <w:spacing w:after="0" w:line="240" w:lineRule="auto"/>
              <w:jc w:val="both"/>
              <w:rPr>
                <w:rFonts w:ascii="Times New Roman" w:eastAsia="Times New Roman" w:hAnsi="Times New Roman" w:cs="Times New Roman"/>
                <w:sz w:val="24"/>
                <w:szCs w:val="24"/>
                <w:lang w:val="sr-Cyrl-RS"/>
              </w:rPr>
            </w:pP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Систематски прегледи</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евентивни полугодишњи и годишњи прегледи ученика, контролни извештаји са текстуалним образложењем, вакцинација, ревакцинација, редовни стоматолошки прегледи</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евентивна и куративна заштит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Здрава средина у којој бораве ученици и запослени, предузимање здравствено хигијенских мера у циљу спровођења здравствене заштите деце и запослених</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дукација ученик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звијање свести о здрављу, вођењу здравог живота, исхране, бављењу рекреацијом и спортом</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дукација родитељ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Развијање свести о здрављу, вођење здравих стилова живота, исхране, ризико болести</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Едукација наставник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Благовремена заштита и интервенција како би сачували здравље</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Формир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баз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датак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оцијално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атус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родице</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ваком</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тренутк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оступн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дац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атус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родиц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мплетност</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родиц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бразовн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руктур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оцијалн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татус</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д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уж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дршк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ученицима</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Дани отворених врат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аћење напредовања ученика, комуникација између родитеља</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rPr>
              <w:t>наставника,</w:t>
            </w:r>
            <w:r w:rsidRPr="005F33E7">
              <w:rPr>
                <w:rFonts w:ascii="Times New Roman" w:eastAsia="Times New Roman" w:hAnsi="Times New Roman" w:cs="Times New Roman"/>
                <w:sz w:val="24"/>
                <w:szCs w:val="24"/>
                <w:lang w:val="sr-Cyrl-RS"/>
              </w:rPr>
              <w:t xml:space="preserve"> психолога и педагога; </w:t>
            </w:r>
            <w:r w:rsidRPr="005F33E7">
              <w:rPr>
                <w:rFonts w:ascii="Times New Roman" w:eastAsia="Times New Roman" w:hAnsi="Times New Roman" w:cs="Times New Roman"/>
                <w:sz w:val="24"/>
                <w:szCs w:val="24"/>
              </w:rPr>
              <w:t xml:space="preserve"> договори око подршке ученицима у учењу и раду, информативни разговори</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Заједничк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акци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одитељ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школе</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Побољш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арад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школ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родиц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звиј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ух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толеранциј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стиц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хуман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вреднос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звиј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вест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о</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треб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уж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моћ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руговима</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Међународна и међушколска сарадњ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Неговање традиционалних вредности, културних, историјских, ширење интернационалних вредности, уважавање страних језика; Ширење мултикултуралних вредности код деце, јачање националне и интернационалне свести</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Професионална оријентациј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rPr>
            </w:pPr>
            <w:r w:rsidRPr="005F33E7">
              <w:rPr>
                <w:rFonts w:ascii="Times New Roman" w:eastAsia="Times New Roman" w:hAnsi="Times New Roman" w:cs="Times New Roman"/>
                <w:sz w:val="24"/>
                <w:szCs w:val="24"/>
              </w:rPr>
              <w:t>Активно укључивање родитеља у избору будућег занимања, представљању различитог профила занимања деце, пружање помоћи тиму за професионалну оријентацију</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Latn-RS"/>
              </w:rPr>
            </w:pPr>
            <w:r w:rsidRPr="005F33E7">
              <w:rPr>
                <w:rFonts w:ascii="Times New Roman" w:eastAsia="Times New Roman" w:hAnsi="Times New Roman" w:cs="Times New Roman"/>
                <w:sz w:val="24"/>
                <w:szCs w:val="24"/>
              </w:rPr>
              <w:t>Упис</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ученик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редњ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школу</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rPr>
              <w:t>Проналаже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адекватног</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животног</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зив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ј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едстављ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уштину</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сврсисходност</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рофесионалног</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живот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формирањ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радн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техничк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и</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политехничких</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знања</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код</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деце</w:t>
            </w:r>
            <w:r w:rsidRPr="005F33E7">
              <w:rPr>
                <w:rFonts w:ascii="Times New Roman" w:eastAsia="Times New Roman" w:hAnsi="Times New Roman" w:cs="Times New Roman"/>
                <w:sz w:val="24"/>
                <w:szCs w:val="24"/>
                <w:lang w:val="sr-Latn-RS"/>
              </w:rPr>
              <w:t xml:space="preserve">. </w:t>
            </w:r>
            <w:r w:rsidRPr="005F33E7">
              <w:rPr>
                <w:rFonts w:ascii="Times New Roman" w:eastAsia="Times New Roman" w:hAnsi="Times New Roman" w:cs="Times New Roman"/>
                <w:sz w:val="24"/>
                <w:szCs w:val="24"/>
              </w:rPr>
              <w:t>Формирање позитивног односа према стицању знања општих и стручних</w:t>
            </w:r>
          </w:p>
        </w:tc>
      </w:tr>
      <w:tr w:rsidR="00B528FB" w:rsidRPr="005F33E7" w:rsidTr="00336AC4">
        <w:tc>
          <w:tcPr>
            <w:tcW w:w="3970"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Тим за подршку ученицима</w:t>
            </w:r>
          </w:p>
        </w:tc>
        <w:tc>
          <w:tcPr>
            <w:tcW w:w="5386" w:type="dxa"/>
          </w:tcPr>
          <w:p w:rsidR="00B528FB" w:rsidRPr="005F33E7" w:rsidRDefault="00B528FB" w:rsidP="00B528FB">
            <w:pPr>
              <w:spacing w:after="0" w:line="240" w:lineRule="auto"/>
              <w:jc w:val="both"/>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налажење најбољих мера прилагођавања наставе могућностима ученика</w:t>
            </w:r>
          </w:p>
        </w:tc>
      </w:tr>
    </w:tbl>
    <w:p w:rsidR="00FE2CC8" w:rsidRPr="005F33E7" w:rsidRDefault="00FE2CC8" w:rsidP="00FE2CC8">
      <w:pPr>
        <w:pStyle w:val="Heading1"/>
        <w:rPr>
          <w:rFonts w:ascii="Times New Roman" w:hAnsi="Times New Roman" w:cs="Times New Roman"/>
          <w:lang w:val="sr-Cyrl-RS"/>
        </w:rPr>
      </w:pPr>
      <w:bookmarkStart w:id="60" w:name="_Toc383093563"/>
      <w:bookmarkStart w:id="61" w:name="_Toc383432995"/>
      <w:bookmarkStart w:id="62" w:name="_Toc391986264"/>
      <w:r w:rsidRPr="005F33E7">
        <w:rPr>
          <w:rFonts w:ascii="Times New Roman" w:hAnsi="Times New Roman" w:cs="Times New Roman"/>
          <w:lang w:val="sr-Cyrl-RS"/>
        </w:rPr>
        <w:lastRenderedPageBreak/>
        <w:t>12. ПРОГРАМ СОЦИЈАЛНЕ ЗАШТИТЕ УЧЕНИКА</w:t>
      </w:r>
      <w:bookmarkEnd w:id="60"/>
      <w:bookmarkEnd w:id="61"/>
      <w:bookmarkEnd w:id="62"/>
    </w:p>
    <w:p w:rsidR="00FE2CC8" w:rsidRPr="005F33E7" w:rsidRDefault="00FE2CC8" w:rsidP="00FE2CC8">
      <w:pPr>
        <w:rPr>
          <w:rFonts w:ascii="Times New Roman" w:hAnsi="Times New Roman" w:cs="Times New Roman"/>
          <w:lang w:val="sr-Cyrl-R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02"/>
        <w:gridCol w:w="4327"/>
      </w:tblGrid>
      <w:tr w:rsidR="00FE2CC8" w:rsidRPr="00FE2CC8" w:rsidTr="005F33E7">
        <w:trPr>
          <w:trHeight w:val="353"/>
        </w:trPr>
        <w:tc>
          <w:tcPr>
            <w:tcW w:w="4742"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RS"/>
              </w:rPr>
            </w:pPr>
            <w:r w:rsidRPr="00FE2CC8">
              <w:rPr>
                <w:rFonts w:ascii="Times New Roman" w:eastAsia="Times New Roman" w:hAnsi="Times New Roman" w:cs="Times New Roman"/>
                <w:b/>
                <w:sz w:val="24"/>
                <w:szCs w:val="24"/>
                <w:lang w:val="sr-Cyrl-RS"/>
              </w:rPr>
              <w:t>Тема, област рада</w:t>
            </w:r>
          </w:p>
        </w:tc>
        <w:tc>
          <w:tcPr>
            <w:tcW w:w="4810"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RS"/>
              </w:rPr>
            </w:pPr>
            <w:r w:rsidRPr="00FE2CC8">
              <w:rPr>
                <w:rFonts w:ascii="Times New Roman" w:eastAsia="Times New Roman" w:hAnsi="Times New Roman" w:cs="Times New Roman"/>
                <w:b/>
                <w:sz w:val="24"/>
                <w:szCs w:val="24"/>
                <w:lang w:val="sr-Cyrl-RS"/>
              </w:rPr>
              <w:t>Образовно васпитни циљеви</w:t>
            </w:r>
          </w:p>
          <w:p w:rsidR="00FE2CC8" w:rsidRPr="00FE2CC8" w:rsidRDefault="00FE2CC8" w:rsidP="00FE2CC8">
            <w:pPr>
              <w:spacing w:after="0" w:line="240" w:lineRule="auto"/>
              <w:jc w:val="center"/>
              <w:rPr>
                <w:rFonts w:ascii="Times New Roman" w:eastAsia="Times New Roman" w:hAnsi="Times New Roman" w:cs="Times New Roman"/>
                <w:b/>
                <w:sz w:val="24"/>
                <w:szCs w:val="24"/>
                <w:lang w:val="sr-Cyrl-RS"/>
              </w:rPr>
            </w:pPr>
          </w:p>
        </w:tc>
      </w:tr>
      <w:tr w:rsidR="00FE2CC8" w:rsidRPr="00FE2CC8" w:rsidTr="005F33E7">
        <w:trPr>
          <w:trHeight w:val="705"/>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Идентификација социјално угрожених ученика</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Стварање базе података. Пружање социјалне подршке ученицима у складу са могућностима</w:t>
            </w:r>
          </w:p>
        </w:tc>
      </w:tr>
      <w:tr w:rsidR="00FE2CC8" w:rsidRPr="00FE2CC8" w:rsidTr="005F33E7">
        <w:trPr>
          <w:trHeight w:val="740"/>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Организација бесплатне исхране ученика</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Омогућити социјално угроженим ученицима бар један оброк у школи</w:t>
            </w:r>
          </w:p>
        </w:tc>
      </w:tr>
      <w:tr w:rsidR="00FE2CC8" w:rsidRPr="00FE2CC8" w:rsidTr="005F33E7">
        <w:trPr>
          <w:trHeight w:val="1093"/>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риликом склапања уговора са агенцијом инсистирати на гратисима за ученике</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Омогућавање ученицима да учествују у реализацији наставног плана и програма ваннаставних активности</w:t>
            </w:r>
          </w:p>
        </w:tc>
      </w:tr>
      <w:tr w:rsidR="00FE2CC8" w:rsidRPr="00FE2CC8" w:rsidTr="005F33E7">
        <w:trPr>
          <w:trHeight w:val="1093"/>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Један пакетић, много љубави“ хуманитарна акција</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вијање хуманих односа међу децом, развијање емпатије у односу на друге људе и пружање подршке</w:t>
            </w:r>
          </w:p>
        </w:tc>
      </w:tr>
      <w:tr w:rsidR="00FE2CC8" w:rsidRPr="00FE2CC8" w:rsidTr="005F33E7">
        <w:trPr>
          <w:trHeight w:val="1093"/>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Информисање ученика и родитеља о бесплатним програмима за ученике на нивоу општине</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кључивање што већег броја ученика у бесплатне програме</w:t>
            </w:r>
          </w:p>
        </w:tc>
      </w:tr>
      <w:tr w:rsidR="00FE2CC8" w:rsidRPr="00FE2CC8" w:rsidTr="005F33E7">
        <w:trPr>
          <w:trHeight w:val="1093"/>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еца деци“ – хуманитарне акције и акције дечје солидарности</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вијање хуманих односа међу децом, развијање емпатије у односу на друге људе и пружање подршке</w:t>
            </w:r>
          </w:p>
        </w:tc>
      </w:tr>
      <w:tr w:rsidR="00FE2CC8" w:rsidRPr="00FE2CC8" w:rsidTr="005F33E7">
        <w:trPr>
          <w:trHeight w:val="1093"/>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јачан рад одељенског старешине и одељенске заједнице</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вијање хуманих односа, формирање колектива, постављање и поштовање правила понашања, превенција насиља</w:t>
            </w:r>
          </w:p>
        </w:tc>
      </w:tr>
      <w:tr w:rsidR="00FE2CC8" w:rsidRPr="00FE2CC8" w:rsidTr="005F33E7">
        <w:trPr>
          <w:trHeight w:val="1446"/>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Индивидуални разговори са родитељима и ученицима</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Информативни разговори ради превентивног реаговања, сарадње у решавању конфликтних ситуација, благовременог реаговања у циљу превенције</w:t>
            </w:r>
          </w:p>
        </w:tc>
      </w:tr>
      <w:tr w:rsidR="00FE2CC8" w:rsidRPr="00FE2CC8" w:rsidTr="005F33E7">
        <w:trPr>
          <w:trHeight w:val="1367"/>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Константна сарадња с Центром за социјални рад</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rPr>
              <w:t>Пружање помоћи и подршке ученицима и породицама, превентивно реаговање у случајевима када проценимо дисфункционалност породице, превенција насиља у породици</w:t>
            </w:r>
          </w:p>
        </w:tc>
      </w:tr>
      <w:tr w:rsidR="00FE2CC8" w:rsidRPr="00FE2CC8" w:rsidTr="005F33E7">
        <w:trPr>
          <w:trHeight w:val="855"/>
        </w:trPr>
        <w:tc>
          <w:tcPr>
            <w:tcW w:w="4742" w:type="dxa"/>
          </w:tcPr>
          <w:p w:rsidR="00FE2CC8" w:rsidRPr="00FE2CC8" w:rsidRDefault="00FE2CC8" w:rsidP="00FE2CC8">
            <w:pPr>
              <w:spacing w:after="0" w:line="240" w:lineRule="auto"/>
              <w:jc w:val="both"/>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Сарадња са ромским асистентом</w:t>
            </w:r>
          </w:p>
        </w:tc>
        <w:tc>
          <w:tcPr>
            <w:tcW w:w="4810" w:type="dxa"/>
          </w:tcPr>
          <w:p w:rsidR="00FE2CC8" w:rsidRPr="00FE2CC8" w:rsidRDefault="00FE2CC8" w:rsidP="00FE2CC8">
            <w:pPr>
              <w:spacing w:after="0" w:line="240" w:lineRule="auto"/>
              <w:jc w:val="both"/>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Превазилажење потешкоћа у учењу и превазилажење изостајања из школе.</w:t>
            </w:r>
          </w:p>
        </w:tc>
      </w:tr>
    </w:tbl>
    <w:p w:rsidR="00FE2CC8" w:rsidRDefault="00FE2CC8" w:rsidP="00FE2CC8">
      <w:pPr>
        <w:rPr>
          <w:rFonts w:ascii="Times New Roman" w:eastAsia="Times New Roman" w:hAnsi="Times New Roman" w:cs="Times New Roman"/>
          <w:sz w:val="24"/>
          <w:szCs w:val="24"/>
          <w:lang w:val="sr-Cyrl-CS"/>
        </w:rPr>
      </w:pPr>
    </w:p>
    <w:p w:rsidR="00336AC4" w:rsidRPr="00FE2CC8" w:rsidRDefault="00336AC4" w:rsidP="00FE2CC8">
      <w:pPr>
        <w:rPr>
          <w:rFonts w:ascii="Times New Roman" w:eastAsia="Times New Roman" w:hAnsi="Times New Roman" w:cs="Times New Roman"/>
          <w:sz w:val="24"/>
          <w:szCs w:val="24"/>
          <w:lang w:val="sr-Cyrl-CS"/>
        </w:rPr>
      </w:pPr>
    </w:p>
    <w:p w:rsidR="00FE2CC8" w:rsidRPr="005F33E7" w:rsidRDefault="00FE2CC8" w:rsidP="00FE2CC8">
      <w:pPr>
        <w:pStyle w:val="Heading1"/>
        <w:rPr>
          <w:rFonts w:ascii="Times New Roman" w:hAnsi="Times New Roman" w:cs="Times New Roman"/>
          <w:lang w:val="sr-Cyrl-CS"/>
        </w:rPr>
      </w:pPr>
      <w:bookmarkStart w:id="63" w:name="_Toc391986265"/>
      <w:r w:rsidRPr="005F33E7">
        <w:rPr>
          <w:rFonts w:ascii="Times New Roman" w:hAnsi="Times New Roman" w:cs="Times New Roman"/>
          <w:lang w:val="sr-Cyrl-CS"/>
        </w:rPr>
        <w:lastRenderedPageBreak/>
        <w:t xml:space="preserve">13. </w:t>
      </w:r>
      <w:bookmarkStart w:id="64" w:name="_Toc383093565"/>
      <w:bookmarkStart w:id="65" w:name="_Toc383432997"/>
      <w:r w:rsidRPr="005F33E7">
        <w:rPr>
          <w:rFonts w:ascii="Times New Roman" w:hAnsi="Times New Roman" w:cs="Times New Roman"/>
          <w:lang w:val="sr-Cyrl-CS"/>
        </w:rPr>
        <w:t>ПРОГРАМ ЗАШТИТЕ ЖИВОТНЕ СРЕДИНЕ</w:t>
      </w:r>
      <w:bookmarkEnd w:id="64"/>
      <w:bookmarkEnd w:id="65"/>
      <w:bookmarkEnd w:id="6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9"/>
        <w:gridCol w:w="2824"/>
        <w:gridCol w:w="2806"/>
      </w:tblGrid>
      <w:tr w:rsidR="00FE2CC8" w:rsidRPr="00FE2CC8" w:rsidTr="005F33E7">
        <w:tc>
          <w:tcPr>
            <w:tcW w:w="3224"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szCs w:val="24"/>
              </w:rPr>
            </w:pPr>
            <w:r w:rsidRPr="00FE2CC8">
              <w:rPr>
                <w:rFonts w:ascii="Times New Roman" w:eastAsia="Times New Roman" w:hAnsi="Times New Roman" w:cs="Times New Roman"/>
                <w:b/>
                <w:sz w:val="24"/>
                <w:szCs w:val="24"/>
              </w:rPr>
              <w:t>Тема, област рада</w:t>
            </w:r>
          </w:p>
        </w:tc>
        <w:tc>
          <w:tcPr>
            <w:tcW w:w="3181"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szCs w:val="24"/>
              </w:rPr>
            </w:pPr>
            <w:r w:rsidRPr="00FE2CC8">
              <w:rPr>
                <w:rFonts w:ascii="Times New Roman" w:eastAsia="Times New Roman" w:hAnsi="Times New Roman" w:cs="Times New Roman"/>
                <w:b/>
                <w:sz w:val="24"/>
                <w:szCs w:val="24"/>
              </w:rPr>
              <w:t>Садржаји програма</w:t>
            </w:r>
          </w:p>
        </w:tc>
        <w:tc>
          <w:tcPr>
            <w:tcW w:w="3171"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szCs w:val="24"/>
              </w:rPr>
            </w:pPr>
            <w:r w:rsidRPr="00FE2CC8">
              <w:rPr>
                <w:rFonts w:ascii="Times New Roman" w:eastAsia="Times New Roman" w:hAnsi="Times New Roman" w:cs="Times New Roman"/>
                <w:b/>
                <w:sz w:val="24"/>
                <w:szCs w:val="24"/>
              </w:rPr>
              <w:t>Образовно васпитни циљеви и задаци</w:t>
            </w:r>
          </w:p>
        </w:tc>
      </w:tr>
      <w:tr w:rsidR="00FE2CC8" w:rsidRPr="00FE2CC8" w:rsidTr="005F33E7">
        <w:tc>
          <w:tcPr>
            <w:tcW w:w="3224"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Еколошка патрола</w:t>
            </w:r>
          </w:p>
        </w:tc>
        <w:tc>
          <w:tcPr>
            <w:tcW w:w="318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Група од 5-8 ученика контролишу учионице, холове, двориште</w:t>
            </w:r>
          </w:p>
        </w:tc>
        <w:tc>
          <w:tcPr>
            <w:tcW w:w="317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познавање еколошких појмова</w:t>
            </w:r>
          </w:p>
        </w:tc>
      </w:tr>
      <w:tr w:rsidR="00FE2CC8" w:rsidRPr="00FE2CC8" w:rsidTr="005F33E7">
        <w:tc>
          <w:tcPr>
            <w:tcW w:w="3224"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Акција „Јесење чишћење“</w:t>
            </w:r>
          </w:p>
        </w:tc>
        <w:tc>
          <w:tcPr>
            <w:tcW w:w="318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ређење школског дворишта, чишћење опалог лишћа, сакупљање разбацаног папира (ученици 8. разреда, помоћно особље)</w:t>
            </w:r>
          </w:p>
        </w:tc>
        <w:tc>
          <w:tcPr>
            <w:tcW w:w="317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вијање потреба и могућности личног ангажовања у заштити животне средине</w:t>
            </w:r>
          </w:p>
        </w:tc>
      </w:tr>
      <w:tr w:rsidR="00FE2CC8" w:rsidRPr="00FE2CC8" w:rsidTr="005F33E7">
        <w:tc>
          <w:tcPr>
            <w:tcW w:w="3224"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p>
          <w:p w:rsidR="00FE2CC8" w:rsidRPr="00FE2CC8" w:rsidRDefault="00FE2CC8" w:rsidP="00FE2CC8">
            <w:pPr>
              <w:spacing w:after="0" w:line="240" w:lineRule="auto"/>
              <w:jc w:val="both"/>
              <w:rPr>
                <w:rFonts w:ascii="Times New Roman" w:eastAsia="Times New Roman" w:hAnsi="Times New Roman" w:cs="Times New Roman"/>
                <w:sz w:val="24"/>
                <w:szCs w:val="24"/>
              </w:rPr>
            </w:pPr>
          </w:p>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дионица „Отпад није смеће“</w:t>
            </w:r>
          </w:p>
        </w:tc>
        <w:tc>
          <w:tcPr>
            <w:tcW w:w="318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рављење хранилица за птице од пластичних флаша, саксија за свеће од металних конзерви, старих кућишта за рачунаре... (ученици 5-8. разреда, наставник биологије и ликовног )</w:t>
            </w:r>
          </w:p>
        </w:tc>
        <w:tc>
          <w:tcPr>
            <w:tcW w:w="317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познају глобалне последице загађивања животне средине</w:t>
            </w:r>
          </w:p>
        </w:tc>
      </w:tr>
      <w:tr w:rsidR="00FE2CC8" w:rsidRPr="00FE2CC8" w:rsidTr="005F33E7">
        <w:tc>
          <w:tcPr>
            <w:tcW w:w="3224"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акупљање електро отпада, пластичне амбалаже, лименки и папира у циљу очувања животне средине</w:t>
            </w:r>
          </w:p>
        </w:tc>
        <w:tc>
          <w:tcPr>
            <w:tcW w:w="318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ченици од 1-8. разреда, наставник биологије и учитељи сакупљају материјал за рециклажу у циљу заштите животне средине, а сакупљени новац ће се искористити за куповину ситног школског инвентара</w:t>
            </w:r>
          </w:p>
        </w:tc>
        <w:tc>
          <w:tcPr>
            <w:tcW w:w="317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умеју улогу и значај личног ангажовања у заштити животне средине</w:t>
            </w:r>
          </w:p>
        </w:tc>
      </w:tr>
      <w:tr w:rsidR="00FE2CC8" w:rsidRPr="00FE2CC8" w:rsidTr="005F33E7">
        <w:tc>
          <w:tcPr>
            <w:tcW w:w="3224"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Акција „Озелењавање дворишта“</w:t>
            </w:r>
          </w:p>
        </w:tc>
        <w:tc>
          <w:tcPr>
            <w:tcW w:w="318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 делу школског дворишта ученици ће посадити цвеће и трајнице</w:t>
            </w:r>
          </w:p>
        </w:tc>
        <w:tc>
          <w:tcPr>
            <w:tcW w:w="3171" w:type="dxa"/>
          </w:tcPr>
          <w:p w:rsidR="00FE2CC8" w:rsidRPr="00FE2CC8" w:rsidRDefault="00FE2CC8" w:rsidP="00FE2CC8">
            <w:pPr>
              <w:spacing w:after="0" w:line="240" w:lineRule="auto"/>
              <w:jc w:val="both"/>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Развијају еколошку, здравствену и културу живљења</w:t>
            </w:r>
          </w:p>
        </w:tc>
      </w:tr>
    </w:tbl>
    <w:p w:rsidR="00B528FB" w:rsidRDefault="00FE2CC8" w:rsidP="00336AC4">
      <w:pPr>
        <w:pStyle w:val="Heading1"/>
        <w:rPr>
          <w:rFonts w:ascii="Times New Roman" w:hAnsi="Times New Roman" w:cs="Times New Roman"/>
          <w:lang w:val="sr-Cyrl-CS"/>
        </w:rPr>
      </w:pPr>
      <w:bookmarkStart w:id="66" w:name="_Toc391986266"/>
      <w:r w:rsidRPr="005F33E7">
        <w:rPr>
          <w:rFonts w:ascii="Times New Roman" w:hAnsi="Times New Roman" w:cs="Times New Roman"/>
          <w:lang w:val="sr-Cyrl-CS"/>
        </w:rPr>
        <w:t>14</w:t>
      </w:r>
      <w:r w:rsidR="00BC43FD" w:rsidRPr="005F33E7">
        <w:rPr>
          <w:rFonts w:ascii="Times New Roman" w:hAnsi="Times New Roman" w:cs="Times New Roman"/>
          <w:lang w:val="sr-Cyrl-CS"/>
        </w:rPr>
        <w:t xml:space="preserve">. </w:t>
      </w:r>
      <w:r w:rsidR="003D5DF9" w:rsidRPr="005F33E7">
        <w:rPr>
          <w:rFonts w:ascii="Times New Roman" w:hAnsi="Times New Roman" w:cs="Times New Roman"/>
          <w:lang w:val="sr-Cyrl-CS"/>
        </w:rPr>
        <w:t>ПРОГРАМ САРАДЊЕ СА ЛОКАЛНОМ САМОУПРАВОМ</w:t>
      </w:r>
      <w:bookmarkEnd w:id="66"/>
    </w:p>
    <w:p w:rsidR="00336AC4" w:rsidRPr="00336AC4" w:rsidRDefault="00336AC4" w:rsidP="00336AC4">
      <w:pPr>
        <w:rPr>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3827"/>
        <w:gridCol w:w="3119"/>
      </w:tblGrid>
      <w:tr w:rsidR="003D5DF9" w:rsidRPr="005F33E7" w:rsidTr="003D5DF9">
        <w:tc>
          <w:tcPr>
            <w:tcW w:w="2269" w:type="dxa"/>
            <w:shd w:val="clear" w:color="auto" w:fill="FABF8F" w:themeFill="accent6" w:themeFillTint="99"/>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Јединица локалне самоуправе</w:t>
            </w:r>
          </w:p>
        </w:tc>
        <w:tc>
          <w:tcPr>
            <w:tcW w:w="3827" w:type="dxa"/>
            <w:shd w:val="clear" w:color="auto" w:fill="FABF8F" w:themeFill="accent6" w:themeFillTint="99"/>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држај активности</w:t>
            </w:r>
          </w:p>
        </w:tc>
        <w:tc>
          <w:tcPr>
            <w:tcW w:w="3119" w:type="dxa"/>
            <w:shd w:val="clear" w:color="auto" w:fill="FABF8F" w:themeFill="accent6" w:themeFillTint="99"/>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љеви програма</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анцаларија за борбу против криминала и дроге УН из Београда  и Министарство образовања, науке и технолошког развоја</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ограм </w:t>
            </w:r>
            <w:r w:rsidRPr="005F33E7">
              <w:rPr>
                <w:rFonts w:ascii="Times New Roman" w:eastAsia="Times New Roman" w:hAnsi="Times New Roman" w:cs="Times New Roman"/>
                <w:sz w:val="24"/>
                <w:szCs w:val="24"/>
                <w:lang w:val="en-GB"/>
              </w:rPr>
              <w:t>Lions</w:t>
            </w:r>
            <w:r w:rsidRPr="005F33E7">
              <w:rPr>
                <w:rFonts w:ascii="Times New Roman" w:eastAsia="Times New Roman" w:hAnsi="Times New Roman" w:cs="Times New Roman"/>
                <w:sz w:val="24"/>
                <w:szCs w:val="24"/>
                <w:lang w:val="sr-Cyrl-CS"/>
              </w:rPr>
              <w:t xml:space="preserve"> </w:t>
            </w:r>
            <w:r w:rsidRPr="005F33E7">
              <w:rPr>
                <w:rFonts w:ascii="Times New Roman" w:eastAsia="Times New Roman" w:hAnsi="Times New Roman" w:cs="Times New Roman"/>
                <w:sz w:val="24"/>
                <w:szCs w:val="24"/>
                <w:lang w:val="en-GB"/>
              </w:rPr>
              <w:t>Quest</w:t>
            </w:r>
            <w:r w:rsidRPr="005F33E7">
              <w:rPr>
                <w:rFonts w:ascii="Times New Roman" w:eastAsia="Times New Roman" w:hAnsi="Times New Roman" w:cs="Times New Roman"/>
                <w:sz w:val="24"/>
                <w:szCs w:val="24"/>
                <w:lang w:val="sr-Cyrl-CS"/>
              </w:rPr>
              <w:t xml:space="preserve"> – се одвија у 3 фазе: обука наставника, програм са ученицима и евалуација програм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роз програм ученици ће научити да ефикасно слушају, стећи ће добре вештине за доношење одлука, решавања конфликата, радиће на развијању самоконтроле, дисциплине и да прихватају различитост.</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Амбасаде и Одељење за душтвене активности Градске општине Звездара </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 Путујем, упознајем душу планет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роз истраживачки и тимски рад ученици кроз разне секције уз помоћ професора, ученика из земље коју представљају проучавају карактеристике те земље, истражују културне и историјске знаменитости, упознају са спортистима и познатим људим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свести и расној, националној, верској и кутурној равноправности</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м здравља Звездара</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ограм здравственог васпитања - Трибине, радионице, Развојно саветовалиште о различитим темама везаним за здравље (репродуктивно здравље, болести зависности, психоактивне супстанц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Конкурс Најбољи плакат на тему „Промоција здравих стилова живот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Такмичење школских тимова, победници учествују на завршници која ће се организовати у априлу 2015. У обзир долазе плакати који промовишу здраве навике у исхрани, јасне ставове против конзумирања алкохола, дувана и дрог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љ пројекта је подизање здравствене културе кроз едукацију младих</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љ пројекта је подизање здравствене културе кроз едукацију младих</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дска општина Звездара, МУП, Министарство за телекомуникације, Министарство просвете, науке и технолошког развоја</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тварање услова у школи за рано отпочињање активности у школама на тему“Безбедност на интернету“- Предавања за стручне сараднике, руководиоце стручног већа, наставнике разредне наставе и наставника информатике, математике и ТИО и чланове општинског Савета родитељ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Едукација родитеља, наставника и ученика како да препознају и опасности на интернету</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бровољно ватрогасно друштво Звездара</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аштита од пожара – за ученике 3. разреда, квиз-такмичење „Покажи шта знаш из области заштите од пожара“ </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изање знања код деце у области заштите од пожара са акцентом на узрок несреће.</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генција за безбедност саобраћаја, Управа МУП</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Безбедност у саобраћају- кроз предавања за родитеље и ученике као и квиз „безбедно до школе“ обавља се едукација како да безбедно учествују у саобраћају</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ње саобраћајне културе, вршњачке едукације и неговање саобраћајне културе у школском и градском окружењу</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Звездарске библиотеке, Месне </w:t>
            </w:r>
            <w:r w:rsidRPr="005F33E7">
              <w:rPr>
                <w:rFonts w:ascii="Times New Roman" w:eastAsia="Times New Roman" w:hAnsi="Times New Roman" w:cs="Times New Roman"/>
                <w:sz w:val="24"/>
                <w:szCs w:val="24"/>
                <w:lang w:val="sr-Cyrl-CS"/>
              </w:rPr>
              <w:lastRenderedPageBreak/>
              <w:t>заједнице</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Програм „Зелена дружина“ – Школа формира тим под називом </w:t>
            </w:r>
            <w:r w:rsidRPr="005F33E7">
              <w:rPr>
                <w:rFonts w:ascii="Times New Roman" w:eastAsia="Times New Roman" w:hAnsi="Times New Roman" w:cs="Times New Roman"/>
                <w:sz w:val="24"/>
                <w:szCs w:val="24"/>
                <w:lang w:val="sr-Cyrl-CS"/>
              </w:rPr>
              <w:lastRenderedPageBreak/>
              <w:t>„Зелена дружина“ који у оквиру својих активности бира зелени део дворишта и брине о њему; израђује плакате и шаље библиотекама и МЗ поводом разних значајних датума: Светски дан вода, Дан планете Земље, Светски дан заштите животињ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 xml:space="preserve">Развијање еколошке свести код ученика и грађана </w:t>
            </w:r>
            <w:r w:rsidRPr="005F33E7">
              <w:rPr>
                <w:rFonts w:ascii="Times New Roman" w:eastAsia="Times New Roman" w:hAnsi="Times New Roman" w:cs="Times New Roman"/>
                <w:sz w:val="24"/>
                <w:szCs w:val="24"/>
                <w:lang w:val="sr-Cyrl-CS"/>
              </w:rPr>
              <w:lastRenderedPageBreak/>
              <w:t>Звездаре</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Пријатељи деце Звездаре</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чја недеља- организација фестивала плес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стицати децу и младе да се баве плесом</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јатељи деце Звездаре, УК „Вук Караџић“</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ечји позоришни фестивал „Позориште Звездариште“- представљање најбољих позоришних остварења из Србије и земаља из региона и свет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љубави према позоришту и драмском стваралаштву</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ријатељи деце Звездаре, Волонтерски сервис Звездаре, одљење за друштвене делатности</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ајволонтерска акција- Садржаји активности су: екологија, прикупљање страрог папира, гардеробе, хуманитарне акције, спортски и културни садржаји, помоћ у учењу вршњацима и помоћ старим и немоћним комшијам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пштински фестивал науке – у оквиру Фестивала ће се организовати радионице израде једноставних апаратура и припремање материјала за извођење експерименат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идеје волонтирања код деце и младих, побољшање квалитета живота на Звездари кроз креирање и реализацију волонтерских активности</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Циљ је стварање услова за подстицање експерименталног и истраживачког рада у школама кроз подучавање и подстицање ученика 7.разреда да учествују у осмишљавању и организацији експеримената у различитим научним областима</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олонтерски сервис Звездаре, одљење за друштвене делатности</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ан сениора – изложбе кратких прича или песама на тему „Бакама и декама са љубављу“, књижевне вечери, изложбе ликовних радова, поруке на Дрвету живота и блискости. Сарадња са наставницима ликовне култур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Конкурс „Тајна лепе старости“</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ензитивитација младих за потребе старијих, неговање и постицање блиских односа између младих и старих и коришћење различитих техника за ис</w:t>
            </w:r>
            <w:r w:rsidR="00336AC4">
              <w:rPr>
                <w:rFonts w:ascii="Times New Roman" w:eastAsia="Times New Roman" w:hAnsi="Times New Roman" w:cs="Times New Roman"/>
                <w:sz w:val="24"/>
                <w:szCs w:val="24"/>
                <w:lang w:val="sr-Cyrl-CS"/>
              </w:rPr>
              <w:t xml:space="preserve">казивање поштовања и блискости. </w:t>
            </w:r>
            <w:r w:rsidRPr="005F33E7">
              <w:rPr>
                <w:rFonts w:ascii="Times New Roman" w:eastAsia="Times New Roman" w:hAnsi="Times New Roman" w:cs="Times New Roman"/>
                <w:sz w:val="24"/>
                <w:szCs w:val="24"/>
                <w:lang w:val="sr-Cyrl-CS"/>
              </w:rPr>
              <w:t>Циљ конкурса је да афирмише здраве стилове живота, активну и достојанствену старост, активну и достојанствену старост, међугенерацијску солидарност и одговорно старење.</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Градска општина Звездара</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Сарадња ученичких парламената на локалном нивоу  - кроз трибине у оквиру Дечје недеље, месец лепих порука, фестивалу науке, сајма образовања, Позориште Звездариште, летње програме ученици размењују вештине, комуникације и дуже се. </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пштински Савет родитеља који чине представници родитеља Савета родитеља предшколске установе Звездара, основних и средњих школа на Звездари</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Организација додатне наставе из српског језика и математике – организовање волонтерске подршке у организацији додатне наставе из ових предмет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одстицања развоја вештина код деце и младих за бољи социо економски напредак – у сарадњи са удружењима грађана, институцијама организоваће се радионице за децу и младе као што су: инвестирање за бољу социо економску добробит, стратигије развоја образовања, комуникације на матерњем језику, комуникација на страном језику, дигитална компетенција, учити како се учи, културно изражавањ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Програм Пријатеља деце општине Звездара – Дечја недеља, Позориште Звездариште, Мали Пјер, ДЕМУС, Дечји новогодишњи базар, Зимски распуст – мој избор, Рецитатори, У сусрет Ускрсу, Ђачка песничка сусретања, Фестивал кратких драмских форми деце Београда, Мајске игре, Најбољи за најбоље.</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мена вештина, комуникације и друже с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напређење рада васпитно о бразовних установа, локалне заједнице и других друштвених сервис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изање нивоа знања деце из српског језика и математик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дизање ученичких компетенција препознатих и дефинисаних документом Промишљање о образовању</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еализација ових програма доприноси боље осмишљеним активностима деце и младих, родитеља, васпитача у непосредном остваривању програма и развоју личности детета.</w:t>
            </w:r>
          </w:p>
        </w:tc>
      </w:tr>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радска општина Звездар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Музичка школа „Владимир Ђорђевић“</w:t>
            </w:r>
          </w:p>
        </w:tc>
        <w:tc>
          <w:tcPr>
            <w:tcW w:w="382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рограм Вредне руке дарују Вам звуке – ученици 2.и 3.разреда ће наступити на концертима са разиличитих одсека. На сваком концерту ће претходити кратко </w:t>
            </w:r>
            <w:r w:rsidRPr="005F33E7">
              <w:rPr>
                <w:rFonts w:ascii="Times New Roman" w:eastAsia="Times New Roman" w:hAnsi="Times New Roman" w:cs="Times New Roman"/>
                <w:sz w:val="24"/>
                <w:szCs w:val="24"/>
                <w:lang w:val="sr-Cyrl-CS"/>
              </w:rPr>
              <w:lastRenderedPageBreak/>
              <w:t>уводно предавање о инструментима, композиторима и делима које ће бити иведена.</w:t>
            </w:r>
          </w:p>
        </w:tc>
        <w:tc>
          <w:tcPr>
            <w:tcW w:w="3119"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lastRenderedPageBreak/>
              <w:t>Упознавање са репертоаром класичне музике, са инструментима и делима познатих композитора и програмом и радом МШ.</w:t>
            </w:r>
          </w:p>
        </w:tc>
      </w:tr>
    </w:tbl>
    <w:p w:rsidR="003D5DF9" w:rsidRPr="005F33E7" w:rsidRDefault="003D5DF9" w:rsidP="003D5DF9">
      <w:pPr>
        <w:jc w:val="both"/>
        <w:rPr>
          <w:rFonts w:ascii="Times New Roman" w:hAnsi="Times New Roman" w:cs="Times New Roman"/>
          <w:sz w:val="24"/>
          <w:szCs w:val="24"/>
          <w:lang w:val="sr-Cyrl-CS"/>
        </w:rPr>
      </w:pPr>
    </w:p>
    <w:tbl>
      <w:tblPr>
        <w:tblW w:w="921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9"/>
        <w:gridCol w:w="3827"/>
        <w:gridCol w:w="3119"/>
      </w:tblGrid>
      <w:tr w:rsidR="003D5DF9" w:rsidRPr="005F33E7" w:rsidTr="003D5DF9">
        <w:tc>
          <w:tcPr>
            <w:tcW w:w="2269" w:type="dxa"/>
            <w:shd w:val="clear" w:color="auto" w:fill="auto"/>
          </w:tcPr>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арадња са Црвеним крстом</w:t>
            </w:r>
          </w:p>
        </w:tc>
        <w:tc>
          <w:tcPr>
            <w:tcW w:w="3827" w:type="dxa"/>
            <w:shd w:val="clear" w:color="auto" w:fill="auto"/>
          </w:tcPr>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Организација и реализација едукативних предавања ученицима о начину њихове  социјалне, психичке и физичке заштите </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зација и реализација едукативних радионица</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чествовање у традиционалној акцији „Један пакетић, много љубави“ и свим актуелним хуманитарним акцијама</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чествовање на литерарниом и ликовном конкурсу „Крв живот значи“</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зација и реализација припремне наставе за такмичење у пружању прве помоћи за ученике виших разреда</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организација и реализација квиза знања „Шта знам о Црвеном крсту“ за ученике четвртог разреда</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учествовање на такмичењу</w:t>
            </w:r>
          </w:p>
          <w:p w:rsidR="003D5DF9" w:rsidRPr="005F33E7" w:rsidRDefault="003D5DF9" w:rsidP="003D5DF9">
            <w:pPr>
              <w:spacing w:after="0" w:line="240" w:lineRule="auto"/>
              <w:rPr>
                <w:rFonts w:ascii="Times New Roman" w:eastAsia="Calibri" w:hAnsi="Times New Roman" w:cs="Times New Roman"/>
                <w:sz w:val="24"/>
                <w:szCs w:val="24"/>
                <w:lang w:val="sr-Cyrl-CS"/>
              </w:rPr>
            </w:pPr>
          </w:p>
          <w:p w:rsidR="003D5DF9" w:rsidRPr="005F33E7" w:rsidRDefault="003D5DF9" w:rsidP="003D5DF9">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 xml:space="preserve">- организација и реализација добровољног давања крви у просторијама школе </w:t>
            </w:r>
          </w:p>
          <w:p w:rsidR="003D5DF9" w:rsidRPr="005F33E7" w:rsidRDefault="003D5DF9" w:rsidP="003D5DF9">
            <w:pPr>
              <w:spacing w:after="0" w:line="240" w:lineRule="auto"/>
              <w:rPr>
                <w:rFonts w:ascii="Times New Roman" w:eastAsia="Calibri" w:hAnsi="Times New Roman" w:cs="Times New Roman"/>
                <w:sz w:val="24"/>
                <w:szCs w:val="24"/>
                <w:lang w:val="sr-Cyrl-CS"/>
              </w:rPr>
            </w:pPr>
          </w:p>
        </w:tc>
        <w:tc>
          <w:tcPr>
            <w:tcW w:w="3119" w:type="dxa"/>
            <w:shd w:val="clear" w:color="auto" w:fill="auto"/>
          </w:tcPr>
          <w:p w:rsidR="003D5DF9" w:rsidRPr="005F33E7" w:rsidRDefault="003D5DF9" w:rsidP="003D5DF9">
            <w:pPr>
              <w:spacing w:after="0" w:line="240" w:lineRule="auto"/>
              <w:rPr>
                <w:rFonts w:ascii="Times New Roman" w:eastAsia="Calibri" w:hAnsi="Times New Roman" w:cs="Times New Roman"/>
                <w:sz w:val="24"/>
                <w:szCs w:val="24"/>
                <w:lang w:val="sr-Cyrl-RS"/>
              </w:rPr>
            </w:pPr>
          </w:p>
          <w:p w:rsidR="003D5DF9" w:rsidRPr="005F33E7" w:rsidRDefault="003D5DF9" w:rsidP="003D5DF9">
            <w:pPr>
              <w:spacing w:after="0" w:line="240" w:lineRule="auto"/>
              <w:rPr>
                <w:rFonts w:ascii="Times New Roman" w:eastAsia="Calibri" w:hAnsi="Times New Roman" w:cs="Times New Roman"/>
                <w:sz w:val="24"/>
                <w:szCs w:val="24"/>
                <w:lang w:val="sr-Cyrl-RS"/>
              </w:rPr>
            </w:pPr>
          </w:p>
          <w:p w:rsidR="003D5DF9" w:rsidRPr="005F33E7" w:rsidRDefault="003D5DF9" w:rsidP="003D5DF9">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ензибилизација младих на одређене теме</w:t>
            </w:r>
          </w:p>
          <w:p w:rsidR="003D5DF9" w:rsidRPr="005F33E7" w:rsidRDefault="003D5DF9" w:rsidP="003D5DF9">
            <w:pPr>
              <w:spacing w:after="0" w:line="240" w:lineRule="auto"/>
              <w:rPr>
                <w:rFonts w:ascii="Times New Roman" w:eastAsia="Calibri" w:hAnsi="Times New Roman" w:cs="Times New Roman"/>
                <w:sz w:val="24"/>
                <w:szCs w:val="24"/>
                <w:lang w:val="sr-Cyrl-RS"/>
              </w:rPr>
            </w:pPr>
            <w:r w:rsidRPr="005F33E7">
              <w:rPr>
                <w:rFonts w:ascii="Times New Roman" w:eastAsia="Calibri" w:hAnsi="Times New Roman" w:cs="Times New Roman"/>
                <w:sz w:val="24"/>
                <w:szCs w:val="24"/>
                <w:lang w:val="sr-Cyrl-RS"/>
              </w:rPr>
              <w:t>Стварање позитивног окружења за деловање и јачање младих у друштву</w:t>
            </w:r>
          </w:p>
        </w:tc>
      </w:tr>
    </w:tbl>
    <w:p w:rsidR="003D5DF9" w:rsidRDefault="003D5DF9" w:rsidP="003D5DF9">
      <w:pPr>
        <w:jc w:val="both"/>
        <w:rPr>
          <w:rFonts w:ascii="Times New Roman" w:hAnsi="Times New Roman" w:cs="Times New Roman"/>
          <w:sz w:val="24"/>
          <w:szCs w:val="24"/>
          <w:lang w:val="sr-Cyrl-RS"/>
        </w:rPr>
      </w:pPr>
    </w:p>
    <w:p w:rsidR="00336AC4" w:rsidRDefault="00336AC4" w:rsidP="003D5DF9">
      <w:pPr>
        <w:jc w:val="both"/>
        <w:rPr>
          <w:rFonts w:ascii="Times New Roman" w:hAnsi="Times New Roman" w:cs="Times New Roman"/>
          <w:sz w:val="24"/>
          <w:szCs w:val="24"/>
          <w:lang w:val="sr-Cyrl-RS"/>
        </w:rPr>
      </w:pPr>
    </w:p>
    <w:p w:rsidR="00336AC4" w:rsidRDefault="00336AC4" w:rsidP="003D5DF9">
      <w:pPr>
        <w:jc w:val="both"/>
        <w:rPr>
          <w:rFonts w:ascii="Times New Roman" w:hAnsi="Times New Roman" w:cs="Times New Roman"/>
          <w:sz w:val="24"/>
          <w:szCs w:val="24"/>
          <w:lang w:val="sr-Cyrl-RS"/>
        </w:rPr>
      </w:pPr>
    </w:p>
    <w:p w:rsidR="00336AC4" w:rsidRPr="005F33E7" w:rsidRDefault="00336AC4" w:rsidP="003D5DF9">
      <w:pPr>
        <w:jc w:val="both"/>
        <w:rPr>
          <w:rFonts w:ascii="Times New Roman" w:hAnsi="Times New Roman" w:cs="Times New Roman"/>
          <w:sz w:val="24"/>
          <w:szCs w:val="24"/>
          <w:lang w:val="sr-Cyrl-RS"/>
        </w:rPr>
      </w:pPr>
    </w:p>
    <w:p w:rsidR="00FE2CC8" w:rsidRPr="005F33E7" w:rsidRDefault="00FE2CC8" w:rsidP="00FE2CC8">
      <w:pPr>
        <w:pStyle w:val="Heading1"/>
        <w:rPr>
          <w:rFonts w:ascii="Times New Roman" w:hAnsi="Times New Roman" w:cs="Times New Roman"/>
          <w:lang w:val="sr-Cyrl-RS"/>
        </w:rPr>
      </w:pPr>
      <w:bookmarkStart w:id="67" w:name="_Toc367721353"/>
      <w:bookmarkStart w:id="68" w:name="_Toc383093562"/>
      <w:bookmarkStart w:id="69" w:name="_Toc383432994"/>
      <w:bookmarkStart w:id="70" w:name="_Toc391986267"/>
      <w:r w:rsidRPr="005F33E7">
        <w:rPr>
          <w:rFonts w:ascii="Times New Roman" w:hAnsi="Times New Roman" w:cs="Times New Roman"/>
          <w:lang w:val="sr-Cyrl-CS"/>
        </w:rPr>
        <w:lastRenderedPageBreak/>
        <w:t xml:space="preserve">15. ПРОГРАМ САРАДЊЕ СА </w:t>
      </w:r>
      <w:bookmarkEnd w:id="67"/>
      <w:r w:rsidRPr="005F33E7">
        <w:rPr>
          <w:rFonts w:ascii="Times New Roman" w:hAnsi="Times New Roman" w:cs="Times New Roman"/>
          <w:lang w:val="sr-Cyrl-CS"/>
        </w:rPr>
        <w:t>ПОРОДИЦОМ</w:t>
      </w:r>
      <w:bookmarkEnd w:id="68"/>
      <w:bookmarkEnd w:id="69"/>
      <w:bookmarkEnd w:id="70"/>
    </w:p>
    <w:p w:rsidR="00FE2CC8" w:rsidRPr="00FE2CC8" w:rsidRDefault="00FE2CC8" w:rsidP="00FE2CC8">
      <w:pPr>
        <w:spacing w:after="0" w:line="240" w:lineRule="auto"/>
        <w:jc w:val="both"/>
        <w:rPr>
          <w:rFonts w:ascii="Times New Roman" w:eastAsia="Calibri" w:hAnsi="Times New Roman" w:cs="Times New Roman"/>
          <w:sz w:val="24"/>
          <w:szCs w:val="24"/>
          <w:lang w:val="ru-RU"/>
        </w:rPr>
      </w:pPr>
      <w:r w:rsidRPr="00FE2CC8">
        <w:rPr>
          <w:rFonts w:ascii="Times New Roman" w:eastAsia="Calibri" w:hAnsi="Times New Roman" w:cs="Times New Roman"/>
          <w:b/>
          <w:sz w:val="24"/>
          <w:szCs w:val="24"/>
          <w:lang w:val="ru-RU"/>
        </w:rPr>
        <w:t>Сарадња са породицом</w:t>
      </w:r>
      <w:r w:rsidRPr="00FE2CC8">
        <w:rPr>
          <w:rFonts w:ascii="Times New Roman" w:eastAsia="Calibri" w:hAnsi="Times New Roman" w:cs="Times New Roman"/>
          <w:sz w:val="24"/>
          <w:szCs w:val="24"/>
          <w:lang w:val="ru-RU"/>
        </w:rPr>
        <w:t xml:space="preserve"> је неодвојива од укупне функције школе. Она је свакодневна у контактима одељењских старешина и наставника, периодична у решавању одређених задатака или питања конкретних одељењских заједница преко одељењских Савета родитеља и општа на нивоу активности Савета родитеља школе у решавању питања од интереса за ученике и школу (уређење школе, екскурзије, излети, настава у природи, организација рада школе и сл.). Посебно поглавље ове сарадње чине активности педагога, психолога и одељењских старешина на решавању конкретних питања рада, учења, развоја и понашања ученика.</w:t>
      </w:r>
    </w:p>
    <w:p w:rsidR="00FE2CC8" w:rsidRPr="00FE2CC8" w:rsidRDefault="00FE2CC8" w:rsidP="00FE2CC8">
      <w:pPr>
        <w:spacing w:after="0" w:line="240" w:lineRule="auto"/>
        <w:jc w:val="both"/>
        <w:rPr>
          <w:rFonts w:ascii="Times New Roman" w:eastAsia="Calibri" w:hAnsi="Times New Roman" w:cs="Times New Roman"/>
          <w:sz w:val="24"/>
          <w:szCs w:val="24"/>
          <w:lang w:val="ru-RU"/>
        </w:rPr>
      </w:pPr>
      <w:r w:rsidRPr="00FE2CC8">
        <w:rPr>
          <w:rFonts w:ascii="Times New Roman" w:eastAsia="Calibri" w:hAnsi="Times New Roman" w:cs="Times New Roman"/>
          <w:sz w:val="24"/>
          <w:szCs w:val="24"/>
          <w:lang w:val="ru-RU"/>
        </w:rPr>
        <w:t xml:space="preserve">Сарадња са родитељима је битан и у остваривању програма културне делатности школе, уређења и одржавања, очување васпитне и социјалне функције као и остваривање целокупних васпитно-образовних задатака. Као смерница за побољшање сарадње са родитељима служиће нам анкете родитеља о садарњи са школом као и информације после посете родитеља часовима која ће се реализовати задње недеље у месецу а на основу најаве три дана пре жељеног часа. </w:t>
      </w:r>
    </w:p>
    <w:p w:rsidR="00FE2CC8" w:rsidRPr="00FE2CC8" w:rsidRDefault="00FE2CC8" w:rsidP="00FE2CC8">
      <w:pPr>
        <w:spacing w:after="0" w:line="240" w:lineRule="auto"/>
        <w:jc w:val="both"/>
        <w:rPr>
          <w:rFonts w:ascii="Times New Roman" w:eastAsia="Calibri" w:hAnsi="Times New Roman" w:cs="Times New Roman"/>
          <w:sz w:val="24"/>
          <w:szCs w:val="24"/>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90"/>
        <w:gridCol w:w="5539"/>
      </w:tblGrid>
      <w:tr w:rsidR="00FE2CC8" w:rsidRPr="00FE2CC8" w:rsidTr="005F33E7">
        <w:tc>
          <w:tcPr>
            <w:tcW w:w="3227"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rPr>
            </w:pPr>
            <w:r w:rsidRPr="00FE2CC8">
              <w:rPr>
                <w:rFonts w:ascii="Times New Roman" w:eastAsia="Times New Roman" w:hAnsi="Times New Roman" w:cs="Times New Roman"/>
                <w:b/>
                <w:sz w:val="24"/>
              </w:rPr>
              <w:t>Тема, област рада</w:t>
            </w:r>
          </w:p>
        </w:tc>
        <w:tc>
          <w:tcPr>
            <w:tcW w:w="6237" w:type="dxa"/>
            <w:shd w:val="clear" w:color="auto" w:fill="FABF8F" w:themeFill="accent6" w:themeFillTint="99"/>
          </w:tcPr>
          <w:p w:rsidR="00FE2CC8" w:rsidRPr="00FE2CC8" w:rsidRDefault="00FE2CC8" w:rsidP="00FE2CC8">
            <w:pPr>
              <w:spacing w:after="0" w:line="240" w:lineRule="auto"/>
              <w:jc w:val="center"/>
              <w:rPr>
                <w:rFonts w:ascii="Times New Roman" w:eastAsia="Times New Roman" w:hAnsi="Times New Roman" w:cs="Times New Roman"/>
                <w:b/>
                <w:sz w:val="24"/>
              </w:rPr>
            </w:pPr>
            <w:r w:rsidRPr="00FE2CC8">
              <w:rPr>
                <w:rFonts w:ascii="Times New Roman" w:eastAsia="Times New Roman" w:hAnsi="Times New Roman" w:cs="Times New Roman"/>
                <w:b/>
                <w:sz w:val="24"/>
              </w:rPr>
              <w:t>Образовно васпитни циљеви и задаци</w:t>
            </w:r>
          </w:p>
          <w:p w:rsidR="00FE2CC8" w:rsidRPr="00FE2CC8" w:rsidRDefault="00FE2CC8" w:rsidP="00FE2CC8">
            <w:pPr>
              <w:spacing w:after="0" w:line="240" w:lineRule="auto"/>
              <w:jc w:val="center"/>
              <w:rPr>
                <w:rFonts w:ascii="Times New Roman" w:eastAsia="Times New Roman" w:hAnsi="Times New Roman" w:cs="Times New Roman"/>
                <w:b/>
                <w:sz w:val="24"/>
              </w:rPr>
            </w:pP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Формирање базе података о социјалном статусу породице</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У сваком тренутку доступни подаци о статусу породице (комплетност породице, образовна структура, социјални статус) ради пружања подршке ученицима</w:t>
            </w:r>
          </w:p>
        </w:tc>
      </w:tr>
      <w:tr w:rsidR="00FE2CC8" w:rsidRPr="00FE2CC8" w:rsidTr="005F33E7">
        <w:tc>
          <w:tcPr>
            <w:tcW w:w="3227" w:type="dxa"/>
          </w:tcPr>
          <w:p w:rsidR="00FE2CC8" w:rsidRPr="00FE2CC8" w:rsidRDefault="00FE2CC8" w:rsidP="00FE2CC8">
            <w:pPr>
              <w:spacing w:after="0" w:line="240" w:lineRule="auto"/>
              <w:rPr>
                <w:rFonts w:ascii="Times New Roman" w:eastAsia="Times New Roman" w:hAnsi="Times New Roman" w:cs="Times New Roman"/>
                <w:sz w:val="24"/>
                <w:lang w:val="sr-Cyrl-RS"/>
              </w:rPr>
            </w:pPr>
            <w:r w:rsidRPr="00FE2CC8">
              <w:rPr>
                <w:rFonts w:ascii="Times New Roman" w:eastAsia="Times New Roman" w:hAnsi="Times New Roman" w:cs="Times New Roman"/>
                <w:sz w:val="24"/>
              </w:rPr>
              <w:t>Дани отворених врата</w:t>
            </w:r>
            <w:r w:rsidRPr="00FE2CC8">
              <w:rPr>
                <w:rFonts w:ascii="Times New Roman" w:eastAsia="Times New Roman" w:hAnsi="Times New Roman" w:cs="Times New Roman"/>
                <w:sz w:val="24"/>
                <w:lang w:val="sr-Cyrl-RS"/>
              </w:rPr>
              <w:t xml:space="preserve"> наставника, педагога, психолога</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lang w:val="sr-Cyrl-RS"/>
              </w:rPr>
            </w:pPr>
            <w:r w:rsidRPr="00FE2CC8">
              <w:rPr>
                <w:rFonts w:ascii="Times New Roman" w:eastAsia="Times New Roman" w:hAnsi="Times New Roman" w:cs="Times New Roman"/>
                <w:sz w:val="24"/>
                <w:lang w:val="sr-Cyrl-RS"/>
              </w:rPr>
              <w:t>Праћење напредовања ученика, комуникација између родитеља и наставника, педагога, психолога, договори око подршке ученицима у учењу и раду, информативни разговори</w:t>
            </w: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lang w:val="sr-Cyrl-RS"/>
              </w:rPr>
            </w:pPr>
            <w:r w:rsidRPr="00FE2CC8">
              <w:rPr>
                <w:rFonts w:ascii="Times New Roman" w:eastAsia="Times New Roman" w:hAnsi="Times New Roman" w:cs="Times New Roman"/>
                <w:sz w:val="24"/>
                <w:lang w:val="sr-Cyrl-RS"/>
              </w:rPr>
              <w:t>Заједничке акције родитеља и школе</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lang w:val="sr-Cyrl-RS"/>
              </w:rPr>
            </w:pPr>
            <w:r w:rsidRPr="00FE2CC8">
              <w:rPr>
                <w:rFonts w:ascii="Times New Roman" w:eastAsia="Times New Roman" w:hAnsi="Times New Roman" w:cs="Times New Roman"/>
                <w:sz w:val="24"/>
                <w:lang w:val="sr-Cyrl-RS"/>
              </w:rPr>
              <w:t>Побољшање сарадње школе и породице, развијање духа толеранције, истицање хуманих вредности, развијање свести о потреби пружања помоћи друговима</w:t>
            </w: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Међународна и међушколска сарадња</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Неговање традиционалних вредности, културних, историјских, ширење интернационалних вредности, уважавање страних језика; Ширење мултикултуралних вредности код деце, јачање националне и интернационалне свести</w:t>
            </w: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Професионална оријентација</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Активно укључивање родитеља у избору будућег занимања, представљању различитог профила занимања деце, пружање помоћи тиму за професионалну оријентацију</w:t>
            </w: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Упис ученика у средњу школу</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rPr>
            </w:pPr>
            <w:r w:rsidRPr="00FE2CC8">
              <w:rPr>
                <w:rFonts w:ascii="Times New Roman" w:eastAsia="Times New Roman" w:hAnsi="Times New Roman" w:cs="Times New Roman"/>
                <w:sz w:val="24"/>
              </w:rPr>
              <w:t xml:space="preserve">Проналажење адекватног животног позива који представља суштину и сврсисходност професионалног живота, формирање радних, техничких и политехничких знања код деце. Формирање позитивног односа према стицању знања општих и стручних. </w:t>
            </w:r>
          </w:p>
        </w:tc>
      </w:tr>
      <w:tr w:rsidR="00FE2CC8" w:rsidRPr="00FE2CC8" w:rsidTr="005F33E7">
        <w:tc>
          <w:tcPr>
            <w:tcW w:w="3227" w:type="dxa"/>
          </w:tcPr>
          <w:p w:rsidR="00FE2CC8" w:rsidRPr="00FE2CC8" w:rsidRDefault="00FE2CC8" w:rsidP="00FE2CC8">
            <w:pPr>
              <w:spacing w:after="0" w:line="240" w:lineRule="auto"/>
              <w:jc w:val="both"/>
              <w:rPr>
                <w:rFonts w:ascii="Times New Roman" w:eastAsia="Times New Roman" w:hAnsi="Times New Roman" w:cs="Times New Roman"/>
                <w:sz w:val="24"/>
                <w:lang w:val="sr-Cyrl-RS"/>
              </w:rPr>
            </w:pPr>
            <w:r w:rsidRPr="00FE2CC8">
              <w:rPr>
                <w:rFonts w:ascii="Times New Roman" w:eastAsia="Times New Roman" w:hAnsi="Times New Roman" w:cs="Times New Roman"/>
                <w:sz w:val="24"/>
                <w:lang w:val="sr-Cyrl-RS"/>
              </w:rPr>
              <w:t>Тим за подршку ученицима</w:t>
            </w:r>
          </w:p>
        </w:tc>
        <w:tc>
          <w:tcPr>
            <w:tcW w:w="6237" w:type="dxa"/>
          </w:tcPr>
          <w:p w:rsidR="00FE2CC8" w:rsidRPr="00FE2CC8" w:rsidRDefault="00FE2CC8" w:rsidP="00FE2CC8">
            <w:pPr>
              <w:spacing w:after="0" w:line="240" w:lineRule="auto"/>
              <w:jc w:val="both"/>
              <w:rPr>
                <w:rFonts w:ascii="Times New Roman" w:eastAsia="Times New Roman" w:hAnsi="Times New Roman" w:cs="Times New Roman"/>
                <w:sz w:val="24"/>
                <w:lang w:val="sr-Cyrl-RS"/>
              </w:rPr>
            </w:pPr>
            <w:r w:rsidRPr="00FE2CC8">
              <w:rPr>
                <w:rFonts w:ascii="Times New Roman" w:eastAsia="Times New Roman" w:hAnsi="Times New Roman" w:cs="Times New Roman"/>
                <w:sz w:val="24"/>
                <w:lang w:val="sr-Cyrl-RS"/>
              </w:rPr>
              <w:t>Проналажење најбољих мера прилагођавања наставе могућностима ученика</w:t>
            </w:r>
          </w:p>
        </w:tc>
      </w:tr>
    </w:tbl>
    <w:p w:rsidR="00FE2CC8" w:rsidRPr="005F33E7" w:rsidRDefault="00FE2CC8" w:rsidP="003D5DF9">
      <w:pPr>
        <w:jc w:val="both"/>
        <w:rPr>
          <w:rFonts w:ascii="Times New Roman" w:hAnsi="Times New Roman" w:cs="Times New Roman"/>
          <w:b/>
          <w:sz w:val="24"/>
          <w:szCs w:val="24"/>
          <w:lang w:val="sr-Cyrl-RS"/>
        </w:rPr>
      </w:pPr>
    </w:p>
    <w:p w:rsidR="003D5DF9" w:rsidRPr="005F33E7" w:rsidRDefault="00FE2CC8" w:rsidP="00FE2CC8">
      <w:pPr>
        <w:pStyle w:val="Heading1"/>
        <w:rPr>
          <w:rFonts w:ascii="Times New Roman" w:hAnsi="Times New Roman" w:cs="Times New Roman"/>
          <w:lang w:val="sr-Cyrl-CS"/>
        </w:rPr>
      </w:pPr>
      <w:bookmarkStart w:id="71" w:name="_Toc391986268"/>
      <w:r w:rsidRPr="005F33E7">
        <w:rPr>
          <w:rFonts w:ascii="Times New Roman" w:hAnsi="Times New Roman" w:cs="Times New Roman"/>
          <w:lang w:val="sr-Cyrl-CS"/>
        </w:rPr>
        <w:lastRenderedPageBreak/>
        <w:t xml:space="preserve">16. </w:t>
      </w:r>
      <w:r w:rsidR="003D5DF9" w:rsidRPr="005F33E7">
        <w:rPr>
          <w:rFonts w:ascii="Times New Roman" w:hAnsi="Times New Roman" w:cs="Times New Roman"/>
          <w:lang w:val="sr-Cyrl-CS"/>
        </w:rPr>
        <w:t>ПРОГРАМ ИЗЛЕТА, ЕКСКУРЗИЈА И НАСТАВА У ПРИРОДИ</w:t>
      </w:r>
      <w:bookmarkEnd w:id="71"/>
    </w:p>
    <w:p w:rsidR="00FE2CC8" w:rsidRPr="005F33E7" w:rsidRDefault="00FE2CC8" w:rsidP="00FE2CC8">
      <w:pPr>
        <w:rPr>
          <w:rFonts w:ascii="Times New Roman" w:hAnsi="Times New Roman" w:cs="Times New Roman"/>
          <w:lang w:val="sr-Cyrl-CS"/>
        </w:rPr>
      </w:pP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7"/>
        <w:gridCol w:w="4678"/>
      </w:tblGrid>
      <w:tr w:rsidR="003D5DF9" w:rsidRPr="005F33E7" w:rsidTr="003D5DF9">
        <w:tc>
          <w:tcPr>
            <w:tcW w:w="4537" w:type="dxa"/>
            <w:shd w:val="clear" w:color="auto" w:fill="FABF8F" w:themeFill="accent6" w:themeFillTint="99"/>
          </w:tcPr>
          <w:p w:rsidR="003D5DF9" w:rsidRPr="005F33E7" w:rsidRDefault="003D5DF9" w:rsidP="003D5DF9">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Садржај програма</w:t>
            </w:r>
          </w:p>
        </w:tc>
        <w:tc>
          <w:tcPr>
            <w:tcW w:w="4678" w:type="dxa"/>
            <w:shd w:val="clear" w:color="auto" w:fill="FABF8F" w:themeFill="accent6" w:themeFillTint="99"/>
          </w:tcPr>
          <w:p w:rsidR="003D5DF9" w:rsidRPr="005F33E7" w:rsidRDefault="003D5DF9" w:rsidP="003D5DF9">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CS"/>
              </w:rPr>
              <w:t>Образовно васпитни циљеви и задаци</w:t>
            </w:r>
          </w:p>
          <w:p w:rsidR="003D5DF9" w:rsidRPr="005F33E7" w:rsidRDefault="003D5DF9" w:rsidP="003D5DF9">
            <w:pPr>
              <w:spacing w:after="0" w:line="240" w:lineRule="auto"/>
              <w:rPr>
                <w:rFonts w:ascii="Times New Roman" w:eastAsia="Times New Roman" w:hAnsi="Times New Roman" w:cs="Times New Roman"/>
                <w:b/>
                <w:sz w:val="24"/>
                <w:szCs w:val="24"/>
                <w:lang w:val="sr-Cyrl-CS"/>
              </w:rPr>
            </w:pPr>
          </w:p>
        </w:tc>
      </w:tr>
      <w:tr w:rsidR="003D5DF9" w:rsidRPr="005F33E7" w:rsidTr="003D5DF9">
        <w:trPr>
          <w:trHeight w:val="1296"/>
        </w:trPr>
        <w:tc>
          <w:tcPr>
            <w:tcW w:w="4537"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билазак</w:t>
            </w:r>
            <w:r w:rsidRPr="005F33E7">
              <w:rPr>
                <w:rFonts w:ascii="Times New Roman" w:eastAsia="Times New Roman" w:hAnsi="Times New Roman" w:cs="Times New Roman"/>
                <w:sz w:val="24"/>
                <w:szCs w:val="24"/>
                <w:lang w:val="sr-Cyrl-RS"/>
              </w:rPr>
              <w:t xml:space="preserve"> природних </w:t>
            </w:r>
            <w:r w:rsidRPr="005F33E7">
              <w:rPr>
                <w:rFonts w:ascii="Times New Roman" w:eastAsia="Times New Roman" w:hAnsi="Times New Roman" w:cs="Times New Roman"/>
                <w:sz w:val="24"/>
                <w:szCs w:val="24"/>
                <w:lang w:val="sr-Cyrl-CS"/>
              </w:rPr>
              <w:t xml:space="preserve">туристичких вредности: </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хидрографске вредности</w:t>
            </w:r>
            <w:r w:rsidRPr="005F33E7">
              <w:rPr>
                <w:rFonts w:ascii="Times New Roman" w:eastAsia="Times New Roman" w:hAnsi="Times New Roman" w:cs="Times New Roman"/>
                <w:sz w:val="24"/>
                <w:szCs w:val="24"/>
                <w:lang w:val="sr-Latn-CS"/>
              </w:rPr>
              <w:t>:</w:t>
            </w:r>
            <w:r w:rsidRPr="005F33E7">
              <w:rPr>
                <w:rFonts w:ascii="Times New Roman" w:eastAsia="Times New Roman" w:hAnsi="Times New Roman" w:cs="Times New Roman"/>
                <w:sz w:val="24"/>
                <w:szCs w:val="24"/>
                <w:lang w:val="sr-Cyrl-CS"/>
              </w:rPr>
              <w:t xml:space="preserve"> реке, језера, бањ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геоморфолошке туристичке вредности: клисуре, кањони, пећине, планин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заштићена природна добра: национални паркови, споменици природе, резервати природе и предели изузетних одлик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Антропогене туристичке вредности:</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w:t>
            </w:r>
            <w:r w:rsidRPr="005F33E7">
              <w:rPr>
                <w:rFonts w:ascii="Times New Roman" w:eastAsia="Times New Roman" w:hAnsi="Times New Roman" w:cs="Times New Roman"/>
                <w:sz w:val="24"/>
                <w:szCs w:val="24"/>
                <w:lang w:val="sr-Cyrl-RS"/>
              </w:rPr>
              <w:t>Обилазак историjских</w:t>
            </w:r>
            <w:r w:rsidRPr="005F33E7">
              <w:rPr>
                <w:rFonts w:ascii="Times New Roman" w:eastAsia="Times New Roman" w:hAnsi="Times New Roman" w:cs="Times New Roman"/>
                <w:sz w:val="24"/>
                <w:szCs w:val="24"/>
                <w:lang w:val="sr-Cyrl-CS"/>
              </w:rPr>
              <w:t xml:space="preserve"> знаменитости: археолошких налазишта, средњовековних утврђења, меморијалних комплекса, сакралних споменика и градитељских дела 19.</w:t>
            </w: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век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 xml:space="preserve">Посета </w:t>
            </w:r>
            <w:r w:rsidRPr="005F33E7">
              <w:rPr>
                <w:rFonts w:ascii="Times New Roman" w:eastAsia="Times New Roman" w:hAnsi="Times New Roman" w:cs="Times New Roman"/>
                <w:sz w:val="24"/>
                <w:szCs w:val="24"/>
                <w:lang w:val="sr-Cyrl-RS"/>
              </w:rPr>
              <w:t>културни</w:t>
            </w:r>
            <w:r w:rsidRPr="005F33E7">
              <w:rPr>
                <w:rFonts w:ascii="Times New Roman" w:eastAsia="Times New Roman" w:hAnsi="Times New Roman" w:cs="Times New Roman"/>
                <w:sz w:val="24"/>
                <w:szCs w:val="24"/>
                <w:lang w:val="sr-Cyrl-CS"/>
              </w:rPr>
              <w:t>м установама</w:t>
            </w:r>
            <w:r w:rsidRPr="005F33E7">
              <w:rPr>
                <w:rFonts w:ascii="Times New Roman" w:eastAsia="Times New Roman" w:hAnsi="Times New Roman" w:cs="Times New Roman"/>
                <w:sz w:val="24"/>
                <w:szCs w:val="24"/>
                <w:lang w:val="sr-Latn-CS"/>
              </w:rPr>
              <w:t xml:space="preserve">: </w:t>
            </w:r>
            <w:r w:rsidRPr="005F33E7">
              <w:rPr>
                <w:rFonts w:ascii="Times New Roman" w:eastAsia="Times New Roman" w:hAnsi="Times New Roman" w:cs="Times New Roman"/>
                <w:sz w:val="24"/>
                <w:szCs w:val="24"/>
                <w:lang w:val="sr-Cyrl-CS"/>
              </w:rPr>
              <w:t>музејима, галеријама</w:t>
            </w:r>
            <w:r w:rsidRPr="005F33E7">
              <w:rPr>
                <w:rFonts w:ascii="Times New Roman" w:eastAsia="Times New Roman" w:hAnsi="Times New Roman" w:cs="Times New Roman"/>
                <w:sz w:val="24"/>
                <w:szCs w:val="24"/>
                <w:lang w:val="sr-Cyrl-RS"/>
              </w:rPr>
              <w:t xml:space="preserve"> </w:t>
            </w:r>
            <w:r w:rsidRPr="005F33E7">
              <w:rPr>
                <w:rFonts w:ascii="Times New Roman" w:eastAsia="Times New Roman" w:hAnsi="Times New Roman" w:cs="Times New Roman"/>
                <w:sz w:val="24"/>
                <w:szCs w:val="24"/>
                <w:lang w:val="sr-Cyrl-CS"/>
              </w:rPr>
              <w:t>и упознавање са вајарско-сликарским остварењим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са етнографским туристичким вредностима Србије: културне манифестације,  музички фолклор, обичаји, народна ношња, култура и други елементи традиционалног живот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ортске и рекреативне манифестациј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RS"/>
              </w:rPr>
            </w:pPr>
          </w:p>
        </w:tc>
        <w:tc>
          <w:tcPr>
            <w:tcW w:w="4678" w:type="dxa"/>
            <w:shd w:val="clear" w:color="auto" w:fill="auto"/>
          </w:tcPr>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тврђивање и продубљивање сазнања из области опште културе, уметности, књижевности, географије, историје,биологије.</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авлађивање и усвајање дела наставног програма непосредним упознавањем појава и односа у природној и друштвеној средини;</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ватање потребе личног учешћа у заштити животне средине и значај очувања природе и природних ресурс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знавање културног наслеђа и привредних достигнућ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Неговање естетских вредности и позитивног односа према културном наслеђу</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седовање осећања социјалне припадности и приврженост сопственој нацији и култури</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штовање различитих социјалних, културних и етничких група</w:t>
            </w:r>
          </w:p>
          <w:p w:rsidR="003D5DF9" w:rsidRPr="005F33E7" w:rsidRDefault="003D5DF9" w:rsidP="003D5DF9">
            <w:pPr>
              <w:spacing w:after="0" w:line="240" w:lineRule="auto"/>
              <w:rPr>
                <w:rFonts w:ascii="Times New Roman" w:eastAsia="Times New Roman" w:hAnsi="Times New Roman" w:cs="Times New Roman"/>
                <w:sz w:val="24"/>
                <w:szCs w:val="24"/>
                <w:lang w:val="sr-Cyrl-CS"/>
              </w:rPr>
            </w:pPr>
          </w:p>
          <w:p w:rsidR="003D5DF9" w:rsidRPr="005F33E7" w:rsidRDefault="003D5DF9" w:rsidP="003D5DF9">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такмичарског духа кроз спортске манифестације, као и ширење пријатељства и другарства</w:t>
            </w:r>
          </w:p>
          <w:p w:rsidR="003D5DF9" w:rsidRPr="005F33E7" w:rsidRDefault="003D5DF9" w:rsidP="003D5DF9">
            <w:pPr>
              <w:spacing w:after="0" w:line="240" w:lineRule="auto"/>
              <w:rPr>
                <w:rFonts w:ascii="Times New Roman" w:eastAsia="Times New Roman" w:hAnsi="Times New Roman" w:cs="Times New Roman"/>
                <w:sz w:val="24"/>
                <w:szCs w:val="24"/>
                <w:lang w:val="sr-Cyrl-RS"/>
              </w:rPr>
            </w:pPr>
          </w:p>
        </w:tc>
      </w:tr>
    </w:tbl>
    <w:p w:rsidR="003D5DF9" w:rsidRPr="005F33E7" w:rsidRDefault="003D5DF9" w:rsidP="003D5DF9">
      <w:pPr>
        <w:jc w:val="both"/>
        <w:rPr>
          <w:rFonts w:ascii="Times New Roman" w:hAnsi="Times New Roman" w:cs="Times New Roman"/>
          <w:sz w:val="24"/>
          <w:szCs w:val="24"/>
          <w:lang w:val="sr-Cyrl-CS"/>
        </w:rPr>
      </w:pPr>
    </w:p>
    <w:p w:rsidR="00FE2CC8" w:rsidRPr="005F33E7" w:rsidRDefault="00FE2CC8" w:rsidP="00FE2CC8">
      <w:pPr>
        <w:pStyle w:val="Heading1"/>
        <w:rPr>
          <w:rFonts w:ascii="Times New Roman" w:hAnsi="Times New Roman" w:cs="Times New Roman"/>
          <w:lang w:val="sr-Cyrl-CS" w:eastAsia="ar-SA"/>
        </w:rPr>
      </w:pPr>
      <w:bookmarkStart w:id="72" w:name="_Toc391986269"/>
      <w:r w:rsidRPr="005F33E7">
        <w:rPr>
          <w:rFonts w:ascii="Times New Roman" w:hAnsi="Times New Roman" w:cs="Times New Roman"/>
          <w:lang w:val="sr-Cyrl-CS"/>
        </w:rPr>
        <w:t xml:space="preserve">17. </w:t>
      </w:r>
      <w:r w:rsidRPr="005F33E7">
        <w:rPr>
          <w:rFonts w:ascii="Times New Roman" w:hAnsi="Times New Roman" w:cs="Times New Roman"/>
          <w:lang w:val="sr-Cyrl-CS" w:eastAsia="ar-SA"/>
        </w:rPr>
        <w:t>ПРОГРАМ РАДА ШКОЛСКЕ БИБЛИОТЕКЕ</w:t>
      </w:r>
      <w:bookmarkEnd w:id="72"/>
    </w:p>
    <w:p w:rsidR="00FE2CC8" w:rsidRPr="00FE2CC8" w:rsidRDefault="00FE2CC8" w:rsidP="00FE2CC8">
      <w:pPr>
        <w:suppressAutoHyphens/>
        <w:spacing w:after="0" w:line="240" w:lineRule="auto"/>
        <w:jc w:val="both"/>
        <w:rPr>
          <w:rFonts w:ascii="Times New Roman" w:eastAsia="Times New Roman" w:hAnsi="Times New Roman" w:cs="Times New Roman"/>
          <w:b/>
          <w:sz w:val="24"/>
          <w:szCs w:val="24"/>
          <w:lang w:val="sr-Cyrl-CS" w:eastAsia="ar-SA"/>
        </w:rPr>
      </w:pPr>
    </w:p>
    <w:p w:rsidR="00FE2CC8" w:rsidRPr="00FE2CC8" w:rsidRDefault="00FE2CC8" w:rsidP="00FE2CC8">
      <w:pPr>
        <w:spacing w:after="0" w:line="240" w:lineRule="auto"/>
        <w:ind w:firstLine="720"/>
        <w:jc w:val="both"/>
        <w:rPr>
          <w:rFonts w:ascii="Times New Roman" w:eastAsia="Times New Roman" w:hAnsi="Times New Roman" w:cs="Times New Roman"/>
          <w:sz w:val="24"/>
          <w:szCs w:val="24"/>
          <w:lang w:val="sr-Cyrl-CS"/>
        </w:rPr>
      </w:pPr>
      <w:r w:rsidRPr="00FE2CC8">
        <w:rPr>
          <w:rFonts w:ascii="Times New Roman" w:eastAsia="Times New Roman" w:hAnsi="Times New Roman" w:cs="Times New Roman"/>
          <w:bCs/>
          <w:sz w:val="24"/>
          <w:szCs w:val="24"/>
          <w:lang w:val="sr-Cyrl-CS"/>
        </w:rPr>
        <w:t xml:space="preserve">Основа Програма рада школске библиотеке основне школе формулисана је Законом о основном образовању и васпитању, члан </w:t>
      </w:r>
      <w:r w:rsidRPr="00FE2CC8">
        <w:rPr>
          <w:rFonts w:ascii="Times New Roman" w:eastAsia="Times New Roman" w:hAnsi="Times New Roman" w:cs="Times New Roman"/>
          <w:bCs/>
          <w:sz w:val="24"/>
          <w:szCs w:val="24"/>
        </w:rPr>
        <w:t> </w:t>
      </w:r>
      <w:r w:rsidRPr="00FE2CC8">
        <w:rPr>
          <w:rFonts w:ascii="Times New Roman" w:eastAsia="Times New Roman" w:hAnsi="Times New Roman" w:cs="Times New Roman"/>
          <w:bCs/>
          <w:sz w:val="24"/>
          <w:szCs w:val="24"/>
          <w:lang w:val="sr-Cyrl-CS"/>
        </w:rPr>
        <w:t>50.</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rPr>
      </w:pPr>
      <w:r w:rsidRPr="00FE2CC8">
        <w:rPr>
          <w:rFonts w:ascii="Times New Roman" w:eastAsia="Times New Roman" w:hAnsi="Times New Roman" w:cs="Times New Roman"/>
          <w:bCs/>
          <w:sz w:val="24"/>
          <w:szCs w:val="24"/>
          <w:lang w:val="sr-Cyrl-CS"/>
        </w:rPr>
        <w:t>Школска библиотека је место библиотечко-информационе, васпитно-образовне и културне активности школе.У школској библиотеци прикупља се, обрађује и ученицима, наставницима и стручним сарадницима даје на коришћење библиотечко-информациона грађа (књиге, серијске публикације и др.) и извори.Библиотека је дужна да у свом фонду прикупља уџбенике и друга</w:t>
      </w: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bCs/>
          <w:sz w:val="24"/>
          <w:szCs w:val="24"/>
          <w:lang w:val="sr-Cyrl-CS"/>
        </w:rPr>
        <w:lastRenderedPageBreak/>
        <w:t>наставна средства намењена ученицима са сметњама у развоју и</w:t>
      </w: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bCs/>
          <w:sz w:val="24"/>
          <w:szCs w:val="24"/>
          <w:lang w:val="sr-Cyrl-CS"/>
        </w:rPr>
        <w:t>инвалидитетом, као и стручну литературу за наставнике и стручне сараднике.Задатак школске библиотеке је да код ученика развија навике читања и</w:t>
      </w: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bCs/>
          <w:sz w:val="24"/>
          <w:szCs w:val="24"/>
          <w:lang w:val="sr-Cyrl-CS"/>
        </w:rPr>
        <w:t>коришћења библиотечких услуга, као и да ученике оспособљава да користе</w:t>
      </w: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bCs/>
          <w:sz w:val="24"/>
          <w:szCs w:val="24"/>
          <w:lang w:val="sr-Cyrl-CS"/>
        </w:rPr>
        <w:t>информације у свим облицима и на свим медијима и омогући им да овладају</w:t>
      </w: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bCs/>
          <w:sz w:val="24"/>
          <w:szCs w:val="24"/>
          <w:lang w:val="sr-Cyrl-CS"/>
        </w:rPr>
        <w:t>вештинама потребним за учење у току целог живот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rPr>
      </w:pPr>
      <w:r w:rsidRPr="00FE2CC8">
        <w:rPr>
          <w:rFonts w:ascii="Times New Roman" w:eastAsia="Times New Roman" w:hAnsi="Times New Roman" w:cs="Times New Roman"/>
          <w:bCs/>
          <w:sz w:val="24"/>
          <w:szCs w:val="24"/>
          <w:lang w:val="sr-Cyrl-CS"/>
        </w:rPr>
        <w:t>Школа је дужна да има школску библиотеку, у складу са законом.Програм рада школске библиотеке саставни је део школског програма.</w:t>
      </w:r>
    </w:p>
    <w:p w:rsidR="00FE2CC8" w:rsidRPr="00FE2CC8" w:rsidRDefault="00FE2CC8" w:rsidP="00FE2CC8">
      <w:pPr>
        <w:suppressAutoHyphens/>
        <w:spacing w:after="0" w:line="240" w:lineRule="auto"/>
        <w:rPr>
          <w:rFonts w:ascii="Times New Roman" w:eastAsia="Times New Roman" w:hAnsi="Times New Roman" w:cs="Times New Roman"/>
          <w:b/>
          <w:sz w:val="24"/>
          <w:szCs w:val="24"/>
          <w:lang w:val="sr-Cyrl-CS" w:eastAsia="ar-SA"/>
        </w:rPr>
      </w:pPr>
    </w:p>
    <w:tbl>
      <w:tblPr>
        <w:tblW w:w="9640" w:type="dxa"/>
        <w:tblInd w:w="-743" w:type="dxa"/>
        <w:tblLayout w:type="fixed"/>
        <w:tblLook w:val="0000" w:firstRow="0" w:lastRow="0" w:firstColumn="0" w:lastColumn="0" w:noHBand="0" w:noVBand="0"/>
      </w:tblPr>
      <w:tblGrid>
        <w:gridCol w:w="1844"/>
        <w:gridCol w:w="5670"/>
        <w:gridCol w:w="2126"/>
      </w:tblGrid>
      <w:tr w:rsidR="00FE2CC8" w:rsidRPr="00FE2CC8" w:rsidTr="00FE2CC8">
        <w:tc>
          <w:tcPr>
            <w:tcW w:w="1844" w:type="dxa"/>
            <w:tcBorders>
              <w:top w:val="single" w:sz="4" w:space="0" w:color="000000"/>
              <w:left w:val="single" w:sz="4" w:space="0" w:color="000000"/>
              <w:bottom w:val="single" w:sz="4" w:space="0" w:color="000000"/>
            </w:tcBorders>
            <w:shd w:val="clear" w:color="auto" w:fill="FABF8F"/>
          </w:tcPr>
          <w:p w:rsidR="00FE2CC8" w:rsidRPr="00FE2CC8" w:rsidRDefault="00FE2CC8" w:rsidP="00FE2CC8">
            <w:pPr>
              <w:suppressAutoHyphens/>
              <w:snapToGrid w:val="0"/>
              <w:spacing w:after="0" w:line="240" w:lineRule="auto"/>
              <w:rPr>
                <w:rFonts w:ascii="Times New Roman" w:eastAsia="Times New Roman" w:hAnsi="Times New Roman" w:cs="Times New Roman"/>
                <w:b/>
                <w:sz w:val="24"/>
                <w:szCs w:val="24"/>
                <w:lang w:val="sr-Cyrl-CS" w:eastAsia="ar-SA"/>
              </w:rPr>
            </w:pPr>
            <w:r w:rsidRPr="00FE2CC8">
              <w:rPr>
                <w:rFonts w:ascii="Times New Roman" w:eastAsia="Times New Roman" w:hAnsi="Times New Roman" w:cs="Times New Roman"/>
                <w:b/>
                <w:sz w:val="24"/>
                <w:szCs w:val="24"/>
                <w:lang w:val="sr-Cyrl-CS" w:eastAsia="ar-SA"/>
              </w:rPr>
              <w:t>Тема</w:t>
            </w:r>
          </w:p>
        </w:tc>
        <w:tc>
          <w:tcPr>
            <w:tcW w:w="5670" w:type="dxa"/>
            <w:tcBorders>
              <w:top w:val="single" w:sz="4" w:space="0" w:color="000000"/>
              <w:left w:val="single" w:sz="4" w:space="0" w:color="000000"/>
              <w:bottom w:val="single" w:sz="4" w:space="0" w:color="000000"/>
            </w:tcBorders>
            <w:shd w:val="clear" w:color="auto" w:fill="FABF8F"/>
          </w:tcPr>
          <w:p w:rsidR="00FE2CC8" w:rsidRPr="00FE2CC8" w:rsidRDefault="00FE2CC8" w:rsidP="00FE2CC8">
            <w:pPr>
              <w:suppressAutoHyphens/>
              <w:snapToGrid w:val="0"/>
              <w:spacing w:after="0" w:line="240" w:lineRule="auto"/>
              <w:rPr>
                <w:rFonts w:ascii="Times New Roman" w:eastAsia="Times New Roman" w:hAnsi="Times New Roman" w:cs="Times New Roman"/>
                <w:b/>
                <w:sz w:val="24"/>
                <w:szCs w:val="24"/>
                <w:lang w:val="sr-Cyrl-CS" w:eastAsia="ar-SA"/>
              </w:rPr>
            </w:pPr>
            <w:r w:rsidRPr="00FE2CC8">
              <w:rPr>
                <w:rFonts w:ascii="Times New Roman" w:eastAsia="Times New Roman" w:hAnsi="Times New Roman" w:cs="Times New Roman"/>
                <w:b/>
                <w:sz w:val="24"/>
                <w:szCs w:val="24"/>
                <w:lang w:val="sr-Cyrl-CS" w:eastAsia="ar-SA"/>
              </w:rPr>
              <w:t>Активност</w:t>
            </w:r>
          </w:p>
        </w:tc>
        <w:tc>
          <w:tcPr>
            <w:tcW w:w="2126" w:type="dxa"/>
            <w:tcBorders>
              <w:top w:val="single" w:sz="4" w:space="0" w:color="000000"/>
              <w:left w:val="single" w:sz="4" w:space="0" w:color="000000"/>
              <w:bottom w:val="single" w:sz="4" w:space="0" w:color="auto"/>
              <w:right w:val="single" w:sz="4" w:space="0" w:color="000000"/>
            </w:tcBorders>
            <w:shd w:val="clear" w:color="auto" w:fill="FABF8F"/>
          </w:tcPr>
          <w:p w:rsidR="00FE2CC8" w:rsidRPr="00FE2CC8" w:rsidRDefault="00FE2CC8" w:rsidP="00FE2CC8">
            <w:pPr>
              <w:suppressAutoHyphens/>
              <w:snapToGrid w:val="0"/>
              <w:spacing w:after="0" w:line="240" w:lineRule="auto"/>
              <w:rPr>
                <w:rFonts w:ascii="Times New Roman" w:eastAsia="Times New Roman" w:hAnsi="Times New Roman" w:cs="Times New Roman"/>
                <w:b/>
                <w:sz w:val="24"/>
                <w:szCs w:val="24"/>
                <w:lang w:val="sr-Cyrl-CS" w:eastAsia="ar-SA"/>
              </w:rPr>
            </w:pPr>
            <w:r w:rsidRPr="00FE2CC8">
              <w:rPr>
                <w:rFonts w:ascii="Times New Roman" w:eastAsia="Times New Roman" w:hAnsi="Times New Roman" w:cs="Times New Roman"/>
                <w:b/>
                <w:sz w:val="24"/>
                <w:szCs w:val="24"/>
                <w:lang w:val="sr-Cyrl-CS" w:eastAsia="ar-SA"/>
              </w:rPr>
              <w:t>Циљеви  и задаци</w:t>
            </w:r>
          </w:p>
          <w:p w:rsidR="00FE2CC8" w:rsidRPr="00FE2CC8" w:rsidRDefault="00FE2CC8" w:rsidP="00FE2CC8">
            <w:pPr>
              <w:suppressAutoHyphens/>
              <w:snapToGrid w:val="0"/>
              <w:spacing w:after="0" w:line="240" w:lineRule="auto"/>
              <w:rPr>
                <w:rFonts w:ascii="Times New Roman" w:eastAsia="Times New Roman" w:hAnsi="Times New Roman" w:cs="Times New Roman"/>
                <w:b/>
                <w:sz w:val="24"/>
                <w:szCs w:val="24"/>
                <w:lang w:val="sr-Cyrl-CS" w:eastAsia="ar-SA"/>
              </w:rPr>
            </w:pPr>
          </w:p>
        </w:tc>
      </w:tr>
      <w:tr w:rsidR="00FE2CC8" w:rsidRPr="00FE2CC8" w:rsidTr="00FE2CC8">
        <w:trPr>
          <w:trHeight w:val="699"/>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t>Финансирање библиотеке</w:t>
            </w:r>
          </w:p>
          <w:p w:rsidR="00FE2CC8" w:rsidRPr="00FE2CC8" w:rsidRDefault="00FE2CC8" w:rsidP="00FE2CC8">
            <w:pPr>
              <w:spacing w:after="0" w:line="240" w:lineRule="auto"/>
              <w:rPr>
                <w:rFonts w:ascii="Times New Roman" w:eastAsia="Times New Roman" w:hAnsi="Times New Roman" w:cs="Times New Roman"/>
                <w:b/>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3"/>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Школским библиотекама обавезно се обезбеђује одговарајуће финансирање и довољно средстава за   </w:t>
            </w:r>
            <w:r w:rsidRPr="00FE2CC8">
              <w:rPr>
                <w:rFonts w:ascii="Times New Roman" w:eastAsia="Times New Roman" w:hAnsi="Times New Roman" w:cs="Times New Roman"/>
                <w:sz w:val="24"/>
                <w:szCs w:val="24"/>
                <w:u w:val="single"/>
                <w:lang w:val="sr-Cyrl-CS"/>
              </w:rPr>
              <w:t>стручно особље, грађу, опрему и нове технологије</w:t>
            </w:r>
            <w:r w:rsidRPr="00FE2CC8">
              <w:rPr>
                <w:rFonts w:ascii="Times New Roman" w:eastAsia="Times New Roman" w:hAnsi="Times New Roman" w:cs="Times New Roman"/>
                <w:sz w:val="24"/>
                <w:szCs w:val="24"/>
                <w:lang w:val="sr-Cyrl-CS"/>
              </w:rPr>
              <w:t xml:space="preserve"> – услуге библиотеке су обавезно бесплатне“  (ИФЛА/УНЕСКО Манифест за школске библиотеке)</w:t>
            </w:r>
          </w:p>
          <w:p w:rsidR="00FE2CC8" w:rsidRPr="00FE2CC8" w:rsidRDefault="00FE2CC8" w:rsidP="00CF50D3">
            <w:pPr>
              <w:numPr>
                <w:ilvl w:val="0"/>
                <w:numId w:val="103"/>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а би се осигурао планирани део финансијских средстава школе за библиотеку, потребно је познавање процеса прављења буџета и временског распореда буџетског циклуса</w:t>
            </w:r>
          </w:p>
          <w:p w:rsidR="00FE2CC8" w:rsidRPr="00FE2CC8" w:rsidRDefault="00FE2CC8" w:rsidP="00FE2CC8">
            <w:pPr>
              <w:tabs>
                <w:tab w:val="num" w:pos="165"/>
              </w:tabs>
              <w:suppressAutoHyphens/>
              <w:snapToGrid w:val="0"/>
              <w:spacing w:after="0" w:line="220" w:lineRule="exact"/>
              <w:ind w:left="165" w:hanging="165"/>
              <w:rPr>
                <w:rFonts w:ascii="Times New Roman" w:eastAsia="Times New Roman" w:hAnsi="Times New Roman" w:cs="Times New Roman"/>
                <w:spacing w:val="-4"/>
                <w:sz w:val="24"/>
                <w:szCs w:val="24"/>
                <w:lang w:val="sr-Cyrl-CS" w:eastAsia="ar-SA"/>
              </w:rPr>
            </w:pPr>
          </w:p>
        </w:tc>
        <w:tc>
          <w:tcPr>
            <w:tcW w:w="2126" w:type="dxa"/>
            <w:vMerge w:val="restart"/>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Визиј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Савремени поглед на школску библиотеку значи да је то : не само физички простор у којем су смештени различити носиоци информација већ концепт, опипљив израз школског етоса и вредности, односа школе према равноправности у образовању, моралном и духовном развитку деце и омладине. Библиотека има потенцијал да уведе младе људе у свет књижевности и информација, и да им омогући да развију умећа која ће побољшати њихове животе као одраслих људи. Све се своди на читање и на две сродне потребе: </w:t>
            </w:r>
            <w:r w:rsidRPr="00FE2CC8">
              <w:rPr>
                <w:rFonts w:ascii="Times New Roman" w:eastAsia="Times New Roman" w:hAnsi="Times New Roman" w:cs="Times New Roman"/>
                <w:sz w:val="24"/>
                <w:szCs w:val="24"/>
                <w:u w:val="single"/>
                <w:lang w:val="sr-Cyrl-CS"/>
              </w:rPr>
              <w:t xml:space="preserve">да се рано створе </w:t>
            </w:r>
            <w:r w:rsidRPr="00FE2CC8">
              <w:rPr>
                <w:rFonts w:ascii="Times New Roman" w:eastAsia="Times New Roman" w:hAnsi="Times New Roman" w:cs="Times New Roman"/>
                <w:sz w:val="24"/>
                <w:szCs w:val="24"/>
                <w:u w:val="single"/>
                <w:lang w:val="sr-Cyrl-CS"/>
              </w:rPr>
              <w:lastRenderedPageBreak/>
              <w:t>читалачке навике и да се читање обилато упражњава</w:t>
            </w:r>
            <w:r w:rsidRPr="00FE2CC8">
              <w:rPr>
                <w:rFonts w:ascii="Times New Roman" w:eastAsia="Times New Roman" w:hAnsi="Times New Roman" w:cs="Times New Roman"/>
                <w:sz w:val="24"/>
                <w:szCs w:val="24"/>
                <w:lang w:val="sr-Cyrl-CS"/>
              </w:rPr>
              <w:t xml:space="preserve"> – ради долажења до информација и из задовољств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Циљеви школске библиотеке:</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школска библиотека је саставни део образовног систем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ужање основних услуга школске библиотеке за унапређивање писмености, информативне писмености, подучавања, учења и за подизање културног ниво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одршка и побољшање образовних циљева наведених у наставном плану и програму школе</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развијање и неговање навика и уживања у читању и учењу код деце, као и навике коришћења библиотеке током читавог живот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пружање прилике да се искуси стварање и коришћење информација у циљу стицања знања, познавања, </w:t>
            </w:r>
            <w:r w:rsidRPr="00FE2CC8">
              <w:rPr>
                <w:rFonts w:ascii="Times New Roman" w:eastAsia="Times New Roman" w:hAnsi="Times New Roman" w:cs="Times New Roman"/>
                <w:sz w:val="24"/>
                <w:szCs w:val="24"/>
                <w:lang w:val="sr-Cyrl-CS"/>
              </w:rPr>
              <w:lastRenderedPageBreak/>
              <w:t>развијања маште и уживањ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подстицање свих ученика да стичу и користе вештине вредновања и коришћења информација, без обзира на облик, формат или медиј, као и да овладају начинима друштвене комуникације </w:t>
            </w:r>
            <w:r w:rsidRPr="00FE2CC8">
              <w:rPr>
                <w:rFonts w:ascii="Times New Roman" w:eastAsia="Times New Roman" w:hAnsi="Times New Roman" w:cs="Times New Roman"/>
                <w:sz w:val="24"/>
                <w:szCs w:val="24"/>
              </w:rPr>
              <w:t> </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безбеђивање приступа локалним, регионалним, националним и глобалним изворима и могућностима, што оне који уче доводи у додир са различитим идејама, искуствима и ставовим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рганизовање активности које јачају друштвену и културну свест</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сарадња са ученицима, наставницима, управом и родитељима да би се остварили циљеви школе</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заступање начела да су слобода мишљења и приступ информацијама непходни предуслови за делотворно и одговорно учешће у грађанском </w:t>
            </w:r>
            <w:r w:rsidRPr="00FE2CC8">
              <w:rPr>
                <w:rFonts w:ascii="Times New Roman" w:eastAsia="Times New Roman" w:hAnsi="Times New Roman" w:cs="Times New Roman"/>
                <w:sz w:val="24"/>
                <w:szCs w:val="24"/>
                <w:lang w:val="sr-Cyrl-CS"/>
              </w:rPr>
              <w:lastRenderedPageBreak/>
              <w:t>демократском друштву</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омоција читања, извора и услуга школске библиотеке у школској и широј друштвеној заједници</w:t>
            </w:r>
          </w:p>
          <w:p w:rsidR="00FE2CC8" w:rsidRPr="00FE2CC8" w:rsidRDefault="00FE2CC8" w:rsidP="00FE2CC8">
            <w:pPr>
              <w:tabs>
                <w:tab w:val="left" w:pos="6"/>
                <w:tab w:val="right" w:pos="3399"/>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Задаци школске библиотеке:</w:t>
            </w:r>
            <w:r w:rsidRPr="00FE2CC8">
              <w:rPr>
                <w:rFonts w:ascii="Times New Roman" w:eastAsia="Times New Roman" w:hAnsi="Times New Roman" w:cs="Times New Roman"/>
                <w:b/>
                <w:bCs/>
                <w:sz w:val="24"/>
                <w:szCs w:val="24"/>
                <w:lang w:val="sr-Cyrl-CS"/>
              </w:rPr>
              <w:tab/>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Нуди помоћ при учењу, књиге и изворе који ученицима омогућавају да развију критичко мишљење и да делотворно користе информације у свим облицима и на свим медијим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Школске библиотеке се повезују у ширу библиотечко-информациону мрежу, у складу са принципима Унесковог Манифеста за јавне библиотеке</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Библиотечко особље омогућава коришћење књига и других извора информација – од уметничких до документационих, од штампаних до електронских, у библиотеци или на даљину</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Ти извори допуњују и обогаћују садржај уџбеника, наставних материјала, и методику наставе</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lastRenderedPageBreak/>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Сарадња библиотекара и наставника доприноси да ученици достигну виши ниво писмености, боље овладају вештинама читања, учења, решавања проблема, као и информационим и комуникационим вештинама</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Школска библиотека треба да пружа услуге подједнако свим учесницима образовног процеса у школи, без обзира на узраст, расу, пол, националност, језик, професионални или друштвени статус</w:t>
            </w:r>
          </w:p>
          <w:p w:rsidR="00FE2CC8" w:rsidRPr="00FE2CC8" w:rsidRDefault="00FE2CC8" w:rsidP="00FE2CC8">
            <w:pPr>
              <w:tabs>
                <w:tab w:val="left" w:pos="6"/>
              </w:tabs>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Коришћење услуга и колекција заснива се на Општој декларацији Уједињених нација о људским правима и слободама и не сме да подлеже било каквој идеолошкој, политичкој или верској цензури, као ни комерцијалним притисцима</w:t>
            </w:r>
          </w:p>
          <w:p w:rsidR="00FE2CC8" w:rsidRPr="00FE2CC8" w:rsidRDefault="00FE2CC8" w:rsidP="00FE2CC8">
            <w:pPr>
              <w:tabs>
                <w:tab w:val="left" w:pos="6"/>
              </w:tabs>
              <w:suppressAutoHyphens/>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t>Буџет библиотеке</w:t>
            </w:r>
          </w:p>
          <w:p w:rsidR="00FE2CC8" w:rsidRPr="00FE2CC8" w:rsidRDefault="00FE2CC8" w:rsidP="00FE2CC8">
            <w:pPr>
              <w:suppressAutoHyphens/>
              <w:snapToGrid w:val="0"/>
              <w:spacing w:after="0" w:line="240" w:lineRule="auto"/>
              <w:jc w:val="center"/>
              <w:rPr>
                <w:rFonts w:ascii="Times New Roman" w:eastAsia="Times New Roman" w:hAnsi="Times New Roman" w:cs="Times New Roman"/>
                <w:b/>
                <w:sz w:val="24"/>
                <w:szCs w:val="24"/>
                <w:lang w:val="sr-Cyrl-CS" w:eastAsia="ar-SA"/>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4"/>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ума за набавку нових извора (нпр. књига, периодике и нештампане грађе); сума за промотивни материјал (нпр. плакате)</w:t>
            </w:r>
          </w:p>
          <w:p w:rsidR="00FE2CC8" w:rsidRPr="00FE2CC8" w:rsidRDefault="00FE2CC8" w:rsidP="00CF50D3">
            <w:pPr>
              <w:numPr>
                <w:ilvl w:val="0"/>
                <w:numId w:val="104"/>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ума за канцеларијски и административни материјал</w:t>
            </w:r>
          </w:p>
          <w:p w:rsidR="00FE2CC8" w:rsidRPr="00FE2CC8" w:rsidRDefault="00FE2CC8" w:rsidP="00CF50D3">
            <w:pPr>
              <w:numPr>
                <w:ilvl w:val="0"/>
                <w:numId w:val="104"/>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ума за промотивна догађања</w:t>
            </w:r>
          </w:p>
          <w:p w:rsidR="00FE2CC8" w:rsidRPr="00FE2CC8" w:rsidRDefault="00FE2CC8" w:rsidP="00CF50D3">
            <w:pPr>
              <w:numPr>
                <w:ilvl w:val="0"/>
                <w:numId w:val="104"/>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xml:space="preserve">Трошкови коришћења информационо-комуникационе опреме, трошкови за компјутерске програме и лиценце (ако нису обухваћени општим буџетом школе)    </w:t>
            </w:r>
          </w:p>
          <w:p w:rsidR="00FE2CC8" w:rsidRPr="00FE2CC8" w:rsidRDefault="00FE2CC8" w:rsidP="00CF50D3">
            <w:pPr>
              <w:numPr>
                <w:ilvl w:val="0"/>
                <w:numId w:val="104"/>
              </w:numPr>
              <w:tabs>
                <w:tab w:val="num" w:pos="165"/>
              </w:tabs>
              <w:suppressAutoHyphens/>
              <w:spacing w:after="0" w:line="240" w:lineRule="auto"/>
              <w:ind w:left="165" w:hanging="165"/>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Школски библиотекар мора да има јасан став у погледу важности одговарајућег буџета за библиотеку, јер она служи читавој школи</w:t>
            </w:r>
          </w:p>
          <w:p w:rsidR="00FE2CC8" w:rsidRPr="00FE2CC8" w:rsidRDefault="00FE2CC8" w:rsidP="00FE2CC8">
            <w:pPr>
              <w:tabs>
                <w:tab w:val="num" w:pos="165"/>
              </w:tabs>
              <w:suppressAutoHyphens/>
              <w:snapToGrid w:val="0"/>
              <w:spacing w:after="0" w:line="220" w:lineRule="exact"/>
              <w:ind w:left="165" w:hanging="165"/>
              <w:rPr>
                <w:rFonts w:ascii="Times New Roman" w:eastAsia="Times New Roman" w:hAnsi="Times New Roman" w:cs="Times New Roman"/>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t>Смештај / локација и простор библиотеке</w:t>
            </w:r>
          </w:p>
          <w:p w:rsidR="00FE2CC8" w:rsidRPr="00FE2CC8" w:rsidRDefault="00FE2CC8" w:rsidP="00FE2CC8">
            <w:pPr>
              <w:spacing w:after="0" w:line="240" w:lineRule="auto"/>
              <w:rPr>
                <w:rFonts w:ascii="Times New Roman" w:eastAsia="Times New Roman" w:hAnsi="Times New Roman" w:cs="Times New Roman"/>
                <w:b/>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средишњи положај школе, ако је могуће у приземљу</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доступност и близина (просторијама намењеним подучавању)</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утицај буке (бар неки делови библиотеке треба да буду далеко од спољашње бук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дговарајуће и довољно природно</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светљење (велики прозори)</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дговарајућа температура просторија (клима уређаји, грејање) – омогућава добре радне услове током целе године, али и очување колекциј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одговарајућа величина за смештај колекције књига, новина и часописа, некњижне грађе; простор за смештај материјала, за учење, за </w:t>
            </w:r>
            <w:r w:rsidRPr="00FE2CC8">
              <w:rPr>
                <w:rFonts w:ascii="Times New Roman" w:eastAsia="Times New Roman" w:hAnsi="Times New Roman" w:cs="Times New Roman"/>
                <w:sz w:val="24"/>
                <w:szCs w:val="24"/>
                <w:lang w:val="sr-Cyrl-CS"/>
              </w:rPr>
              <w:lastRenderedPageBreak/>
              <w:t>читаоницу, рачунаре, изложбени простор, радни простор за запослене и пријемни пулт</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остор за учење и истраживање: пулт за информације, каталози, он-лајн радне станице (рачунари), столови за учење и истраживање, смештај референсних дела и основне колекциј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остор за необавезно читање: са седиштима за мале групе, велике групе и цела одељења током формалног подучавања, ’’зид за подучавање’’ (простор за подучавање и пројектовањ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остор за израду радова и извођење групних пројекат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административни простор: позајмни пулт, канцеларије, простор за обраду некњижне библ. грађе, смештај аудиовизуелне опреме и смештајни простор за залихе и потрошни материјал</w:t>
            </w:r>
          </w:p>
          <w:p w:rsidR="00FE2CC8" w:rsidRPr="00FE2CC8" w:rsidRDefault="00FE2CC8" w:rsidP="00FE2CC8">
            <w:pPr>
              <w:suppressAutoHyphens/>
              <w:snapToGrid w:val="0"/>
              <w:spacing w:after="0" w:line="220" w:lineRule="exact"/>
              <w:ind w:left="165" w:hanging="142"/>
              <w:rPr>
                <w:rFonts w:ascii="Times New Roman" w:eastAsia="Times New Roman" w:hAnsi="Times New Roman" w:cs="Times New Roman"/>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Ресурси / намештај и опрема</w:t>
            </w:r>
          </w:p>
          <w:p w:rsidR="00FE2CC8" w:rsidRPr="00FE2CC8" w:rsidRDefault="00FE2CC8" w:rsidP="00FE2CC8">
            <w:pPr>
              <w:spacing w:after="0" w:line="240" w:lineRule="auto"/>
              <w:rPr>
                <w:rFonts w:ascii="Times New Roman" w:eastAsia="Times New Roman" w:hAnsi="Times New Roman" w:cs="Times New Roman"/>
                <w:b/>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естетски изглед школске библиотеке доприноси да се посетилац осети добродошлим и повећава жељу да проводи своје време у библиотеци</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добро опремљена библиотека има следеће карактеристик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безбедност</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добро осветљењ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пројектована је да се у њој може сместити чврст, издржљив и функционалан намештај, погодан и за посебне потребе библиотеке, прилагођен њеним активностима и захтевима школске популације корисник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смишљена да прати промене библиотечких програма, наставног програма школе и промене у технологији обраде податак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уређена и вођена тако да пружа комфоран приступ организованој и разноврсној колекцији извор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уређена и вођена тако да корисницима буде привлачно и погодно за разоноду и учење</w:t>
            </w:r>
          </w:p>
          <w:p w:rsidR="00FE2CC8" w:rsidRPr="00FE2CC8" w:rsidRDefault="00FE2CC8" w:rsidP="00FE2CC8">
            <w:pPr>
              <w:suppressAutoHyphens/>
              <w:snapToGrid w:val="0"/>
              <w:spacing w:after="0" w:line="220" w:lineRule="exact"/>
              <w:ind w:left="165" w:hanging="142"/>
              <w:rPr>
                <w:rFonts w:ascii="Times New Roman" w:eastAsia="Times New Roman" w:hAnsi="Times New Roman" w:cs="Times New Roman"/>
                <w:color w:val="000000"/>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Ресурси / електронска и АВ (аудиовизуелна) опрема</w:t>
            </w:r>
          </w:p>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компјутерске радне станице са приступом Интернету (дизајниране за децу и прилагођене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висини деце различитог узраст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јавно доступни каталози прилагођени разним узрастима и нивоима ученик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 xml:space="preserve">уређаји за репродукцију </w:t>
            </w:r>
            <w:r w:rsidRPr="00FE2CC8">
              <w:rPr>
                <w:rFonts w:ascii="Times New Roman" w:eastAsia="Times New Roman" w:hAnsi="Times New Roman" w:cs="Times New Roman"/>
                <w:sz w:val="24"/>
                <w:szCs w:val="24"/>
              </w:rPr>
              <w:t>CD</w:t>
            </w:r>
            <w:r w:rsidRPr="00FE2CC8">
              <w:rPr>
                <w:rFonts w:ascii="Times New Roman" w:eastAsia="Times New Roman" w:hAnsi="Times New Roman" w:cs="Times New Roman"/>
                <w:sz w:val="24"/>
                <w:szCs w:val="24"/>
                <w:lang w:val="sr-Cyrl-CS"/>
              </w:rPr>
              <w:t>-</w:t>
            </w:r>
            <w:r w:rsidRPr="00FE2CC8">
              <w:rPr>
                <w:rFonts w:ascii="Times New Roman" w:eastAsia="Times New Roman" w:hAnsi="Times New Roman" w:cs="Times New Roman"/>
                <w:sz w:val="24"/>
                <w:szCs w:val="24"/>
              </w:rPr>
              <w:t>ROM</w:t>
            </w:r>
            <w:r w:rsidRPr="00FE2CC8">
              <w:rPr>
                <w:rFonts w:ascii="Times New Roman" w:eastAsia="Times New Roman" w:hAnsi="Times New Roman" w:cs="Times New Roman"/>
                <w:sz w:val="24"/>
                <w:szCs w:val="24"/>
                <w:lang w:val="sr-Cyrl-CS"/>
              </w:rPr>
              <w:t xml:space="preserve">-ова, </w:t>
            </w:r>
            <w:r w:rsidRPr="00FE2CC8">
              <w:rPr>
                <w:rFonts w:ascii="Times New Roman" w:eastAsia="Times New Roman" w:hAnsi="Times New Roman" w:cs="Times New Roman"/>
                <w:sz w:val="24"/>
                <w:szCs w:val="24"/>
              </w:rPr>
              <w:t>DVD</w:t>
            </w:r>
            <w:r w:rsidRPr="00FE2CC8">
              <w:rPr>
                <w:rFonts w:ascii="Times New Roman" w:eastAsia="Times New Roman" w:hAnsi="Times New Roman" w:cs="Times New Roman"/>
                <w:sz w:val="24"/>
                <w:szCs w:val="24"/>
                <w:lang w:val="sr-Cyrl-CS"/>
              </w:rPr>
              <w:t>-а</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опрема за скенирање</w:t>
            </w:r>
          </w:p>
          <w:p w:rsidR="00FE2CC8" w:rsidRPr="00FE2CC8" w:rsidRDefault="00FE2CC8" w:rsidP="00FE2CC8">
            <w:pPr>
              <w:spacing w:after="0" w:line="240" w:lineRule="auto"/>
              <w:ind w:left="165" w:hanging="142"/>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w:t>
            </w:r>
            <w:r w:rsidRPr="00FE2CC8">
              <w:rPr>
                <w:rFonts w:ascii="Times New Roman" w:eastAsia="Times New Roman" w:hAnsi="Times New Roman" w:cs="Times New Roman"/>
                <w:sz w:val="24"/>
                <w:szCs w:val="24"/>
              </w:rPr>
              <w:t>        </w:t>
            </w:r>
            <w:r w:rsidRPr="00FE2CC8">
              <w:rPr>
                <w:rFonts w:ascii="Times New Roman" w:eastAsia="Times New Roman" w:hAnsi="Times New Roman" w:cs="Times New Roman"/>
                <w:sz w:val="24"/>
                <w:szCs w:val="24"/>
                <w:lang w:val="sr-Cyrl-CS"/>
              </w:rPr>
              <w:t>уређаји за репродукцију видео трака</w:t>
            </w:r>
          </w:p>
          <w:p w:rsidR="00FE2CC8" w:rsidRPr="00FE2CC8" w:rsidRDefault="00FE2CC8" w:rsidP="00FE2CC8">
            <w:pPr>
              <w:suppressAutoHyphens/>
              <w:snapToGrid w:val="0"/>
              <w:spacing w:after="0" w:line="240" w:lineRule="auto"/>
              <w:ind w:left="165" w:hanging="142"/>
              <w:rPr>
                <w:rFonts w:ascii="Times New Roman" w:eastAsia="Times New Roman" w:hAnsi="Times New Roman" w:cs="Times New Roman"/>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Извори / физичке збирке</w:t>
            </w:r>
          </w:p>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мерена колекција књижних извора (фонда), подразумева 10-12 књига по ученику</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јмање школе треба да имају 3000 важних и савремених библиографских јединица да би обезбедиле књиге за кориснике свих узраста, способности и образовног ниво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јмање 60% фонда треба да чине књижни извори који се односе на наставни програм матерњег језика и књижевности</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иблиотечке јединице потребне за наставу других предмета (стручна и остала литература) износе 40% фонд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реба да поседује материјале за разоноду (популарне романе, музику, компјутерске игре, видео касете, часописе и плакате)</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ви материјали се бирају у сарадњи са ученицима и одражавају њихова интересовања и културу, али не треба прелазити разумне границе етичких стандард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труктура наставничког фонда обухвата уџбенике и приручнике за све предмете, приручну литературу општег типа (речнике, лексиконе, енциклопедије), дидактичко-методичку литературу за све предмете и активности, педагошко-психолошку литературу, дела за обраду у лектири разних предмета, законе и пратећа документа из области васпитног, образовног и општег законодавства, план и програм образовно-васпитног рад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ставничка библиотека у свом фонду може имати и мањи број дела белетристике, међутим боље је развијати чисто стручни карактер наставничког фонда - где је тежиште на литератури која се односи, пре свега, на образовање, васпитање и наставу</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о су дела из области историје школства и образовања, педагогије, педагошке психологије и социологије, организације и методике наставе свих наставних области</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нов доброг рада библиотеке – добра набавна политика и редовна годишња принова књиг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бнављање фонда – нарочито обавезне литературе која се највише користи, по тако и највише оштећује</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рој приновљених књига на годишњем нивоу треба да буде већи од броја отписаних књиг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бирке се обнављају куповином и поклоном</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уповина: школске лектире, литературе која прати наставни програм, референсне литературе из разних области знања – у штампаном и електронском облику</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У библиотечки фонд се годишње набавља 0,5-1 нова књига по ученику, наставнику и стручном </w:t>
            </w:r>
            <w:r w:rsidRPr="00FE2CC8">
              <w:rPr>
                <w:rFonts w:ascii="Times New Roman" w:eastAsia="Times New Roman" w:hAnsi="Times New Roman" w:cs="Times New Roman"/>
                <w:sz w:val="24"/>
                <w:szCs w:val="24"/>
                <w:lang w:val="sr-Cyrl-CS"/>
              </w:rPr>
              <w:lastRenderedPageBreak/>
              <w:t>сараднику (књиге могу бити у штампаном или електронском облику)</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ланска куповина библиотечких јединица годишње износи најмање 60% набављених библиотечких јединица</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клон: прихватити само одговарајући; ако је неадекватне садржине, уступити јавној библиотеци</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иблиотечки фонд у школској библиотеци смештен је систематски и приступ му је слободан</w:t>
            </w:r>
          </w:p>
          <w:p w:rsidR="00FE2CC8" w:rsidRPr="00FE2CC8" w:rsidRDefault="00FE2CC8" w:rsidP="00CF50D3">
            <w:pPr>
              <w:numPr>
                <w:ilvl w:val="0"/>
                <w:numId w:val="105"/>
              </w:numPr>
              <w:tabs>
                <w:tab w:val="num" w:pos="165"/>
              </w:tabs>
              <w:suppressAutoHyphens/>
              <w:spacing w:after="0" w:line="240" w:lineRule="auto"/>
              <w:ind w:left="23" w:hanging="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ектира у школској библиотеци је разврстана и смештена одвојено, по разредима</w:t>
            </w:r>
          </w:p>
          <w:p w:rsidR="00FE2CC8" w:rsidRPr="00FE2CC8" w:rsidRDefault="00FE2CC8" w:rsidP="00CF50D3">
            <w:pPr>
              <w:numPr>
                <w:ilvl w:val="0"/>
                <w:numId w:val="105"/>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рој корисника и интензитет коришћења библиотечког фонда зависи од величине и структуре књижног фонда, ангажованости и труда библиотекара и услова смештаја и стручног уређења библиотеке у целини</w:t>
            </w:r>
          </w:p>
          <w:p w:rsidR="00FE2CC8" w:rsidRPr="00FE2CC8" w:rsidRDefault="00FE2CC8" w:rsidP="00FE2CC8">
            <w:pPr>
              <w:suppressAutoHyphens/>
              <w:snapToGrid w:val="0"/>
              <w:spacing w:after="0" w:line="240" w:lineRule="auto"/>
              <w:ind w:left="23"/>
              <w:rPr>
                <w:rFonts w:ascii="Times New Roman" w:eastAsia="Times New Roman" w:hAnsi="Times New Roman" w:cs="Times New Roman"/>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Извори / електронски извори</w:t>
            </w:r>
          </w:p>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6"/>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бавезан приступ електронским изворима информација који прате наставни програм</w:t>
            </w:r>
          </w:p>
          <w:p w:rsidR="00FE2CC8" w:rsidRPr="00FE2CC8" w:rsidRDefault="00FE2CC8" w:rsidP="00CF50D3">
            <w:pPr>
              <w:numPr>
                <w:ilvl w:val="0"/>
                <w:numId w:val="106"/>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електрон. извори треба да обухвате приступ Интернету, посебне библиографске и базе података пуног текста, као и образовне софтверске пакете који постоје на </w:t>
            </w:r>
            <w:r w:rsidRPr="00FE2CC8">
              <w:rPr>
                <w:rFonts w:ascii="Times New Roman" w:eastAsia="Times New Roman" w:hAnsi="Times New Roman" w:cs="Times New Roman"/>
                <w:sz w:val="24"/>
                <w:szCs w:val="24"/>
              </w:rPr>
              <w:t>CD</w:t>
            </w:r>
            <w:r w:rsidRPr="00FE2CC8">
              <w:rPr>
                <w:rFonts w:ascii="Times New Roman" w:eastAsia="Times New Roman" w:hAnsi="Times New Roman" w:cs="Times New Roman"/>
                <w:sz w:val="24"/>
                <w:szCs w:val="24"/>
                <w:lang w:val="sr-Cyrl-CS"/>
              </w:rPr>
              <w:t>-</w:t>
            </w:r>
            <w:r w:rsidRPr="00FE2CC8">
              <w:rPr>
                <w:rFonts w:ascii="Times New Roman" w:eastAsia="Times New Roman" w:hAnsi="Times New Roman" w:cs="Times New Roman"/>
                <w:sz w:val="24"/>
                <w:szCs w:val="24"/>
              </w:rPr>
              <w:t>ROM</w:t>
            </w:r>
            <w:r w:rsidRPr="00FE2CC8">
              <w:rPr>
                <w:rFonts w:ascii="Times New Roman" w:eastAsia="Times New Roman" w:hAnsi="Times New Roman" w:cs="Times New Roman"/>
                <w:sz w:val="24"/>
                <w:szCs w:val="24"/>
                <w:lang w:val="sr-Cyrl-CS"/>
              </w:rPr>
              <w:t xml:space="preserve">-у и </w:t>
            </w:r>
            <w:r w:rsidRPr="00FE2CC8">
              <w:rPr>
                <w:rFonts w:ascii="Times New Roman" w:eastAsia="Times New Roman" w:hAnsi="Times New Roman" w:cs="Times New Roman"/>
                <w:sz w:val="24"/>
                <w:szCs w:val="24"/>
              </w:rPr>
              <w:t>DVD</w:t>
            </w:r>
            <w:r w:rsidRPr="00FE2CC8">
              <w:rPr>
                <w:rFonts w:ascii="Times New Roman" w:eastAsia="Times New Roman" w:hAnsi="Times New Roman" w:cs="Times New Roman"/>
                <w:sz w:val="24"/>
                <w:szCs w:val="24"/>
                <w:lang w:val="sr-Cyrl-CS"/>
              </w:rPr>
              <w:t>-у</w:t>
            </w:r>
          </w:p>
          <w:p w:rsidR="00FE2CC8" w:rsidRPr="00FE2CC8" w:rsidRDefault="00FE2CC8" w:rsidP="00CF50D3">
            <w:pPr>
              <w:numPr>
                <w:ilvl w:val="0"/>
                <w:numId w:val="106"/>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дабир аутоматизованог система за каталогизацију који ће се користити за класификацију и каталогизацију извора (према прихваћеним међународним и националним стандардима за библиографски опис)</w:t>
            </w:r>
          </w:p>
          <w:p w:rsidR="00FE2CC8" w:rsidRPr="00FE2CC8" w:rsidRDefault="00FE2CC8" w:rsidP="00CF50D3">
            <w:pPr>
              <w:numPr>
                <w:ilvl w:val="0"/>
                <w:numId w:val="106"/>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кључивање каталога школске библиотеке у шире мреже (у свету се повезују у систем централног каталога). Оваква сарадња повећава делотворност и квалитет обраде књига и олакшава комбиновање извора тако да је већи учинак.</w:t>
            </w:r>
          </w:p>
          <w:p w:rsidR="00FE2CC8" w:rsidRPr="00FE2CC8" w:rsidRDefault="00FE2CC8" w:rsidP="00FE2CC8">
            <w:pPr>
              <w:tabs>
                <w:tab w:val="num" w:pos="165"/>
              </w:tabs>
              <w:suppressAutoHyphens/>
              <w:snapToGrid w:val="0"/>
              <w:spacing w:after="0" w:line="240" w:lineRule="auto"/>
              <w:ind w:left="23"/>
              <w:rPr>
                <w:rFonts w:ascii="Times New Roman" w:eastAsia="Times New Roman" w:hAnsi="Times New Roman" w:cs="Times New Roman"/>
                <w:sz w:val="24"/>
                <w:szCs w:val="24"/>
                <w:lang w:val="sr-Cyrl-CS" w:eastAsia="ar-SA"/>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Кадровска политика/очекивани квалитети и вештине библиотекара</w:t>
            </w:r>
          </w:p>
          <w:p w:rsidR="00FE2CC8" w:rsidRPr="00FE2CC8" w:rsidRDefault="00FE2CC8" w:rsidP="00CF50D3">
            <w:pPr>
              <w:numPr>
                <w:ilvl w:val="0"/>
                <w:numId w:val="107"/>
              </w:numPr>
              <w:suppressAutoHyphens/>
              <w:spacing w:after="0" w:line="240" w:lineRule="auto"/>
              <w:textAlignment w:val="baseline"/>
              <w:rPr>
                <w:rFonts w:ascii="Times New Roman" w:eastAsia="Times New Roman" w:hAnsi="Times New Roman" w:cs="Times New Roman"/>
                <w:b/>
                <w:bCs/>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пособност да позитивно и без предрасуда комуницира са децом и одраслим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пособност сагледавања потреба корисник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пособност за сарадњу са појединцима и групама, унутар и изван школе</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и разумевање културне разноликости</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теорије и методологије учењ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седовање информационих вештина и вештина коришћења информациј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материјала који чине библиотечку колекцију и начина на који им се приступ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књижевности, медија и културе намењених деци</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и практична знања у области управљања и маркетинга</w:t>
            </w:r>
          </w:p>
          <w:p w:rsidR="00FE2CC8" w:rsidRPr="00FE2CC8" w:rsidRDefault="00FE2CC8" w:rsidP="00CF50D3">
            <w:pPr>
              <w:numPr>
                <w:ilvl w:val="0"/>
                <w:numId w:val="107"/>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ознавање и практична знања у области информационих технологија</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Кадровска политика/дужности школског библиотекара</w:t>
            </w:r>
          </w:p>
          <w:p w:rsidR="00FE2CC8" w:rsidRPr="00FE2CC8" w:rsidRDefault="00FE2CC8" w:rsidP="00FE2CC8">
            <w:pPr>
              <w:spacing w:after="0" w:line="240" w:lineRule="auto"/>
              <w:ind w:left="360"/>
              <w:textAlignment w:val="baseline"/>
              <w:rPr>
                <w:rFonts w:ascii="Times New Roman" w:eastAsia="Times New Roman" w:hAnsi="Times New Roman" w:cs="Times New Roman"/>
                <w:b/>
                <w:bCs/>
                <w:sz w:val="24"/>
                <w:szCs w:val="24"/>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анализира потребе за информацијама и изворима свих учесника у образовном процесу школ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формулише и изводи програме побољшања услуга</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израђује програме набавке библиотечких извора и да се ангажује у вези са аутоматизованим библиотечким системима</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каталогизује и класификује библиотечку грађу</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упућује кориснике у коришћење библиотек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подучава информационим знањима и вештинама</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помаже ученицима и наставницима при коришћењу библиотечких извора и информационе технологиј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одговара на референсна питања и захтеве за информацијама користећи одговарајуће извор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промовише програме читања и културне догађај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учествује у планирању извођења наставног програма</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учествује у припремању, извођењу и вредновању наставних активности</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се залаже да вредновање библиотечких услуга буде уобичајени део општег процеса вредновања школе</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гради партнерства  са другим организацијама</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припрема и реализује буџет</w:t>
            </w:r>
          </w:p>
          <w:p w:rsidR="00FE2CC8" w:rsidRPr="00FE2CC8" w:rsidRDefault="00FE2CC8" w:rsidP="00CF50D3">
            <w:pPr>
              <w:numPr>
                <w:ilvl w:val="0"/>
                <w:numId w:val="108"/>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осмишљава стратешко планирање</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Коришћење библиотеке / активности школске библиотеке у оквиру школске заједнице</w:t>
            </w:r>
          </w:p>
          <w:p w:rsidR="00FE2CC8" w:rsidRPr="00FE2CC8" w:rsidRDefault="00FE2CC8" w:rsidP="00FE2CC8">
            <w:pPr>
              <w:spacing w:after="0" w:line="240" w:lineRule="auto"/>
              <w:rPr>
                <w:rFonts w:ascii="Times New Roman" w:eastAsia="Times New Roman" w:hAnsi="Times New Roman" w:cs="Times New Roman"/>
                <w:b/>
                <w:bCs/>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09"/>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лужи свим корисницима унутар школе</w:t>
            </w:r>
          </w:p>
          <w:p w:rsidR="00FE2CC8" w:rsidRPr="00FE2CC8" w:rsidRDefault="00FE2CC8" w:rsidP="00CF50D3">
            <w:pPr>
              <w:numPr>
                <w:ilvl w:val="0"/>
                <w:numId w:val="109"/>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задовољава потребе различитих циљних група</w:t>
            </w:r>
          </w:p>
          <w:p w:rsidR="00FE2CC8" w:rsidRPr="00FE2CC8" w:rsidRDefault="00FE2CC8" w:rsidP="00CF50D3">
            <w:pPr>
              <w:numPr>
                <w:ilvl w:val="0"/>
                <w:numId w:val="109"/>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рограме и активности школска библиотека осмишљава у тесној сарадњи са: директором/руководиоцем; руководиоцима одсека/актива предметних наставника; наставницима; особљем у пратећим службама; ученицима</w:t>
            </w:r>
          </w:p>
          <w:p w:rsidR="00FE2CC8" w:rsidRPr="00FE2CC8" w:rsidRDefault="00FE2CC8" w:rsidP="00CF50D3">
            <w:pPr>
              <w:numPr>
                <w:ilvl w:val="0"/>
                <w:numId w:val="109"/>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ченици су главна циљна група библиотеке</w:t>
            </w:r>
          </w:p>
          <w:p w:rsidR="00FE2CC8" w:rsidRPr="00FE2CC8" w:rsidRDefault="00FE2CC8" w:rsidP="00CF50D3">
            <w:pPr>
              <w:numPr>
                <w:ilvl w:val="0"/>
                <w:numId w:val="109"/>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Школска библиотека – отворено, слободно окружење за учење, где ученици могу да раде све врсте задатака, појединачно или у групи, и да се при томе ни</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на који начин не осећају угроженим</w:t>
            </w: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t xml:space="preserve">Коришћење библиотеке / Ученичке активности у библиотеци </w:t>
            </w:r>
            <w:r w:rsidRPr="00FE2CC8">
              <w:rPr>
                <w:rFonts w:ascii="Times New Roman" w:eastAsia="Times New Roman" w:hAnsi="Times New Roman" w:cs="Times New Roman"/>
                <w:b/>
                <w:bCs/>
                <w:sz w:val="24"/>
                <w:szCs w:val="24"/>
                <w:lang w:val="sr-Cyrl-CS"/>
              </w:rPr>
              <w:lastRenderedPageBreak/>
              <w:t>обухватају:</w:t>
            </w:r>
          </w:p>
          <w:p w:rsidR="00FE2CC8" w:rsidRPr="00FE2CC8" w:rsidRDefault="00FE2CC8" w:rsidP="00FE2CC8">
            <w:pPr>
              <w:spacing w:after="0" w:line="240" w:lineRule="auto"/>
              <w:rPr>
                <w:rFonts w:ascii="Times New Roman" w:eastAsia="Times New Roman" w:hAnsi="Times New Roman" w:cs="Times New Roman"/>
                <w:b/>
                <w:bCs/>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10"/>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lastRenderedPageBreak/>
              <w:t>Традиционалне домаће задатке</w:t>
            </w:r>
          </w:p>
          <w:p w:rsidR="00FE2CC8" w:rsidRPr="00FE2CC8" w:rsidRDefault="00FE2CC8" w:rsidP="00CF50D3">
            <w:pPr>
              <w:numPr>
                <w:ilvl w:val="0"/>
                <w:numId w:val="110"/>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ројектне задатке и задатке при којима треба решити неки проблем</w:t>
            </w:r>
          </w:p>
          <w:p w:rsidR="00FE2CC8" w:rsidRPr="00FE2CC8" w:rsidRDefault="00FE2CC8" w:rsidP="00CF50D3">
            <w:pPr>
              <w:numPr>
                <w:ilvl w:val="0"/>
                <w:numId w:val="110"/>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Тражење и коришћење информација</w:t>
            </w:r>
          </w:p>
          <w:p w:rsidR="00FE2CC8" w:rsidRPr="00FE2CC8" w:rsidRDefault="00FE2CC8" w:rsidP="00CF50D3">
            <w:pPr>
              <w:numPr>
                <w:ilvl w:val="0"/>
                <w:numId w:val="110"/>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xml:space="preserve">Израду презентација и материјала који ће се </w:t>
            </w:r>
            <w:r w:rsidRPr="00FE2CC8">
              <w:rPr>
                <w:rFonts w:ascii="Times New Roman" w:eastAsia="Times New Roman" w:hAnsi="Times New Roman" w:cs="Times New Roman"/>
                <w:sz w:val="24"/>
                <w:szCs w:val="24"/>
              </w:rPr>
              <w:lastRenderedPageBreak/>
              <w:t>представити наставницима и другим ученицима у одељењу</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Коришћење библиотеке/ Интернет и библиотека</w:t>
            </w:r>
          </w:p>
          <w:p w:rsidR="00FE2CC8" w:rsidRPr="00FE2CC8" w:rsidRDefault="00FE2CC8" w:rsidP="00FE2CC8">
            <w:pPr>
              <w:spacing w:after="0" w:line="240" w:lineRule="auto"/>
              <w:rPr>
                <w:rFonts w:ascii="Times New Roman" w:eastAsia="Times New Roman" w:hAnsi="Times New Roman" w:cs="Times New Roman"/>
                <w:b/>
                <w:bCs/>
                <w:sz w:val="24"/>
                <w:szCs w:val="24"/>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Нови електронски извори представљају посебан изазов за кориснике библиотеке</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Библиотекар указује да су ти извори само још једно средство за подучавање и учење – средства која воде неком циљу, а не циљ сам по себи</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Библиотекар помаже да се тражење информација на Интернету сведе на најмању могућу меру – да се одаберу важне и квалитетне информације са Интернета у најкраћем могућем времену</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Библиотекар покреће и спроводи програме информатичког описмењавања као један од најважнијих задатака библиотеке – да би се код ученика развила способност да лоцирају, сажму и усвоје информације и нова знања из свих предметних области које покрива колекција извора</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Главне наставне области у образовању корисника су:</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u w:val="single"/>
              </w:rPr>
              <w:t>знање</w:t>
            </w:r>
            <w:r w:rsidRPr="00FE2CC8">
              <w:rPr>
                <w:rFonts w:ascii="Times New Roman" w:eastAsia="Times New Roman" w:hAnsi="Times New Roman" w:cs="Times New Roman"/>
                <w:sz w:val="24"/>
                <w:szCs w:val="24"/>
              </w:rPr>
              <w:t xml:space="preserve"> о библиотеци, њеној сврси, врстама постојећих услуга, организацији и врстама извора које поседује</w:t>
            </w:r>
          </w:p>
          <w:p w:rsidR="00FE2CC8" w:rsidRPr="00FE2CC8" w:rsidRDefault="00FE2CC8" w:rsidP="00CF50D3">
            <w:pPr>
              <w:numPr>
                <w:ilvl w:val="0"/>
                <w:numId w:val="111"/>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u w:val="single"/>
              </w:rPr>
              <w:t>вештине</w:t>
            </w:r>
            <w:r w:rsidRPr="00FE2CC8">
              <w:rPr>
                <w:rFonts w:ascii="Times New Roman" w:eastAsia="Times New Roman" w:hAnsi="Times New Roman" w:cs="Times New Roman"/>
                <w:sz w:val="24"/>
                <w:szCs w:val="24"/>
              </w:rPr>
              <w:t xml:space="preserve"> тражења информација и </w:t>
            </w:r>
            <w:r w:rsidRPr="00FE2CC8">
              <w:rPr>
                <w:rFonts w:ascii="Times New Roman" w:eastAsia="Times New Roman" w:hAnsi="Times New Roman" w:cs="Times New Roman"/>
                <w:sz w:val="24"/>
                <w:szCs w:val="24"/>
                <w:u w:val="single"/>
              </w:rPr>
              <w:t>мотивација</w:t>
            </w:r>
            <w:r w:rsidRPr="00FE2CC8">
              <w:rPr>
                <w:rFonts w:ascii="Times New Roman" w:eastAsia="Times New Roman" w:hAnsi="Times New Roman" w:cs="Times New Roman"/>
                <w:sz w:val="24"/>
                <w:szCs w:val="24"/>
              </w:rPr>
              <w:t xml:space="preserve"> за коришћење информација, за коришћење библиотеке у формалним и неформалним наставним пројектима</w:t>
            </w:r>
          </w:p>
          <w:p w:rsidR="00FE2CC8" w:rsidRPr="00FE2CC8" w:rsidRDefault="00FE2CC8" w:rsidP="00FE2CC8">
            <w:pPr>
              <w:tabs>
                <w:tab w:val="num" w:pos="165"/>
              </w:tabs>
              <w:spacing w:after="0" w:line="240" w:lineRule="auto"/>
              <w:ind w:left="23"/>
              <w:rPr>
                <w:rFonts w:ascii="Times New Roman" w:eastAsia="Times New Roman" w:hAnsi="Times New Roman" w:cs="Times New Roman"/>
                <w:sz w:val="24"/>
                <w:szCs w:val="24"/>
                <w:lang w:val="sr-Cyrl-CS"/>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t>Промоција / маркетинг библиотеке</w:t>
            </w:r>
          </w:p>
          <w:p w:rsidR="00FE2CC8" w:rsidRPr="00FE2CC8" w:rsidRDefault="00FE2CC8" w:rsidP="00FE2CC8">
            <w:pPr>
              <w:spacing w:after="0" w:line="240" w:lineRule="auto"/>
              <w:rPr>
                <w:rFonts w:ascii="Times New Roman" w:eastAsia="Times New Roman" w:hAnsi="Times New Roman" w:cs="Times New Roman"/>
                <w:b/>
                <w:bCs/>
                <w:sz w:val="24"/>
                <w:szCs w:val="24"/>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12"/>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u w:val="single"/>
              </w:rPr>
              <w:t>Односи са јавношћу укључују:</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успостављање контакта са представницима штампе,радија и ТВ, ради буђења интересовања за организацију;</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писање новинских вести  и објава, текстова, говора, чланака у стручној штампи, порука за радио и ТВ;</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писање извештаја о раду, пословне преписке, писама захвалности...</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комуницирање са запосленима;</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комуницирање са креаторима јавног мњења;</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успостављање односа са друштвеном заједницом;</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успостављање односа и комуницирање са финансијским институцијама и спонзорима;</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 xml:space="preserve">Односи са јавношћу остварују се преко одређених циљних група.Њих чине: различите групе корисника библиотеке, локална и централна власт, финансијери и добротвори библиотека, издавачи, медији, професионална удружења, произвођачи опреме и штампаног материјала за библиотеке, произвођачи рачунарске опреме, различите </w:t>
            </w:r>
            <w:r w:rsidRPr="00FE2CC8">
              <w:rPr>
                <w:rFonts w:ascii="Times New Roman" w:eastAsia="Times New Roman" w:hAnsi="Times New Roman" w:cs="Times New Roman"/>
                <w:sz w:val="24"/>
                <w:szCs w:val="24"/>
              </w:rPr>
              <w:lastRenderedPageBreak/>
              <w:t>еколошке групације и невладине организације</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Њих чине и тзв. унутрашња циљна јавност: Стално  и хонорарно запослени у библиотекама, волонтери, руководства библиотека и синдикати</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ви они и свесно и несвесно, утичу на хармоничнос</w:t>
            </w:r>
            <w:r w:rsidRPr="00FE2CC8">
              <w:rPr>
                <w:rFonts w:ascii="Times New Roman" w:eastAsia="Times New Roman" w:hAnsi="Times New Roman" w:cs="Times New Roman"/>
                <w:sz w:val="24"/>
                <w:szCs w:val="24"/>
                <w:lang w:val="sr-Cyrl-CS"/>
              </w:rPr>
              <w:t>т</w:t>
            </w:r>
            <w:r w:rsidRPr="00FE2CC8">
              <w:rPr>
                <w:rFonts w:ascii="Times New Roman" w:eastAsia="Times New Roman" w:hAnsi="Times New Roman" w:cs="Times New Roman"/>
                <w:sz w:val="24"/>
                <w:szCs w:val="24"/>
              </w:rPr>
              <w:t xml:space="preserve"> односа између библиотеке и заједнице у којој она делује</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Одговорност библиотеке је да правилно одреди  приоритетне циљне групе, као и методе односа са јавношћу</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Шта омогућава богатство комуникације?</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Жива реч – у непосредном контакту или преко радија и телевизије</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Писана реч – од обавештења о радном времену, преко новинских објава - до публикација библиотеке, слика, фотографија, web-презентације, изложбе, сајмова, конференција, спонзорства и лобирања</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Да би школска библиотека успешно испуњавала своју друштвену мисију, циљеве и функције, она мора бити видљива и јасно препознатљива у средини у којој делује</w:t>
            </w:r>
            <w:r w:rsidRPr="00FE2CC8">
              <w:rPr>
                <w:rFonts w:ascii="Times New Roman" w:eastAsia="Times New Roman" w:hAnsi="Times New Roman" w:cs="Times New Roman"/>
                <w:sz w:val="24"/>
                <w:szCs w:val="24"/>
                <w:lang w:val="sr-Cyrl-RS"/>
              </w:rPr>
              <w:t>.</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Маркетинг у библиотекарству није питање тржишта и новца, већ питање професионалне филозофије и стања свести библиотекара и корисника</w:t>
            </w:r>
            <w:r w:rsidRPr="00FE2CC8">
              <w:rPr>
                <w:rFonts w:ascii="Times New Roman" w:eastAsia="Times New Roman" w:hAnsi="Times New Roman" w:cs="Times New Roman"/>
                <w:sz w:val="24"/>
                <w:szCs w:val="24"/>
                <w:lang w:val="sr-Cyrl-RS"/>
              </w:rPr>
              <w:t>.</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Маркетинг не може и не сме бити издвојена функција – он прожима целокупну делатност савремене библиотеке, као начин рада, начин живљења и начин размишљања – он није луксуз нити пролазна мода, већ витални предуслов за успостављање професионалног ауторитета и друштвеног утицаја</w:t>
            </w:r>
            <w:r w:rsidRPr="00FE2CC8">
              <w:rPr>
                <w:rFonts w:ascii="Times New Roman" w:eastAsia="Times New Roman" w:hAnsi="Times New Roman" w:cs="Times New Roman"/>
                <w:sz w:val="24"/>
                <w:szCs w:val="24"/>
                <w:lang w:val="sr-Cyrl-RS"/>
              </w:rPr>
              <w:t>.</w:t>
            </w:r>
          </w:p>
          <w:p w:rsidR="00FE2CC8" w:rsidRPr="00FE2CC8" w:rsidRDefault="00FE2CC8" w:rsidP="00CF50D3">
            <w:pPr>
              <w:numPr>
                <w:ilvl w:val="0"/>
                <w:numId w:val="113"/>
              </w:numPr>
              <w:tabs>
                <w:tab w:val="num" w:pos="165"/>
              </w:tabs>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Маркетиншка стратегија библиотеке мора се заснивати на најважнијој компаративној предности наше професије  - на чињеници да она активира, промовише, преноси и посредује кључни развојни ресурс – знање и информације</w:t>
            </w:r>
            <w:r w:rsidRPr="00FE2CC8">
              <w:rPr>
                <w:rFonts w:ascii="Times New Roman" w:eastAsia="Times New Roman" w:hAnsi="Times New Roman" w:cs="Times New Roman"/>
                <w:sz w:val="24"/>
                <w:szCs w:val="24"/>
                <w:lang w:val="sr-Cyrl-RS"/>
              </w:rPr>
              <w:t>.</w:t>
            </w:r>
          </w:p>
          <w:p w:rsidR="00FE2CC8" w:rsidRPr="00FE2CC8" w:rsidRDefault="00FE2CC8" w:rsidP="00FE2CC8">
            <w:pPr>
              <w:tabs>
                <w:tab w:val="num" w:pos="165"/>
              </w:tabs>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b/>
                <w:bCs/>
                <w:sz w:val="24"/>
                <w:szCs w:val="24"/>
                <w:lang w:val="sr-Cyrl-CS"/>
              </w:rPr>
              <w:lastRenderedPageBreak/>
              <w:t>Промоција / Модели програма за стицање вештине учења и информатичке писмености</w:t>
            </w:r>
          </w:p>
          <w:p w:rsidR="00FE2CC8" w:rsidRPr="00FE2CC8" w:rsidRDefault="00FE2CC8" w:rsidP="00FE2CC8">
            <w:pPr>
              <w:spacing w:after="0" w:line="240" w:lineRule="auto"/>
              <w:rPr>
                <w:rFonts w:ascii="Times New Roman" w:eastAsia="Times New Roman" w:hAnsi="Times New Roman" w:cs="Times New Roman"/>
                <w:b/>
                <w:bCs/>
                <w:sz w:val="24"/>
                <w:szCs w:val="24"/>
                <w:lang w:val="sr-Cyrl-CS"/>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ештине учења помоћу којих ученик сам себе усмерав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е сарадње</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а планирањ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е проналажења и прикупљањ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а бирања и оцењинањ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е организовања и бележењ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е комуницирања и саопштавања</w:t>
            </w:r>
          </w:p>
          <w:p w:rsidR="00FE2CC8" w:rsidRPr="00FE2CC8" w:rsidRDefault="00FE2CC8" w:rsidP="00CF50D3">
            <w:pPr>
              <w:numPr>
                <w:ilvl w:val="0"/>
                <w:numId w:val="114"/>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Вештине вредновања</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lastRenderedPageBreak/>
              <w:t>План рада школског библиотекара</w:t>
            </w:r>
          </w:p>
          <w:p w:rsidR="00FE2CC8" w:rsidRPr="00FE2CC8" w:rsidRDefault="00FE2CC8" w:rsidP="00FE2CC8">
            <w:pPr>
              <w:spacing w:after="0" w:line="240" w:lineRule="auto"/>
              <w:rPr>
                <w:rFonts w:ascii="Times New Roman" w:eastAsia="Times New Roman" w:hAnsi="Times New Roman" w:cs="Times New Roman"/>
                <w:b/>
                <w:bCs/>
                <w:sz w:val="24"/>
                <w:szCs w:val="24"/>
              </w:rPr>
            </w:pPr>
          </w:p>
        </w:tc>
        <w:tc>
          <w:tcPr>
            <w:tcW w:w="5670" w:type="dxa"/>
            <w:tcBorders>
              <w:top w:val="single" w:sz="4" w:space="0" w:color="000000"/>
              <w:left w:val="single" w:sz="4" w:space="0" w:color="000000"/>
              <w:bottom w:val="single" w:sz="4" w:space="0" w:color="000000"/>
              <w:right w:val="single" w:sz="4" w:space="0" w:color="auto"/>
            </w:tcBorders>
            <w:shd w:val="clear" w:color="auto" w:fill="auto"/>
          </w:tcPr>
          <w:p w:rsidR="00FE2CC8" w:rsidRPr="00FE2CC8" w:rsidRDefault="00FE2CC8" w:rsidP="00FE2CC8">
            <w:pPr>
              <w:spacing w:after="0" w:line="240" w:lineRule="auto"/>
              <w:ind w:left="23"/>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Један од главних делова Програма је План школског библиотекара. Делатност библиотекара се састоји од пет области:</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1.      Библиотечко-информациона</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2.      Образовно-васпитна</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3.      Културно-јавна</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4.      Сарадња са наставницима, директором, стручним сарадницима…</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5.      Стручно усавршавање.</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r w:rsidR="00FE2CC8" w:rsidRPr="00FE2CC8" w:rsidTr="00FE2CC8">
        <w:trPr>
          <w:trHeight w:val="1296"/>
        </w:trPr>
        <w:tc>
          <w:tcPr>
            <w:tcW w:w="1844" w:type="dxa"/>
            <w:tcBorders>
              <w:top w:val="single" w:sz="4" w:space="0" w:color="000000"/>
              <w:left w:val="single" w:sz="4" w:space="0" w:color="000000"/>
              <w:bottom w:val="single" w:sz="4" w:space="0" w:color="000000"/>
            </w:tcBorders>
            <w:shd w:val="clear" w:color="auto" w:fill="auto"/>
          </w:tcPr>
          <w:p w:rsidR="00FE2CC8" w:rsidRPr="00FE2CC8" w:rsidRDefault="00FE2CC8" w:rsidP="00FE2CC8">
            <w:pPr>
              <w:spacing w:after="0" w:line="240" w:lineRule="auto"/>
              <w:rPr>
                <w:rFonts w:ascii="Times New Roman" w:eastAsia="Times New Roman" w:hAnsi="Times New Roman" w:cs="Times New Roman"/>
                <w:b/>
                <w:bCs/>
                <w:sz w:val="24"/>
                <w:szCs w:val="24"/>
              </w:rPr>
            </w:pPr>
          </w:p>
        </w:tc>
        <w:tc>
          <w:tcPr>
            <w:tcW w:w="5670" w:type="dxa"/>
            <w:tcBorders>
              <w:top w:val="single" w:sz="4" w:space="0" w:color="000000"/>
              <w:left w:val="single" w:sz="4" w:space="0" w:color="000000"/>
              <w:bottom w:val="single" w:sz="4" w:space="0" w:color="auto"/>
              <w:right w:val="single" w:sz="4" w:space="0" w:color="auto"/>
            </w:tcBorders>
            <w:shd w:val="clear" w:color="auto" w:fill="auto"/>
          </w:tcPr>
          <w:p w:rsidR="00FE2CC8" w:rsidRPr="00FE2CC8" w:rsidRDefault="00FE2CC8" w:rsidP="00FE2CC8">
            <w:pPr>
              <w:spacing w:after="0" w:line="240" w:lineRule="auto"/>
              <w:ind w:left="23"/>
              <w:rPr>
                <w:rFonts w:ascii="Times New Roman" w:eastAsia="Times New Roman" w:hAnsi="Times New Roman" w:cs="Times New Roman"/>
                <w:sz w:val="24"/>
                <w:szCs w:val="24"/>
              </w:rPr>
            </w:pPr>
            <w:r w:rsidRPr="00FE2CC8">
              <w:rPr>
                <w:rFonts w:ascii="Times New Roman" w:eastAsia="Times New Roman" w:hAnsi="Times New Roman" w:cs="Times New Roman"/>
                <w:b/>
                <w:bCs/>
                <w:sz w:val="24"/>
                <w:szCs w:val="24"/>
              </w:rPr>
              <w:t>Закључак</w:t>
            </w:r>
          </w:p>
          <w:p w:rsidR="00FE2CC8" w:rsidRPr="00FE2CC8" w:rsidRDefault="00FE2CC8" w:rsidP="00CF50D3">
            <w:pPr>
              <w:numPr>
                <w:ilvl w:val="0"/>
                <w:numId w:val="115"/>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уштина библиотеке је да се нађе у средишту између информација и употребе , између онога ко пружа информације и ко их користи</w:t>
            </w:r>
          </w:p>
          <w:p w:rsidR="00FE2CC8" w:rsidRPr="00FE2CC8" w:rsidRDefault="00FE2CC8" w:rsidP="00CF50D3">
            <w:pPr>
              <w:numPr>
                <w:ilvl w:val="0"/>
                <w:numId w:val="115"/>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Успешна је она библиотека која управља службама тако да максимално повећа добробит свих који су са њом у вези, пре свега крајњег корисника</w:t>
            </w:r>
          </w:p>
          <w:p w:rsidR="00FE2CC8" w:rsidRPr="00FE2CC8" w:rsidRDefault="00FE2CC8" w:rsidP="00CF50D3">
            <w:pPr>
              <w:numPr>
                <w:ilvl w:val="0"/>
                <w:numId w:val="115"/>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Суштина библиотечких услуга је задовољавање потреба корисника, штагод друго оне радиле</w:t>
            </w:r>
            <w:r w:rsidRPr="00FE2CC8">
              <w:rPr>
                <w:rFonts w:ascii="Times New Roman" w:eastAsia="Times New Roman" w:hAnsi="Times New Roman" w:cs="Times New Roman"/>
                <w:sz w:val="24"/>
                <w:szCs w:val="24"/>
                <w:lang w:val="sr-Cyrl-RS"/>
              </w:rPr>
              <w:t>.</w:t>
            </w:r>
          </w:p>
          <w:p w:rsidR="00FE2CC8" w:rsidRPr="00FE2CC8" w:rsidRDefault="00FE2CC8" w:rsidP="00CF50D3">
            <w:pPr>
              <w:numPr>
                <w:ilvl w:val="0"/>
                <w:numId w:val="115"/>
              </w:numPr>
              <w:suppressAutoHyphens/>
              <w:spacing w:after="0" w:line="240" w:lineRule="auto"/>
              <w:ind w:left="23"/>
              <w:textAlignment w:val="baseline"/>
              <w:rPr>
                <w:rFonts w:ascii="Times New Roman" w:eastAsia="Times New Roman" w:hAnsi="Times New Roman" w:cs="Times New Roman"/>
                <w:sz w:val="24"/>
                <w:szCs w:val="24"/>
              </w:rPr>
            </w:pPr>
            <w:r w:rsidRPr="00FE2CC8">
              <w:rPr>
                <w:rFonts w:ascii="Times New Roman" w:eastAsia="Times New Roman" w:hAnsi="Times New Roman" w:cs="Times New Roman"/>
                <w:sz w:val="24"/>
                <w:szCs w:val="24"/>
              </w:rPr>
              <w:t>Школска библиотека припада и просвети и култури, дакле њен рад подлеже законским регулативама које важе за образовање, али функционише према библиотекарским правилима</w:t>
            </w:r>
            <w:r w:rsidRPr="00FE2CC8">
              <w:rPr>
                <w:rFonts w:ascii="Times New Roman" w:eastAsia="Times New Roman" w:hAnsi="Times New Roman" w:cs="Times New Roman"/>
                <w:sz w:val="24"/>
                <w:szCs w:val="24"/>
                <w:lang w:val="sr-Cyrl-RS"/>
              </w:rPr>
              <w:t>.</w:t>
            </w:r>
          </w:p>
          <w:p w:rsidR="00FE2CC8" w:rsidRPr="00FE2CC8" w:rsidRDefault="00FE2CC8" w:rsidP="00FE2CC8">
            <w:pPr>
              <w:spacing w:after="0" w:line="240" w:lineRule="auto"/>
              <w:ind w:left="23" w:hanging="360"/>
              <w:rPr>
                <w:rFonts w:ascii="Times New Roman" w:eastAsia="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FE2CC8" w:rsidRPr="00FE2CC8" w:rsidRDefault="00FE2CC8" w:rsidP="00FE2CC8">
            <w:pPr>
              <w:suppressAutoHyphens/>
              <w:snapToGrid w:val="0"/>
              <w:spacing w:after="0" w:line="240" w:lineRule="auto"/>
              <w:rPr>
                <w:rFonts w:ascii="Times New Roman" w:eastAsia="Times New Roman" w:hAnsi="Times New Roman" w:cs="Times New Roman"/>
                <w:sz w:val="24"/>
                <w:szCs w:val="24"/>
                <w:lang w:val="sr-Cyrl-CS" w:eastAsia="ar-SA"/>
              </w:rPr>
            </w:pPr>
          </w:p>
        </w:tc>
      </w:tr>
    </w:tbl>
    <w:p w:rsidR="00FE2CC8" w:rsidRPr="00FE2CC8" w:rsidRDefault="00FE2CC8" w:rsidP="00FE2CC8">
      <w:pPr>
        <w:suppressAutoHyphens/>
        <w:spacing w:after="0" w:line="240" w:lineRule="auto"/>
        <w:rPr>
          <w:rFonts w:ascii="Times New Roman" w:eastAsia="Times New Roman" w:hAnsi="Times New Roman" w:cs="Times New Roman"/>
          <w:sz w:val="24"/>
          <w:szCs w:val="24"/>
          <w:lang w:eastAsia="ar-SA"/>
        </w:rPr>
      </w:pPr>
    </w:p>
    <w:p w:rsidR="00FE2CC8" w:rsidRPr="005F33E7" w:rsidRDefault="00FE2CC8" w:rsidP="003D5DF9">
      <w:pPr>
        <w:jc w:val="both"/>
        <w:rPr>
          <w:rFonts w:ascii="Times New Roman" w:hAnsi="Times New Roman" w:cs="Times New Roman"/>
          <w:b/>
          <w:sz w:val="24"/>
          <w:szCs w:val="24"/>
        </w:rPr>
      </w:pPr>
    </w:p>
    <w:p w:rsidR="003D5DF9" w:rsidRPr="005F33E7" w:rsidRDefault="00FE2CC8" w:rsidP="00FE2CC8">
      <w:pPr>
        <w:pStyle w:val="Heading1"/>
        <w:rPr>
          <w:rFonts w:ascii="Times New Roman" w:hAnsi="Times New Roman" w:cs="Times New Roman"/>
          <w:lang w:val="sr-Cyrl-CS"/>
        </w:rPr>
      </w:pPr>
      <w:bookmarkStart w:id="73" w:name="_Toc391986270"/>
      <w:r w:rsidRPr="005F33E7">
        <w:rPr>
          <w:rFonts w:ascii="Times New Roman" w:hAnsi="Times New Roman" w:cs="Times New Roman"/>
          <w:lang w:val="sr-Cyrl-CS"/>
        </w:rPr>
        <w:t xml:space="preserve">18. </w:t>
      </w:r>
      <w:r w:rsidR="00CE103E" w:rsidRPr="005F33E7">
        <w:rPr>
          <w:rFonts w:ascii="Times New Roman" w:hAnsi="Times New Roman" w:cs="Times New Roman"/>
          <w:lang w:val="sr-Cyrl-CS"/>
        </w:rPr>
        <w:t>НАЧИН ОСТВАРИВАЊА ДРУГИХ ОБЛАСТИ РАЗВОЈНОГ ПЛАНА ШКОЛЕ КОЈИ УТИЧУ НА ОБРАЗОВНО - ВАСПИТНИ РАД</w:t>
      </w:r>
      <w:bookmarkEnd w:id="73"/>
    </w:p>
    <w:p w:rsidR="00CE103E" w:rsidRPr="005F33E7" w:rsidRDefault="00CE103E" w:rsidP="00CE103E">
      <w:pPr>
        <w:rPr>
          <w:rFonts w:ascii="Times New Roman" w:hAnsi="Times New Roman" w:cs="Times New Roman"/>
          <w:b/>
          <w:sz w:val="24"/>
          <w:szCs w:val="24"/>
          <w:lang w:val="sr-Cyrl-RS"/>
        </w:rPr>
      </w:pPr>
    </w:p>
    <w:p w:rsidR="00CE103E" w:rsidRPr="005F33E7" w:rsidRDefault="00FE2CC8" w:rsidP="00FE2CC8">
      <w:pPr>
        <w:pStyle w:val="Heading2"/>
        <w:rPr>
          <w:rFonts w:ascii="Times New Roman" w:hAnsi="Times New Roman" w:cs="Times New Roman"/>
          <w:sz w:val="28"/>
          <w:lang w:val="sr-Cyrl-RS"/>
        </w:rPr>
      </w:pPr>
      <w:bookmarkStart w:id="74" w:name="_Toc391986271"/>
      <w:r w:rsidRPr="005F33E7">
        <w:rPr>
          <w:rFonts w:ascii="Times New Roman" w:hAnsi="Times New Roman" w:cs="Times New Roman"/>
          <w:sz w:val="28"/>
          <w:lang w:val="sr-Cyrl-RS"/>
        </w:rPr>
        <w:t xml:space="preserve">18.1. </w:t>
      </w:r>
      <w:r w:rsidR="00CE103E" w:rsidRPr="005F33E7">
        <w:rPr>
          <w:rFonts w:ascii="Times New Roman" w:hAnsi="Times New Roman" w:cs="Times New Roman"/>
          <w:sz w:val="28"/>
          <w:lang w:val="sr-Cyrl-RS"/>
        </w:rPr>
        <w:t>ПРОГРАМ РАДА ТИМА ЗА МАРКЕТИНШКУ ПРОМОЦИЈУ ШКОЛЕ</w:t>
      </w:r>
      <w:bookmarkEnd w:id="74"/>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472"/>
        <w:gridCol w:w="3686"/>
      </w:tblGrid>
      <w:tr w:rsidR="00F3291D" w:rsidRPr="005F33E7" w:rsidTr="00F3291D">
        <w:tc>
          <w:tcPr>
            <w:tcW w:w="2340"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Тема, област рада</w:t>
            </w:r>
          </w:p>
        </w:tc>
        <w:tc>
          <w:tcPr>
            <w:tcW w:w="3472"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Садржај програма</w:t>
            </w:r>
          </w:p>
        </w:tc>
        <w:tc>
          <w:tcPr>
            <w:tcW w:w="3686"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sz w:val="24"/>
                <w:szCs w:val="24"/>
                <w:lang w:val="sr-Cyrl-CS"/>
              </w:rPr>
            </w:pPr>
            <w:r w:rsidRPr="005F33E7">
              <w:rPr>
                <w:rFonts w:ascii="Times New Roman" w:eastAsia="Times New Roman" w:hAnsi="Times New Roman" w:cs="Times New Roman"/>
                <w:b/>
                <w:sz w:val="24"/>
                <w:szCs w:val="24"/>
                <w:lang w:val="sr-Cyrl-RS"/>
              </w:rPr>
              <w:t>Образовно васпитни циљеви и задаци</w:t>
            </w:r>
          </w:p>
        </w:tc>
      </w:tr>
      <w:tr w:rsidR="00F3291D" w:rsidRPr="005F33E7" w:rsidTr="000E0355">
        <w:trPr>
          <w:trHeight w:val="1296"/>
        </w:trPr>
        <w:tc>
          <w:tcPr>
            <w:tcW w:w="2340"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 xml:space="preserve">Званична интернет презентација школе - </w:t>
            </w:r>
            <w:r w:rsidRPr="005F33E7">
              <w:rPr>
                <w:rFonts w:ascii="Times New Roman" w:eastAsia="Times New Roman" w:hAnsi="Times New Roman" w:cs="Times New Roman"/>
                <w:sz w:val="24"/>
                <w:szCs w:val="24"/>
                <w:lang w:val="sr-Latn-RS"/>
              </w:rPr>
              <w:t xml:space="preserve">web </w:t>
            </w:r>
            <w:r w:rsidRPr="005F33E7">
              <w:rPr>
                <w:rFonts w:ascii="Times New Roman" w:eastAsia="Times New Roman" w:hAnsi="Times New Roman" w:cs="Times New Roman"/>
                <w:sz w:val="24"/>
                <w:szCs w:val="24"/>
                <w:lang w:val="sr-Cyrl-RS"/>
              </w:rPr>
              <w:t xml:space="preserve">сајт </w:t>
            </w:r>
          </w:p>
        </w:tc>
        <w:tc>
          <w:tcPr>
            <w:tcW w:w="3472"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аћење школских активности путем сајта школе које установа остварује самостално, у сарадњи са другим школама, родитељима и локалном заједницом.</w:t>
            </w:r>
          </w:p>
        </w:tc>
        <w:tc>
          <w:tcPr>
            <w:tcW w:w="3686"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Маркетиншка промоција школе у циљу презентације позитивних примера васпитно-образовне праксе.</w:t>
            </w:r>
          </w:p>
        </w:tc>
      </w:tr>
      <w:tr w:rsidR="00F3291D" w:rsidRPr="005F33E7" w:rsidTr="000E0355">
        <w:trPr>
          <w:trHeight w:val="1296"/>
        </w:trPr>
        <w:tc>
          <w:tcPr>
            <w:tcW w:w="2340"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мотивна видео презентација школе</w:t>
            </w:r>
          </w:p>
        </w:tc>
        <w:tc>
          <w:tcPr>
            <w:tcW w:w="3472"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Снимање видео прилога о школи.</w:t>
            </w:r>
          </w:p>
        </w:tc>
        <w:tc>
          <w:tcPr>
            <w:tcW w:w="3686"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Истицање просторних, техничких, организационих   услова ОШ„Павле Савић“ као предности приликом одабира школе од стране родитеља будућих ђака.</w:t>
            </w:r>
          </w:p>
        </w:tc>
      </w:tr>
      <w:tr w:rsidR="00F3291D" w:rsidRPr="005F33E7" w:rsidTr="000E0355">
        <w:trPr>
          <w:trHeight w:val="1296"/>
        </w:trPr>
        <w:tc>
          <w:tcPr>
            <w:tcW w:w="2340"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lastRenderedPageBreak/>
              <w:t>Представљање школе будућим првацима и њиховим родитељима</w:t>
            </w:r>
          </w:p>
        </w:tc>
        <w:tc>
          <w:tcPr>
            <w:tcW w:w="3472"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рганизовање приредби, постављање паноа, штампање промотивног материјала и друге активности у циљу промовисања школе.</w:t>
            </w:r>
          </w:p>
        </w:tc>
        <w:tc>
          <w:tcPr>
            <w:tcW w:w="3686"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ужање  информација о школи будућим ђацима и њиховим родитељима и позив на добру сарадњу.</w:t>
            </w:r>
          </w:p>
        </w:tc>
      </w:tr>
      <w:tr w:rsidR="00F3291D" w:rsidRPr="005F33E7" w:rsidTr="00336AC4">
        <w:trPr>
          <w:trHeight w:val="1131"/>
        </w:trPr>
        <w:tc>
          <w:tcPr>
            <w:tcW w:w="2340"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остовање у медијима (телевизија, радио, штампани медији)</w:t>
            </w:r>
          </w:p>
        </w:tc>
        <w:tc>
          <w:tcPr>
            <w:tcW w:w="3472"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Гостовање у телевизијским емисијама, новинама и радијском програму</w:t>
            </w:r>
          </w:p>
        </w:tc>
        <w:tc>
          <w:tcPr>
            <w:tcW w:w="3686"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Коришћење разноврсних медија за стварање позитивне слике о школи код великог броја људи.</w:t>
            </w:r>
          </w:p>
        </w:tc>
      </w:tr>
      <w:tr w:rsidR="00F3291D" w:rsidRPr="005F33E7" w:rsidTr="000E0355">
        <w:trPr>
          <w:trHeight w:val="1296"/>
        </w:trPr>
        <w:tc>
          <w:tcPr>
            <w:tcW w:w="2340"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Школски часопис</w:t>
            </w:r>
          </w:p>
        </w:tc>
        <w:tc>
          <w:tcPr>
            <w:tcW w:w="3472"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Објављивање школског часописа „Под плавим кровом“</w:t>
            </w:r>
          </w:p>
        </w:tc>
        <w:tc>
          <w:tcPr>
            <w:tcW w:w="3686" w:type="dxa"/>
            <w:shd w:val="clear" w:color="auto" w:fill="auto"/>
          </w:tcPr>
          <w:p w:rsidR="00F3291D" w:rsidRPr="005F33E7" w:rsidRDefault="00F3291D" w:rsidP="00F3291D">
            <w:pPr>
              <w:spacing w:after="0" w:line="240" w:lineRule="auto"/>
              <w:rPr>
                <w:rFonts w:ascii="Times New Roman" w:eastAsia="Times New Roman" w:hAnsi="Times New Roman" w:cs="Times New Roman"/>
                <w:sz w:val="24"/>
                <w:szCs w:val="24"/>
                <w:lang w:val="sr-Cyrl-RS"/>
              </w:rPr>
            </w:pPr>
            <w:r w:rsidRPr="005F33E7">
              <w:rPr>
                <w:rFonts w:ascii="Times New Roman" w:eastAsia="Times New Roman" w:hAnsi="Times New Roman" w:cs="Times New Roman"/>
                <w:sz w:val="24"/>
                <w:szCs w:val="24"/>
                <w:lang w:val="sr-Cyrl-RS"/>
              </w:rPr>
              <w:t>Промоција живота и рада у школи,информисање о дешавањима у школи, најављивање догађаја, интервјуисање ђака и наставника, представљање литерарних, ликвних и других радова ученика, истица</w:t>
            </w:r>
            <w:r w:rsidR="00336AC4">
              <w:rPr>
                <w:rFonts w:ascii="Times New Roman" w:eastAsia="Times New Roman" w:hAnsi="Times New Roman" w:cs="Times New Roman"/>
                <w:sz w:val="24"/>
                <w:szCs w:val="24"/>
                <w:lang w:val="sr-Cyrl-RS"/>
              </w:rPr>
              <w:t>ње резултата са такмичења и сл.</w:t>
            </w:r>
          </w:p>
        </w:tc>
      </w:tr>
    </w:tbl>
    <w:p w:rsidR="00CE103E" w:rsidRPr="005F33E7" w:rsidRDefault="00CE103E" w:rsidP="00CE103E">
      <w:pPr>
        <w:rPr>
          <w:rFonts w:ascii="Times New Roman" w:hAnsi="Times New Roman" w:cs="Times New Roman"/>
          <w:sz w:val="24"/>
          <w:szCs w:val="24"/>
          <w:lang w:val="sr-Cyrl-CS"/>
        </w:rPr>
      </w:pPr>
    </w:p>
    <w:p w:rsidR="00CE103E" w:rsidRPr="005F33E7" w:rsidRDefault="00FE2CC8" w:rsidP="00FE2CC8">
      <w:pPr>
        <w:pStyle w:val="Heading2"/>
        <w:rPr>
          <w:rFonts w:ascii="Times New Roman" w:eastAsia="Times New Roman" w:hAnsi="Times New Roman" w:cs="Times New Roman"/>
          <w:sz w:val="28"/>
          <w:lang w:val="sr-Cyrl-CS"/>
        </w:rPr>
      </w:pPr>
      <w:bookmarkStart w:id="75" w:name="_Toc391986272"/>
      <w:r w:rsidRPr="005F33E7">
        <w:rPr>
          <w:rFonts w:ascii="Times New Roman" w:eastAsia="Times New Roman" w:hAnsi="Times New Roman" w:cs="Times New Roman"/>
          <w:sz w:val="28"/>
          <w:lang w:val="sr-Cyrl-CS"/>
        </w:rPr>
        <w:t xml:space="preserve">18.2. </w:t>
      </w:r>
      <w:r w:rsidR="00F3291D" w:rsidRPr="005F33E7">
        <w:rPr>
          <w:rFonts w:ascii="Times New Roman" w:eastAsia="Times New Roman" w:hAnsi="Times New Roman" w:cs="Times New Roman"/>
          <w:sz w:val="28"/>
          <w:lang w:val="sr-Cyrl-CS"/>
        </w:rPr>
        <w:t>ЛЕТОВАЊЕ</w:t>
      </w:r>
      <w:bookmarkEnd w:id="75"/>
    </w:p>
    <w:tbl>
      <w:tblPr>
        <w:tblpPr w:leftFromText="180" w:rightFromText="180" w:vertAnchor="text" w:horzAnchor="margin" w:tblpXSpec="center" w:tblpY="422"/>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730"/>
        <w:gridCol w:w="4320"/>
      </w:tblGrid>
      <w:tr w:rsidR="00F3291D" w:rsidRPr="005F33E7" w:rsidTr="00F3291D">
        <w:tc>
          <w:tcPr>
            <w:tcW w:w="2340"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bCs/>
                <w:sz w:val="24"/>
                <w:szCs w:val="24"/>
                <w:lang w:val="sr-Cyrl-CS"/>
              </w:rPr>
            </w:pPr>
            <w:r w:rsidRPr="005F33E7">
              <w:rPr>
                <w:rFonts w:ascii="Times New Roman" w:eastAsia="Times New Roman" w:hAnsi="Times New Roman" w:cs="Times New Roman"/>
                <w:b/>
                <w:bCs/>
                <w:sz w:val="24"/>
                <w:szCs w:val="24"/>
                <w:lang w:val="sr-Cyrl-CS"/>
              </w:rPr>
              <w:t>Наставна тема</w:t>
            </w:r>
          </w:p>
        </w:tc>
        <w:tc>
          <w:tcPr>
            <w:tcW w:w="2730"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bCs/>
                <w:sz w:val="24"/>
                <w:szCs w:val="24"/>
                <w:lang w:val="sr-Cyrl-CS"/>
              </w:rPr>
            </w:pPr>
            <w:r w:rsidRPr="005F33E7">
              <w:rPr>
                <w:rFonts w:ascii="Times New Roman" w:eastAsia="Times New Roman" w:hAnsi="Times New Roman" w:cs="Times New Roman"/>
                <w:b/>
                <w:bCs/>
                <w:sz w:val="24"/>
                <w:szCs w:val="24"/>
                <w:lang w:val="sr-Cyrl-CS"/>
              </w:rPr>
              <w:t>Садржај програма</w:t>
            </w:r>
          </w:p>
        </w:tc>
        <w:tc>
          <w:tcPr>
            <w:tcW w:w="4320" w:type="dxa"/>
            <w:shd w:val="clear" w:color="auto" w:fill="FABF8F" w:themeFill="accent6" w:themeFillTint="99"/>
          </w:tcPr>
          <w:p w:rsidR="00F3291D" w:rsidRPr="005F33E7" w:rsidRDefault="00F3291D" w:rsidP="00F3291D">
            <w:pPr>
              <w:spacing w:after="0" w:line="240" w:lineRule="auto"/>
              <w:rPr>
                <w:rFonts w:ascii="Times New Roman" w:eastAsia="Times New Roman" w:hAnsi="Times New Roman" w:cs="Times New Roman"/>
                <w:b/>
                <w:bCs/>
                <w:sz w:val="24"/>
                <w:szCs w:val="24"/>
                <w:lang w:val="sr-Cyrl-CS"/>
              </w:rPr>
            </w:pPr>
            <w:r w:rsidRPr="005F33E7">
              <w:rPr>
                <w:rFonts w:ascii="Times New Roman" w:eastAsia="Times New Roman" w:hAnsi="Times New Roman" w:cs="Times New Roman"/>
                <w:b/>
                <w:bCs/>
                <w:sz w:val="24"/>
                <w:szCs w:val="24"/>
                <w:lang w:val="sr-Cyrl-CS"/>
              </w:rPr>
              <w:t>Образовно васпитни циљеви и задаци</w:t>
            </w:r>
          </w:p>
        </w:tc>
      </w:tr>
      <w:tr w:rsidR="00F3291D" w:rsidRPr="005F33E7" w:rsidTr="00F3291D">
        <w:trPr>
          <w:trHeight w:val="1296"/>
        </w:trPr>
        <w:tc>
          <w:tcPr>
            <w:tcW w:w="2340" w:type="dxa"/>
          </w:tcPr>
          <w:p w:rsidR="00F3291D" w:rsidRPr="005F33E7" w:rsidRDefault="00F3291D" w:rsidP="00F3291D">
            <w:pPr>
              <w:spacing w:after="0" w:line="240" w:lineRule="auto"/>
              <w:rPr>
                <w:rFonts w:ascii="Times New Roman" w:eastAsia="Times New Roman" w:hAnsi="Times New Roman" w:cs="Times New Roman"/>
                <w:b/>
                <w:bCs/>
                <w:sz w:val="24"/>
                <w:szCs w:val="24"/>
                <w:lang w:val="sr-Cyrl-CS"/>
              </w:rPr>
            </w:pPr>
            <w:r w:rsidRPr="005F33E7">
              <w:rPr>
                <w:rFonts w:ascii="Times New Roman" w:eastAsia="Times New Roman" w:hAnsi="Times New Roman" w:cs="Times New Roman"/>
                <w:b/>
                <w:bCs/>
                <w:sz w:val="24"/>
                <w:szCs w:val="24"/>
                <w:lang w:val="sr-Cyrl-CS"/>
              </w:rPr>
              <w:t>Летовање</w:t>
            </w:r>
          </w:p>
        </w:tc>
        <w:tc>
          <w:tcPr>
            <w:tcW w:w="2730" w:type="dxa"/>
          </w:tcPr>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стајање</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оручач</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ивање</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учак</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мор</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ливање</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Вечер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искотек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државање личне хигије</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Спавање</w:t>
            </w:r>
          </w:p>
        </w:tc>
        <w:tc>
          <w:tcPr>
            <w:tcW w:w="4320" w:type="dxa"/>
          </w:tcPr>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да самостално и у сарадњи са другима стичу нова и продубљују раније стечена знања путем непосредног посматрања и доживљавања у природи</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Побољшање здравља, физичких и функционалних способности, здравствене културе и хигијенских навика ученик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Да кроз ваннаставне активности у природи употпуни школско-образовни систем развијање живота у колективу самостално старање о себи, подстицање стварачког понашањ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ање креативности, сналажљивости, тимског и такмичарског духа као и стицање радних навик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Развијње координације покрет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Упоавање културно-историјских знаменитости, занимања људи, етнографских и других карактеристика краја</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r w:rsidRPr="005F33E7">
              <w:rPr>
                <w:rFonts w:ascii="Times New Roman" w:eastAsia="Times New Roman" w:hAnsi="Times New Roman" w:cs="Times New Roman"/>
                <w:sz w:val="24"/>
                <w:szCs w:val="24"/>
                <w:lang w:val="sr-Cyrl-CS"/>
              </w:rPr>
              <w:t>-Оспособљавање ученика за стицање зања покрета и сналажљивости у води</w:t>
            </w:r>
          </w:p>
          <w:p w:rsidR="00F3291D" w:rsidRPr="005F33E7" w:rsidRDefault="00F3291D" w:rsidP="00F3291D">
            <w:pPr>
              <w:spacing w:after="0" w:line="240" w:lineRule="auto"/>
              <w:rPr>
                <w:rFonts w:ascii="Times New Roman" w:eastAsia="Times New Roman" w:hAnsi="Times New Roman" w:cs="Times New Roman"/>
                <w:sz w:val="24"/>
                <w:szCs w:val="24"/>
                <w:lang w:val="sr-Cyrl-CS"/>
              </w:rPr>
            </w:pPr>
          </w:p>
        </w:tc>
      </w:tr>
    </w:tbl>
    <w:p w:rsidR="00F3291D" w:rsidRPr="005F33E7" w:rsidRDefault="00FE2CC8" w:rsidP="00FE2CC8">
      <w:pPr>
        <w:pStyle w:val="Heading2"/>
        <w:rPr>
          <w:rFonts w:ascii="Times New Roman" w:hAnsi="Times New Roman" w:cs="Times New Roman"/>
          <w:sz w:val="28"/>
          <w:lang w:val="sr-Cyrl-CS"/>
        </w:rPr>
      </w:pPr>
      <w:bookmarkStart w:id="76" w:name="_Toc391986273"/>
      <w:r w:rsidRPr="005F33E7">
        <w:rPr>
          <w:rFonts w:ascii="Times New Roman" w:hAnsi="Times New Roman" w:cs="Times New Roman"/>
          <w:sz w:val="28"/>
          <w:lang w:val="sr-Cyrl-CS"/>
        </w:rPr>
        <w:lastRenderedPageBreak/>
        <w:t xml:space="preserve">18.3. </w:t>
      </w:r>
      <w:r w:rsidR="00F3291D" w:rsidRPr="005F33E7">
        <w:rPr>
          <w:rFonts w:ascii="Times New Roman" w:hAnsi="Times New Roman" w:cs="Times New Roman"/>
          <w:sz w:val="28"/>
          <w:lang w:val="sr-Cyrl-CS"/>
        </w:rPr>
        <w:t>ЗИМОВАЊЕ</w:t>
      </w:r>
      <w:bookmarkEnd w:id="76"/>
    </w:p>
    <w:tbl>
      <w:tblPr>
        <w:tblpPr w:leftFromText="180" w:rightFromText="180" w:vertAnchor="text" w:horzAnchor="margin" w:tblpXSpec="center" w:tblpY="422"/>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2835"/>
        <w:gridCol w:w="4320"/>
      </w:tblGrid>
      <w:tr w:rsidR="00F3291D" w:rsidRPr="005F33E7" w:rsidTr="00F3291D">
        <w:tc>
          <w:tcPr>
            <w:tcW w:w="2235"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2835"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4320"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F3291D" w:rsidRPr="005F33E7" w:rsidTr="00F3291D">
        <w:trPr>
          <w:trHeight w:val="423"/>
        </w:trPr>
        <w:tc>
          <w:tcPr>
            <w:tcW w:w="2235"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Зимовање</w:t>
            </w:r>
          </w:p>
        </w:tc>
        <w:tc>
          <w:tcPr>
            <w:tcW w:w="2835"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стајање</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оручак</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кијање – игре на снегу</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овратак у хотел</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учак</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дмор</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кијање – игре на снегу</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олазак у хотел</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Вечер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искотек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државње хигијене</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павње</w:t>
            </w:r>
          </w:p>
        </w:tc>
        <w:tc>
          <w:tcPr>
            <w:tcW w:w="4320"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обољшање здравља, физичких и функционалних способности, здравствене културе и хигијенских навика ученик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а кроз ваннаставне активности у природи употпуни школско-образовни систем развијање живота у колективу самостално старање о себи, подстицање стварачког понашањ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вијање креативности, сналажљивости, тимског и такмичарског духа као и стицање радних навик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вијње координације покрет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налажљивости на снегу и у играма на снегу</w:t>
            </w:r>
          </w:p>
        </w:tc>
      </w:tr>
    </w:tbl>
    <w:p w:rsidR="00164AE3" w:rsidRDefault="00164AE3" w:rsidP="00FE2CC8">
      <w:pPr>
        <w:pStyle w:val="Heading2"/>
        <w:rPr>
          <w:rFonts w:ascii="Times New Roman" w:hAnsi="Times New Roman" w:cs="Times New Roman"/>
          <w:sz w:val="28"/>
          <w:lang w:val="sr-Latn-RS"/>
        </w:rPr>
      </w:pPr>
    </w:p>
    <w:p w:rsidR="00164AE3" w:rsidRDefault="00164AE3" w:rsidP="00FE2CC8">
      <w:pPr>
        <w:pStyle w:val="Heading2"/>
        <w:rPr>
          <w:rFonts w:ascii="Times New Roman" w:hAnsi="Times New Roman" w:cs="Times New Roman"/>
          <w:sz w:val="28"/>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164AE3" w:rsidRDefault="00164AE3" w:rsidP="00164AE3">
      <w:pPr>
        <w:rPr>
          <w:lang w:val="sr-Latn-RS"/>
        </w:rPr>
      </w:pPr>
    </w:p>
    <w:p w:rsidR="00625AFF" w:rsidRPr="00164AE3" w:rsidRDefault="00625AFF" w:rsidP="00164AE3">
      <w:pPr>
        <w:rPr>
          <w:lang w:val="sr-Latn-RS"/>
        </w:rPr>
      </w:pPr>
    </w:p>
    <w:p w:rsidR="00164AE3" w:rsidRDefault="00164AE3" w:rsidP="00FE2CC8">
      <w:pPr>
        <w:pStyle w:val="Heading2"/>
        <w:rPr>
          <w:rFonts w:ascii="Times New Roman" w:hAnsi="Times New Roman" w:cs="Times New Roman"/>
          <w:sz w:val="28"/>
          <w:lang w:val="sr-Latn-RS"/>
        </w:rPr>
      </w:pPr>
    </w:p>
    <w:p w:rsidR="00F3291D" w:rsidRPr="005F33E7" w:rsidRDefault="00FE2CC8" w:rsidP="00FE2CC8">
      <w:pPr>
        <w:pStyle w:val="Heading2"/>
        <w:rPr>
          <w:rFonts w:ascii="Times New Roman" w:hAnsi="Times New Roman" w:cs="Times New Roman"/>
          <w:sz w:val="28"/>
          <w:lang w:val="sr-Cyrl-CS"/>
        </w:rPr>
      </w:pPr>
      <w:bookmarkStart w:id="77" w:name="_Toc391986274"/>
      <w:r w:rsidRPr="005F33E7">
        <w:rPr>
          <w:rFonts w:ascii="Times New Roman" w:hAnsi="Times New Roman" w:cs="Times New Roman"/>
          <w:sz w:val="28"/>
          <w:lang w:val="sr-Cyrl-CS"/>
        </w:rPr>
        <w:t xml:space="preserve">18.4. </w:t>
      </w:r>
      <w:r w:rsidR="00F3291D" w:rsidRPr="005F33E7">
        <w:rPr>
          <w:rFonts w:ascii="Times New Roman" w:hAnsi="Times New Roman" w:cs="Times New Roman"/>
          <w:sz w:val="28"/>
          <w:lang w:val="sr-Cyrl-CS"/>
        </w:rPr>
        <w:t>КАМП</w:t>
      </w:r>
      <w:bookmarkEnd w:id="77"/>
    </w:p>
    <w:tbl>
      <w:tblPr>
        <w:tblpPr w:leftFromText="180" w:rightFromText="180" w:vertAnchor="text" w:horzAnchor="margin" w:tblpXSpec="center" w:tblpY="422"/>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1"/>
        <w:gridCol w:w="4961"/>
        <w:gridCol w:w="2694"/>
      </w:tblGrid>
      <w:tr w:rsidR="00F3291D" w:rsidRPr="005F33E7" w:rsidTr="00336AC4">
        <w:trPr>
          <w:trHeight w:val="642"/>
        </w:trPr>
        <w:tc>
          <w:tcPr>
            <w:tcW w:w="195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Наставна тема</w:t>
            </w:r>
          </w:p>
        </w:tc>
        <w:tc>
          <w:tcPr>
            <w:tcW w:w="496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Садржај програма</w:t>
            </w:r>
          </w:p>
        </w:tc>
        <w:tc>
          <w:tcPr>
            <w:tcW w:w="2694"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Образовно васпитни циљеви и задаци</w:t>
            </w:r>
          </w:p>
        </w:tc>
      </w:tr>
      <w:tr w:rsidR="00F3291D" w:rsidRPr="005F33E7" w:rsidTr="00336AC4">
        <w:trPr>
          <w:trHeight w:val="8360"/>
        </w:trPr>
        <w:tc>
          <w:tcPr>
            <w:tcW w:w="1951"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lastRenderedPageBreak/>
              <w:t>Камп (Пионирски град)</w:t>
            </w: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p>
          <w:p w:rsidR="00F3291D" w:rsidRPr="005F33E7" w:rsidRDefault="00F3291D" w:rsidP="00F3291D">
            <w:pPr>
              <w:spacing w:after="0" w:line="240" w:lineRule="auto"/>
              <w:rPr>
                <w:rFonts w:ascii="Times New Roman" w:eastAsia="Calibri" w:hAnsi="Times New Roman" w:cs="Times New Roman"/>
                <w:b/>
                <w:sz w:val="24"/>
                <w:szCs w:val="24"/>
                <w:lang w:val="sr-Cyrl-CS"/>
              </w:rPr>
            </w:pPr>
            <w:r w:rsidRPr="005F33E7">
              <w:rPr>
                <w:rFonts w:ascii="Times New Roman" w:eastAsia="Calibri" w:hAnsi="Times New Roman" w:cs="Times New Roman"/>
                <w:b/>
                <w:sz w:val="24"/>
                <w:szCs w:val="24"/>
                <w:lang w:val="sr-Cyrl-CS"/>
              </w:rPr>
              <w:t>Камп (Супер распуст-Тара)</w:t>
            </w:r>
          </w:p>
        </w:tc>
        <w:tc>
          <w:tcPr>
            <w:tcW w:w="4961"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олазак  у 9 часов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диониц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ауза-одмор</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диониц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ауза-одмор</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жин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диониц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ауз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дионица</w:t>
            </w:r>
          </w:p>
          <w:p w:rsidR="00093EDB" w:rsidRPr="00164AE3" w:rsidRDefault="00F3291D" w:rsidP="00F3291D">
            <w:pPr>
              <w:spacing w:after="0" w:line="240" w:lineRule="auto"/>
              <w:rPr>
                <w:rFonts w:ascii="Times New Roman" w:eastAsia="Calibri" w:hAnsi="Times New Roman" w:cs="Times New Roman"/>
                <w:sz w:val="24"/>
                <w:szCs w:val="24"/>
                <w:lang w:val="sr-Latn-RS"/>
              </w:rPr>
            </w:pPr>
            <w:r w:rsidRPr="005F33E7">
              <w:rPr>
                <w:rFonts w:ascii="Times New Roman" w:eastAsia="Calibri" w:hAnsi="Times New Roman" w:cs="Times New Roman"/>
                <w:sz w:val="24"/>
                <w:szCs w:val="24"/>
                <w:lang w:val="sr-Cyrl-CS"/>
              </w:rPr>
              <w:t>-Полазак у 15</w:t>
            </w:r>
            <w:r w:rsidRPr="005F33E7">
              <w:rPr>
                <w:rFonts w:ascii="Times New Roman" w:eastAsia="Calibri" w:hAnsi="Times New Roman" w:cs="Times New Roman"/>
                <w:sz w:val="24"/>
                <w:szCs w:val="24"/>
                <w:vertAlign w:val="superscript"/>
                <w:lang w:val="sr-Cyrl-CS"/>
              </w:rPr>
              <w:t xml:space="preserve">30 </w:t>
            </w:r>
            <w:r w:rsidRPr="005F33E7">
              <w:rPr>
                <w:rFonts w:ascii="Times New Roman" w:eastAsia="Calibri" w:hAnsi="Times New Roman" w:cs="Times New Roman"/>
                <w:sz w:val="24"/>
                <w:szCs w:val="24"/>
                <w:lang w:val="sr-Cyrl-CS"/>
              </w:rPr>
              <w:t>часов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Буђење у 8 часов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Јутарнја гимнастик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оручак</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трани језик, радионице</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Спорт и рекреација – игре у природи и базену, планинарење, вожња мотора на четири точка, подизање шатора, остало</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учак</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Креативне радионице</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Наставак спортско-рекреативних активности</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Ужина, радионице у природи: млади уметници</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снове безбедности у саобраћају, млади извиђачи, млади еколози</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Вечер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Вечерња анимација уз забавни садржај, логорска ватра, маскембал, караоке, журке</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Одлазак на спавање 10 часова</w:t>
            </w:r>
          </w:p>
        </w:tc>
        <w:tc>
          <w:tcPr>
            <w:tcW w:w="2694" w:type="dxa"/>
            <w:tcBorders>
              <w:top w:val="single" w:sz="4" w:space="0" w:color="auto"/>
              <w:left w:val="single" w:sz="4" w:space="0" w:color="auto"/>
              <w:bottom w:val="single" w:sz="4" w:space="0" w:color="auto"/>
              <w:right w:val="single" w:sz="4" w:space="0" w:color="auto"/>
            </w:tcBorders>
          </w:tcPr>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Побољшање здравља, физичких и функционалних способности, здравствене културе и хигијенских навика ученик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Да кроз ваннаставне активности у природи употпуни школско-образовни систем развијање живота у колективу самостално старање о себи, подстицање стварачког понашања.</w:t>
            </w:r>
          </w:p>
          <w:p w:rsidR="00F3291D" w:rsidRPr="005F33E7" w:rsidRDefault="00F3291D" w:rsidP="00F3291D">
            <w:pPr>
              <w:spacing w:after="0" w:line="240" w:lineRule="auto"/>
              <w:rPr>
                <w:rFonts w:ascii="Times New Roman" w:eastAsia="Calibri" w:hAnsi="Times New Roman" w:cs="Times New Roman"/>
                <w:sz w:val="24"/>
                <w:szCs w:val="24"/>
                <w:lang w:val="sr-Cyrl-CS"/>
              </w:rPr>
            </w:pPr>
            <w:r w:rsidRPr="005F33E7">
              <w:rPr>
                <w:rFonts w:ascii="Times New Roman" w:eastAsia="Calibri" w:hAnsi="Times New Roman" w:cs="Times New Roman"/>
                <w:sz w:val="24"/>
                <w:szCs w:val="24"/>
                <w:lang w:val="sr-Cyrl-CS"/>
              </w:rPr>
              <w:t>-Развијање креативности, сналажљивости, тимског и такмичарског духа као и стицање радних навика.</w:t>
            </w: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p w:rsidR="00F3291D" w:rsidRPr="005F33E7" w:rsidRDefault="00F3291D" w:rsidP="00F3291D">
            <w:pPr>
              <w:spacing w:after="0" w:line="240" w:lineRule="auto"/>
              <w:rPr>
                <w:rFonts w:ascii="Times New Roman" w:eastAsia="Calibri" w:hAnsi="Times New Roman" w:cs="Times New Roman"/>
                <w:sz w:val="24"/>
                <w:szCs w:val="24"/>
                <w:lang w:val="sr-Cyrl-CS"/>
              </w:rPr>
            </w:pPr>
          </w:p>
        </w:tc>
      </w:tr>
    </w:tbl>
    <w:p w:rsidR="00F3291D" w:rsidRPr="005F33E7" w:rsidRDefault="00F3291D" w:rsidP="003D5DF9">
      <w:pPr>
        <w:jc w:val="both"/>
        <w:rPr>
          <w:rFonts w:ascii="Times New Roman" w:hAnsi="Times New Roman" w:cs="Times New Roman"/>
          <w:sz w:val="24"/>
          <w:szCs w:val="24"/>
          <w:lang w:val="sr-Cyrl-CS"/>
        </w:rPr>
      </w:pPr>
    </w:p>
    <w:p w:rsidR="00FE2CC8" w:rsidRPr="005F33E7" w:rsidRDefault="00FE2CC8" w:rsidP="00FE2CC8">
      <w:pPr>
        <w:pStyle w:val="Heading2"/>
        <w:rPr>
          <w:rFonts w:ascii="Times New Roman" w:eastAsia="Times New Roman" w:hAnsi="Times New Roman" w:cs="Times New Roman"/>
          <w:sz w:val="28"/>
          <w:lang w:val="sr-Cyrl-CS" w:eastAsia="sr-Latn-CS"/>
        </w:rPr>
      </w:pPr>
      <w:bookmarkStart w:id="78" w:name="_Toc391986275"/>
      <w:r w:rsidRPr="005F33E7">
        <w:rPr>
          <w:rFonts w:ascii="Times New Roman" w:hAnsi="Times New Roman" w:cs="Times New Roman"/>
          <w:sz w:val="28"/>
          <w:lang w:val="sr-Cyrl-CS"/>
        </w:rPr>
        <w:t xml:space="preserve">18.5. </w:t>
      </w:r>
      <w:r w:rsidRPr="005F33E7">
        <w:rPr>
          <w:rFonts w:ascii="Times New Roman" w:eastAsia="Times New Roman" w:hAnsi="Times New Roman" w:cs="Times New Roman"/>
          <w:sz w:val="28"/>
          <w:lang w:val="sr-Cyrl-CS" w:eastAsia="sr-Latn-CS"/>
        </w:rPr>
        <w:t>ПРОДУЖЕНИ БОРАВАК</w:t>
      </w:r>
      <w:bookmarkEnd w:id="78"/>
    </w:p>
    <w:p w:rsidR="00FE2CC8" w:rsidRPr="00FE2CC8" w:rsidRDefault="00FE2CC8" w:rsidP="00FE2CC8">
      <w:pPr>
        <w:rPr>
          <w:rFonts w:ascii="Times New Roman" w:hAnsi="Times New Roman" w:cs="Times New Roman"/>
          <w:sz w:val="24"/>
          <w:lang w:val="sr-Cyrl-CS"/>
        </w:rPr>
      </w:pP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b/>
          <w:sz w:val="24"/>
          <w:szCs w:val="24"/>
          <w:lang w:val="sr-Latn-CS" w:eastAsia="sr-Latn-CS"/>
        </w:rPr>
        <w:t>1. УВОД</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Савремени начин живота све већем броју родитеља намеће потребу збрињавања детета млађег школск</w:t>
      </w:r>
      <w:r w:rsidRPr="00FE2CC8">
        <w:rPr>
          <w:rFonts w:ascii="Times New Roman" w:eastAsia="Times New Roman" w:hAnsi="Times New Roman" w:cs="Times New Roman"/>
          <w:sz w:val="24"/>
          <w:szCs w:val="24"/>
          <w:lang w:val="sr-Cyrl-CS" w:eastAsia="sr-Latn-CS"/>
        </w:rPr>
        <w:t>ог</w:t>
      </w:r>
      <w:r w:rsidRPr="00FE2CC8">
        <w:rPr>
          <w:rFonts w:ascii="Times New Roman" w:eastAsia="Times New Roman" w:hAnsi="Times New Roman" w:cs="Times New Roman"/>
          <w:sz w:val="24"/>
          <w:szCs w:val="24"/>
          <w:lang w:val="sr-Latn-CS" w:eastAsia="sr-Latn-CS"/>
        </w:rPr>
        <w:t xml:space="preserve"> </w:t>
      </w:r>
      <w:r w:rsidRPr="00FE2CC8">
        <w:rPr>
          <w:rFonts w:ascii="Times New Roman" w:eastAsia="Times New Roman" w:hAnsi="Times New Roman" w:cs="Times New Roman"/>
          <w:sz w:val="24"/>
          <w:szCs w:val="24"/>
          <w:lang w:val="sr-Cyrl-CS" w:eastAsia="sr-Latn-CS"/>
        </w:rPr>
        <w:t>узраста</w:t>
      </w:r>
      <w:r w:rsidRPr="00FE2CC8">
        <w:rPr>
          <w:rFonts w:ascii="Times New Roman" w:eastAsia="Times New Roman" w:hAnsi="Times New Roman" w:cs="Times New Roman"/>
          <w:sz w:val="24"/>
          <w:szCs w:val="24"/>
          <w:lang w:val="sr-Latn-CS" w:eastAsia="sr-Latn-CS"/>
        </w:rPr>
        <w:t xml:space="preserve"> које након редовне наставе одлази кући и без надзора проводи време до доласка родитеља. Самосталан боравак код куће често излаже дете многим опасностима, а страх и брига родитеља за дете т</w:t>
      </w:r>
      <w:r w:rsidRPr="00FE2CC8">
        <w:rPr>
          <w:rFonts w:ascii="Times New Roman" w:eastAsia="Times New Roman" w:hAnsi="Times New Roman" w:cs="Times New Roman"/>
          <w:sz w:val="24"/>
          <w:szCs w:val="24"/>
          <w:lang w:val="sr-Cyrl-CS" w:eastAsia="sr-Latn-CS"/>
        </w:rPr>
        <w:t>о</w:t>
      </w:r>
      <w:r w:rsidRPr="00FE2CC8">
        <w:rPr>
          <w:rFonts w:ascii="Times New Roman" w:eastAsia="Times New Roman" w:hAnsi="Times New Roman" w:cs="Times New Roman"/>
          <w:sz w:val="24"/>
          <w:szCs w:val="24"/>
          <w:lang w:val="sr-Latn-CS" w:eastAsia="sr-Latn-CS"/>
        </w:rPr>
        <w:t>ком радног дана намећу потребу за организ</w:t>
      </w:r>
      <w:r w:rsidRPr="00FE2CC8">
        <w:rPr>
          <w:rFonts w:ascii="Times New Roman" w:eastAsia="Times New Roman" w:hAnsi="Times New Roman" w:cs="Times New Roman"/>
          <w:sz w:val="24"/>
          <w:szCs w:val="24"/>
          <w:lang w:val="sr-Cyrl-CS" w:eastAsia="sr-Latn-CS"/>
        </w:rPr>
        <w:t>ованом</w:t>
      </w:r>
      <w:r w:rsidRPr="00FE2CC8">
        <w:rPr>
          <w:rFonts w:ascii="Times New Roman" w:eastAsia="Times New Roman" w:hAnsi="Times New Roman" w:cs="Times New Roman"/>
          <w:sz w:val="24"/>
          <w:szCs w:val="24"/>
          <w:lang w:val="sr-Latn-CS" w:eastAsia="sr-Latn-CS"/>
        </w:rPr>
        <w:t xml:space="preserve"> бригом </w:t>
      </w:r>
      <w:r w:rsidRPr="00FE2CC8">
        <w:rPr>
          <w:rFonts w:ascii="Times New Roman" w:eastAsia="Times New Roman" w:hAnsi="Times New Roman" w:cs="Times New Roman"/>
          <w:sz w:val="24"/>
          <w:szCs w:val="24"/>
          <w:lang w:val="sr-Cyrl-CS" w:eastAsia="sr-Latn-CS"/>
        </w:rPr>
        <w:t>за</w:t>
      </w:r>
      <w:r w:rsidRPr="00FE2CC8">
        <w:rPr>
          <w:rFonts w:ascii="Times New Roman" w:eastAsia="Times New Roman" w:hAnsi="Times New Roman" w:cs="Times New Roman"/>
          <w:sz w:val="24"/>
          <w:szCs w:val="24"/>
          <w:lang w:val="sr-Latn-CS" w:eastAsia="sr-Latn-CS"/>
        </w:rPr>
        <w:t xml:space="preserve"> дете. Школе тиме доби</w:t>
      </w:r>
      <w:r w:rsidRPr="00FE2CC8">
        <w:rPr>
          <w:rFonts w:ascii="Times New Roman" w:eastAsia="Times New Roman" w:hAnsi="Times New Roman" w:cs="Times New Roman"/>
          <w:sz w:val="24"/>
          <w:szCs w:val="24"/>
          <w:lang w:val="sr-Cyrl-CS" w:eastAsia="sr-Latn-CS"/>
        </w:rPr>
        <w:t>јају</w:t>
      </w:r>
      <w:r w:rsidRPr="00FE2CC8">
        <w:rPr>
          <w:rFonts w:ascii="Times New Roman" w:eastAsia="Times New Roman" w:hAnsi="Times New Roman" w:cs="Times New Roman"/>
          <w:sz w:val="24"/>
          <w:szCs w:val="24"/>
          <w:lang w:val="sr-Latn-CS" w:eastAsia="sr-Latn-CS"/>
        </w:rPr>
        <w:t xml:space="preserve"> нову и захтевнију улогу која од запослени</w:t>
      </w:r>
      <w:r w:rsidRPr="00FE2CC8">
        <w:rPr>
          <w:rFonts w:ascii="Times New Roman" w:eastAsia="Times New Roman" w:hAnsi="Times New Roman" w:cs="Times New Roman"/>
          <w:sz w:val="24"/>
          <w:szCs w:val="24"/>
          <w:lang w:val="sr-Cyrl-CS" w:eastAsia="sr-Latn-CS"/>
        </w:rPr>
        <w:t>х</w:t>
      </w:r>
      <w:r w:rsidRPr="00FE2CC8">
        <w:rPr>
          <w:rFonts w:ascii="Times New Roman" w:eastAsia="Times New Roman" w:hAnsi="Times New Roman" w:cs="Times New Roman"/>
          <w:sz w:val="24"/>
          <w:szCs w:val="24"/>
          <w:lang w:val="sr-Latn-CS" w:eastAsia="sr-Latn-CS"/>
        </w:rPr>
        <w:t xml:space="preserve"> захтева организ</w:t>
      </w:r>
      <w:r w:rsidRPr="00FE2CC8">
        <w:rPr>
          <w:rFonts w:ascii="Times New Roman" w:eastAsia="Times New Roman" w:hAnsi="Times New Roman" w:cs="Times New Roman"/>
          <w:sz w:val="24"/>
          <w:szCs w:val="24"/>
          <w:lang w:val="sr-Cyrl-CS" w:eastAsia="sr-Latn-CS"/>
        </w:rPr>
        <w:t>ованију</w:t>
      </w:r>
      <w:r w:rsidRPr="00FE2CC8">
        <w:rPr>
          <w:rFonts w:ascii="Times New Roman" w:eastAsia="Times New Roman" w:hAnsi="Times New Roman" w:cs="Times New Roman"/>
          <w:sz w:val="24"/>
          <w:szCs w:val="24"/>
          <w:lang w:val="sr-Latn-CS" w:eastAsia="sr-Latn-CS"/>
        </w:rPr>
        <w:t xml:space="preserve"> </w:t>
      </w:r>
      <w:r w:rsidRPr="00FE2CC8">
        <w:rPr>
          <w:rFonts w:ascii="Times New Roman" w:eastAsia="Times New Roman" w:hAnsi="Times New Roman" w:cs="Times New Roman"/>
          <w:sz w:val="24"/>
          <w:szCs w:val="24"/>
          <w:lang w:val="sr-Cyrl-CS" w:eastAsia="sr-Latn-CS"/>
        </w:rPr>
        <w:t xml:space="preserve">бригу о детету </w:t>
      </w:r>
      <w:r w:rsidRPr="00FE2CC8">
        <w:rPr>
          <w:rFonts w:ascii="Times New Roman" w:eastAsia="Times New Roman" w:hAnsi="Times New Roman" w:cs="Times New Roman"/>
          <w:sz w:val="24"/>
          <w:szCs w:val="24"/>
          <w:lang w:val="sr-Latn-CS" w:eastAsia="sr-Latn-CS"/>
        </w:rPr>
        <w:t xml:space="preserve"> т</w:t>
      </w:r>
      <w:r w:rsidRPr="00FE2CC8">
        <w:rPr>
          <w:rFonts w:ascii="Times New Roman" w:eastAsia="Times New Roman" w:hAnsi="Times New Roman" w:cs="Times New Roman"/>
          <w:sz w:val="24"/>
          <w:szCs w:val="24"/>
          <w:lang w:val="sr-Cyrl-CS" w:eastAsia="sr-Latn-CS"/>
        </w:rPr>
        <w:t>о</w:t>
      </w:r>
      <w:r w:rsidRPr="00FE2CC8">
        <w:rPr>
          <w:rFonts w:ascii="Times New Roman" w:eastAsia="Times New Roman" w:hAnsi="Times New Roman" w:cs="Times New Roman"/>
          <w:sz w:val="24"/>
          <w:szCs w:val="24"/>
          <w:lang w:val="sr-Latn-CS" w:eastAsia="sr-Latn-CS"/>
        </w:rPr>
        <w:t>ком целог дана. Продужени дневни рад након</w:t>
      </w:r>
      <w:r w:rsidRPr="00FE2CC8">
        <w:rPr>
          <w:rFonts w:ascii="Times New Roman" w:eastAsia="Times New Roman" w:hAnsi="Times New Roman" w:cs="Times New Roman"/>
          <w:sz w:val="24"/>
          <w:szCs w:val="24"/>
          <w:lang w:val="sr-Cyrl-CS" w:eastAsia="sr-Latn-CS"/>
        </w:rPr>
        <w:t xml:space="preserve"> (или пре)</w:t>
      </w:r>
      <w:r w:rsidRPr="00FE2CC8">
        <w:rPr>
          <w:rFonts w:ascii="Times New Roman" w:eastAsia="Times New Roman" w:hAnsi="Times New Roman" w:cs="Times New Roman"/>
          <w:sz w:val="24"/>
          <w:szCs w:val="24"/>
          <w:lang w:val="sr-Latn-CS" w:eastAsia="sr-Latn-CS"/>
        </w:rPr>
        <w:t xml:space="preserve"> редов</w:t>
      </w:r>
      <w:r w:rsidRPr="00FE2CC8">
        <w:rPr>
          <w:rFonts w:ascii="Times New Roman" w:eastAsia="Times New Roman" w:hAnsi="Times New Roman" w:cs="Times New Roman"/>
          <w:sz w:val="24"/>
          <w:szCs w:val="24"/>
          <w:lang w:val="sr-Cyrl-CS" w:eastAsia="sr-Latn-CS"/>
        </w:rPr>
        <w:t>не</w:t>
      </w:r>
      <w:r w:rsidRPr="00FE2CC8">
        <w:rPr>
          <w:rFonts w:ascii="Times New Roman" w:eastAsia="Times New Roman" w:hAnsi="Times New Roman" w:cs="Times New Roman"/>
          <w:sz w:val="24"/>
          <w:szCs w:val="24"/>
          <w:lang w:val="sr-Latn-CS" w:eastAsia="sr-Latn-CS"/>
        </w:rPr>
        <w:t xml:space="preserve"> наставе – </w:t>
      </w:r>
      <w:r w:rsidRPr="00FE2CC8">
        <w:rPr>
          <w:rFonts w:ascii="Times New Roman" w:eastAsia="Times New Roman" w:hAnsi="Times New Roman" w:cs="Times New Roman"/>
          <w:b/>
          <w:sz w:val="24"/>
          <w:szCs w:val="24"/>
          <w:lang w:val="sr-Latn-CS" w:eastAsia="sr-Latn-CS"/>
        </w:rPr>
        <w:t>продужени боравак</w:t>
      </w:r>
      <w:r w:rsidRPr="00FE2CC8">
        <w:rPr>
          <w:rFonts w:ascii="Times New Roman" w:eastAsia="Times New Roman" w:hAnsi="Times New Roman" w:cs="Times New Roman"/>
          <w:sz w:val="24"/>
          <w:szCs w:val="24"/>
          <w:lang w:val="sr-Latn-CS" w:eastAsia="sr-Latn-CS"/>
        </w:rPr>
        <w:t xml:space="preserve">, један је од модела којим се могу квалитетно и </w:t>
      </w:r>
      <w:r w:rsidRPr="00FE2CC8">
        <w:rPr>
          <w:rFonts w:ascii="Times New Roman" w:eastAsia="Times New Roman" w:hAnsi="Times New Roman" w:cs="Times New Roman"/>
          <w:sz w:val="24"/>
          <w:szCs w:val="24"/>
          <w:lang w:val="sr-Cyrl-CS" w:eastAsia="sr-Latn-CS"/>
        </w:rPr>
        <w:t>структурално</w:t>
      </w:r>
      <w:r w:rsidRPr="00FE2CC8">
        <w:rPr>
          <w:rFonts w:ascii="Times New Roman" w:eastAsia="Times New Roman" w:hAnsi="Times New Roman" w:cs="Times New Roman"/>
          <w:sz w:val="24"/>
          <w:szCs w:val="24"/>
          <w:lang w:val="sr-Latn-CS" w:eastAsia="sr-Latn-CS"/>
        </w:rPr>
        <w:t xml:space="preserve"> решити наведени проблеми, </w:t>
      </w:r>
      <w:r w:rsidRPr="00FE2CC8">
        <w:rPr>
          <w:rFonts w:ascii="Times New Roman" w:eastAsia="Times New Roman" w:hAnsi="Times New Roman" w:cs="Times New Roman"/>
          <w:sz w:val="24"/>
          <w:szCs w:val="24"/>
          <w:lang w:val="sr-Cyrl-CS" w:eastAsia="sr-Latn-CS"/>
        </w:rPr>
        <w:t>посебно</w:t>
      </w:r>
      <w:r w:rsidRPr="00FE2CC8">
        <w:rPr>
          <w:rFonts w:ascii="Times New Roman" w:eastAsia="Times New Roman" w:hAnsi="Times New Roman" w:cs="Times New Roman"/>
          <w:sz w:val="24"/>
          <w:szCs w:val="24"/>
          <w:lang w:val="sr-Latn-CS" w:eastAsia="sr-Latn-CS"/>
        </w:rPr>
        <w:t xml:space="preserve"> у урбаним срединама. Нова улога школе на тај ће начин бити максимално и рационално искориш</w:t>
      </w:r>
      <w:r w:rsidRPr="00FE2CC8">
        <w:rPr>
          <w:rFonts w:ascii="Times New Roman" w:eastAsia="Times New Roman" w:hAnsi="Times New Roman" w:cs="Times New Roman"/>
          <w:sz w:val="24"/>
          <w:szCs w:val="24"/>
          <w:lang w:val="sr-Cyrl-CS" w:eastAsia="sr-Latn-CS"/>
        </w:rPr>
        <w:t xml:space="preserve">ћена </w:t>
      </w:r>
      <w:r w:rsidRPr="00FE2CC8">
        <w:rPr>
          <w:rFonts w:ascii="Times New Roman" w:eastAsia="Times New Roman" w:hAnsi="Times New Roman" w:cs="Times New Roman"/>
          <w:sz w:val="24"/>
          <w:szCs w:val="24"/>
          <w:lang w:val="sr-Latn-CS" w:eastAsia="sr-Latn-CS"/>
        </w:rPr>
        <w:t xml:space="preserve"> јер пружа небројене могућности деловања у сврху правилног развоја и раста сваког детета у квалитетну особу, корисну својој </w:t>
      </w:r>
      <w:r w:rsidRPr="00FE2CC8">
        <w:rPr>
          <w:rFonts w:ascii="Times New Roman" w:eastAsia="Times New Roman" w:hAnsi="Times New Roman" w:cs="Times New Roman"/>
          <w:sz w:val="24"/>
          <w:szCs w:val="24"/>
          <w:lang w:val="sr-Cyrl-CS" w:eastAsia="sr-Latn-CS"/>
        </w:rPr>
        <w:t>породици</w:t>
      </w:r>
      <w:r w:rsidRPr="00FE2CC8">
        <w:rPr>
          <w:rFonts w:ascii="Times New Roman" w:eastAsia="Times New Roman" w:hAnsi="Times New Roman" w:cs="Times New Roman"/>
          <w:sz w:val="24"/>
          <w:szCs w:val="24"/>
          <w:lang w:val="sr-Latn-CS" w:eastAsia="sr-Latn-CS"/>
        </w:rPr>
        <w:t xml:space="preserve"> и заједници.</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p>
    <w:p w:rsidR="00FE2CC8" w:rsidRPr="00FE2CC8" w:rsidRDefault="00FE2CC8" w:rsidP="00FE2CC8">
      <w:pPr>
        <w:spacing w:after="0" w:line="240" w:lineRule="auto"/>
        <w:jc w:val="both"/>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Latn-CS" w:eastAsia="sr-Latn-CS"/>
        </w:rPr>
        <w:t>2. ОПИС РАДА У ПРОДУЖЕНОМ БОРАВКУ</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Cyrl-CS" w:eastAsia="sr-Latn-CS"/>
        </w:rPr>
        <w:lastRenderedPageBreak/>
        <w:t>Пре или после редовне наставе (у зависности од смене) организује</w:t>
      </w:r>
      <w:r w:rsidRPr="00FE2CC8">
        <w:rPr>
          <w:rFonts w:ascii="Times New Roman" w:eastAsia="Times New Roman" w:hAnsi="Times New Roman" w:cs="Times New Roman"/>
          <w:sz w:val="24"/>
          <w:szCs w:val="24"/>
          <w:lang w:val="sr-Latn-CS" w:eastAsia="sr-Latn-CS"/>
        </w:rPr>
        <w:t xml:space="preserve"> се продужени боравак у школи за ученике првог </w:t>
      </w:r>
      <w:r w:rsidRPr="00FE2CC8">
        <w:rPr>
          <w:rFonts w:ascii="Times New Roman" w:eastAsia="Times New Roman" w:hAnsi="Times New Roman" w:cs="Times New Roman"/>
          <w:sz w:val="24"/>
          <w:szCs w:val="24"/>
          <w:lang w:val="sr-Cyrl-CS" w:eastAsia="sr-Latn-CS"/>
        </w:rPr>
        <w:t>и другог</w:t>
      </w:r>
      <w:r w:rsidRPr="00FE2CC8">
        <w:rPr>
          <w:rFonts w:ascii="Times New Roman" w:eastAsia="Times New Roman" w:hAnsi="Times New Roman" w:cs="Times New Roman"/>
          <w:sz w:val="24"/>
          <w:szCs w:val="24"/>
          <w:lang w:val="sr-Latn-CS" w:eastAsia="sr-Latn-CS"/>
        </w:rPr>
        <w:t xml:space="preserve"> разреда основне школе. </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Боравак и рад према таквом облику организ</w:t>
      </w:r>
      <w:r w:rsidRPr="00FE2CC8">
        <w:rPr>
          <w:rFonts w:ascii="Times New Roman" w:eastAsia="Times New Roman" w:hAnsi="Times New Roman" w:cs="Times New Roman"/>
          <w:sz w:val="24"/>
          <w:szCs w:val="24"/>
          <w:lang w:val="sr-Cyrl-CS" w:eastAsia="sr-Latn-CS"/>
        </w:rPr>
        <w:t>ује</w:t>
      </w:r>
      <w:r w:rsidRPr="00FE2CC8">
        <w:rPr>
          <w:rFonts w:ascii="Times New Roman" w:eastAsia="Times New Roman" w:hAnsi="Times New Roman" w:cs="Times New Roman"/>
          <w:sz w:val="24"/>
          <w:szCs w:val="24"/>
          <w:lang w:val="sr-Latn-CS" w:eastAsia="sr-Latn-CS"/>
        </w:rPr>
        <w:t xml:space="preserve"> се од </w:t>
      </w:r>
      <w:r w:rsidRPr="00FE2CC8">
        <w:rPr>
          <w:rFonts w:ascii="Times New Roman" w:eastAsia="Times New Roman" w:hAnsi="Times New Roman" w:cs="Times New Roman"/>
          <w:sz w:val="24"/>
          <w:szCs w:val="24"/>
          <w:lang w:val="sr-Cyrl-CS" w:eastAsia="sr-Latn-CS"/>
        </w:rPr>
        <w:t>7</w:t>
      </w:r>
      <w:r w:rsidRPr="00FE2CC8">
        <w:rPr>
          <w:rFonts w:ascii="Times New Roman" w:eastAsia="Times New Roman" w:hAnsi="Times New Roman" w:cs="Times New Roman"/>
          <w:sz w:val="24"/>
          <w:szCs w:val="24"/>
          <w:lang w:val="sr-Latn-CS" w:eastAsia="sr-Latn-CS"/>
        </w:rPr>
        <w:t xml:space="preserve"> сати ујутро до 18 сати после подне .</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 xml:space="preserve">Препорука је да се учитељи који раде у </w:t>
      </w:r>
      <w:r w:rsidRPr="00FE2CC8">
        <w:rPr>
          <w:rFonts w:ascii="Times New Roman" w:eastAsia="Times New Roman" w:hAnsi="Times New Roman" w:cs="Times New Roman"/>
          <w:sz w:val="24"/>
          <w:szCs w:val="24"/>
          <w:lang w:val="sr-Cyrl-CS" w:eastAsia="sr-Latn-CS"/>
        </w:rPr>
        <w:t xml:space="preserve">редовној </w:t>
      </w:r>
      <w:r w:rsidRPr="00FE2CC8">
        <w:rPr>
          <w:rFonts w:ascii="Times New Roman" w:eastAsia="Times New Roman" w:hAnsi="Times New Roman" w:cs="Times New Roman"/>
          <w:sz w:val="24"/>
          <w:szCs w:val="24"/>
          <w:lang w:val="sr-Latn-CS" w:eastAsia="sr-Latn-CS"/>
        </w:rPr>
        <w:t xml:space="preserve">настави свакодневно договарају и усклађују своје активности с учитељем из продуженог боравка. </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Стручни тим сачињавају и учитељ</w:t>
      </w:r>
      <w:r w:rsidRPr="00FE2CC8">
        <w:rPr>
          <w:rFonts w:ascii="Times New Roman" w:eastAsia="Times New Roman" w:hAnsi="Times New Roman" w:cs="Times New Roman"/>
          <w:sz w:val="24"/>
          <w:szCs w:val="24"/>
          <w:lang w:val="sr-Cyrl-CS" w:eastAsia="sr-Latn-CS"/>
        </w:rPr>
        <w:t>и</w:t>
      </w:r>
      <w:r w:rsidRPr="00FE2CC8">
        <w:rPr>
          <w:rFonts w:ascii="Times New Roman" w:eastAsia="Times New Roman" w:hAnsi="Times New Roman" w:cs="Times New Roman"/>
          <w:sz w:val="24"/>
          <w:szCs w:val="24"/>
          <w:lang w:val="sr-Latn-CS" w:eastAsia="sr-Latn-CS"/>
        </w:rPr>
        <w:t xml:space="preserve"> веронаука и страног језика па је пожељно да се и они укључе у заједничко планирање активности. </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 циљу упознавања деце, као и решавања педагошких ситуација учитељи из продуженог боравка су упућен</w:t>
      </w:r>
      <w:r w:rsidRPr="00FE2CC8">
        <w:rPr>
          <w:rFonts w:ascii="Times New Roman" w:eastAsia="Times New Roman" w:hAnsi="Times New Roman" w:cs="Times New Roman"/>
          <w:sz w:val="24"/>
          <w:szCs w:val="24"/>
          <w:lang w:val="sr-Latn-CS" w:eastAsia="sr-Latn-CS"/>
        </w:rPr>
        <w:t>и</w:t>
      </w:r>
      <w:r w:rsidRPr="00FE2CC8">
        <w:rPr>
          <w:rFonts w:ascii="Times New Roman" w:eastAsia="Times New Roman" w:hAnsi="Times New Roman" w:cs="Times New Roman"/>
          <w:sz w:val="24"/>
          <w:szCs w:val="24"/>
          <w:lang w:val="sr-Cyrl-CS" w:eastAsia="sr-Latn-CS"/>
        </w:rPr>
        <w:t xml:space="preserve"> на континуирану сарадњу са педагогом и психологом школе. </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Учитељи који раде у продужено</w:t>
      </w:r>
      <w:r w:rsidRPr="00FE2CC8">
        <w:rPr>
          <w:rFonts w:ascii="Times New Roman" w:eastAsia="Times New Roman" w:hAnsi="Times New Roman" w:cs="Times New Roman"/>
          <w:sz w:val="24"/>
          <w:szCs w:val="24"/>
          <w:lang w:val="sr-Cyrl-CS" w:eastAsia="sr-Latn-CS"/>
        </w:rPr>
        <w:t>м</w:t>
      </w:r>
      <w:r w:rsidRPr="00FE2CC8">
        <w:rPr>
          <w:rFonts w:ascii="Times New Roman" w:eastAsia="Times New Roman" w:hAnsi="Times New Roman" w:cs="Times New Roman"/>
          <w:sz w:val="24"/>
          <w:szCs w:val="24"/>
          <w:lang w:val="sr-Latn-CS" w:eastAsia="sr-Latn-CS"/>
        </w:rPr>
        <w:t xml:space="preserve"> боравк</w:t>
      </w:r>
      <w:r w:rsidRPr="00FE2CC8">
        <w:rPr>
          <w:rFonts w:ascii="Times New Roman" w:eastAsia="Times New Roman" w:hAnsi="Times New Roman" w:cs="Times New Roman"/>
          <w:sz w:val="24"/>
          <w:szCs w:val="24"/>
          <w:lang w:val="sr-Cyrl-CS" w:eastAsia="sr-Latn-CS"/>
        </w:rPr>
        <w:t>у</w:t>
      </w:r>
      <w:r w:rsidRPr="00FE2CC8">
        <w:rPr>
          <w:rFonts w:ascii="Times New Roman" w:eastAsia="Times New Roman" w:hAnsi="Times New Roman" w:cs="Times New Roman"/>
          <w:sz w:val="24"/>
          <w:szCs w:val="24"/>
          <w:lang w:val="sr-Latn-CS" w:eastAsia="sr-Latn-CS"/>
        </w:rPr>
        <w:t xml:space="preserve"> д</w:t>
      </w:r>
      <w:r w:rsidRPr="00FE2CC8">
        <w:rPr>
          <w:rFonts w:ascii="Times New Roman" w:eastAsia="Times New Roman" w:hAnsi="Times New Roman" w:cs="Times New Roman"/>
          <w:sz w:val="24"/>
          <w:szCs w:val="24"/>
          <w:lang w:val="sr-Cyrl-CS" w:eastAsia="sr-Latn-CS"/>
        </w:rPr>
        <w:t>елују</w:t>
      </w:r>
      <w:r w:rsidRPr="00FE2CC8">
        <w:rPr>
          <w:rFonts w:ascii="Times New Roman" w:eastAsia="Times New Roman" w:hAnsi="Times New Roman" w:cs="Times New Roman"/>
          <w:sz w:val="24"/>
          <w:szCs w:val="24"/>
          <w:lang w:val="sr-Latn-CS" w:eastAsia="sr-Latn-CS"/>
        </w:rPr>
        <w:t xml:space="preserve"> јединствено, с</w:t>
      </w:r>
      <w:r w:rsidRPr="00FE2CC8">
        <w:rPr>
          <w:rFonts w:ascii="Times New Roman" w:eastAsia="Times New Roman" w:hAnsi="Times New Roman" w:cs="Times New Roman"/>
          <w:sz w:val="24"/>
          <w:szCs w:val="24"/>
          <w:lang w:val="sr-Cyrl-CS" w:eastAsia="sr-Latn-CS"/>
        </w:rPr>
        <w:t>араднички</w:t>
      </w:r>
      <w:r w:rsidRPr="00FE2CC8">
        <w:rPr>
          <w:rFonts w:ascii="Times New Roman" w:eastAsia="Times New Roman" w:hAnsi="Times New Roman" w:cs="Times New Roman"/>
          <w:sz w:val="24"/>
          <w:szCs w:val="24"/>
          <w:lang w:val="sr-Latn-CS" w:eastAsia="sr-Latn-CS"/>
        </w:rPr>
        <w:t xml:space="preserve">, </w:t>
      </w:r>
      <w:r w:rsidRPr="00FE2CC8">
        <w:rPr>
          <w:rFonts w:ascii="Times New Roman" w:eastAsia="Times New Roman" w:hAnsi="Times New Roman" w:cs="Times New Roman"/>
          <w:sz w:val="24"/>
          <w:szCs w:val="24"/>
          <w:lang w:val="sr-Cyrl-CS" w:eastAsia="sr-Latn-CS"/>
        </w:rPr>
        <w:t>синхронизовано</w:t>
      </w:r>
      <w:r w:rsidRPr="00FE2CC8">
        <w:rPr>
          <w:rFonts w:ascii="Times New Roman" w:eastAsia="Times New Roman" w:hAnsi="Times New Roman" w:cs="Times New Roman"/>
          <w:sz w:val="24"/>
          <w:szCs w:val="24"/>
          <w:lang w:val="sr-Latn-CS" w:eastAsia="sr-Latn-CS"/>
        </w:rPr>
        <w:t>, свеобухватно и интегри</w:t>
      </w:r>
      <w:r w:rsidRPr="00FE2CC8">
        <w:rPr>
          <w:rFonts w:ascii="Times New Roman" w:eastAsia="Times New Roman" w:hAnsi="Times New Roman" w:cs="Times New Roman"/>
          <w:sz w:val="24"/>
          <w:szCs w:val="24"/>
          <w:lang w:val="sr-Cyrl-CS" w:eastAsia="sr-Latn-CS"/>
        </w:rPr>
        <w:t>сано</w:t>
      </w:r>
      <w:r w:rsidRPr="00FE2CC8">
        <w:rPr>
          <w:rFonts w:ascii="Times New Roman" w:eastAsia="Times New Roman" w:hAnsi="Times New Roman" w:cs="Times New Roman"/>
          <w:sz w:val="24"/>
          <w:szCs w:val="24"/>
          <w:lang w:val="sr-Latn-CS" w:eastAsia="sr-Latn-CS"/>
        </w:rPr>
        <w:t xml:space="preserve"> с</w:t>
      </w:r>
      <w:r w:rsidRPr="00FE2CC8">
        <w:rPr>
          <w:rFonts w:ascii="Times New Roman" w:eastAsia="Times New Roman" w:hAnsi="Times New Roman" w:cs="Times New Roman"/>
          <w:sz w:val="24"/>
          <w:szCs w:val="24"/>
          <w:lang w:val="sr-Cyrl-CS" w:eastAsia="sr-Latn-CS"/>
        </w:rPr>
        <w:t>а</w:t>
      </w:r>
      <w:r w:rsidRPr="00FE2CC8">
        <w:rPr>
          <w:rFonts w:ascii="Times New Roman" w:eastAsia="Times New Roman" w:hAnsi="Times New Roman" w:cs="Times New Roman"/>
          <w:sz w:val="24"/>
          <w:szCs w:val="24"/>
          <w:lang w:val="sr-Latn-CS" w:eastAsia="sr-Latn-CS"/>
        </w:rPr>
        <w:t xml:space="preserve"> читавим разредним </w:t>
      </w:r>
      <w:r w:rsidRPr="00FE2CC8">
        <w:rPr>
          <w:rFonts w:ascii="Times New Roman" w:eastAsia="Times New Roman" w:hAnsi="Times New Roman" w:cs="Times New Roman"/>
          <w:sz w:val="24"/>
          <w:szCs w:val="24"/>
          <w:lang w:val="sr-Cyrl-CS" w:eastAsia="sr-Latn-CS"/>
        </w:rPr>
        <w:t>процесом</w:t>
      </w:r>
      <w:r w:rsidRPr="00FE2CC8">
        <w:rPr>
          <w:rFonts w:ascii="Times New Roman" w:eastAsia="Times New Roman" w:hAnsi="Times New Roman" w:cs="Times New Roman"/>
          <w:sz w:val="24"/>
          <w:szCs w:val="24"/>
          <w:lang w:val="sr-Latn-CS" w:eastAsia="sr-Latn-CS"/>
        </w:rPr>
        <w:t>. Заједно с</w:t>
      </w:r>
      <w:r w:rsidRPr="00FE2CC8">
        <w:rPr>
          <w:rFonts w:ascii="Times New Roman" w:eastAsia="Times New Roman" w:hAnsi="Times New Roman" w:cs="Times New Roman"/>
          <w:sz w:val="24"/>
          <w:szCs w:val="24"/>
          <w:lang w:val="sr-Cyrl-CS" w:eastAsia="sr-Latn-CS"/>
        </w:rPr>
        <w:t>а</w:t>
      </w:r>
      <w:r w:rsidRPr="00FE2CC8">
        <w:rPr>
          <w:rFonts w:ascii="Times New Roman" w:eastAsia="Times New Roman" w:hAnsi="Times New Roman" w:cs="Times New Roman"/>
          <w:sz w:val="24"/>
          <w:szCs w:val="24"/>
          <w:lang w:val="sr-Latn-CS" w:eastAsia="sr-Latn-CS"/>
        </w:rPr>
        <w:t>рађују с родитељима</w:t>
      </w:r>
      <w:r w:rsidRPr="00FE2CC8">
        <w:rPr>
          <w:rFonts w:ascii="Times New Roman" w:eastAsia="Times New Roman" w:hAnsi="Times New Roman" w:cs="Times New Roman"/>
          <w:sz w:val="24"/>
          <w:szCs w:val="24"/>
          <w:lang w:val="sr-Cyrl-CS" w:eastAsia="sr-Latn-CS"/>
        </w:rPr>
        <w:t>,</w:t>
      </w:r>
      <w:r w:rsidRPr="00FE2CC8">
        <w:rPr>
          <w:rFonts w:ascii="Times New Roman" w:eastAsia="Times New Roman" w:hAnsi="Times New Roman" w:cs="Times New Roman"/>
          <w:sz w:val="24"/>
          <w:szCs w:val="24"/>
          <w:lang w:val="sr-Latn-CS" w:eastAsia="sr-Latn-CS"/>
        </w:rPr>
        <w:t xml:space="preserve"> одржавају родитељске састанке и појединачне индивидуалне разговоре с родитељима. </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 xml:space="preserve">Следећи начела курикуларног приступа, а у складу с начелима локалног и школског курикулума, унутрашња организација намеће свакој школи одговорност у креирању </w:t>
      </w:r>
      <w:r w:rsidRPr="00FE2CC8">
        <w:rPr>
          <w:rFonts w:ascii="Times New Roman" w:eastAsia="Times New Roman" w:hAnsi="Times New Roman" w:cs="Times New Roman"/>
          <w:sz w:val="24"/>
          <w:szCs w:val="24"/>
          <w:lang w:val="sr-Cyrl-CS" w:eastAsia="sr-Latn-CS"/>
        </w:rPr>
        <w:t>недељног</w:t>
      </w:r>
      <w:r w:rsidRPr="00FE2CC8">
        <w:rPr>
          <w:rFonts w:ascii="Times New Roman" w:eastAsia="Times New Roman" w:hAnsi="Times New Roman" w:cs="Times New Roman"/>
          <w:sz w:val="24"/>
          <w:szCs w:val="24"/>
          <w:lang w:val="sr-Latn-CS" w:eastAsia="sr-Latn-CS"/>
        </w:rPr>
        <w:t xml:space="preserve"> и дневног распореда активности. Сваки учитељски тим креатор је свакодневног рада с ученицима, у складу са законитостима струке.</w:t>
      </w:r>
    </w:p>
    <w:p w:rsidR="00FE2CC8" w:rsidRPr="00336AC4" w:rsidRDefault="00FE2CC8" w:rsidP="00FE2CC8">
      <w:pPr>
        <w:spacing w:after="0" w:line="240" w:lineRule="auto"/>
        <w:rPr>
          <w:rFonts w:ascii="Times New Roman" w:eastAsia="Times New Roman" w:hAnsi="Times New Roman" w:cs="Times New Roman"/>
          <w:b/>
          <w:sz w:val="24"/>
          <w:szCs w:val="24"/>
          <w:lang w:val="sr-Cyrl-RS" w:eastAsia="sr-Latn-CS"/>
        </w:rPr>
      </w:pPr>
    </w:p>
    <w:p w:rsidR="00FE2CC8" w:rsidRPr="00FE2CC8" w:rsidRDefault="00FE2CC8" w:rsidP="00FE2CC8">
      <w:pPr>
        <w:spacing w:after="0" w:line="240" w:lineRule="auto"/>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Latn-CS" w:eastAsia="sr-Latn-CS"/>
        </w:rPr>
        <w:t>3. ЦИЉЕВИ ПРОГРАМ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Циљеви реализације садржаја у продуженом боравку у складу су с</w:t>
      </w:r>
      <w:r w:rsidRPr="00FE2CC8">
        <w:rPr>
          <w:rFonts w:ascii="Times New Roman" w:eastAsia="Times New Roman" w:hAnsi="Times New Roman" w:cs="Times New Roman"/>
          <w:sz w:val="24"/>
          <w:szCs w:val="24"/>
          <w:lang w:val="sr-Cyrl-CS" w:eastAsia="sr-Latn-CS"/>
        </w:rPr>
        <w:t>а општим</w:t>
      </w:r>
      <w:r w:rsidRPr="00FE2CC8">
        <w:rPr>
          <w:rFonts w:ascii="Times New Roman" w:eastAsia="Times New Roman" w:hAnsi="Times New Roman" w:cs="Times New Roman"/>
          <w:b/>
          <w:sz w:val="24"/>
          <w:szCs w:val="24"/>
          <w:lang w:val="sr-Latn-CS" w:eastAsia="sr-Latn-CS"/>
        </w:rPr>
        <w:t xml:space="preserve"> циљевима</w:t>
      </w:r>
      <w:r w:rsidRPr="00FE2CC8">
        <w:rPr>
          <w:rFonts w:ascii="Times New Roman" w:eastAsia="Times New Roman" w:hAnsi="Times New Roman" w:cs="Times New Roman"/>
          <w:sz w:val="24"/>
          <w:szCs w:val="24"/>
          <w:lang w:val="sr-Latn-CS" w:eastAsia="sr-Latn-CS"/>
        </w:rPr>
        <w:t xml:space="preserve"> основног образовања (три </w:t>
      </w:r>
      <w:r w:rsidRPr="00FE2CC8">
        <w:rPr>
          <w:rFonts w:ascii="Times New Roman" w:eastAsia="Times New Roman" w:hAnsi="Times New Roman" w:cs="Times New Roman"/>
          <w:sz w:val="24"/>
          <w:szCs w:val="24"/>
          <w:lang w:val="sr-Cyrl-CS" w:eastAsia="sr-Latn-CS"/>
        </w:rPr>
        <w:t>општа</w:t>
      </w:r>
      <w:r w:rsidRPr="00FE2CC8">
        <w:rPr>
          <w:rFonts w:ascii="Times New Roman" w:eastAsia="Times New Roman" w:hAnsi="Times New Roman" w:cs="Times New Roman"/>
          <w:sz w:val="24"/>
          <w:szCs w:val="24"/>
          <w:lang w:val="sr-Latn-CS" w:eastAsia="sr-Latn-CS"/>
        </w:rPr>
        <w:t xml:space="preserve"> циља)</w:t>
      </w:r>
    </w:p>
    <w:p w:rsidR="00FE2CC8" w:rsidRPr="00FE2CC8" w:rsidRDefault="00FE2CC8" w:rsidP="00CF50D3">
      <w:pPr>
        <w:numPr>
          <w:ilvl w:val="0"/>
          <w:numId w:val="117"/>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Омогућити детету пун живот и открити његове/ње</w:t>
      </w:r>
      <w:r w:rsidRPr="00FE2CC8">
        <w:rPr>
          <w:rFonts w:ascii="Times New Roman" w:eastAsia="Times New Roman" w:hAnsi="Times New Roman" w:cs="Times New Roman"/>
          <w:sz w:val="24"/>
          <w:szCs w:val="24"/>
          <w:lang w:val="sr-Cyrl-CS" w:eastAsia="sr-Latn-CS"/>
        </w:rPr>
        <w:t>не</w:t>
      </w:r>
      <w:r w:rsidRPr="00FE2CC8">
        <w:rPr>
          <w:rFonts w:ascii="Times New Roman" w:eastAsia="Times New Roman" w:hAnsi="Times New Roman" w:cs="Times New Roman"/>
          <w:sz w:val="24"/>
          <w:szCs w:val="24"/>
          <w:lang w:val="sr-Latn-CS" w:eastAsia="sr-Latn-CS"/>
        </w:rPr>
        <w:t xml:space="preserve"> пуне потенцијале као јединствене особе</w:t>
      </w:r>
    </w:p>
    <w:p w:rsidR="00FE2CC8" w:rsidRPr="00FE2CC8" w:rsidRDefault="00FE2CC8" w:rsidP="00CF50D3">
      <w:pPr>
        <w:numPr>
          <w:ilvl w:val="0"/>
          <w:numId w:val="117"/>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Омогућити детету његов/ње</w:t>
      </w:r>
      <w:r w:rsidRPr="00FE2CC8">
        <w:rPr>
          <w:rFonts w:ascii="Times New Roman" w:eastAsia="Times New Roman" w:hAnsi="Times New Roman" w:cs="Times New Roman"/>
          <w:sz w:val="24"/>
          <w:szCs w:val="24"/>
          <w:lang w:val="sr-Cyrl-CS" w:eastAsia="sr-Latn-CS"/>
        </w:rPr>
        <w:t>н</w:t>
      </w:r>
      <w:r w:rsidRPr="00FE2CC8">
        <w:rPr>
          <w:rFonts w:ascii="Times New Roman" w:eastAsia="Times New Roman" w:hAnsi="Times New Roman" w:cs="Times New Roman"/>
          <w:sz w:val="24"/>
          <w:szCs w:val="24"/>
          <w:lang w:val="sr-Latn-CS" w:eastAsia="sr-Latn-CS"/>
        </w:rPr>
        <w:t xml:space="preserve"> развој као социјалног бића кроз живот и с</w:t>
      </w:r>
      <w:r w:rsidRPr="00FE2CC8">
        <w:rPr>
          <w:rFonts w:ascii="Times New Roman" w:eastAsia="Times New Roman" w:hAnsi="Times New Roman" w:cs="Times New Roman"/>
          <w:sz w:val="24"/>
          <w:szCs w:val="24"/>
          <w:lang w:val="sr-Cyrl-CS" w:eastAsia="sr-Latn-CS"/>
        </w:rPr>
        <w:t>а</w:t>
      </w:r>
      <w:r w:rsidRPr="00FE2CC8">
        <w:rPr>
          <w:rFonts w:ascii="Times New Roman" w:eastAsia="Times New Roman" w:hAnsi="Times New Roman" w:cs="Times New Roman"/>
          <w:sz w:val="24"/>
          <w:szCs w:val="24"/>
          <w:lang w:val="sr-Latn-CS" w:eastAsia="sr-Latn-CS"/>
        </w:rPr>
        <w:t>радњу с</w:t>
      </w:r>
      <w:r w:rsidRPr="00FE2CC8">
        <w:rPr>
          <w:rFonts w:ascii="Times New Roman" w:eastAsia="Times New Roman" w:hAnsi="Times New Roman" w:cs="Times New Roman"/>
          <w:sz w:val="24"/>
          <w:szCs w:val="24"/>
          <w:lang w:val="sr-Cyrl-CS" w:eastAsia="sr-Latn-CS"/>
        </w:rPr>
        <w:t>а</w:t>
      </w:r>
      <w:r w:rsidRPr="00FE2CC8">
        <w:rPr>
          <w:rFonts w:ascii="Times New Roman" w:eastAsia="Times New Roman" w:hAnsi="Times New Roman" w:cs="Times New Roman"/>
          <w:sz w:val="24"/>
          <w:szCs w:val="24"/>
          <w:lang w:val="sr-Latn-CS" w:eastAsia="sr-Latn-CS"/>
        </w:rPr>
        <w:t xml:space="preserve"> осталима како би допринела/доприн</w:t>
      </w:r>
      <w:r w:rsidRPr="00FE2CC8">
        <w:rPr>
          <w:rFonts w:ascii="Times New Roman" w:eastAsia="Times New Roman" w:hAnsi="Times New Roman" w:cs="Times New Roman"/>
          <w:sz w:val="24"/>
          <w:szCs w:val="24"/>
          <w:lang w:val="sr-Cyrl-CS" w:eastAsia="sr-Latn-CS"/>
        </w:rPr>
        <w:t>ео</w:t>
      </w:r>
      <w:r w:rsidRPr="00FE2CC8">
        <w:rPr>
          <w:rFonts w:ascii="Times New Roman" w:eastAsia="Times New Roman" w:hAnsi="Times New Roman" w:cs="Times New Roman"/>
          <w:sz w:val="24"/>
          <w:szCs w:val="24"/>
          <w:lang w:val="sr-Latn-CS" w:eastAsia="sr-Latn-CS"/>
        </w:rPr>
        <w:t xml:space="preserve"> добру у друштву</w:t>
      </w:r>
    </w:p>
    <w:p w:rsidR="00FE2CC8" w:rsidRPr="00FE2CC8" w:rsidRDefault="00FE2CC8" w:rsidP="00CF50D3">
      <w:pPr>
        <w:numPr>
          <w:ilvl w:val="0"/>
          <w:numId w:val="117"/>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Припремити дете за даље образовање и целоживотно учење (учити како учити)</w:t>
      </w:r>
    </w:p>
    <w:p w:rsidR="00FE2CC8" w:rsidRPr="00336AC4" w:rsidRDefault="00FE2CC8" w:rsidP="00FE2CC8">
      <w:pPr>
        <w:spacing w:after="0" w:line="240" w:lineRule="auto"/>
        <w:rPr>
          <w:rFonts w:ascii="Times New Roman" w:eastAsia="Times New Roman" w:hAnsi="Times New Roman" w:cs="Times New Roman"/>
          <w:sz w:val="24"/>
          <w:szCs w:val="24"/>
          <w:lang w:val="sr-Cyrl-RS" w:eastAsia="sr-Latn-CS"/>
        </w:rPr>
      </w:pP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Специфични циљеви:</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потпун и хармоничан развој детет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важност истицања индивидуалних различитости (свако дете је јединствено; осигурава му се развој свих потенцијал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фокусирање на учење (истиче се важност онога што дете учи и процеса којим усваја знањ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 xml:space="preserve">оспособити </w:t>
      </w:r>
      <w:r w:rsidRPr="00FE2CC8">
        <w:rPr>
          <w:rFonts w:ascii="Times New Roman" w:eastAsia="Times New Roman" w:hAnsi="Times New Roman" w:cs="Times New Roman"/>
          <w:sz w:val="24"/>
          <w:szCs w:val="24"/>
          <w:lang w:val="sr-Cyrl-CS" w:eastAsia="sr-Latn-CS"/>
        </w:rPr>
        <w:t xml:space="preserve">ученика </w:t>
      </w:r>
      <w:r w:rsidRPr="00FE2CC8">
        <w:rPr>
          <w:rFonts w:ascii="Times New Roman" w:eastAsia="Times New Roman" w:hAnsi="Times New Roman" w:cs="Times New Roman"/>
          <w:sz w:val="24"/>
          <w:szCs w:val="24"/>
          <w:lang w:val="sr-Latn-CS" w:eastAsia="sr-Latn-CS"/>
        </w:rPr>
        <w:t>за самостално учење</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истиче се радост учења и по</w:t>
      </w:r>
      <w:r w:rsidRPr="00FE2CC8">
        <w:rPr>
          <w:rFonts w:ascii="Times New Roman" w:eastAsia="Times New Roman" w:hAnsi="Times New Roman" w:cs="Times New Roman"/>
          <w:sz w:val="24"/>
          <w:szCs w:val="24"/>
          <w:lang w:val="sr-Cyrl-CS" w:eastAsia="sr-Latn-CS"/>
        </w:rPr>
        <w:t>дстиче</w:t>
      </w:r>
      <w:r w:rsidRPr="00FE2CC8">
        <w:rPr>
          <w:rFonts w:ascii="Times New Roman" w:eastAsia="Times New Roman" w:hAnsi="Times New Roman" w:cs="Times New Roman"/>
          <w:sz w:val="24"/>
          <w:szCs w:val="24"/>
          <w:lang w:val="sr-Latn-CS" w:eastAsia="sr-Latn-CS"/>
        </w:rPr>
        <w:t xml:space="preserve"> мотиви</w:t>
      </w:r>
      <w:r w:rsidRPr="00FE2CC8">
        <w:rPr>
          <w:rFonts w:ascii="Times New Roman" w:eastAsia="Times New Roman" w:hAnsi="Times New Roman" w:cs="Times New Roman"/>
          <w:sz w:val="24"/>
          <w:szCs w:val="24"/>
          <w:lang w:val="sr-Cyrl-CS" w:eastAsia="sr-Latn-CS"/>
        </w:rPr>
        <w:t>саност</w:t>
      </w:r>
      <w:r w:rsidRPr="00FE2CC8">
        <w:rPr>
          <w:rFonts w:ascii="Times New Roman" w:eastAsia="Times New Roman" w:hAnsi="Times New Roman" w:cs="Times New Roman"/>
          <w:sz w:val="24"/>
          <w:szCs w:val="24"/>
          <w:lang w:val="sr-Latn-CS" w:eastAsia="sr-Latn-CS"/>
        </w:rPr>
        <w:t xml:space="preserve"> за учење</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Cyrl-CS" w:eastAsia="sr-Latn-CS"/>
        </w:rPr>
        <w:t>потенцирати</w:t>
      </w:r>
      <w:r w:rsidRPr="00FE2CC8">
        <w:rPr>
          <w:rFonts w:ascii="Times New Roman" w:eastAsia="Times New Roman" w:hAnsi="Times New Roman" w:cs="Times New Roman"/>
          <w:sz w:val="24"/>
          <w:szCs w:val="24"/>
          <w:lang w:val="sr-Latn-CS" w:eastAsia="sr-Latn-CS"/>
        </w:rPr>
        <w:t xml:space="preserve"> важност учења </w:t>
      </w:r>
      <w:r w:rsidRPr="00FE2CC8">
        <w:rPr>
          <w:rFonts w:ascii="Times New Roman" w:eastAsia="Times New Roman" w:hAnsi="Times New Roman" w:cs="Times New Roman"/>
          <w:sz w:val="24"/>
          <w:szCs w:val="24"/>
          <w:lang w:val="sr-Cyrl-CS" w:eastAsia="sr-Latn-CS"/>
        </w:rPr>
        <w:t>утемељеног</w:t>
      </w:r>
      <w:r w:rsidRPr="00FE2CC8">
        <w:rPr>
          <w:rFonts w:ascii="Times New Roman" w:eastAsia="Times New Roman" w:hAnsi="Times New Roman" w:cs="Times New Roman"/>
          <w:sz w:val="24"/>
          <w:szCs w:val="24"/>
          <w:lang w:val="sr-Latn-CS" w:eastAsia="sr-Latn-CS"/>
        </w:rPr>
        <w:t xml:space="preserve"> на </w:t>
      </w:r>
      <w:r w:rsidRPr="00FE2CC8">
        <w:rPr>
          <w:rFonts w:ascii="Times New Roman" w:eastAsia="Times New Roman" w:hAnsi="Times New Roman" w:cs="Times New Roman"/>
          <w:sz w:val="24"/>
          <w:szCs w:val="24"/>
          <w:lang w:val="sr-Cyrl-CS" w:eastAsia="sr-Latn-CS"/>
        </w:rPr>
        <w:t>опажању процеса из окружења (очигледна метод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писменост (језич</w:t>
      </w:r>
      <w:r w:rsidRPr="00FE2CC8">
        <w:rPr>
          <w:rFonts w:ascii="Times New Roman" w:eastAsia="Times New Roman" w:hAnsi="Times New Roman" w:cs="Times New Roman"/>
          <w:sz w:val="24"/>
          <w:szCs w:val="24"/>
          <w:lang w:val="sr-Cyrl-CS" w:eastAsia="sr-Latn-CS"/>
        </w:rPr>
        <w:t>ка,</w:t>
      </w:r>
      <w:r w:rsidRPr="00FE2CC8">
        <w:rPr>
          <w:rFonts w:ascii="Times New Roman" w:eastAsia="Times New Roman" w:hAnsi="Times New Roman" w:cs="Times New Roman"/>
          <w:sz w:val="24"/>
          <w:szCs w:val="24"/>
          <w:lang w:val="sr-Latn-CS" w:eastAsia="sr-Latn-CS"/>
        </w:rPr>
        <w:t xml:space="preserve"> математичка</w:t>
      </w:r>
      <w:r w:rsidRPr="00FE2CC8">
        <w:rPr>
          <w:rFonts w:ascii="Times New Roman" w:eastAsia="Times New Roman" w:hAnsi="Times New Roman" w:cs="Times New Roman"/>
          <w:sz w:val="24"/>
          <w:szCs w:val="24"/>
          <w:lang w:val="sr-Cyrl-CS" w:eastAsia="sr-Latn-CS"/>
        </w:rPr>
        <w:t>, информатичка</w:t>
      </w:r>
      <w:r w:rsidRPr="00FE2CC8">
        <w:rPr>
          <w:rFonts w:ascii="Times New Roman" w:eastAsia="Times New Roman" w:hAnsi="Times New Roman" w:cs="Times New Roman"/>
          <w:sz w:val="24"/>
          <w:szCs w:val="24"/>
          <w:lang w:val="sr-Latn-CS" w:eastAsia="sr-Latn-CS"/>
        </w:rPr>
        <w:t>)</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Cyrl-CS" w:eastAsia="sr-Latn-CS"/>
        </w:rPr>
        <w:t>рад на начинима изражавања емоција (друштвено прихватљиви модели)</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развијање духовне димензије живот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е</w:t>
      </w:r>
      <w:r w:rsidRPr="00FE2CC8">
        <w:rPr>
          <w:rFonts w:ascii="Times New Roman" w:eastAsia="Times New Roman" w:hAnsi="Times New Roman" w:cs="Times New Roman"/>
          <w:sz w:val="24"/>
          <w:szCs w:val="24"/>
          <w:lang w:val="sr-Cyrl-CS" w:eastAsia="sr-Latn-CS"/>
        </w:rPr>
        <w:t>вропска</w:t>
      </w:r>
      <w:r w:rsidRPr="00FE2CC8">
        <w:rPr>
          <w:rFonts w:ascii="Times New Roman" w:eastAsia="Times New Roman" w:hAnsi="Times New Roman" w:cs="Times New Roman"/>
          <w:sz w:val="24"/>
          <w:szCs w:val="24"/>
          <w:lang w:val="sr-Latn-CS" w:eastAsia="sr-Latn-CS"/>
        </w:rPr>
        <w:t xml:space="preserve"> и глобална димензија модерног живљењ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плурализам, поштовање различитости и важност толеранције</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партнерство у образовању</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улога технологије у образовању</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брига о деци с посебним потребама</w:t>
      </w:r>
    </w:p>
    <w:p w:rsidR="00FE2CC8" w:rsidRPr="00FE2CC8"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темељна улога образовања у раном детињству</w:t>
      </w:r>
    </w:p>
    <w:p w:rsidR="00FE2CC8" w:rsidRPr="00336AC4" w:rsidRDefault="00FE2CC8" w:rsidP="00CF50D3">
      <w:pPr>
        <w:numPr>
          <w:ilvl w:val="0"/>
          <w:numId w:val="116"/>
        </w:num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lastRenderedPageBreak/>
        <w:t>улога рада у продуженом боравку у постављању узорка за целоживотно учење</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
          <w:sz w:val="24"/>
          <w:szCs w:val="24"/>
          <w:u w:val="single"/>
          <w:lang w:eastAsia="sr-Latn-CS"/>
        </w:rPr>
      </w:pPr>
      <w:r w:rsidRPr="00FE2CC8">
        <w:rPr>
          <w:rFonts w:ascii="Times New Roman" w:eastAsia="Times New Roman" w:hAnsi="Times New Roman" w:cs="Times New Roman"/>
          <w:sz w:val="24"/>
          <w:szCs w:val="24"/>
          <w:lang w:val="sr-Latn-CS" w:eastAsia="sr-Latn-CS"/>
        </w:rPr>
        <w:tab/>
      </w:r>
      <w:r w:rsidRPr="00FE2CC8">
        <w:rPr>
          <w:rFonts w:ascii="Times New Roman" w:eastAsia="Times New Roman" w:hAnsi="Times New Roman" w:cs="Times New Roman"/>
          <w:b/>
          <w:sz w:val="24"/>
          <w:szCs w:val="24"/>
          <w:u w:val="single"/>
          <w:lang w:val="sr-Cyrl-CS" w:eastAsia="sr-Latn-CS"/>
        </w:rPr>
        <w:t xml:space="preserve">Задаци: </w:t>
      </w:r>
    </w:p>
    <w:p w:rsidR="00FE2CC8" w:rsidRPr="00FE2CC8" w:rsidRDefault="00FE2CC8" w:rsidP="00FE2CC8">
      <w:pPr>
        <w:spacing w:after="0" w:line="240" w:lineRule="auto"/>
        <w:rPr>
          <w:rFonts w:ascii="Times New Roman" w:eastAsia="Times New Roman" w:hAnsi="Times New Roman" w:cs="Times New Roman"/>
          <w:b/>
          <w:sz w:val="24"/>
          <w:szCs w:val="24"/>
          <w:u w:val="single"/>
          <w:lang w:eastAsia="sr-Latn-CS"/>
        </w:rPr>
      </w:pPr>
    </w:p>
    <w:p w:rsidR="00FE2CC8" w:rsidRPr="00FE2CC8" w:rsidRDefault="00FE2CC8" w:rsidP="00CF50D3">
      <w:pPr>
        <w:numPr>
          <w:ilvl w:val="0"/>
          <w:numId w:val="118"/>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развијање радних навика код ученика , контрола и помоћ у изради домаћих задатака</w:t>
      </w:r>
    </w:p>
    <w:p w:rsidR="00FE2CC8" w:rsidRPr="00FE2CC8" w:rsidRDefault="00FE2CC8" w:rsidP="00CF50D3">
      <w:pPr>
        <w:numPr>
          <w:ilvl w:val="0"/>
          <w:numId w:val="118"/>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оширивање и продубљивање знања</w:t>
      </w:r>
    </w:p>
    <w:p w:rsidR="00FE2CC8" w:rsidRPr="00FE2CC8" w:rsidRDefault="00FE2CC8" w:rsidP="00CF50D3">
      <w:pPr>
        <w:numPr>
          <w:ilvl w:val="0"/>
          <w:numId w:val="118"/>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развој социјализације код деце</w:t>
      </w:r>
    </w:p>
    <w:p w:rsidR="00FE2CC8" w:rsidRPr="00FE2CC8" w:rsidRDefault="00FE2CC8" w:rsidP="00CF50D3">
      <w:pPr>
        <w:numPr>
          <w:ilvl w:val="0"/>
          <w:numId w:val="118"/>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безбеђивање услова за интелектуални, емоционални, естетски, радни, социјални, психофизички развој личности детета</w:t>
      </w:r>
    </w:p>
    <w:p w:rsidR="00FE2CC8" w:rsidRPr="00FE2CC8" w:rsidRDefault="00FE2CC8" w:rsidP="00CF50D3">
      <w:pPr>
        <w:numPr>
          <w:ilvl w:val="0"/>
          <w:numId w:val="118"/>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рганизација слободних активности</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336AC4" w:rsidRDefault="00FE2CC8" w:rsidP="00FE2CC8">
      <w:pPr>
        <w:spacing w:after="0" w:line="240" w:lineRule="auto"/>
        <w:rPr>
          <w:rFonts w:ascii="Times New Roman" w:eastAsia="Times New Roman" w:hAnsi="Times New Roman" w:cs="Times New Roman"/>
          <w:b/>
          <w:sz w:val="24"/>
          <w:szCs w:val="24"/>
          <w:lang w:val="sr-Cyrl-RS" w:eastAsia="sr-Latn-CS"/>
        </w:rPr>
      </w:pPr>
    </w:p>
    <w:p w:rsidR="00FE2CC8" w:rsidRPr="00FE2CC8" w:rsidRDefault="00FE2CC8" w:rsidP="00FE2CC8">
      <w:pPr>
        <w:spacing w:after="0" w:line="240" w:lineRule="auto"/>
        <w:rPr>
          <w:rFonts w:ascii="Times New Roman" w:eastAsia="Times New Roman" w:hAnsi="Times New Roman" w:cs="Times New Roman"/>
          <w:b/>
          <w:sz w:val="28"/>
          <w:szCs w:val="28"/>
          <w:lang w:val="sr-Latn-CS" w:eastAsia="sr-Latn-CS"/>
        </w:rPr>
      </w:pPr>
      <w:r w:rsidRPr="00FE2CC8">
        <w:rPr>
          <w:rFonts w:ascii="Times New Roman" w:eastAsia="Times New Roman" w:hAnsi="Times New Roman" w:cs="Times New Roman"/>
          <w:b/>
          <w:sz w:val="24"/>
          <w:szCs w:val="24"/>
          <w:lang w:val="sr-Latn-CS" w:eastAsia="sr-Latn-CS"/>
        </w:rPr>
        <w:t xml:space="preserve">4.  </w:t>
      </w:r>
      <w:r w:rsidRPr="00FE2CC8">
        <w:rPr>
          <w:rFonts w:ascii="Times New Roman" w:eastAsia="Times New Roman" w:hAnsi="Times New Roman" w:cs="Times New Roman"/>
          <w:b/>
          <w:sz w:val="28"/>
          <w:szCs w:val="28"/>
          <w:lang w:val="sr-Latn-CS" w:eastAsia="sr-Latn-CS"/>
        </w:rPr>
        <w:t xml:space="preserve">КЉУЧНА ПОДРУЧЈА РАЗВОЈА </w:t>
      </w:r>
    </w:p>
    <w:p w:rsidR="00FE2CC8" w:rsidRPr="00FE2CC8" w:rsidRDefault="00FE2CC8" w:rsidP="00FE2CC8">
      <w:pPr>
        <w:spacing w:after="0" w:line="240" w:lineRule="auto"/>
        <w:rPr>
          <w:rFonts w:ascii="Times New Roman" w:eastAsia="Times New Roman" w:hAnsi="Times New Roman" w:cs="Times New Roman"/>
          <w:b/>
          <w:sz w:val="24"/>
          <w:szCs w:val="24"/>
          <w:lang w:val="sr-Cyrl-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Latn-CS" w:eastAsia="sr-Latn-CS"/>
        </w:rPr>
        <w:t>1. Хармоничан развој тела и душе</w:t>
      </w:r>
      <w:r w:rsidRPr="00FE2CC8">
        <w:rPr>
          <w:rFonts w:ascii="Times New Roman" w:eastAsia="Times New Roman" w:hAnsi="Times New Roman" w:cs="Times New Roman"/>
          <w:sz w:val="24"/>
          <w:szCs w:val="24"/>
          <w:lang w:val="sr-Latn-CS" w:eastAsia="sr-Latn-CS"/>
        </w:rPr>
        <w:t xml:space="preserve">: задовољавање потребе за кретањем и установљавањем културе кретања; поправљање координације покрета, осећаја за ритам и слушање; комуницирање с основним </w:t>
      </w:r>
      <w:r w:rsidRPr="00FE2CC8">
        <w:rPr>
          <w:rFonts w:ascii="Times New Roman" w:eastAsia="Times New Roman" w:hAnsi="Times New Roman" w:cs="Times New Roman"/>
          <w:sz w:val="24"/>
          <w:szCs w:val="24"/>
          <w:lang w:val="sr-Cyrl-CS" w:eastAsia="sr-Latn-CS"/>
        </w:rPr>
        <w:t xml:space="preserve">претпоставкама </w:t>
      </w:r>
      <w:r w:rsidRPr="00FE2CC8">
        <w:rPr>
          <w:rFonts w:ascii="Times New Roman" w:eastAsia="Times New Roman" w:hAnsi="Times New Roman" w:cs="Times New Roman"/>
          <w:sz w:val="24"/>
          <w:szCs w:val="24"/>
          <w:lang w:val="sr-Latn-CS" w:eastAsia="sr-Latn-CS"/>
        </w:rPr>
        <w:t>здравог начина живота; утемељ</w:t>
      </w:r>
      <w:r w:rsidRPr="00FE2CC8">
        <w:rPr>
          <w:rFonts w:ascii="Times New Roman" w:eastAsia="Times New Roman" w:hAnsi="Times New Roman" w:cs="Times New Roman"/>
          <w:sz w:val="24"/>
          <w:szCs w:val="24"/>
          <w:lang w:val="sr-Cyrl-CS" w:eastAsia="sr-Latn-CS"/>
        </w:rPr>
        <w:t xml:space="preserve">ивање </w:t>
      </w:r>
      <w:r w:rsidRPr="00FE2CC8">
        <w:rPr>
          <w:rFonts w:ascii="Times New Roman" w:eastAsia="Times New Roman" w:hAnsi="Times New Roman" w:cs="Times New Roman"/>
          <w:sz w:val="24"/>
          <w:szCs w:val="24"/>
          <w:lang w:val="sr-Latn-CS" w:eastAsia="sr-Latn-CS"/>
        </w:rPr>
        <w:t>основних</w:t>
      </w:r>
      <w:r w:rsidRPr="00FE2CC8">
        <w:rPr>
          <w:rFonts w:ascii="Times New Roman" w:eastAsia="Times New Roman" w:hAnsi="Times New Roman" w:cs="Times New Roman"/>
          <w:sz w:val="24"/>
          <w:szCs w:val="24"/>
          <w:lang w:val="sr-Cyrl-CS" w:eastAsia="sr-Latn-CS"/>
        </w:rPr>
        <w:t xml:space="preserve"> хигијенских и здравствених </w:t>
      </w:r>
      <w:r w:rsidRPr="00FE2CC8">
        <w:rPr>
          <w:rFonts w:ascii="Times New Roman" w:eastAsia="Times New Roman" w:hAnsi="Times New Roman" w:cs="Times New Roman"/>
          <w:sz w:val="24"/>
          <w:szCs w:val="24"/>
          <w:lang w:val="sr-Latn-CS" w:eastAsia="sr-Latn-CS"/>
        </w:rPr>
        <w:t>навика које служе сврси; обогаћивање емоционалног живота; побољшање познавања самог себе и других; реалистична самоевалуација; јачање потреба за интерперсоналним везам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Latn-CS" w:eastAsia="sr-Latn-CS"/>
        </w:rPr>
        <w:t>2. Лакоћа процеса социјализације и комуникације</w:t>
      </w:r>
      <w:r w:rsidRPr="00FE2CC8">
        <w:rPr>
          <w:rFonts w:ascii="Times New Roman" w:eastAsia="Times New Roman" w:hAnsi="Times New Roman" w:cs="Times New Roman"/>
          <w:b/>
          <w:sz w:val="24"/>
          <w:szCs w:val="24"/>
          <w:lang w:val="sr-Latn-CS" w:eastAsia="sr-Latn-CS"/>
        </w:rPr>
        <w:t>:</w:t>
      </w:r>
      <w:r w:rsidRPr="00FE2CC8">
        <w:rPr>
          <w:rFonts w:ascii="Times New Roman" w:eastAsia="Times New Roman" w:hAnsi="Times New Roman" w:cs="Times New Roman"/>
          <w:sz w:val="24"/>
          <w:szCs w:val="24"/>
          <w:lang w:val="sr-Latn-CS" w:eastAsia="sr-Latn-CS"/>
        </w:rPr>
        <w:t xml:space="preserve"> утемељ</w:t>
      </w:r>
      <w:r w:rsidRPr="00FE2CC8">
        <w:rPr>
          <w:rFonts w:ascii="Times New Roman" w:eastAsia="Times New Roman" w:hAnsi="Times New Roman" w:cs="Times New Roman"/>
          <w:sz w:val="24"/>
          <w:szCs w:val="24"/>
          <w:lang w:val="sr-Cyrl-CS" w:eastAsia="sr-Latn-CS"/>
        </w:rPr>
        <w:t>ивање</w:t>
      </w:r>
      <w:r w:rsidRPr="00FE2CC8">
        <w:rPr>
          <w:rFonts w:ascii="Times New Roman" w:eastAsia="Times New Roman" w:hAnsi="Times New Roman" w:cs="Times New Roman"/>
          <w:sz w:val="24"/>
          <w:szCs w:val="24"/>
          <w:lang w:val="sr-Latn-CS" w:eastAsia="sr-Latn-CS"/>
        </w:rPr>
        <w:t xml:space="preserve"> интелектуалних, емоционалних и моралних особина личности; упознавање и увежбавање правилног понашања; јачање осјећа</w:t>
      </w:r>
      <w:r w:rsidRPr="00FE2CC8">
        <w:rPr>
          <w:rFonts w:ascii="Times New Roman" w:eastAsia="Times New Roman" w:hAnsi="Times New Roman" w:cs="Times New Roman"/>
          <w:sz w:val="24"/>
          <w:szCs w:val="24"/>
          <w:lang w:val="sr-Cyrl-CS" w:eastAsia="sr-Latn-CS"/>
        </w:rPr>
        <w:t>ња</w:t>
      </w:r>
      <w:r w:rsidRPr="00FE2CC8">
        <w:rPr>
          <w:rFonts w:ascii="Times New Roman" w:eastAsia="Times New Roman" w:hAnsi="Times New Roman" w:cs="Times New Roman"/>
          <w:sz w:val="24"/>
          <w:szCs w:val="24"/>
          <w:lang w:val="sr-Latn-CS" w:eastAsia="sr-Latn-CS"/>
        </w:rPr>
        <w:t xml:space="preserve"> једнакости </w:t>
      </w:r>
      <w:r w:rsidRPr="00FE2CC8">
        <w:rPr>
          <w:rFonts w:ascii="Times New Roman" w:eastAsia="Times New Roman" w:hAnsi="Times New Roman" w:cs="Times New Roman"/>
          <w:sz w:val="24"/>
          <w:szCs w:val="24"/>
          <w:lang w:val="sr-Cyrl-CS" w:eastAsia="sr-Latn-CS"/>
        </w:rPr>
        <w:t>полова</w:t>
      </w:r>
      <w:r w:rsidRPr="00FE2CC8">
        <w:rPr>
          <w:rFonts w:ascii="Times New Roman" w:eastAsia="Times New Roman" w:hAnsi="Times New Roman" w:cs="Times New Roman"/>
          <w:sz w:val="24"/>
          <w:szCs w:val="24"/>
          <w:lang w:val="sr-Latn-CS" w:eastAsia="sr-Latn-CS"/>
        </w:rPr>
        <w:t>; усвајање практичних знања повезаних с</w:t>
      </w:r>
      <w:r w:rsidRPr="00FE2CC8">
        <w:rPr>
          <w:rFonts w:ascii="Times New Roman" w:eastAsia="Times New Roman" w:hAnsi="Times New Roman" w:cs="Times New Roman"/>
          <w:sz w:val="24"/>
          <w:szCs w:val="24"/>
          <w:lang w:val="sr-Cyrl-CS" w:eastAsia="sr-Latn-CS"/>
        </w:rPr>
        <w:t xml:space="preserve">а </w:t>
      </w:r>
      <w:r w:rsidRPr="00FE2CC8">
        <w:rPr>
          <w:rFonts w:ascii="Times New Roman" w:eastAsia="Times New Roman" w:hAnsi="Times New Roman" w:cs="Times New Roman"/>
          <w:sz w:val="24"/>
          <w:szCs w:val="24"/>
          <w:lang w:val="sr-Latn-CS" w:eastAsia="sr-Latn-CS"/>
        </w:rPr>
        <w:t xml:space="preserve">елементарним грађанским </w:t>
      </w:r>
      <w:r w:rsidRPr="00FE2CC8">
        <w:rPr>
          <w:rFonts w:ascii="Times New Roman" w:eastAsia="Times New Roman" w:hAnsi="Times New Roman" w:cs="Times New Roman"/>
          <w:sz w:val="24"/>
          <w:szCs w:val="24"/>
          <w:lang w:val="sr-Cyrl-CS" w:eastAsia="sr-Latn-CS"/>
        </w:rPr>
        <w:t xml:space="preserve">васпитањем </w:t>
      </w:r>
      <w:r w:rsidRPr="00FE2CC8">
        <w:rPr>
          <w:rFonts w:ascii="Times New Roman" w:eastAsia="Times New Roman" w:hAnsi="Times New Roman" w:cs="Times New Roman"/>
          <w:sz w:val="24"/>
          <w:szCs w:val="24"/>
          <w:lang w:val="sr-Latn-CS" w:eastAsia="sr-Latn-CS"/>
        </w:rPr>
        <w:t>и свакодневним животним дужностим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Latn-CS" w:eastAsia="sr-Latn-CS"/>
        </w:rPr>
        <w:t>3. Утемељење основ</w:t>
      </w:r>
      <w:r w:rsidRPr="00FE2CC8">
        <w:rPr>
          <w:rFonts w:ascii="Times New Roman" w:eastAsia="Times New Roman" w:hAnsi="Times New Roman" w:cs="Times New Roman"/>
          <w:b/>
          <w:i/>
          <w:sz w:val="24"/>
          <w:szCs w:val="24"/>
          <w:lang w:val="sr-Cyrl-CS" w:eastAsia="sr-Latn-CS"/>
        </w:rPr>
        <w:t>е</w:t>
      </w:r>
      <w:r w:rsidRPr="00FE2CC8">
        <w:rPr>
          <w:rFonts w:ascii="Times New Roman" w:eastAsia="Times New Roman" w:hAnsi="Times New Roman" w:cs="Times New Roman"/>
          <w:b/>
          <w:i/>
          <w:sz w:val="24"/>
          <w:szCs w:val="24"/>
          <w:lang w:val="sr-Latn-CS" w:eastAsia="sr-Latn-CS"/>
        </w:rPr>
        <w:t xml:space="preserve"> језич</w:t>
      </w:r>
      <w:r w:rsidRPr="00FE2CC8">
        <w:rPr>
          <w:rFonts w:ascii="Times New Roman" w:eastAsia="Times New Roman" w:hAnsi="Times New Roman" w:cs="Times New Roman"/>
          <w:b/>
          <w:i/>
          <w:sz w:val="24"/>
          <w:szCs w:val="24"/>
          <w:lang w:val="sr-Cyrl-CS" w:eastAsia="sr-Latn-CS"/>
        </w:rPr>
        <w:t>ке</w:t>
      </w:r>
      <w:r w:rsidRPr="00FE2CC8">
        <w:rPr>
          <w:rFonts w:ascii="Times New Roman" w:eastAsia="Times New Roman" w:hAnsi="Times New Roman" w:cs="Times New Roman"/>
          <w:b/>
          <w:i/>
          <w:sz w:val="24"/>
          <w:szCs w:val="24"/>
          <w:lang w:val="sr-Latn-CS" w:eastAsia="sr-Latn-CS"/>
        </w:rPr>
        <w:t xml:space="preserve"> комуникације:</w:t>
      </w:r>
      <w:r w:rsidRPr="00FE2CC8">
        <w:rPr>
          <w:rFonts w:ascii="Times New Roman" w:eastAsia="Times New Roman" w:hAnsi="Times New Roman" w:cs="Times New Roman"/>
          <w:sz w:val="24"/>
          <w:szCs w:val="24"/>
          <w:lang w:val="sr-Latn-CS" w:eastAsia="sr-Latn-CS"/>
        </w:rPr>
        <w:t xml:space="preserve"> постизање солидне употребе  језика, усмено и пис</w:t>
      </w:r>
      <w:r w:rsidRPr="00FE2CC8">
        <w:rPr>
          <w:rFonts w:ascii="Times New Roman" w:eastAsia="Times New Roman" w:hAnsi="Times New Roman" w:cs="Times New Roman"/>
          <w:sz w:val="24"/>
          <w:szCs w:val="24"/>
          <w:lang w:val="sr-Cyrl-CS" w:eastAsia="sr-Latn-CS"/>
        </w:rPr>
        <w:t>мено</w:t>
      </w:r>
      <w:r w:rsidRPr="00FE2CC8">
        <w:rPr>
          <w:rFonts w:ascii="Times New Roman" w:eastAsia="Times New Roman" w:hAnsi="Times New Roman" w:cs="Times New Roman"/>
          <w:sz w:val="24"/>
          <w:szCs w:val="24"/>
          <w:lang w:val="sr-Latn-CS" w:eastAsia="sr-Latn-CS"/>
        </w:rPr>
        <w:t>, темељних способности и вештина; циљани развој менталних способности; утемељење вештина за самоучење и самоедукацију.</w:t>
      </w: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 xml:space="preserve">Уз постизање вештине прецизног и течног </w:t>
      </w:r>
      <w:r w:rsidRPr="00FE2CC8">
        <w:rPr>
          <w:rFonts w:ascii="Times New Roman" w:eastAsia="Times New Roman" w:hAnsi="Times New Roman" w:cs="Times New Roman"/>
          <w:sz w:val="24"/>
          <w:szCs w:val="24"/>
          <w:lang w:val="sr-Cyrl-CS" w:eastAsia="sr-Latn-CS"/>
        </w:rPr>
        <w:t xml:space="preserve">писања и </w:t>
      </w:r>
      <w:r w:rsidRPr="00FE2CC8">
        <w:rPr>
          <w:rFonts w:ascii="Times New Roman" w:eastAsia="Times New Roman" w:hAnsi="Times New Roman" w:cs="Times New Roman"/>
          <w:sz w:val="24"/>
          <w:szCs w:val="24"/>
          <w:lang w:val="sr-Latn-CS" w:eastAsia="sr-Latn-CS"/>
        </w:rPr>
        <w:t xml:space="preserve">читања, од ученика  другог разреда захтева се развијање вештине интерпретативних, критичких и креативних читатељских </w:t>
      </w:r>
      <w:r w:rsidRPr="00FE2CC8">
        <w:rPr>
          <w:rFonts w:ascii="Times New Roman" w:eastAsia="Times New Roman" w:hAnsi="Times New Roman" w:cs="Times New Roman"/>
          <w:sz w:val="24"/>
          <w:szCs w:val="24"/>
          <w:lang w:val="sr-Cyrl-CS" w:eastAsia="sr-Latn-CS"/>
        </w:rPr>
        <w:t>,</w:t>
      </w:r>
      <w:r w:rsidRPr="00FE2CC8">
        <w:rPr>
          <w:rFonts w:ascii="Times New Roman" w:eastAsia="Times New Roman" w:hAnsi="Times New Roman" w:cs="Times New Roman"/>
          <w:sz w:val="24"/>
          <w:szCs w:val="24"/>
          <w:lang w:val="sr-Latn-CS" w:eastAsia="sr-Latn-CS"/>
        </w:rPr>
        <w:t>вештина и изражајног читања и рецит</w:t>
      </w:r>
      <w:r w:rsidRPr="00FE2CC8">
        <w:rPr>
          <w:rFonts w:ascii="Times New Roman" w:eastAsia="Times New Roman" w:hAnsi="Times New Roman" w:cs="Times New Roman"/>
          <w:sz w:val="24"/>
          <w:szCs w:val="24"/>
          <w:lang w:val="sr-Cyrl-CS" w:eastAsia="sr-Latn-CS"/>
        </w:rPr>
        <w:t>овања</w:t>
      </w:r>
      <w:r w:rsidRPr="00FE2CC8">
        <w:rPr>
          <w:rFonts w:ascii="Times New Roman" w:eastAsia="Times New Roman" w:hAnsi="Times New Roman" w:cs="Times New Roman"/>
          <w:sz w:val="24"/>
          <w:szCs w:val="24"/>
          <w:lang w:val="sr-Latn-CS" w:eastAsia="sr-Latn-CS"/>
        </w:rPr>
        <w:t>.</w:t>
      </w: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 xml:space="preserve">Учење писаних слова први је корак у учењу употребе писаног језика. Аутоматском писању претходи учење облика и спајања слова. Ученици морају бити оспособљени </w:t>
      </w:r>
      <w:r w:rsidRPr="00FE2CC8">
        <w:rPr>
          <w:rFonts w:ascii="Times New Roman" w:eastAsia="Times New Roman" w:hAnsi="Times New Roman" w:cs="Times New Roman"/>
          <w:sz w:val="24"/>
          <w:szCs w:val="24"/>
          <w:lang w:val="sr-Cyrl-CS" w:eastAsia="sr-Latn-CS"/>
        </w:rPr>
        <w:t xml:space="preserve">да </w:t>
      </w:r>
      <w:r w:rsidRPr="00FE2CC8">
        <w:rPr>
          <w:rFonts w:ascii="Times New Roman" w:eastAsia="Times New Roman" w:hAnsi="Times New Roman" w:cs="Times New Roman"/>
          <w:sz w:val="24"/>
          <w:szCs w:val="24"/>
          <w:lang w:val="sr-Latn-CS" w:eastAsia="sr-Latn-CS"/>
        </w:rPr>
        <w:t xml:space="preserve">довољно брзо </w:t>
      </w:r>
      <w:r w:rsidRPr="00FE2CC8">
        <w:rPr>
          <w:rFonts w:ascii="Times New Roman" w:eastAsia="Times New Roman" w:hAnsi="Times New Roman" w:cs="Times New Roman"/>
          <w:sz w:val="24"/>
          <w:szCs w:val="24"/>
          <w:lang w:val="sr-Cyrl-CS" w:eastAsia="sr-Latn-CS"/>
        </w:rPr>
        <w:t xml:space="preserve">пишу како би писање </w:t>
      </w:r>
      <w:r w:rsidRPr="00FE2CC8">
        <w:rPr>
          <w:rFonts w:ascii="Times New Roman" w:eastAsia="Times New Roman" w:hAnsi="Times New Roman" w:cs="Times New Roman"/>
          <w:sz w:val="24"/>
          <w:szCs w:val="24"/>
          <w:lang w:val="sr-Latn-CS" w:eastAsia="sr-Latn-CS"/>
        </w:rPr>
        <w:t>корис</w:t>
      </w:r>
      <w:r w:rsidRPr="00FE2CC8">
        <w:rPr>
          <w:rFonts w:ascii="Times New Roman" w:eastAsia="Times New Roman" w:hAnsi="Times New Roman" w:cs="Times New Roman"/>
          <w:sz w:val="24"/>
          <w:szCs w:val="24"/>
          <w:lang w:val="sr-Cyrl-CS" w:eastAsia="sr-Latn-CS"/>
        </w:rPr>
        <w:t xml:space="preserve">тили  </w:t>
      </w:r>
      <w:r w:rsidRPr="00FE2CC8">
        <w:rPr>
          <w:rFonts w:ascii="Times New Roman" w:eastAsia="Times New Roman" w:hAnsi="Times New Roman" w:cs="Times New Roman"/>
          <w:sz w:val="24"/>
          <w:szCs w:val="24"/>
          <w:lang w:val="sr-Latn-CS" w:eastAsia="sr-Latn-CS"/>
        </w:rPr>
        <w:t>као алат.</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Захтев развијања лепог рукописа, економичне и уредне организације текста и употребе стандардних и уредних слова не спречава индивидуалне особености  рукописа. Ученици морају научити</w:t>
      </w:r>
      <w:r w:rsidRPr="00FE2CC8">
        <w:rPr>
          <w:rFonts w:ascii="Times New Roman" w:eastAsia="Times New Roman" w:hAnsi="Times New Roman" w:cs="Times New Roman"/>
          <w:sz w:val="24"/>
          <w:szCs w:val="24"/>
          <w:lang w:val="sr-Cyrl-CS" w:eastAsia="sr-Latn-CS"/>
        </w:rPr>
        <w:t xml:space="preserve"> да пишу </w:t>
      </w:r>
      <w:r w:rsidRPr="00FE2CC8">
        <w:rPr>
          <w:rFonts w:ascii="Times New Roman" w:eastAsia="Times New Roman" w:hAnsi="Times New Roman" w:cs="Times New Roman"/>
          <w:sz w:val="24"/>
          <w:szCs w:val="24"/>
          <w:lang w:val="sr-Latn-CS" w:eastAsia="sr-Latn-CS"/>
        </w:rPr>
        <w:t>без изостављања, замене или испуштања слов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Latn-CS" w:eastAsia="sr-Latn-CS"/>
        </w:rPr>
        <w:t xml:space="preserve">4. Утемељење основа математичке, логичке и </w:t>
      </w:r>
      <w:r w:rsidRPr="00FE2CC8">
        <w:rPr>
          <w:rFonts w:ascii="Times New Roman" w:eastAsia="Times New Roman" w:hAnsi="Times New Roman" w:cs="Times New Roman"/>
          <w:b/>
          <w:i/>
          <w:sz w:val="24"/>
          <w:szCs w:val="24"/>
          <w:lang w:val="sr-Cyrl-CS" w:eastAsia="sr-Latn-CS"/>
        </w:rPr>
        <w:t>научно</w:t>
      </w:r>
      <w:r w:rsidRPr="00FE2CC8">
        <w:rPr>
          <w:rFonts w:ascii="Times New Roman" w:eastAsia="Times New Roman" w:hAnsi="Times New Roman" w:cs="Times New Roman"/>
          <w:b/>
          <w:i/>
          <w:sz w:val="24"/>
          <w:szCs w:val="24"/>
          <w:lang w:val="sr-Latn-CS" w:eastAsia="sr-Latn-CS"/>
        </w:rPr>
        <w:t>-технолошке писмености:</w:t>
      </w:r>
      <w:r w:rsidRPr="00FE2CC8">
        <w:rPr>
          <w:rFonts w:ascii="Times New Roman" w:eastAsia="Times New Roman" w:hAnsi="Times New Roman" w:cs="Times New Roman"/>
          <w:i/>
          <w:sz w:val="24"/>
          <w:szCs w:val="24"/>
          <w:lang w:val="sr-Latn-CS" w:eastAsia="sr-Latn-CS"/>
        </w:rPr>
        <w:t xml:space="preserve"> </w:t>
      </w:r>
      <w:r w:rsidRPr="00FE2CC8">
        <w:rPr>
          <w:rFonts w:ascii="Times New Roman" w:eastAsia="Times New Roman" w:hAnsi="Times New Roman" w:cs="Times New Roman"/>
          <w:sz w:val="24"/>
          <w:szCs w:val="24"/>
          <w:lang w:val="sr-Latn-CS" w:eastAsia="sr-Latn-CS"/>
        </w:rPr>
        <w:t>активности креативног, јасног и логичног решавања проблема; откривање, ре</w:t>
      </w:r>
      <w:r w:rsidRPr="00FE2CC8">
        <w:rPr>
          <w:rFonts w:ascii="Times New Roman" w:eastAsia="Times New Roman" w:hAnsi="Times New Roman" w:cs="Times New Roman"/>
          <w:sz w:val="24"/>
          <w:szCs w:val="24"/>
          <w:lang w:val="sr-Cyrl-CS" w:eastAsia="sr-Latn-CS"/>
        </w:rPr>
        <w:t>ђање</w:t>
      </w:r>
      <w:r w:rsidRPr="00FE2CC8">
        <w:rPr>
          <w:rFonts w:ascii="Times New Roman" w:eastAsia="Times New Roman" w:hAnsi="Times New Roman" w:cs="Times New Roman"/>
          <w:sz w:val="24"/>
          <w:szCs w:val="24"/>
          <w:lang w:val="sr-Latn-CS" w:eastAsia="sr-Latn-CS"/>
        </w:rPr>
        <w:t>, класифи</w:t>
      </w:r>
      <w:r w:rsidRPr="00FE2CC8">
        <w:rPr>
          <w:rFonts w:ascii="Times New Roman" w:eastAsia="Times New Roman" w:hAnsi="Times New Roman" w:cs="Times New Roman"/>
          <w:sz w:val="24"/>
          <w:szCs w:val="24"/>
          <w:lang w:val="sr-Cyrl-CS" w:eastAsia="sr-Latn-CS"/>
        </w:rPr>
        <w:t>ковање</w:t>
      </w:r>
      <w:r w:rsidRPr="00FE2CC8">
        <w:rPr>
          <w:rFonts w:ascii="Times New Roman" w:eastAsia="Times New Roman" w:hAnsi="Times New Roman" w:cs="Times New Roman"/>
          <w:sz w:val="24"/>
          <w:szCs w:val="24"/>
          <w:lang w:val="sr-Latn-CS" w:eastAsia="sr-Latn-CS"/>
        </w:rPr>
        <w:t>, генерализ</w:t>
      </w:r>
      <w:r w:rsidRPr="00FE2CC8">
        <w:rPr>
          <w:rFonts w:ascii="Times New Roman" w:eastAsia="Times New Roman" w:hAnsi="Times New Roman" w:cs="Times New Roman"/>
          <w:sz w:val="24"/>
          <w:szCs w:val="24"/>
          <w:lang w:val="sr-Cyrl-CS" w:eastAsia="sr-Latn-CS"/>
        </w:rPr>
        <w:t>овање</w:t>
      </w:r>
      <w:r w:rsidRPr="00FE2CC8">
        <w:rPr>
          <w:rFonts w:ascii="Times New Roman" w:eastAsia="Times New Roman" w:hAnsi="Times New Roman" w:cs="Times New Roman"/>
          <w:sz w:val="24"/>
          <w:szCs w:val="24"/>
          <w:lang w:val="sr-Latn-CS" w:eastAsia="sr-Latn-CS"/>
        </w:rPr>
        <w:t>, скицирање, рачунање и мерење; примена математичких знања у различитим концептима; упораба речи, бројева, симбола, табела и модела за објашњење математичких законитости; кориш</w:t>
      </w:r>
      <w:r w:rsidRPr="00FE2CC8">
        <w:rPr>
          <w:rFonts w:ascii="Times New Roman" w:eastAsia="Times New Roman" w:hAnsi="Times New Roman" w:cs="Times New Roman"/>
          <w:sz w:val="24"/>
          <w:szCs w:val="24"/>
          <w:lang w:val="sr-Cyrl-CS" w:eastAsia="sr-Latn-CS"/>
        </w:rPr>
        <w:t>ћење пригодног</w:t>
      </w:r>
      <w:r w:rsidRPr="00FE2CC8">
        <w:rPr>
          <w:rFonts w:ascii="Times New Roman" w:eastAsia="Times New Roman" w:hAnsi="Times New Roman" w:cs="Times New Roman"/>
          <w:sz w:val="24"/>
          <w:szCs w:val="24"/>
          <w:lang w:val="sr-Latn-CS" w:eastAsia="sr-Latn-CS"/>
        </w:rPr>
        <w:t xml:space="preserve"> математичког записа, математичке и остале терминологије везане уз природне </w:t>
      </w:r>
      <w:r w:rsidRPr="00FE2CC8">
        <w:rPr>
          <w:rFonts w:ascii="Times New Roman" w:eastAsia="Times New Roman" w:hAnsi="Times New Roman" w:cs="Times New Roman"/>
          <w:sz w:val="24"/>
          <w:szCs w:val="24"/>
          <w:lang w:val="sr-Cyrl-CS" w:eastAsia="sr-Latn-CS"/>
        </w:rPr>
        <w:t>науке</w:t>
      </w:r>
      <w:r w:rsidRPr="00FE2CC8">
        <w:rPr>
          <w:rFonts w:ascii="Times New Roman" w:eastAsia="Times New Roman" w:hAnsi="Times New Roman" w:cs="Times New Roman"/>
          <w:sz w:val="24"/>
          <w:szCs w:val="24"/>
          <w:lang w:val="sr-Latn-CS" w:eastAsia="sr-Latn-CS"/>
        </w:rPr>
        <w:t>, вербализ</w:t>
      </w:r>
      <w:r w:rsidRPr="00FE2CC8">
        <w:rPr>
          <w:rFonts w:ascii="Times New Roman" w:eastAsia="Times New Roman" w:hAnsi="Times New Roman" w:cs="Times New Roman"/>
          <w:sz w:val="24"/>
          <w:szCs w:val="24"/>
          <w:lang w:val="sr-Cyrl-CS" w:eastAsia="sr-Latn-CS"/>
        </w:rPr>
        <w:t xml:space="preserve">овање </w:t>
      </w:r>
      <w:r w:rsidRPr="00FE2CC8">
        <w:rPr>
          <w:rFonts w:ascii="Times New Roman" w:eastAsia="Times New Roman" w:hAnsi="Times New Roman" w:cs="Times New Roman"/>
          <w:sz w:val="24"/>
          <w:szCs w:val="24"/>
          <w:lang w:val="sr-Latn-CS" w:eastAsia="sr-Latn-CS"/>
        </w:rPr>
        <w:t xml:space="preserve">– математички језик; </w:t>
      </w:r>
      <w:r w:rsidRPr="00FE2CC8">
        <w:rPr>
          <w:rFonts w:ascii="Times New Roman" w:eastAsia="Times New Roman" w:hAnsi="Times New Roman" w:cs="Times New Roman"/>
          <w:sz w:val="24"/>
          <w:szCs w:val="24"/>
          <w:lang w:val="sr-Cyrl-CS" w:eastAsia="sr-Latn-CS"/>
        </w:rPr>
        <w:t>подршка</w:t>
      </w:r>
      <w:r w:rsidRPr="00FE2CC8">
        <w:rPr>
          <w:rFonts w:ascii="Times New Roman" w:eastAsia="Times New Roman" w:hAnsi="Times New Roman" w:cs="Times New Roman"/>
          <w:sz w:val="24"/>
          <w:szCs w:val="24"/>
          <w:lang w:val="sr-Latn-CS" w:eastAsia="sr-Latn-CS"/>
        </w:rPr>
        <w:t xml:space="preserve"> решења вербалн</w:t>
      </w:r>
      <w:r w:rsidRPr="00FE2CC8">
        <w:rPr>
          <w:rFonts w:ascii="Times New Roman" w:eastAsia="Times New Roman" w:hAnsi="Times New Roman" w:cs="Times New Roman"/>
          <w:sz w:val="24"/>
          <w:szCs w:val="24"/>
          <w:lang w:val="sr-Cyrl-CS" w:eastAsia="sr-Latn-CS"/>
        </w:rPr>
        <w:t>им</w:t>
      </w:r>
      <w:r w:rsidRPr="00FE2CC8">
        <w:rPr>
          <w:rFonts w:ascii="Times New Roman" w:eastAsia="Times New Roman" w:hAnsi="Times New Roman" w:cs="Times New Roman"/>
          <w:sz w:val="24"/>
          <w:szCs w:val="24"/>
          <w:lang w:val="sr-Latn-CS" w:eastAsia="sr-Latn-CS"/>
        </w:rPr>
        <w:t xml:space="preserve"> и симболич</w:t>
      </w:r>
      <w:r w:rsidRPr="00FE2CC8">
        <w:rPr>
          <w:rFonts w:ascii="Times New Roman" w:eastAsia="Times New Roman" w:hAnsi="Times New Roman" w:cs="Times New Roman"/>
          <w:sz w:val="24"/>
          <w:szCs w:val="24"/>
          <w:lang w:val="sr-Cyrl-CS" w:eastAsia="sr-Latn-CS"/>
        </w:rPr>
        <w:t xml:space="preserve">ким </w:t>
      </w:r>
      <w:r w:rsidRPr="00FE2CC8">
        <w:rPr>
          <w:rFonts w:ascii="Times New Roman" w:eastAsia="Times New Roman" w:hAnsi="Times New Roman" w:cs="Times New Roman"/>
          <w:sz w:val="24"/>
          <w:szCs w:val="24"/>
          <w:lang w:val="sr-Latn-CS" w:eastAsia="sr-Latn-CS"/>
        </w:rPr>
        <w:t>д</w:t>
      </w:r>
      <w:r w:rsidRPr="00FE2CC8">
        <w:rPr>
          <w:rFonts w:ascii="Times New Roman" w:eastAsia="Times New Roman" w:hAnsi="Times New Roman" w:cs="Times New Roman"/>
          <w:sz w:val="24"/>
          <w:szCs w:val="24"/>
          <w:lang w:val="sr-Cyrl-CS" w:eastAsia="sr-Latn-CS"/>
        </w:rPr>
        <w:t>елатностима</w:t>
      </w:r>
      <w:r w:rsidRPr="00FE2CC8">
        <w:rPr>
          <w:rFonts w:ascii="Times New Roman" w:eastAsia="Times New Roman" w:hAnsi="Times New Roman" w:cs="Times New Roman"/>
          <w:sz w:val="24"/>
          <w:szCs w:val="24"/>
          <w:lang w:val="sr-Latn-CS" w:eastAsia="sr-Latn-CS"/>
        </w:rPr>
        <w:t>; упораба информацијско комуникацијских технологија; увежбавање и развој радно-практично-техничких вештина</w:t>
      </w:r>
      <w:r w:rsidRPr="00FE2CC8">
        <w:rPr>
          <w:rFonts w:ascii="Times New Roman" w:eastAsia="Times New Roman" w:hAnsi="Times New Roman" w:cs="Times New Roman"/>
          <w:sz w:val="24"/>
          <w:szCs w:val="24"/>
          <w:lang w:val="sr-Cyrl-CS" w:eastAsia="sr-Latn-CS"/>
        </w:rPr>
        <w:t>.</w:t>
      </w:r>
    </w:p>
    <w:p w:rsidR="00FE2CC8" w:rsidRPr="00FE2CC8" w:rsidRDefault="00FE2CC8" w:rsidP="00FE2CC8">
      <w:pPr>
        <w:spacing w:after="0" w:line="240" w:lineRule="auto"/>
        <w:jc w:val="both"/>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b/>
          <w:i/>
          <w:sz w:val="24"/>
          <w:szCs w:val="24"/>
          <w:lang w:val="sr-Latn-CS" w:eastAsia="sr-Latn-CS"/>
        </w:rPr>
        <w:lastRenderedPageBreak/>
        <w:t>5. Културно-уметничко подручје развоја:</w:t>
      </w:r>
      <w:r w:rsidRPr="00FE2CC8">
        <w:rPr>
          <w:rFonts w:ascii="Times New Roman" w:eastAsia="Times New Roman" w:hAnsi="Times New Roman" w:cs="Times New Roman"/>
          <w:i/>
          <w:sz w:val="24"/>
          <w:szCs w:val="24"/>
          <w:lang w:val="sr-Latn-CS" w:eastAsia="sr-Latn-CS"/>
        </w:rPr>
        <w:t xml:space="preserve"> </w:t>
      </w:r>
      <w:r w:rsidRPr="00FE2CC8">
        <w:rPr>
          <w:rFonts w:ascii="Times New Roman" w:eastAsia="Times New Roman" w:hAnsi="Times New Roman" w:cs="Times New Roman"/>
          <w:sz w:val="24"/>
          <w:szCs w:val="24"/>
          <w:lang w:val="sr-Latn-CS" w:eastAsia="sr-Latn-CS"/>
        </w:rPr>
        <w:t xml:space="preserve">оспособљавање за примање емоционалних, моралних и естетских вредности у литерарним и ликовним радовима, кроз </w:t>
      </w:r>
      <w:r w:rsidRPr="00FE2CC8">
        <w:rPr>
          <w:rFonts w:ascii="Times New Roman" w:eastAsia="Times New Roman" w:hAnsi="Times New Roman" w:cs="Times New Roman"/>
          <w:sz w:val="24"/>
          <w:szCs w:val="24"/>
          <w:lang w:val="sr-Cyrl-CS" w:eastAsia="sr-Latn-CS"/>
        </w:rPr>
        <w:t>позоришне</w:t>
      </w:r>
      <w:r w:rsidRPr="00FE2CC8">
        <w:rPr>
          <w:rFonts w:ascii="Times New Roman" w:eastAsia="Times New Roman" w:hAnsi="Times New Roman" w:cs="Times New Roman"/>
          <w:sz w:val="24"/>
          <w:szCs w:val="24"/>
          <w:lang w:val="sr-Latn-CS" w:eastAsia="sr-Latn-CS"/>
        </w:rPr>
        <w:t xml:space="preserve"> и </w:t>
      </w:r>
      <w:r w:rsidRPr="00FE2CC8">
        <w:rPr>
          <w:rFonts w:ascii="Times New Roman" w:eastAsia="Times New Roman" w:hAnsi="Times New Roman" w:cs="Times New Roman"/>
          <w:sz w:val="24"/>
          <w:szCs w:val="24"/>
          <w:lang w:val="sr-Cyrl-CS" w:eastAsia="sr-Latn-CS"/>
        </w:rPr>
        <w:t>филмске (тв)</w:t>
      </w:r>
      <w:r w:rsidRPr="00FE2CC8">
        <w:rPr>
          <w:rFonts w:ascii="Times New Roman" w:eastAsia="Times New Roman" w:hAnsi="Times New Roman" w:cs="Times New Roman"/>
          <w:sz w:val="24"/>
          <w:szCs w:val="24"/>
          <w:lang w:val="sr-Latn-CS" w:eastAsia="sr-Latn-CS"/>
        </w:rPr>
        <w:t xml:space="preserve"> представе; читање квалитетне поезије и прозе; упознавање с класичном и прикладном литературом</w:t>
      </w:r>
      <w:r w:rsidRPr="00FE2CC8">
        <w:rPr>
          <w:rFonts w:ascii="Times New Roman" w:eastAsia="Times New Roman" w:hAnsi="Times New Roman" w:cs="Times New Roman"/>
          <w:sz w:val="24"/>
          <w:szCs w:val="24"/>
          <w:lang w:val="sr-Cyrl-CS" w:eastAsia="sr-Latn-CS"/>
        </w:rPr>
        <w:t>; креативно изражавање кроз креирање ликовно-вајарских и позоришних радова</w:t>
      </w:r>
      <w:r w:rsidRPr="00FE2CC8">
        <w:rPr>
          <w:rFonts w:ascii="Times New Roman" w:eastAsia="Times New Roman" w:hAnsi="Times New Roman" w:cs="Times New Roman"/>
          <w:sz w:val="24"/>
          <w:szCs w:val="24"/>
          <w:lang w:val="sr-Latn-CS" w:eastAsia="sr-Latn-CS"/>
        </w:rPr>
        <w:t xml:space="preserve">. </w:t>
      </w:r>
    </w:p>
    <w:p w:rsidR="00FE2CC8" w:rsidRPr="00FE2CC8" w:rsidRDefault="00FE2CC8" w:rsidP="00FE2CC8">
      <w:pPr>
        <w:spacing w:after="0" w:line="240" w:lineRule="auto"/>
        <w:jc w:val="both"/>
        <w:rPr>
          <w:rFonts w:ascii="Times New Roman" w:eastAsia="Times New Roman" w:hAnsi="Times New Roman" w:cs="Times New Roman"/>
          <w:sz w:val="28"/>
          <w:szCs w:val="28"/>
          <w:lang w:val="sr-Cyrl-CS" w:eastAsia="sr-Latn-CS"/>
        </w:rPr>
      </w:pPr>
      <w:r w:rsidRPr="00FE2CC8">
        <w:rPr>
          <w:rFonts w:ascii="Times New Roman" w:eastAsia="Times New Roman" w:hAnsi="Times New Roman" w:cs="Times New Roman"/>
          <w:sz w:val="24"/>
          <w:szCs w:val="24"/>
          <w:lang w:val="sr-Latn-CS" w:eastAsia="sr-Latn-CS"/>
        </w:rPr>
        <w:t>П</w:t>
      </w:r>
      <w:r w:rsidRPr="00FE2CC8">
        <w:rPr>
          <w:rFonts w:ascii="Times New Roman" w:eastAsia="Times New Roman" w:hAnsi="Times New Roman" w:cs="Times New Roman"/>
          <w:sz w:val="24"/>
          <w:szCs w:val="24"/>
          <w:lang w:val="sr-Cyrl-CS" w:eastAsia="sr-Latn-CS"/>
        </w:rPr>
        <w:t xml:space="preserve">ажња </w:t>
      </w:r>
      <w:r w:rsidRPr="00FE2CC8">
        <w:rPr>
          <w:rFonts w:ascii="Times New Roman" w:eastAsia="Times New Roman" w:hAnsi="Times New Roman" w:cs="Times New Roman"/>
          <w:sz w:val="24"/>
          <w:szCs w:val="24"/>
          <w:lang w:val="sr-Latn-CS" w:eastAsia="sr-Latn-CS"/>
        </w:rPr>
        <w:t xml:space="preserve">се обраћа књижевним, </w:t>
      </w:r>
      <w:r w:rsidRPr="00FE2CC8">
        <w:rPr>
          <w:rFonts w:ascii="Times New Roman" w:eastAsia="Times New Roman" w:hAnsi="Times New Roman" w:cs="Times New Roman"/>
          <w:sz w:val="24"/>
          <w:szCs w:val="24"/>
          <w:lang w:val="sr-Cyrl-CS" w:eastAsia="sr-Latn-CS"/>
        </w:rPr>
        <w:t xml:space="preserve">историјским </w:t>
      </w:r>
      <w:r w:rsidRPr="00FE2CC8">
        <w:rPr>
          <w:rFonts w:ascii="Times New Roman" w:eastAsia="Times New Roman" w:hAnsi="Times New Roman" w:cs="Times New Roman"/>
          <w:sz w:val="24"/>
          <w:szCs w:val="24"/>
          <w:lang w:val="sr-Latn-CS" w:eastAsia="sr-Latn-CS"/>
        </w:rPr>
        <w:t xml:space="preserve">и уметничким </w:t>
      </w:r>
      <w:r w:rsidRPr="00FE2CC8">
        <w:rPr>
          <w:rFonts w:ascii="Times New Roman" w:eastAsia="Times New Roman" w:hAnsi="Times New Roman" w:cs="Times New Roman"/>
          <w:sz w:val="24"/>
          <w:szCs w:val="24"/>
          <w:lang w:val="sr-Cyrl-CS" w:eastAsia="sr-Latn-CS"/>
        </w:rPr>
        <w:t>информацијама и изражајима</w:t>
      </w:r>
      <w:r w:rsidRPr="00FE2CC8">
        <w:rPr>
          <w:rFonts w:ascii="Times New Roman" w:eastAsia="Times New Roman" w:hAnsi="Times New Roman" w:cs="Times New Roman"/>
          <w:sz w:val="24"/>
          <w:szCs w:val="24"/>
          <w:lang w:val="sr-Latn-CS" w:eastAsia="sr-Latn-CS"/>
        </w:rPr>
        <w:t xml:space="preserve"> блиским узрасту ученика</w:t>
      </w:r>
      <w:r w:rsidRPr="00FE2CC8">
        <w:rPr>
          <w:rFonts w:ascii="Times New Roman" w:eastAsia="Times New Roman" w:hAnsi="Times New Roman" w:cs="Times New Roman"/>
          <w:sz w:val="28"/>
          <w:szCs w:val="28"/>
          <w:lang w:val="sr-Latn-CS" w:eastAsia="sr-Latn-CS"/>
        </w:rPr>
        <w:t>.</w:t>
      </w:r>
    </w:p>
    <w:p w:rsidR="00FE2CC8" w:rsidRPr="00FE2CC8" w:rsidRDefault="00FE2CC8" w:rsidP="00FE2CC8">
      <w:pPr>
        <w:spacing w:after="0" w:line="240" w:lineRule="auto"/>
        <w:rPr>
          <w:rFonts w:ascii="Times New Roman" w:eastAsia="Times New Roman" w:hAnsi="Times New Roman" w:cs="Times New Roman"/>
          <w:lang w:val="sr-Cyrl-CS" w:eastAsia="sr-Latn-CS"/>
        </w:rPr>
      </w:pPr>
      <w:r w:rsidRPr="00FE2CC8">
        <w:rPr>
          <w:rFonts w:ascii="Times New Roman" w:eastAsia="Times New Roman" w:hAnsi="Times New Roman" w:cs="Times New Roman"/>
          <w:b/>
          <w:i/>
          <w:sz w:val="24"/>
          <w:szCs w:val="24"/>
          <w:lang w:val="sr-Latn-CS" w:eastAsia="sr-Latn-CS"/>
        </w:rPr>
        <w:t xml:space="preserve">6. Игре, </w:t>
      </w:r>
      <w:r w:rsidRPr="00FE2CC8">
        <w:rPr>
          <w:rFonts w:ascii="Times New Roman" w:eastAsia="Times New Roman" w:hAnsi="Times New Roman" w:cs="Times New Roman"/>
          <w:b/>
          <w:i/>
          <w:sz w:val="24"/>
          <w:szCs w:val="24"/>
          <w:lang w:val="sr-Cyrl-CS" w:eastAsia="sr-Latn-CS"/>
        </w:rPr>
        <w:t>с</w:t>
      </w:r>
      <w:r w:rsidRPr="00FE2CC8">
        <w:rPr>
          <w:rFonts w:ascii="Times New Roman" w:eastAsia="Times New Roman" w:hAnsi="Times New Roman" w:cs="Times New Roman"/>
          <w:b/>
          <w:i/>
          <w:sz w:val="24"/>
          <w:szCs w:val="24"/>
          <w:lang w:val="sr-Latn-CS" w:eastAsia="sr-Latn-CS"/>
        </w:rPr>
        <w:t>порт и рекреација:</w:t>
      </w:r>
      <w:r w:rsidRPr="00FE2CC8">
        <w:rPr>
          <w:rFonts w:ascii="Times New Roman" w:eastAsia="Times New Roman" w:hAnsi="Times New Roman" w:cs="Times New Roman"/>
          <w:b/>
          <w:sz w:val="24"/>
          <w:szCs w:val="24"/>
          <w:lang w:val="sr-Latn-CS" w:eastAsia="sr-Latn-CS"/>
        </w:rPr>
        <w:t xml:space="preserve"> </w:t>
      </w:r>
      <w:r w:rsidRPr="00FE2CC8">
        <w:rPr>
          <w:rFonts w:ascii="Times New Roman" w:eastAsia="Times New Roman" w:hAnsi="Times New Roman" w:cs="Times New Roman"/>
          <w:sz w:val="24"/>
          <w:szCs w:val="24"/>
          <w:lang w:val="sr-Latn-CS" w:eastAsia="sr-Latn-CS"/>
        </w:rPr>
        <w:t>стално задовољавање потреба за кретањем; игре опонашања, дечје игре из народне традиције, импровиз</w:t>
      </w:r>
      <w:r w:rsidRPr="00FE2CC8">
        <w:rPr>
          <w:rFonts w:ascii="Times New Roman" w:eastAsia="Times New Roman" w:hAnsi="Times New Roman" w:cs="Times New Roman"/>
          <w:sz w:val="24"/>
          <w:szCs w:val="24"/>
          <w:lang w:val="sr-Cyrl-CS" w:eastAsia="sr-Latn-CS"/>
        </w:rPr>
        <w:t>овање</w:t>
      </w:r>
      <w:r w:rsidRPr="00FE2CC8">
        <w:rPr>
          <w:rFonts w:ascii="Times New Roman" w:eastAsia="Times New Roman" w:hAnsi="Times New Roman" w:cs="Times New Roman"/>
          <w:sz w:val="24"/>
          <w:szCs w:val="24"/>
          <w:lang w:val="sr-Latn-CS" w:eastAsia="sr-Latn-CS"/>
        </w:rPr>
        <w:t xml:space="preserve"> игара у самосталној режији, поправљање координације покрета, групно импровизирање игара п</w:t>
      </w:r>
      <w:r w:rsidRPr="00FE2CC8">
        <w:rPr>
          <w:rFonts w:ascii="Times New Roman" w:eastAsia="Times New Roman" w:hAnsi="Times New Roman" w:cs="Times New Roman"/>
          <w:sz w:val="24"/>
          <w:szCs w:val="24"/>
          <w:lang w:val="sr-Cyrl-CS" w:eastAsia="sr-Latn-CS"/>
        </w:rPr>
        <w:t>р</w:t>
      </w:r>
      <w:r w:rsidRPr="00FE2CC8">
        <w:rPr>
          <w:rFonts w:ascii="Times New Roman" w:eastAsia="Times New Roman" w:hAnsi="Times New Roman" w:cs="Times New Roman"/>
          <w:sz w:val="24"/>
          <w:szCs w:val="24"/>
          <w:lang w:val="sr-Latn-CS" w:eastAsia="sr-Latn-CS"/>
        </w:rPr>
        <w:t xml:space="preserve">опраћено ритмом, покретом и мимиком; елементарне игре, </w:t>
      </w:r>
      <w:r w:rsidRPr="00FE2CC8">
        <w:rPr>
          <w:rFonts w:ascii="Times New Roman" w:eastAsia="Times New Roman" w:hAnsi="Times New Roman" w:cs="Times New Roman"/>
          <w:sz w:val="24"/>
          <w:szCs w:val="24"/>
          <w:lang w:val="sr-Cyrl-CS" w:eastAsia="sr-Latn-CS"/>
        </w:rPr>
        <w:t>групне</w:t>
      </w:r>
      <w:r w:rsidRPr="00FE2CC8">
        <w:rPr>
          <w:rFonts w:ascii="Times New Roman" w:eastAsia="Times New Roman" w:hAnsi="Times New Roman" w:cs="Times New Roman"/>
          <w:sz w:val="24"/>
          <w:szCs w:val="24"/>
          <w:lang w:val="sr-Latn-CS" w:eastAsia="sr-Latn-CS"/>
        </w:rPr>
        <w:t xml:space="preserve"> игре, </w:t>
      </w:r>
      <w:r w:rsidRPr="00FE2CC8">
        <w:rPr>
          <w:rFonts w:ascii="Times New Roman" w:eastAsia="Times New Roman" w:hAnsi="Times New Roman" w:cs="Times New Roman"/>
          <w:sz w:val="24"/>
          <w:szCs w:val="24"/>
          <w:lang w:val="sr-Cyrl-CS" w:eastAsia="sr-Latn-CS"/>
        </w:rPr>
        <w:t>с</w:t>
      </w:r>
      <w:r w:rsidRPr="00FE2CC8">
        <w:rPr>
          <w:rFonts w:ascii="Times New Roman" w:eastAsia="Times New Roman" w:hAnsi="Times New Roman" w:cs="Times New Roman"/>
          <w:sz w:val="24"/>
          <w:szCs w:val="24"/>
          <w:lang w:val="sr-Latn-CS" w:eastAsia="sr-Latn-CS"/>
        </w:rPr>
        <w:t>порт</w:t>
      </w:r>
      <w:r w:rsidRPr="00FE2CC8">
        <w:rPr>
          <w:rFonts w:ascii="Times New Roman" w:eastAsia="Times New Roman" w:hAnsi="Times New Roman" w:cs="Times New Roman"/>
          <w:sz w:val="24"/>
          <w:szCs w:val="24"/>
          <w:lang w:val="sr-Cyrl-CS" w:eastAsia="sr-Latn-CS"/>
        </w:rPr>
        <w:t>ске игре, такмичарске игре</w:t>
      </w:r>
      <w:r w:rsidRPr="00FE2CC8">
        <w:rPr>
          <w:rFonts w:ascii="Times New Roman" w:eastAsia="Times New Roman" w:hAnsi="Times New Roman" w:cs="Times New Roman"/>
          <w:sz w:val="24"/>
          <w:szCs w:val="24"/>
          <w:lang w:val="sr-Latn-CS" w:eastAsia="sr-Latn-CS"/>
        </w:rPr>
        <w:t>.</w:t>
      </w: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5.  ЕЛЕМЕНТИ ПРОГРАМА ПРОДУЖЕНОГ БОРАВКА</w:t>
      </w: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 xml:space="preserve">Остваривање циљева и развој кључних подручја  ће се </w:t>
      </w:r>
      <w:r w:rsidRPr="00FE2CC8">
        <w:rPr>
          <w:rFonts w:ascii="Times New Roman" w:eastAsia="Times New Roman" w:hAnsi="Times New Roman" w:cs="Times New Roman"/>
          <w:sz w:val="24"/>
          <w:szCs w:val="24"/>
          <w:lang w:val="sr-Cyrl-CS" w:eastAsia="sr-Latn-CS"/>
        </w:rPr>
        <w:t>најбоље одиграти</w:t>
      </w:r>
      <w:r w:rsidRPr="00FE2CC8">
        <w:rPr>
          <w:rFonts w:ascii="Times New Roman" w:eastAsia="Times New Roman" w:hAnsi="Times New Roman" w:cs="Times New Roman"/>
          <w:sz w:val="24"/>
          <w:szCs w:val="24"/>
          <w:lang w:val="sr-Latn-CS" w:eastAsia="sr-Latn-CS"/>
        </w:rPr>
        <w:t xml:space="preserve"> усмеравањем рада на садржаје, теме, кључне појмове и образовна постигнућа која су прописана Наставним планом и програмом за други разред. Садржаје ће реализ</w:t>
      </w:r>
      <w:r w:rsidRPr="00FE2CC8">
        <w:rPr>
          <w:rFonts w:ascii="Times New Roman" w:eastAsia="Times New Roman" w:hAnsi="Times New Roman" w:cs="Times New Roman"/>
          <w:sz w:val="24"/>
          <w:szCs w:val="24"/>
          <w:lang w:val="sr-Cyrl-CS" w:eastAsia="sr-Latn-CS"/>
        </w:rPr>
        <w:t>овати</w:t>
      </w:r>
      <w:r w:rsidRPr="00FE2CC8">
        <w:rPr>
          <w:rFonts w:ascii="Times New Roman" w:eastAsia="Times New Roman" w:hAnsi="Times New Roman" w:cs="Times New Roman"/>
          <w:sz w:val="24"/>
          <w:szCs w:val="24"/>
          <w:lang w:val="sr-Latn-CS" w:eastAsia="sr-Latn-CS"/>
        </w:rPr>
        <w:t xml:space="preserve"> учитељи у продуженом боравку, али у договору с учитељем који ради у </w:t>
      </w:r>
      <w:r w:rsidRPr="00FE2CC8">
        <w:rPr>
          <w:rFonts w:ascii="Times New Roman" w:eastAsia="Times New Roman" w:hAnsi="Times New Roman" w:cs="Times New Roman"/>
          <w:sz w:val="24"/>
          <w:szCs w:val="24"/>
          <w:lang w:val="sr-Cyrl-CS" w:eastAsia="sr-Latn-CS"/>
        </w:rPr>
        <w:t xml:space="preserve">редовној </w:t>
      </w:r>
      <w:r w:rsidRPr="00FE2CC8">
        <w:rPr>
          <w:rFonts w:ascii="Times New Roman" w:eastAsia="Times New Roman" w:hAnsi="Times New Roman" w:cs="Times New Roman"/>
          <w:sz w:val="24"/>
          <w:szCs w:val="24"/>
          <w:lang w:val="sr-Latn-CS" w:eastAsia="sr-Latn-CS"/>
        </w:rPr>
        <w:t>настави. Стога је изузетно важно све активности планирати како би се постигла кохерентност међу одабраним садржајима и усклађеност деловања међу учитељима.</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 xml:space="preserve">Време предвиђено за реализацију </w:t>
      </w:r>
      <w:r w:rsidRPr="00FE2CC8">
        <w:rPr>
          <w:rFonts w:ascii="Times New Roman" w:eastAsia="Times New Roman" w:hAnsi="Times New Roman" w:cs="Times New Roman"/>
          <w:sz w:val="24"/>
          <w:szCs w:val="24"/>
          <w:lang w:val="sr-Cyrl-CS" w:eastAsia="sr-Latn-CS"/>
        </w:rPr>
        <w:t>пратећих активности</w:t>
      </w:r>
      <w:r w:rsidRPr="00FE2CC8">
        <w:rPr>
          <w:rFonts w:ascii="Times New Roman" w:eastAsia="Times New Roman" w:hAnsi="Times New Roman" w:cs="Times New Roman"/>
          <w:sz w:val="24"/>
          <w:szCs w:val="24"/>
          <w:lang w:val="sr-Latn-CS" w:eastAsia="sr-Latn-CS"/>
        </w:rPr>
        <w:t xml:space="preserve"> </w:t>
      </w:r>
      <w:r w:rsidRPr="00FE2CC8">
        <w:rPr>
          <w:rFonts w:ascii="Times New Roman" w:eastAsia="Times New Roman" w:hAnsi="Times New Roman" w:cs="Times New Roman"/>
          <w:sz w:val="24"/>
          <w:szCs w:val="24"/>
          <w:lang w:val="sr-Cyrl-CS" w:eastAsia="sr-Latn-CS"/>
        </w:rPr>
        <w:t>треба</w:t>
      </w:r>
      <w:r w:rsidRPr="00FE2CC8">
        <w:rPr>
          <w:rFonts w:ascii="Times New Roman" w:eastAsia="Times New Roman" w:hAnsi="Times New Roman" w:cs="Times New Roman"/>
          <w:sz w:val="24"/>
          <w:szCs w:val="24"/>
          <w:lang w:val="sr-Latn-CS" w:eastAsia="sr-Latn-CS"/>
        </w:rPr>
        <w:t xml:space="preserve"> реализ</w:t>
      </w:r>
      <w:r w:rsidRPr="00FE2CC8">
        <w:rPr>
          <w:rFonts w:ascii="Times New Roman" w:eastAsia="Times New Roman" w:hAnsi="Times New Roman" w:cs="Times New Roman"/>
          <w:sz w:val="24"/>
          <w:szCs w:val="24"/>
          <w:lang w:val="sr-Cyrl-CS" w:eastAsia="sr-Latn-CS"/>
        </w:rPr>
        <w:t>овати</w:t>
      </w:r>
      <w:r w:rsidRPr="00FE2CC8">
        <w:rPr>
          <w:rFonts w:ascii="Times New Roman" w:eastAsia="Times New Roman" w:hAnsi="Times New Roman" w:cs="Times New Roman"/>
          <w:sz w:val="24"/>
          <w:szCs w:val="24"/>
          <w:lang w:val="sr-Latn-CS" w:eastAsia="sr-Latn-CS"/>
        </w:rPr>
        <w:t xml:space="preserve"> у складу с претходно наведеним циљевима рада у продуженом боравку, имајући ув</w:t>
      </w:r>
      <w:r w:rsidRPr="00FE2CC8">
        <w:rPr>
          <w:rFonts w:ascii="Times New Roman" w:eastAsia="Times New Roman" w:hAnsi="Times New Roman" w:cs="Times New Roman"/>
          <w:sz w:val="24"/>
          <w:szCs w:val="24"/>
          <w:lang w:val="sr-Cyrl-CS" w:eastAsia="sr-Latn-CS"/>
        </w:rPr>
        <w:t>ек</w:t>
      </w:r>
      <w:r w:rsidRPr="00FE2CC8">
        <w:rPr>
          <w:rFonts w:ascii="Times New Roman" w:eastAsia="Times New Roman" w:hAnsi="Times New Roman" w:cs="Times New Roman"/>
          <w:sz w:val="24"/>
          <w:szCs w:val="24"/>
          <w:lang w:val="sr-Latn-CS" w:eastAsia="sr-Latn-CS"/>
        </w:rPr>
        <w:t xml:space="preserve"> на уму </w:t>
      </w:r>
      <w:r w:rsidRPr="00FE2CC8">
        <w:rPr>
          <w:rFonts w:ascii="Times New Roman" w:eastAsia="Times New Roman" w:hAnsi="Times New Roman" w:cs="Times New Roman"/>
          <w:sz w:val="24"/>
          <w:szCs w:val="24"/>
          <w:lang w:val="sr-Cyrl-CS" w:eastAsia="sr-Latn-CS"/>
        </w:rPr>
        <w:t>узраст</w:t>
      </w:r>
      <w:r w:rsidRPr="00FE2CC8">
        <w:rPr>
          <w:rFonts w:ascii="Times New Roman" w:eastAsia="Times New Roman" w:hAnsi="Times New Roman" w:cs="Times New Roman"/>
          <w:sz w:val="24"/>
          <w:szCs w:val="24"/>
          <w:lang w:val="sr-Latn-CS" w:eastAsia="sr-Latn-CS"/>
        </w:rPr>
        <w:t xml:space="preserve"> и могућности детета. </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Latn-CS" w:eastAsia="sr-Latn-CS"/>
        </w:rPr>
        <w:t xml:space="preserve">Креативност, иновативност и учитељска </w:t>
      </w:r>
      <w:r w:rsidRPr="00FE2CC8">
        <w:rPr>
          <w:rFonts w:ascii="Times New Roman" w:eastAsia="Times New Roman" w:hAnsi="Times New Roman" w:cs="Times New Roman"/>
          <w:sz w:val="24"/>
          <w:szCs w:val="24"/>
          <w:lang w:val="sr-Cyrl-CS" w:eastAsia="sr-Latn-CS"/>
        </w:rPr>
        <w:t>вештина</w:t>
      </w:r>
      <w:r w:rsidRPr="00FE2CC8">
        <w:rPr>
          <w:rFonts w:ascii="Times New Roman" w:eastAsia="Times New Roman" w:hAnsi="Times New Roman" w:cs="Times New Roman"/>
          <w:sz w:val="24"/>
          <w:szCs w:val="24"/>
          <w:lang w:val="sr-Latn-CS" w:eastAsia="sr-Latn-CS"/>
        </w:rPr>
        <w:t xml:space="preserve"> максимално ће доћи до изражаја при одабиру игара, литературе, културних садржаја као и садржаја којима ће реализ</w:t>
      </w:r>
      <w:r w:rsidRPr="00FE2CC8">
        <w:rPr>
          <w:rFonts w:ascii="Times New Roman" w:eastAsia="Times New Roman" w:hAnsi="Times New Roman" w:cs="Times New Roman"/>
          <w:sz w:val="24"/>
          <w:szCs w:val="24"/>
          <w:lang w:val="sr-Cyrl-CS" w:eastAsia="sr-Latn-CS"/>
        </w:rPr>
        <w:t>овати</w:t>
      </w:r>
      <w:r w:rsidRPr="00FE2CC8">
        <w:rPr>
          <w:rFonts w:ascii="Times New Roman" w:eastAsia="Times New Roman" w:hAnsi="Times New Roman" w:cs="Times New Roman"/>
          <w:sz w:val="24"/>
          <w:szCs w:val="24"/>
          <w:lang w:val="sr-Latn-CS" w:eastAsia="sr-Latn-CS"/>
        </w:rPr>
        <w:t xml:space="preserve"> захтеве за развојем социјализацијских и комуникацијских те радно-техничких компетенција. </w:t>
      </w:r>
      <w:r w:rsidRPr="00FE2CC8">
        <w:rPr>
          <w:rFonts w:ascii="Times New Roman" w:eastAsia="Times New Roman" w:hAnsi="Times New Roman" w:cs="Times New Roman"/>
          <w:sz w:val="24"/>
          <w:szCs w:val="24"/>
          <w:lang w:val="sr-Cyrl-CS" w:eastAsia="sr-Latn-CS"/>
        </w:rPr>
        <w:t>Посебну</w:t>
      </w:r>
      <w:r w:rsidRPr="00FE2CC8">
        <w:rPr>
          <w:rFonts w:ascii="Times New Roman" w:eastAsia="Times New Roman" w:hAnsi="Times New Roman" w:cs="Times New Roman"/>
          <w:sz w:val="24"/>
          <w:szCs w:val="24"/>
          <w:lang w:val="sr-Latn-CS" w:eastAsia="sr-Latn-CS"/>
        </w:rPr>
        <w:t xml:space="preserve"> </w:t>
      </w:r>
      <w:r w:rsidRPr="00FE2CC8">
        <w:rPr>
          <w:rFonts w:ascii="Times New Roman" w:eastAsia="Times New Roman" w:hAnsi="Times New Roman" w:cs="Times New Roman"/>
          <w:sz w:val="24"/>
          <w:szCs w:val="24"/>
          <w:lang w:val="sr-Cyrl-CS" w:eastAsia="sr-Latn-CS"/>
        </w:rPr>
        <w:t xml:space="preserve">пажњу </w:t>
      </w:r>
      <w:r w:rsidRPr="00FE2CC8">
        <w:rPr>
          <w:rFonts w:ascii="Times New Roman" w:eastAsia="Times New Roman" w:hAnsi="Times New Roman" w:cs="Times New Roman"/>
          <w:sz w:val="24"/>
          <w:szCs w:val="24"/>
          <w:lang w:val="sr-Latn-CS" w:eastAsia="sr-Latn-CS"/>
        </w:rPr>
        <w:t xml:space="preserve">треба посветити целокупном развоју детета , у здраву, самосталну, радно оспособљену јединку која ће у будућности својим знањем, развијеним животним вештинама и ставовима </w:t>
      </w:r>
      <w:r w:rsidRPr="00FE2CC8">
        <w:rPr>
          <w:rFonts w:ascii="Times New Roman" w:eastAsia="Times New Roman" w:hAnsi="Times New Roman" w:cs="Times New Roman"/>
          <w:sz w:val="24"/>
          <w:szCs w:val="24"/>
          <w:lang w:val="sr-Cyrl-CS" w:eastAsia="sr-Latn-CS"/>
        </w:rPr>
        <w:t>допринети</w:t>
      </w:r>
      <w:r w:rsidRPr="00FE2CC8">
        <w:rPr>
          <w:rFonts w:ascii="Times New Roman" w:eastAsia="Times New Roman" w:hAnsi="Times New Roman" w:cs="Times New Roman"/>
          <w:sz w:val="24"/>
          <w:szCs w:val="24"/>
          <w:lang w:val="sr-Latn-CS" w:eastAsia="sr-Latn-CS"/>
        </w:rPr>
        <w:t xml:space="preserve"> развоју друштва.</w:t>
      </w:r>
    </w:p>
    <w:p w:rsidR="00FE2CC8" w:rsidRPr="00FE2CC8" w:rsidRDefault="00FE2CC8" w:rsidP="00FE2CC8">
      <w:pPr>
        <w:spacing w:after="0" w:line="240" w:lineRule="auto"/>
        <w:rPr>
          <w:rFonts w:ascii="Times New Roman" w:eastAsia="Times New Roman" w:hAnsi="Times New Roman" w:cs="Times New Roman"/>
          <w:sz w:val="24"/>
          <w:szCs w:val="24"/>
          <w:u w:val="single"/>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sz w:val="24"/>
          <w:szCs w:val="24"/>
          <w:lang w:val="sr-Cyrl-CS" w:eastAsia="sr-Latn-CS"/>
        </w:rPr>
        <w:t>Образовне активности</w:t>
      </w:r>
      <w:r w:rsidRPr="00FE2CC8">
        <w:rPr>
          <w:rFonts w:ascii="Times New Roman" w:eastAsia="Times New Roman" w:hAnsi="Times New Roman" w:cs="Times New Roman"/>
          <w:sz w:val="24"/>
          <w:szCs w:val="24"/>
          <w:lang w:val="sr-Cyrl-CS" w:eastAsia="sr-Latn-CS"/>
        </w:rPr>
        <w:t xml:space="preserve"> подразумевају реализацију предвиђеног наставног програма кроз израду и анализу домаћих задатака, давања упутстава за израду домаћих задатака, анализирање целокупног рада ученика, степена његове самосталности и пружање адекватне помоћи у учењу. </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sz w:val="24"/>
          <w:szCs w:val="24"/>
          <w:lang w:val="sr-Cyrl-CS" w:eastAsia="sr-Latn-CS"/>
        </w:rPr>
        <w:t>Слободне активности</w:t>
      </w:r>
      <w:r w:rsidRPr="00FE2CC8">
        <w:rPr>
          <w:rFonts w:ascii="Times New Roman" w:eastAsia="Times New Roman" w:hAnsi="Times New Roman" w:cs="Times New Roman"/>
          <w:sz w:val="24"/>
          <w:szCs w:val="24"/>
          <w:lang w:val="sr-Cyrl-CS" w:eastAsia="sr-Latn-CS"/>
        </w:rPr>
        <w:t xml:space="preserve"> обухватају: активности у оквиру музичке културе, активности у оквиру физичког васпитања, активности у оквиру ликовне културе, спортско-рекреативне активности и драмске радионице.</w:t>
      </w:r>
    </w:p>
    <w:p w:rsidR="00FE2CC8" w:rsidRPr="00FE2CC8" w:rsidRDefault="00FE2CC8" w:rsidP="00FE2CC8">
      <w:pPr>
        <w:spacing w:after="0" w:line="240" w:lineRule="auto"/>
        <w:rPr>
          <w:rFonts w:ascii="Times New Roman" w:eastAsia="Times New Roman" w:hAnsi="Times New Roman" w:cs="Times New Roman"/>
          <w:sz w:val="24"/>
          <w:szCs w:val="24"/>
          <w:lang w:val="ru-RU"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sz w:val="24"/>
          <w:szCs w:val="24"/>
          <w:lang w:val="sr-Cyrl-CS" w:eastAsia="sr-Latn-CS"/>
        </w:rPr>
        <w:t>Животне вештине</w:t>
      </w:r>
      <w:r w:rsidRPr="00FE2CC8">
        <w:rPr>
          <w:rFonts w:ascii="Times New Roman" w:eastAsia="Times New Roman" w:hAnsi="Times New Roman" w:cs="Times New Roman"/>
          <w:sz w:val="24"/>
          <w:szCs w:val="24"/>
          <w:lang w:val="sr-Cyrl-CS" w:eastAsia="sr-Latn-CS"/>
        </w:rPr>
        <w:t xml:space="preserve"> обухватају упознавање елемената културе живљења</w:t>
      </w: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Cyrl-CS" w:eastAsia="sr-Latn-CS"/>
        </w:rPr>
        <w:t xml:space="preserve"> ( лична хигијена, понашање за столом у трпезарији, понашање у школским просторијама, хигијена просторија и њихово естетско уређење, понашање у саобраћају... )</w:t>
      </w: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p>
    <w:p w:rsidR="00FE2CC8" w:rsidRPr="00FE2CC8" w:rsidRDefault="00FE2CC8" w:rsidP="00FE2CC8">
      <w:pPr>
        <w:spacing w:after="0" w:line="240" w:lineRule="auto"/>
        <w:jc w:val="both"/>
        <w:rPr>
          <w:rFonts w:ascii="Times New Roman" w:eastAsia="Times New Roman" w:hAnsi="Times New Roman" w:cs="Times New Roman"/>
          <w:b/>
          <w:sz w:val="24"/>
          <w:szCs w:val="24"/>
          <w:lang w:val="sr-Latn-CS" w:eastAsia="sr-Latn-CS"/>
        </w:rPr>
      </w:pPr>
    </w:p>
    <w:p w:rsidR="00FE2CC8" w:rsidRPr="00FE2CC8" w:rsidRDefault="00FE2CC8" w:rsidP="00FE2CC8">
      <w:pPr>
        <w:spacing w:after="0" w:line="240" w:lineRule="auto"/>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 xml:space="preserve">6. </w:t>
      </w:r>
      <w:r w:rsidRPr="00FE2CC8">
        <w:rPr>
          <w:rFonts w:ascii="Times New Roman" w:eastAsia="Times New Roman" w:hAnsi="Times New Roman" w:cs="Times New Roman"/>
          <w:b/>
          <w:sz w:val="24"/>
          <w:szCs w:val="24"/>
          <w:lang w:val="sr-Cyrl-CS" w:eastAsia="sr-Latn-CS"/>
        </w:rPr>
        <w:t>Д</w:t>
      </w:r>
      <w:r w:rsidRPr="00FE2CC8">
        <w:rPr>
          <w:rFonts w:ascii="Times New Roman" w:eastAsia="Times New Roman" w:hAnsi="Times New Roman" w:cs="Times New Roman"/>
          <w:b/>
          <w:sz w:val="24"/>
          <w:szCs w:val="24"/>
          <w:lang w:val="sr-Latn-CS" w:eastAsia="sr-Latn-CS"/>
        </w:rPr>
        <w:t>НЕВНИ РАСПОРЕД АКТИВНОСТИ</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7:00  – </w:t>
      </w:r>
      <w:r w:rsidRPr="00FE2CC8">
        <w:rPr>
          <w:rFonts w:ascii="Times New Roman" w:eastAsia="Times New Roman" w:hAnsi="Times New Roman" w:cs="Times New Roman"/>
          <w:bCs/>
          <w:sz w:val="24"/>
          <w:szCs w:val="24"/>
          <w:lang w:val="sr-Latn-CS" w:eastAsia="sr-Latn-CS"/>
        </w:rPr>
        <w:t>8</w:t>
      </w:r>
      <w:r w:rsidRPr="00FE2CC8">
        <w:rPr>
          <w:rFonts w:ascii="Times New Roman" w:eastAsia="Times New Roman" w:hAnsi="Times New Roman" w:cs="Times New Roman"/>
          <w:bCs/>
          <w:sz w:val="24"/>
          <w:szCs w:val="24"/>
          <w:lang w:val="sr-Cyrl-CS" w:eastAsia="sr-Latn-CS"/>
        </w:rPr>
        <w:t>:</w:t>
      </w:r>
      <w:r w:rsidRPr="00FE2CC8">
        <w:rPr>
          <w:rFonts w:ascii="Times New Roman" w:eastAsia="Times New Roman" w:hAnsi="Times New Roman" w:cs="Times New Roman"/>
          <w:bCs/>
          <w:sz w:val="24"/>
          <w:szCs w:val="24"/>
          <w:lang w:val="sr-Latn-CS" w:eastAsia="sr-Latn-CS"/>
        </w:rPr>
        <w:t>3</w:t>
      </w:r>
      <w:r w:rsidRPr="00FE2CC8">
        <w:rPr>
          <w:rFonts w:ascii="Times New Roman" w:eastAsia="Times New Roman" w:hAnsi="Times New Roman" w:cs="Times New Roman"/>
          <w:bCs/>
          <w:sz w:val="24"/>
          <w:szCs w:val="24"/>
          <w:lang w:val="sr-Cyrl-CS" w:eastAsia="sr-Latn-CS"/>
        </w:rPr>
        <w:t xml:space="preserve">0   ~   Долазак деце у боравак </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w:t>
      </w:r>
      <w:r w:rsidRPr="00FE2CC8">
        <w:rPr>
          <w:rFonts w:ascii="Times New Roman" w:eastAsia="Times New Roman" w:hAnsi="Times New Roman" w:cs="Times New Roman"/>
          <w:bCs/>
          <w:sz w:val="24"/>
          <w:szCs w:val="24"/>
          <w:lang w:val="sr-Latn-CS" w:eastAsia="sr-Latn-CS"/>
        </w:rPr>
        <w:t>8</w:t>
      </w:r>
      <w:r w:rsidRPr="00FE2CC8">
        <w:rPr>
          <w:rFonts w:ascii="Times New Roman" w:eastAsia="Times New Roman" w:hAnsi="Times New Roman" w:cs="Times New Roman"/>
          <w:bCs/>
          <w:sz w:val="24"/>
          <w:szCs w:val="24"/>
          <w:lang w:val="sr-Cyrl-CS" w:eastAsia="sr-Latn-CS"/>
        </w:rPr>
        <w:t>:</w:t>
      </w:r>
      <w:r w:rsidRPr="00FE2CC8">
        <w:rPr>
          <w:rFonts w:ascii="Times New Roman" w:eastAsia="Times New Roman" w:hAnsi="Times New Roman" w:cs="Times New Roman"/>
          <w:bCs/>
          <w:sz w:val="24"/>
          <w:szCs w:val="24"/>
          <w:lang w:val="sr-Latn-CS" w:eastAsia="sr-Latn-CS"/>
        </w:rPr>
        <w:t>3</w:t>
      </w:r>
      <w:r w:rsidRPr="00FE2CC8">
        <w:rPr>
          <w:rFonts w:ascii="Times New Roman" w:eastAsia="Times New Roman" w:hAnsi="Times New Roman" w:cs="Times New Roman"/>
          <w:bCs/>
          <w:sz w:val="24"/>
          <w:szCs w:val="24"/>
          <w:lang w:val="sr-Cyrl-CS" w:eastAsia="sr-Latn-CS"/>
        </w:rPr>
        <w:t>0  – 9:</w:t>
      </w:r>
      <w:r w:rsidRPr="00FE2CC8">
        <w:rPr>
          <w:rFonts w:ascii="Times New Roman" w:eastAsia="Times New Roman" w:hAnsi="Times New Roman" w:cs="Times New Roman"/>
          <w:bCs/>
          <w:sz w:val="24"/>
          <w:szCs w:val="24"/>
          <w:lang w:val="sr-Latn-CS" w:eastAsia="sr-Latn-CS"/>
        </w:rPr>
        <w:t>00</w:t>
      </w:r>
      <w:r w:rsidRPr="00FE2CC8">
        <w:rPr>
          <w:rFonts w:ascii="Times New Roman" w:eastAsia="Times New Roman" w:hAnsi="Times New Roman" w:cs="Times New Roman"/>
          <w:bCs/>
          <w:sz w:val="24"/>
          <w:szCs w:val="24"/>
          <w:lang w:val="sr-Cyrl-CS" w:eastAsia="sr-Latn-CS"/>
        </w:rPr>
        <w:t xml:space="preserve">   ~     Слободно време</w:t>
      </w:r>
    </w:p>
    <w:p w:rsidR="00FE2CC8" w:rsidRPr="00FE2CC8" w:rsidRDefault="00FE2CC8" w:rsidP="00FE2CC8">
      <w:pPr>
        <w:spacing w:after="0" w:line="240" w:lineRule="auto"/>
        <w:rPr>
          <w:rFonts w:ascii="Times New Roman" w:eastAsia="Times New Roman" w:hAnsi="Times New Roman" w:cs="Times New Roman"/>
          <w:bCs/>
          <w:sz w:val="24"/>
          <w:szCs w:val="24"/>
          <w:lang w:val="sr-Latn-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Latn-CS" w:eastAsia="sr-Latn-CS"/>
        </w:rPr>
      </w:pPr>
      <w:r w:rsidRPr="00FE2CC8">
        <w:rPr>
          <w:rFonts w:ascii="Times New Roman" w:eastAsia="Times New Roman" w:hAnsi="Times New Roman" w:cs="Times New Roman"/>
          <w:bCs/>
          <w:sz w:val="24"/>
          <w:szCs w:val="24"/>
          <w:lang w:val="sr-Cyrl-CS" w:eastAsia="sr-Latn-CS"/>
        </w:rPr>
        <w:t xml:space="preserve"> 9:</w:t>
      </w:r>
      <w:r w:rsidRPr="00FE2CC8">
        <w:rPr>
          <w:rFonts w:ascii="Times New Roman" w:eastAsia="Times New Roman" w:hAnsi="Times New Roman" w:cs="Times New Roman"/>
          <w:bCs/>
          <w:sz w:val="24"/>
          <w:szCs w:val="24"/>
          <w:lang w:val="sr-Latn-CS" w:eastAsia="sr-Latn-CS"/>
        </w:rPr>
        <w:t>0</w:t>
      </w:r>
      <w:r w:rsidRPr="00FE2CC8">
        <w:rPr>
          <w:rFonts w:ascii="Times New Roman" w:eastAsia="Times New Roman" w:hAnsi="Times New Roman" w:cs="Times New Roman"/>
          <w:bCs/>
          <w:sz w:val="24"/>
          <w:szCs w:val="24"/>
          <w:lang w:val="sr-Cyrl-CS" w:eastAsia="sr-Latn-CS"/>
        </w:rPr>
        <w:t xml:space="preserve">0  – </w:t>
      </w:r>
      <w:r w:rsidRPr="00FE2CC8">
        <w:rPr>
          <w:rFonts w:ascii="Times New Roman" w:eastAsia="Times New Roman" w:hAnsi="Times New Roman" w:cs="Times New Roman"/>
          <w:bCs/>
          <w:sz w:val="24"/>
          <w:szCs w:val="24"/>
          <w:lang w:val="sr-Latn-CS" w:eastAsia="sr-Latn-CS"/>
        </w:rPr>
        <w:t>9</w:t>
      </w:r>
      <w:r w:rsidRPr="00FE2CC8">
        <w:rPr>
          <w:rFonts w:ascii="Times New Roman" w:eastAsia="Times New Roman" w:hAnsi="Times New Roman" w:cs="Times New Roman"/>
          <w:bCs/>
          <w:sz w:val="24"/>
          <w:szCs w:val="24"/>
          <w:lang w:val="sr-Cyrl-CS" w:eastAsia="sr-Latn-CS"/>
        </w:rPr>
        <w:t>:</w:t>
      </w:r>
      <w:r w:rsidRPr="00FE2CC8">
        <w:rPr>
          <w:rFonts w:ascii="Times New Roman" w:eastAsia="Times New Roman" w:hAnsi="Times New Roman" w:cs="Times New Roman"/>
          <w:bCs/>
          <w:sz w:val="24"/>
          <w:szCs w:val="24"/>
          <w:lang w:val="sr-Latn-CS" w:eastAsia="sr-Latn-CS"/>
        </w:rPr>
        <w:t>2</w:t>
      </w:r>
      <w:r w:rsidRPr="00FE2CC8">
        <w:rPr>
          <w:rFonts w:ascii="Times New Roman" w:eastAsia="Times New Roman" w:hAnsi="Times New Roman" w:cs="Times New Roman"/>
          <w:bCs/>
          <w:sz w:val="24"/>
          <w:szCs w:val="24"/>
          <w:lang w:val="sr-Cyrl-CS" w:eastAsia="sr-Latn-CS"/>
        </w:rPr>
        <w:t xml:space="preserve">0 ~   </w:t>
      </w:r>
      <w:r w:rsidRPr="00FE2CC8">
        <w:rPr>
          <w:rFonts w:ascii="Times New Roman" w:eastAsia="Times New Roman" w:hAnsi="Times New Roman" w:cs="Times New Roman"/>
          <w:bCs/>
          <w:sz w:val="24"/>
          <w:szCs w:val="24"/>
          <w:lang w:val="sr-Latn-CS" w:eastAsia="sr-Latn-CS"/>
        </w:rPr>
        <w:t>Ужин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9:20 –10:50 ~   Израда домаћих задатака</w:t>
      </w:r>
    </w:p>
    <w:p w:rsidR="00FE2CC8" w:rsidRPr="00FE2CC8" w:rsidRDefault="00FE2CC8" w:rsidP="00FE2CC8">
      <w:pPr>
        <w:spacing w:after="0" w:line="240" w:lineRule="auto"/>
        <w:ind w:right="-720"/>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0:50 –11:30 ~   Слободне активности</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1:45 – 12:20 ~  Ручак (1.груп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2:40 – 13:00 ~   Ручак (2.груп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3:00 –14:00 ~   Слободно време</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4:00 –15:00 ~   Израда домаћих задатак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Latn-CS" w:eastAsia="sr-Latn-CS"/>
        </w:rPr>
      </w:pPr>
      <w:r w:rsidRPr="00FE2CC8">
        <w:rPr>
          <w:rFonts w:ascii="Times New Roman" w:eastAsia="Times New Roman" w:hAnsi="Times New Roman" w:cs="Times New Roman"/>
          <w:bCs/>
          <w:sz w:val="24"/>
          <w:szCs w:val="24"/>
          <w:lang w:val="sr-Cyrl-CS" w:eastAsia="sr-Latn-CS"/>
        </w:rPr>
        <w:t xml:space="preserve"> 15:00 –15:20 ~   Ужина</w:t>
      </w:r>
    </w:p>
    <w:p w:rsidR="00FE2CC8" w:rsidRPr="00FE2CC8" w:rsidRDefault="00FE2CC8" w:rsidP="00FE2CC8">
      <w:pPr>
        <w:spacing w:after="0" w:line="240" w:lineRule="auto"/>
        <w:rPr>
          <w:rFonts w:ascii="Times New Roman" w:eastAsia="Times New Roman" w:hAnsi="Times New Roman" w:cs="Times New Roman"/>
          <w:bCs/>
          <w:sz w:val="24"/>
          <w:szCs w:val="24"/>
          <w:lang w:val="sr-Latn-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5:20 –15:50  ~ Израда домаћих задатак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15:50 – 17:20  ~  Слободне активности </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 xml:space="preserve"> 17:20 – 18:00 ~  Сређивање боравка и одлазак кући</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spacing w:after="0" w:line="240" w:lineRule="auto"/>
        <w:jc w:val="both"/>
        <w:rPr>
          <w:rFonts w:ascii="Times New Roman" w:eastAsia="Times New Roman" w:hAnsi="Times New Roman" w:cs="Times New Roman"/>
          <w:b/>
          <w:sz w:val="28"/>
          <w:szCs w:val="28"/>
          <w:lang w:val="sr-Latn-CS" w:eastAsia="sr-Latn-CS"/>
        </w:rPr>
      </w:pPr>
      <w:r w:rsidRPr="00FE2CC8">
        <w:rPr>
          <w:rFonts w:ascii="Times New Roman" w:eastAsia="Times New Roman" w:hAnsi="Times New Roman" w:cs="Times New Roman"/>
          <w:b/>
          <w:sz w:val="28"/>
          <w:szCs w:val="28"/>
          <w:lang w:val="sr-Latn-CS" w:eastAsia="sr-Latn-CS"/>
        </w:rPr>
        <w:t>7.</w:t>
      </w:r>
      <w:r w:rsidRPr="00FE2CC8">
        <w:rPr>
          <w:rFonts w:ascii="Times New Roman" w:eastAsia="Times New Roman" w:hAnsi="Times New Roman" w:cs="Times New Roman"/>
          <w:b/>
          <w:sz w:val="28"/>
          <w:szCs w:val="28"/>
          <w:lang w:val="sr-Cyrl-CS" w:eastAsia="sr-Latn-CS"/>
        </w:rPr>
        <w:t xml:space="preserve">  </w:t>
      </w:r>
      <w:r w:rsidRPr="00FE2CC8">
        <w:rPr>
          <w:rFonts w:ascii="Times New Roman" w:eastAsia="Times New Roman" w:hAnsi="Times New Roman" w:cs="Times New Roman"/>
          <w:b/>
          <w:sz w:val="28"/>
          <w:szCs w:val="28"/>
          <w:lang w:val="sr-Latn-CS" w:eastAsia="sr-Latn-CS"/>
        </w:rPr>
        <w:t xml:space="preserve"> ПРЕГЛЕД ВРСТЕ АКТИВНОСТИ</w:t>
      </w:r>
    </w:p>
    <w:p w:rsidR="00FE2CC8" w:rsidRPr="00FE2CC8" w:rsidRDefault="00FE2CC8" w:rsidP="00FE2CC8">
      <w:pPr>
        <w:spacing w:after="0" w:line="240" w:lineRule="auto"/>
        <w:jc w:val="both"/>
        <w:rPr>
          <w:rFonts w:ascii="Times New Roman" w:eastAsia="Times New Roman" w:hAnsi="Times New Roman" w:cs="Times New Roman"/>
          <w:b/>
          <w:sz w:val="28"/>
          <w:szCs w:val="28"/>
          <w:lang w:val="sr-Latn-CS" w:eastAsia="sr-Latn-CS"/>
        </w:rPr>
      </w:pPr>
    </w:p>
    <w:p w:rsidR="00FE2CC8" w:rsidRPr="00FE2CC8" w:rsidRDefault="00FE2CC8" w:rsidP="00FE2CC8">
      <w:pPr>
        <w:spacing w:after="0" w:line="240" w:lineRule="auto"/>
        <w:rPr>
          <w:rFonts w:ascii="Times New Roman" w:eastAsia="Times New Roman" w:hAnsi="Times New Roman" w:cs="Times New Roman"/>
          <w:b/>
          <w:caps/>
          <w:sz w:val="24"/>
          <w:szCs w:val="24"/>
          <w:lang w:val="sr-Latn-CS" w:eastAsia="sr-Latn-CS"/>
        </w:rPr>
      </w:pPr>
      <w:r w:rsidRPr="00FE2CC8">
        <w:rPr>
          <w:rFonts w:ascii="Times New Roman" w:eastAsia="Times New Roman" w:hAnsi="Times New Roman" w:cs="Times New Roman"/>
          <w:b/>
          <w:sz w:val="24"/>
          <w:szCs w:val="24"/>
          <w:lang w:val="sr-Cyrl-CS" w:eastAsia="sr-Latn-CS"/>
        </w:rPr>
        <w:t xml:space="preserve">          </w:t>
      </w:r>
      <w:r w:rsidRPr="00FE2CC8">
        <w:rPr>
          <w:rFonts w:ascii="Times New Roman" w:eastAsia="Times New Roman" w:hAnsi="Times New Roman" w:cs="Times New Roman"/>
          <w:b/>
          <w:caps/>
          <w:sz w:val="24"/>
          <w:szCs w:val="24"/>
          <w:lang w:val="sr-Cyrl-CS" w:eastAsia="sr-Latn-CS"/>
        </w:rPr>
        <w:t xml:space="preserve">Табеларни преглед </w:t>
      </w:r>
      <w:r w:rsidRPr="00FE2CC8">
        <w:rPr>
          <w:rFonts w:ascii="Times New Roman" w:eastAsia="Times New Roman" w:hAnsi="Times New Roman" w:cs="Times New Roman"/>
          <w:b/>
          <w:caps/>
          <w:sz w:val="24"/>
          <w:szCs w:val="24"/>
          <w:lang w:val="sr-Latn-CS" w:eastAsia="sr-Latn-CS"/>
        </w:rPr>
        <w:t>АКТИВНОСТИ У БОРАВКУ</w:t>
      </w:r>
    </w:p>
    <w:p w:rsidR="00FE2CC8" w:rsidRPr="00FE2CC8" w:rsidRDefault="00FE2CC8" w:rsidP="00FE2CC8">
      <w:pPr>
        <w:spacing w:after="0" w:line="240" w:lineRule="auto"/>
        <w:rPr>
          <w:rFonts w:ascii="Times New Roman" w:eastAsia="Times New Roman" w:hAnsi="Times New Roman" w:cs="Times New Roman"/>
          <w:b/>
          <w:caps/>
          <w:sz w:val="24"/>
          <w:szCs w:val="24"/>
          <w:lang w:val="sr-Latn-CS" w:eastAsia="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
        <w:gridCol w:w="7615"/>
      </w:tblGrid>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Редни број</w:t>
            </w:r>
          </w:p>
        </w:tc>
        <w:tc>
          <w:tcPr>
            <w:tcW w:w="793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ВРСТА АКТИВНОСТ</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eastAsia="sr-Latn-CS"/>
              </w:rPr>
              <w:t>1.</w:t>
            </w:r>
          </w:p>
        </w:tc>
        <w:tc>
          <w:tcPr>
            <w:tcW w:w="7938" w:type="dxa"/>
          </w:tcPr>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СЛОБОДНО ВРЕМЕ</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p>
        </w:tc>
        <w:tc>
          <w:tcPr>
            <w:tcW w:w="7938" w:type="dxa"/>
          </w:tcPr>
          <w:p w:rsidR="00FE2CC8" w:rsidRPr="00FE2CC8" w:rsidRDefault="00FE2CC8" w:rsidP="00CF50D3">
            <w:pPr>
              <w:numPr>
                <w:ilvl w:val="0"/>
                <w:numId w:val="120"/>
              </w:numPr>
              <w:tabs>
                <w:tab w:val="left" w:pos="1215"/>
              </w:tabs>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Игре у школском дворишту</w:t>
            </w:r>
          </w:p>
          <w:p w:rsidR="00FE2CC8" w:rsidRPr="00FE2CC8" w:rsidRDefault="00FE2CC8" w:rsidP="00CF50D3">
            <w:pPr>
              <w:numPr>
                <w:ilvl w:val="0"/>
                <w:numId w:val="120"/>
              </w:numPr>
              <w:tabs>
                <w:tab w:val="left" w:pos="1215"/>
              </w:tabs>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Гледање цртаних филмова и других видео пројекција</w:t>
            </w:r>
          </w:p>
          <w:p w:rsidR="00FE2CC8" w:rsidRPr="00FE2CC8" w:rsidRDefault="00FE2CC8" w:rsidP="00CF50D3">
            <w:pPr>
              <w:numPr>
                <w:ilvl w:val="0"/>
                <w:numId w:val="120"/>
              </w:numPr>
              <w:tabs>
                <w:tab w:val="left" w:pos="1215"/>
              </w:tabs>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Друштвене игре (не љути се човече, меморије, шах, домине, слагалице, пузле...</w:t>
            </w:r>
          </w:p>
          <w:p w:rsidR="00FE2CC8" w:rsidRPr="00FE2CC8" w:rsidRDefault="00FE2CC8" w:rsidP="00CF50D3">
            <w:pPr>
              <w:numPr>
                <w:ilvl w:val="0"/>
                <w:numId w:val="120"/>
              </w:numPr>
              <w:tabs>
                <w:tab w:val="left" w:pos="1215"/>
              </w:tabs>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Слушање музике</w:t>
            </w:r>
          </w:p>
          <w:p w:rsidR="00FE2CC8" w:rsidRPr="00FE2CC8" w:rsidRDefault="00FE2CC8" w:rsidP="00CF50D3">
            <w:pPr>
              <w:numPr>
                <w:ilvl w:val="0"/>
                <w:numId w:val="120"/>
              </w:numPr>
              <w:tabs>
                <w:tab w:val="left" w:pos="1215"/>
              </w:tabs>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Плесне кореографије</w:t>
            </w: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r w:rsidRPr="00FE2CC8">
              <w:rPr>
                <w:rFonts w:ascii="Times New Roman" w:eastAsia="Times New Roman" w:hAnsi="Times New Roman" w:cs="Times New Roman"/>
                <w:b/>
                <w:sz w:val="24"/>
                <w:szCs w:val="24"/>
                <w:lang w:eastAsia="sr-Latn-CS"/>
              </w:rPr>
              <w:t>2.</w:t>
            </w:r>
          </w:p>
        </w:tc>
        <w:tc>
          <w:tcPr>
            <w:tcW w:w="7938" w:type="dxa"/>
          </w:tcPr>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САМОСТАЛАН РАД – ЧАСОВИ УЧЕЊА</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p>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p>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p>
        </w:tc>
        <w:tc>
          <w:tcPr>
            <w:tcW w:w="7938" w:type="dxa"/>
          </w:tcPr>
          <w:p w:rsidR="00FE2CC8" w:rsidRPr="00FE2CC8" w:rsidRDefault="00FE2CC8" w:rsidP="00CF50D3">
            <w:pPr>
              <w:numPr>
                <w:ilvl w:val="0"/>
                <w:numId w:val="121"/>
              </w:numPr>
              <w:spacing w:after="0" w:line="240" w:lineRule="auto"/>
              <w:contextualSpacing/>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рада домаћих задатака из математике</w:t>
            </w:r>
          </w:p>
          <w:p w:rsidR="00FE2CC8" w:rsidRPr="00FE2CC8" w:rsidRDefault="00FE2CC8" w:rsidP="00CF50D3">
            <w:pPr>
              <w:numPr>
                <w:ilvl w:val="0"/>
                <w:numId w:val="121"/>
              </w:numPr>
              <w:spacing w:after="0" w:line="240" w:lineRule="auto"/>
              <w:contextualSpacing/>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рада домаћих задатака из српског језика</w:t>
            </w:r>
          </w:p>
          <w:p w:rsidR="00FE2CC8" w:rsidRPr="00FE2CC8" w:rsidRDefault="00FE2CC8" w:rsidP="00CF50D3">
            <w:pPr>
              <w:numPr>
                <w:ilvl w:val="0"/>
                <w:numId w:val="121"/>
              </w:numPr>
              <w:spacing w:after="0" w:line="240" w:lineRule="auto"/>
              <w:contextualSpacing/>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рада домаћих задатака из света око нас</w:t>
            </w:r>
          </w:p>
          <w:p w:rsidR="00FE2CC8" w:rsidRPr="00FE2CC8" w:rsidRDefault="00FE2CC8" w:rsidP="00CF50D3">
            <w:pPr>
              <w:numPr>
                <w:ilvl w:val="0"/>
                <w:numId w:val="121"/>
              </w:numPr>
              <w:spacing w:after="0" w:line="240" w:lineRule="auto"/>
              <w:contextualSpacing/>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Вежбање у боравку – обнављање и утврђивање</w:t>
            </w:r>
          </w:p>
          <w:p w:rsidR="00FE2CC8" w:rsidRPr="00FE2CC8" w:rsidRDefault="00FE2CC8" w:rsidP="00CF50D3">
            <w:pPr>
              <w:numPr>
                <w:ilvl w:val="0"/>
                <w:numId w:val="121"/>
              </w:numPr>
              <w:spacing w:after="0" w:line="240" w:lineRule="auto"/>
              <w:contextualSpacing/>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ндивидуална вежбања</w:t>
            </w: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r w:rsidRPr="00FE2CC8">
              <w:rPr>
                <w:rFonts w:ascii="Times New Roman" w:eastAsia="Times New Roman" w:hAnsi="Times New Roman" w:cs="Times New Roman"/>
                <w:b/>
                <w:sz w:val="24"/>
                <w:szCs w:val="24"/>
                <w:lang w:eastAsia="sr-Latn-CS"/>
              </w:rPr>
              <w:t>3.</w:t>
            </w:r>
          </w:p>
        </w:tc>
        <w:tc>
          <w:tcPr>
            <w:tcW w:w="7938" w:type="dxa"/>
          </w:tcPr>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СЛОБОДНЕ АКТИВНОСТИ</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p>
        </w:tc>
        <w:tc>
          <w:tcPr>
            <w:tcW w:w="7938" w:type="dxa"/>
          </w:tcPr>
          <w:p w:rsidR="00FE2CC8" w:rsidRPr="00FE2CC8" w:rsidRDefault="00FE2CC8" w:rsidP="00CF50D3">
            <w:pPr>
              <w:numPr>
                <w:ilvl w:val="0"/>
                <w:numId w:val="122"/>
              </w:numPr>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Психолошка радионица</w:t>
            </w:r>
          </w:p>
          <w:p w:rsidR="00FE2CC8" w:rsidRPr="00FE2CC8" w:rsidRDefault="00FE2CC8" w:rsidP="00CF50D3">
            <w:pPr>
              <w:numPr>
                <w:ilvl w:val="0"/>
                <w:numId w:val="122"/>
              </w:numPr>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Спортско- рекреативне активности</w:t>
            </w:r>
          </w:p>
          <w:p w:rsidR="00FE2CC8" w:rsidRPr="00FE2CC8" w:rsidRDefault="00FE2CC8" w:rsidP="00CF50D3">
            <w:pPr>
              <w:numPr>
                <w:ilvl w:val="0"/>
                <w:numId w:val="122"/>
              </w:numPr>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Креативна радионица</w:t>
            </w:r>
          </w:p>
          <w:p w:rsidR="00FE2CC8" w:rsidRPr="00FE2CC8" w:rsidRDefault="00FE2CC8" w:rsidP="00CF50D3">
            <w:pPr>
              <w:numPr>
                <w:ilvl w:val="0"/>
                <w:numId w:val="122"/>
              </w:numPr>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Културно – уметничке активности</w:t>
            </w:r>
          </w:p>
          <w:p w:rsidR="00FE2CC8" w:rsidRPr="00FE2CC8" w:rsidRDefault="00FE2CC8" w:rsidP="00CF50D3">
            <w:pPr>
              <w:numPr>
                <w:ilvl w:val="0"/>
                <w:numId w:val="122"/>
              </w:numPr>
              <w:spacing w:after="0" w:line="240" w:lineRule="auto"/>
              <w:contextualSpacing/>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lastRenderedPageBreak/>
              <w:t>Креативна дружионица</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eastAsia="sr-Latn-CS"/>
              </w:rPr>
            </w:pPr>
            <w:r w:rsidRPr="00FE2CC8">
              <w:rPr>
                <w:rFonts w:ascii="Times New Roman" w:eastAsia="Times New Roman" w:hAnsi="Times New Roman" w:cs="Times New Roman"/>
                <w:b/>
                <w:sz w:val="24"/>
                <w:szCs w:val="24"/>
                <w:lang w:eastAsia="sr-Latn-CS"/>
              </w:rPr>
              <w:lastRenderedPageBreak/>
              <w:t>4.</w:t>
            </w:r>
          </w:p>
        </w:tc>
        <w:tc>
          <w:tcPr>
            <w:tcW w:w="7938" w:type="dxa"/>
          </w:tcPr>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 xml:space="preserve">ОСТАЛЕ АКТИВНОСТИ </w:t>
            </w:r>
          </w:p>
        </w:tc>
      </w:tr>
      <w:tr w:rsidR="00FE2CC8" w:rsidRPr="00FE2CC8" w:rsidTr="005F33E7">
        <w:tc>
          <w:tcPr>
            <w:tcW w:w="918"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Latn-CS" w:eastAsia="sr-Latn-CS"/>
              </w:rPr>
            </w:pPr>
          </w:p>
        </w:tc>
        <w:tc>
          <w:tcPr>
            <w:tcW w:w="7938" w:type="dxa"/>
          </w:tcPr>
          <w:p w:rsidR="00FE2CC8" w:rsidRPr="00FE2CC8" w:rsidRDefault="00FE2CC8" w:rsidP="00CF50D3">
            <w:pPr>
              <w:numPr>
                <w:ilvl w:val="0"/>
                <w:numId w:val="123"/>
              </w:numPr>
              <w:spacing w:after="0" w:line="240" w:lineRule="auto"/>
              <w:contextualSpacing/>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Latn-CS" w:eastAsia="sr-Latn-CS"/>
              </w:rPr>
              <w:t xml:space="preserve">Ужина </w:t>
            </w:r>
          </w:p>
          <w:p w:rsidR="00FE2CC8" w:rsidRPr="00FE2CC8" w:rsidRDefault="00FE2CC8" w:rsidP="00CF50D3">
            <w:pPr>
              <w:numPr>
                <w:ilvl w:val="0"/>
                <w:numId w:val="123"/>
              </w:numPr>
              <w:spacing w:after="0" w:line="240" w:lineRule="auto"/>
              <w:contextualSpacing/>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sz w:val="24"/>
                <w:szCs w:val="24"/>
                <w:lang w:val="sr-Latn-CS" w:eastAsia="sr-Latn-CS"/>
              </w:rPr>
              <w:t>Ручак</w:t>
            </w:r>
          </w:p>
        </w:tc>
      </w:tr>
    </w:tbl>
    <w:p w:rsidR="00FE2CC8" w:rsidRPr="00FE2CC8" w:rsidRDefault="00FE2CC8" w:rsidP="00FE2CC8">
      <w:pPr>
        <w:spacing w:after="0" w:line="240" w:lineRule="auto"/>
        <w:jc w:val="both"/>
        <w:rPr>
          <w:rFonts w:ascii="Times New Roman" w:eastAsia="Times New Roman" w:hAnsi="Times New Roman" w:cs="Times New Roman"/>
          <w:b/>
          <w:sz w:val="24"/>
          <w:szCs w:val="24"/>
          <w:lang w:val="sr-Latn-CS" w:eastAsia="sr-Latn-CS"/>
        </w:rPr>
      </w:pP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1. СЛОБОДНО ВРЕМЕ</w:t>
      </w: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Latn-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 складу са циљевима и задацима које желимо да остваримо и са развојним могућностима ученика, препоручује се примена стратегије, метода и облика рада како би се детету омогућило да на лак и безбрижан начин увежбава програмом предвиђене садржаје те максимално опуштено проводи своје слободно време. Школа мора постати учеников други дом, са свим особинама пријатно пријатељско окружење.</w:t>
      </w:r>
    </w:p>
    <w:p w:rsidR="00FE2CC8" w:rsidRPr="00FE2CC8" w:rsidRDefault="00FE2CC8" w:rsidP="00FE2CC8">
      <w:pPr>
        <w:tabs>
          <w:tab w:val="left" w:pos="1215"/>
        </w:tabs>
        <w:spacing w:after="0" w:line="240" w:lineRule="auto"/>
        <w:rPr>
          <w:rFonts w:ascii="Times New Roman" w:eastAsia="Times New Roman" w:hAnsi="Times New Roman" w:cs="Times New Roman"/>
          <w:sz w:val="24"/>
          <w:szCs w:val="24"/>
          <w:lang w:val="sr-Latn-CS" w:eastAsia="sr-Latn-CS"/>
        </w:rPr>
      </w:pPr>
      <w:r w:rsidRPr="00FE2CC8">
        <w:rPr>
          <w:rFonts w:ascii="Times New Roman" w:eastAsia="Times New Roman" w:hAnsi="Times New Roman" w:cs="Times New Roman"/>
          <w:sz w:val="24"/>
          <w:szCs w:val="24"/>
          <w:lang w:val="sr-Cyrl-CS" w:eastAsia="sr-Latn-CS"/>
        </w:rPr>
        <w:t xml:space="preserve">Слободно време је у потпуности  прилагођено потребама ученика, сами бирају  игру, забаву, разоноду. </w:t>
      </w:r>
      <w:r w:rsidRPr="00FE2CC8">
        <w:rPr>
          <w:rFonts w:ascii="Times New Roman" w:eastAsia="Times New Roman" w:hAnsi="Times New Roman" w:cs="Times New Roman"/>
          <w:sz w:val="24"/>
          <w:szCs w:val="24"/>
          <w:lang w:val="sr-Latn-CS" w:eastAsia="sr-Latn-CS"/>
        </w:rPr>
        <w:t xml:space="preserve">Наставници мотивишу, усмеравају, подстичу  ученике како би им омогућили  учешће у пуном капацитету.  </w:t>
      </w:r>
    </w:p>
    <w:p w:rsidR="00FE2CC8" w:rsidRPr="00FE2CC8" w:rsidRDefault="00FE2CC8" w:rsidP="00FE2CC8">
      <w:pPr>
        <w:tabs>
          <w:tab w:val="left" w:pos="1215"/>
        </w:tabs>
        <w:spacing w:after="0" w:line="240" w:lineRule="auto"/>
        <w:rPr>
          <w:rFonts w:ascii="Times New Roman" w:eastAsia="Times New Roman" w:hAnsi="Times New Roman" w:cs="Times New Roman"/>
          <w:sz w:val="24"/>
          <w:szCs w:val="24"/>
          <w:lang w:val="sr-Latn-CS" w:eastAsia="sr-Latn-CS"/>
        </w:rPr>
      </w:pP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Latn-CS" w:eastAsia="sr-Latn-CS"/>
        </w:rPr>
        <w:t xml:space="preserve">2. </w:t>
      </w:r>
      <w:r w:rsidRPr="00FE2CC8">
        <w:rPr>
          <w:rFonts w:ascii="Times New Roman" w:eastAsia="Times New Roman" w:hAnsi="Times New Roman" w:cs="Times New Roman"/>
          <w:b/>
          <w:sz w:val="24"/>
          <w:szCs w:val="24"/>
          <w:lang w:val="sr-Cyrl-CS" w:eastAsia="sr-Latn-CS"/>
        </w:rPr>
        <w:t>САМОСТАЛАН РАД – ЧАСОВИ УЧЕЊА</w:t>
      </w: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Cyrl-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ци на часовима учења раде домаће задатке из свих наставних области. Сваки ученик ради својим темпом, ко заврши раније домаћи има могућност да продубљује знање решавајући неке проблемске задатке. Оним ученицима којима је потребна помоћ или индивидуални рад са њим ради наставник.</w:t>
      </w:r>
    </w:p>
    <w:p w:rsidR="00FE2CC8" w:rsidRPr="00FE2CC8" w:rsidRDefault="00FE2CC8" w:rsidP="00FE2CC8">
      <w:pPr>
        <w:spacing w:after="0" w:line="240" w:lineRule="auto"/>
        <w:jc w:val="both"/>
        <w:rPr>
          <w:rFonts w:ascii="Times New Roman" w:eastAsia="Times New Roman" w:hAnsi="Times New Roman" w:cs="Times New Roman"/>
          <w:b/>
          <w:sz w:val="24"/>
          <w:szCs w:val="24"/>
          <w:lang w:val="sr-Latn-CS" w:eastAsia="sr-Latn-CS"/>
        </w:rPr>
      </w:pP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3. СЛОБОДНЕ АКТИВНОСТИ</w:t>
      </w:r>
    </w:p>
    <w:p w:rsidR="00FE2CC8" w:rsidRPr="00FE2CC8" w:rsidRDefault="00FE2CC8" w:rsidP="00FE2CC8">
      <w:pPr>
        <w:spacing w:after="0" w:line="240" w:lineRule="auto"/>
        <w:contextualSpacing/>
        <w:jc w:val="both"/>
        <w:rPr>
          <w:rFonts w:ascii="Times New Roman" w:eastAsia="Times New Roman" w:hAnsi="Times New Roman" w:cs="Times New Roman"/>
          <w:sz w:val="24"/>
          <w:szCs w:val="24"/>
          <w:lang w:val="sr-Latn-CS" w:eastAsia="sr-Latn-CS"/>
        </w:rPr>
      </w:pPr>
    </w:p>
    <w:p w:rsidR="00FE2CC8" w:rsidRPr="00FE2CC8" w:rsidRDefault="00FE2CC8" w:rsidP="00FE2CC8">
      <w:pPr>
        <w:spacing w:after="0" w:line="240" w:lineRule="auto"/>
        <w:contextualSpacing/>
        <w:rPr>
          <w:rFonts w:ascii="Times New Roman" w:eastAsia="Times New Roman" w:hAnsi="Times New Roman" w:cs="Times New Roman"/>
          <w:b/>
          <w:i/>
          <w:sz w:val="24"/>
          <w:szCs w:val="24"/>
          <w:lang w:val="sr-Cyrl-CS" w:eastAsia="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21"/>
        <w:gridCol w:w="1714"/>
        <w:gridCol w:w="1682"/>
        <w:gridCol w:w="1695"/>
        <w:gridCol w:w="1717"/>
      </w:tblGrid>
      <w:tr w:rsidR="00FE2CC8" w:rsidRPr="00FE2CC8" w:rsidTr="005F33E7">
        <w:trPr>
          <w:trHeight w:val="548"/>
        </w:trPr>
        <w:tc>
          <w:tcPr>
            <w:tcW w:w="1771"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понедељак</w:t>
            </w:r>
          </w:p>
        </w:tc>
        <w:tc>
          <w:tcPr>
            <w:tcW w:w="1771"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Уторак</w:t>
            </w:r>
          </w:p>
        </w:tc>
        <w:tc>
          <w:tcPr>
            <w:tcW w:w="1771"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среда</w:t>
            </w:r>
          </w:p>
        </w:tc>
        <w:tc>
          <w:tcPr>
            <w:tcW w:w="1771"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четвртак</w:t>
            </w:r>
          </w:p>
        </w:tc>
        <w:tc>
          <w:tcPr>
            <w:tcW w:w="1772" w:type="dxa"/>
          </w:tcPr>
          <w:p w:rsidR="00FE2CC8" w:rsidRPr="00FE2CC8" w:rsidRDefault="00FE2CC8" w:rsidP="00FE2CC8">
            <w:pPr>
              <w:spacing w:after="0" w:line="240" w:lineRule="auto"/>
              <w:jc w:val="center"/>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Петак</w:t>
            </w:r>
          </w:p>
        </w:tc>
      </w:tr>
      <w:tr w:rsidR="00FE2CC8" w:rsidRPr="00FE2CC8" w:rsidTr="005F33E7">
        <w:tc>
          <w:tcPr>
            <w:tcW w:w="1771" w:type="dxa"/>
          </w:tcPr>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сихолошка радионица</w:t>
            </w:r>
          </w:p>
        </w:tc>
        <w:tc>
          <w:tcPr>
            <w:tcW w:w="1771" w:type="dxa"/>
          </w:tcPr>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Спортско-рекреативне активности</w:t>
            </w:r>
          </w:p>
        </w:tc>
        <w:tc>
          <w:tcPr>
            <w:tcW w:w="1771" w:type="dxa"/>
          </w:tcPr>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Креативна радионица</w:t>
            </w:r>
          </w:p>
        </w:tc>
        <w:tc>
          <w:tcPr>
            <w:tcW w:w="1771" w:type="dxa"/>
          </w:tcPr>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Културно-уметничке активности</w:t>
            </w:r>
          </w:p>
        </w:tc>
        <w:tc>
          <w:tcPr>
            <w:tcW w:w="1772" w:type="dxa"/>
          </w:tcPr>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Креативна дружионица</w:t>
            </w:r>
          </w:p>
        </w:tc>
      </w:tr>
    </w:tbl>
    <w:p w:rsidR="00FE2CC8" w:rsidRPr="00FE2CC8" w:rsidRDefault="00FE2CC8" w:rsidP="00FE2CC8">
      <w:pPr>
        <w:spacing w:after="0" w:line="240" w:lineRule="auto"/>
        <w:rPr>
          <w:rFonts w:ascii="Times New Roman" w:eastAsia="Times New Roman" w:hAnsi="Times New Roman" w:cs="Times New Roman"/>
          <w:b/>
          <w:i/>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Cyrl-CS" w:eastAsia="sr-Latn-CS"/>
        </w:rPr>
        <w:t>Психолошка радионица</w:t>
      </w:r>
      <w:r w:rsidRPr="00FE2CC8">
        <w:rPr>
          <w:rFonts w:ascii="Times New Roman" w:eastAsia="Times New Roman" w:hAnsi="Times New Roman" w:cs="Times New Roman"/>
          <w:sz w:val="24"/>
          <w:szCs w:val="24"/>
          <w:lang w:val="sr-Cyrl-CS" w:eastAsia="sr-Latn-CS"/>
        </w:rPr>
        <w:t xml:space="preserve"> је област која обухвата учење о социјалним и културним тековинама. Учимо о пожељним и непожељним облицима понашања, о односима са собом и окружењем, о начинима комуникације, о традицији и модернизацији итд. Исто тако, учимо основе лепог понашања, правилима, обавезама, емоцијам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ознавање и поштовање елемената културе живљењ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одизање нивоа зрелости у односу према емоцијама, сопственим и људи из окружењ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спешна имплементација правила пристојног понашања у комуникацији са одраслима и вршњацим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Могућност сагледавања себе из трећег лица (објективно сагледавање својих особин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авилан однос према правилима и договорима, њихове важности и њиховог поштовањ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епознати и убажабати сличности и разлике међу људим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смеренија пажња према односиу са вршњацима и виши степен спремност да им помогн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lastRenderedPageBreak/>
        <w:t>Препознаје непристојно понашањ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бегава ситуације у којима може да се повреди и уме да затражи помоћ</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ознаје основна правила у саобраћају и придржава их с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дговоран однос према природној средини</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оседује знање о значају здрављ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познат је са основним принципима правилне исхран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држава личну хигијену</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Cyrl-CS" w:eastAsia="sr-Latn-CS"/>
        </w:rPr>
        <w:t xml:space="preserve">Спортско- рекреативне активности </w:t>
      </w:r>
      <w:r w:rsidRPr="00FE2CC8">
        <w:rPr>
          <w:rFonts w:ascii="Times New Roman" w:eastAsia="Times New Roman" w:hAnsi="Times New Roman" w:cs="Times New Roman"/>
          <w:sz w:val="24"/>
          <w:szCs w:val="24"/>
          <w:lang w:val="sr-Cyrl-CS" w:eastAsia="sr-Latn-CS"/>
        </w:rPr>
        <w:t>су ученицима неопходне после неколико часова седења на настави. Кроз ове активности задовољиће се потреба ученика за кретањем. Оспособити ученике за правилно држање тела и здравији начин живот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Разликују правилно од неправилног држања тел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воде покрете у задатом смеру</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авилно изводе једноставне вежб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стварују напредак у развоју моторичких способности у складу са идивидуално постављеним циљевима</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авилно изводе игре са и без реквизита, са и без музике</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Cyrl-CS" w:eastAsia="sr-Latn-CS"/>
        </w:rPr>
        <w:t>Креативна радионица</w:t>
      </w:r>
      <w:r w:rsidRPr="00FE2CC8">
        <w:rPr>
          <w:rFonts w:ascii="Times New Roman" w:eastAsia="Times New Roman" w:hAnsi="Times New Roman" w:cs="Times New Roman"/>
          <w:sz w:val="24"/>
          <w:szCs w:val="24"/>
          <w:lang w:val="sr-Cyrl-CS" w:eastAsia="sr-Latn-CS"/>
        </w:rPr>
        <w:t xml:space="preserve"> </w:t>
      </w:r>
      <w:r w:rsidRPr="00FE2CC8">
        <w:rPr>
          <w:rFonts w:ascii="Times New Roman" w:eastAsia="Times New Roman" w:hAnsi="Times New Roman" w:cs="Times New Roman"/>
          <w:b/>
          <w:sz w:val="24"/>
          <w:szCs w:val="24"/>
          <w:lang w:val="sr-Cyrl-CS" w:eastAsia="sr-Latn-CS"/>
        </w:rPr>
        <w:t xml:space="preserve"> </w:t>
      </w:r>
      <w:r w:rsidRPr="00FE2CC8">
        <w:rPr>
          <w:rFonts w:ascii="Times New Roman" w:eastAsia="Times New Roman" w:hAnsi="Times New Roman" w:cs="Times New Roman"/>
          <w:sz w:val="24"/>
          <w:szCs w:val="24"/>
          <w:lang w:val="sr-Cyrl-CS" w:eastAsia="sr-Latn-CS"/>
        </w:rPr>
        <w:t xml:space="preserve">је ликовно-вајарска секција. Уз помоћ облика и боја до уметничког изражаја. </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Безбедно  и примерено користи алатке и матерјал за ликовно изражавањ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епознају и разликују линије, облике, и шаре у свом окружењу</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пажају и препознају разлику између природних творевина у окружењу и оних које је направио чивек</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Ликовно изразе доживљај и осећања везана за лично искуство из непосредног окружења као и из машт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пажају и препознају различите површине (глатко-храпаво, меко тврдо...)</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Користе једноставне термине из визуелних уметности (цртеж, слика, сликар, колаж...)</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Адекватно и активно учествују у презентацији сопствених и радова друге деце</w:t>
      </w: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оштују свој рад и рад друге деце</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Cyrl-CS" w:eastAsia="sr-Latn-CS"/>
        </w:rPr>
        <w:t>Културно – уметничке активности</w:t>
      </w:r>
      <w:r w:rsidRPr="00FE2CC8">
        <w:rPr>
          <w:rFonts w:ascii="Times New Roman" w:eastAsia="Times New Roman" w:hAnsi="Times New Roman" w:cs="Times New Roman"/>
          <w:b/>
          <w:sz w:val="24"/>
          <w:szCs w:val="24"/>
          <w:lang w:val="sr-Cyrl-CS" w:eastAsia="sr-Latn-CS"/>
        </w:rPr>
        <w:t xml:space="preserve"> </w:t>
      </w:r>
      <w:r w:rsidRPr="00FE2CC8">
        <w:rPr>
          <w:rFonts w:ascii="Times New Roman" w:eastAsia="Times New Roman" w:hAnsi="Times New Roman" w:cs="Times New Roman"/>
          <w:sz w:val="24"/>
          <w:szCs w:val="24"/>
          <w:lang w:val="sr-Cyrl-CS" w:eastAsia="sr-Latn-CS"/>
        </w:rPr>
        <w:t xml:space="preserve"> имају  за циљ да помогну ученику да савлада технику читања и писања на елементарном нивоу. Кроз ову активност ученици ће развити способност говорног изражаја, комуникацијске способности, развијање способности за емоционални доживљај и разумевање књижевног изражаја, учење нових термина (богаћење речника). То је музичка-драмска секција. Ритам, покрет, звук, глас су елементи које ће деца користити у малим музичким и драмским радионицама. </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 xml:space="preserve"> Ученици ће стећи осећај за ритам, музику кроз плесне кореографије. Доћи ће до изражаја њихови таленти за певање, играње, глуму, рецитовање, свирањ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Смишља причу на основу слик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Описује оно што је доживео</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Решава ребусе, питалице, загонетк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з инструкције организује једноставне говорне улог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lastRenderedPageBreak/>
        <w:t>Рецитује краће песм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ствује у интерпретацији улога у  краћим представ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Ради на изради пано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гра у ритму</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ме да репродукује једноставне ритмичке задатк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ме да пева једноставније дечије песме по слуху уз музичку пратњу или без њ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евање хорски</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епознаје и пореди различите звуке произведене на разним инструментим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Креирају разне звучне ефект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зражавају свој доживљај музике кроз импровизацију покрет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Препознају начине на које музика и звукови учествују у свакодневном животу (музика у медијима, звукови природе, породичне прослав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да имитира различите звукове и покрете из околин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да усмерава своју пажњу на дату радњу</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невербално да прикаже одређена стања и радњ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да изражавање својих мисли, осећања изазваних музиком</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да правилно артикулише гласове, акцентује речи и научи правилно да интонира</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Ученик ће бити способан да тумачи драмске ликове</w:t>
      </w:r>
    </w:p>
    <w:p w:rsidR="00FE2CC8" w:rsidRPr="00FE2CC8" w:rsidRDefault="00FE2CC8" w:rsidP="00CF50D3">
      <w:pPr>
        <w:numPr>
          <w:ilvl w:val="0"/>
          <w:numId w:val="125"/>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Импровизација</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b/>
          <w:i/>
          <w:sz w:val="24"/>
          <w:szCs w:val="24"/>
          <w:lang w:val="sr-Cyrl-CS" w:eastAsia="sr-Latn-CS"/>
        </w:rPr>
        <w:t>Креативна дружионица</w:t>
      </w:r>
      <w:r w:rsidRPr="00FE2CC8">
        <w:rPr>
          <w:rFonts w:ascii="Times New Roman" w:eastAsia="Times New Roman" w:hAnsi="Times New Roman" w:cs="Times New Roman"/>
          <w:sz w:val="24"/>
          <w:szCs w:val="24"/>
          <w:lang w:val="sr-Cyrl-CS" w:eastAsia="sr-Latn-CS"/>
        </w:rPr>
        <w:t xml:space="preserve"> је активност проистекла из потребе деце за игром и рекреацијом. Игре доприносе њиховом моторичком идивидуалном развоју, развоју другарства и начина комуникације. Овим играма се развија код ученика потреба за сарадњом, другарством...</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CF50D3">
      <w:pPr>
        <w:numPr>
          <w:ilvl w:val="0"/>
          <w:numId w:val="124"/>
        </w:numPr>
        <w:spacing w:after="0" w:line="240" w:lineRule="auto"/>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Науче да сарађују у тиму и да се осећају део једног</w:t>
      </w:r>
    </w:p>
    <w:p w:rsidR="00FE2CC8" w:rsidRPr="00FE2CC8" w:rsidRDefault="00FE2CC8" w:rsidP="00FE2CC8">
      <w:pPr>
        <w:spacing w:after="0" w:line="240" w:lineRule="auto"/>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contextualSpacing/>
        <w:jc w:val="both"/>
        <w:rPr>
          <w:rFonts w:ascii="Times New Roman" w:eastAsia="Times New Roman" w:hAnsi="Times New Roman" w:cs="Times New Roman"/>
          <w:b/>
          <w:sz w:val="24"/>
          <w:szCs w:val="24"/>
          <w:lang w:val="sr-Cyrl-CS" w:eastAsia="sr-Latn-CS"/>
        </w:rPr>
      </w:pPr>
      <w:r w:rsidRPr="00FE2CC8">
        <w:rPr>
          <w:rFonts w:ascii="Times New Roman" w:eastAsia="Times New Roman" w:hAnsi="Times New Roman" w:cs="Times New Roman"/>
          <w:b/>
          <w:sz w:val="24"/>
          <w:szCs w:val="24"/>
          <w:lang w:val="sr-Cyrl-CS" w:eastAsia="sr-Latn-CS"/>
        </w:rPr>
        <w:t xml:space="preserve"> ИСХРАНА УЧЕНИКА У ПРОДУЖЕНОМ БОРАВКУ</w:t>
      </w: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 xml:space="preserve">У продуженом боравку ученици проводе доста времена, па је организована и обавезна исхрана ученика. Јеловник састављају нутриционисти у складу са енергетским потребама ученика. </w:t>
      </w:r>
    </w:p>
    <w:p w:rsidR="00FE2CC8" w:rsidRDefault="00FE2CC8" w:rsidP="00FE2CC8">
      <w:pPr>
        <w:spacing w:after="0" w:line="240" w:lineRule="auto"/>
        <w:jc w:val="both"/>
        <w:rPr>
          <w:rFonts w:ascii="Times New Roman" w:eastAsia="Times New Roman" w:hAnsi="Times New Roman" w:cs="Times New Roman"/>
          <w:sz w:val="24"/>
          <w:szCs w:val="24"/>
          <w:lang w:val="sr-Cyrl-CS" w:eastAsia="sr-Latn-CS"/>
        </w:rPr>
      </w:pPr>
      <w:r w:rsidRPr="00FE2CC8">
        <w:rPr>
          <w:rFonts w:ascii="Times New Roman" w:eastAsia="Times New Roman" w:hAnsi="Times New Roman" w:cs="Times New Roman"/>
          <w:sz w:val="24"/>
          <w:szCs w:val="24"/>
          <w:lang w:val="sr-Cyrl-CS" w:eastAsia="sr-Latn-CS"/>
        </w:rPr>
        <w:t xml:space="preserve">  </w:t>
      </w:r>
    </w:p>
    <w:p w:rsidR="00336AC4" w:rsidRDefault="00336AC4" w:rsidP="00FE2CC8">
      <w:pPr>
        <w:spacing w:after="0" w:line="240" w:lineRule="auto"/>
        <w:jc w:val="both"/>
        <w:rPr>
          <w:rFonts w:ascii="Times New Roman" w:eastAsia="Times New Roman" w:hAnsi="Times New Roman" w:cs="Times New Roman"/>
          <w:sz w:val="24"/>
          <w:szCs w:val="24"/>
          <w:lang w:val="sr-Cyrl-CS" w:eastAsia="sr-Latn-CS"/>
        </w:rPr>
      </w:pPr>
    </w:p>
    <w:p w:rsidR="00336AC4" w:rsidRPr="00FE2CC8" w:rsidRDefault="00336AC4" w:rsidP="00FE2CC8">
      <w:pPr>
        <w:spacing w:after="0" w:line="240" w:lineRule="auto"/>
        <w:jc w:val="both"/>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jc w:val="both"/>
        <w:rPr>
          <w:rFonts w:ascii="Times New Roman" w:eastAsia="Times New Roman" w:hAnsi="Times New Roman" w:cs="Times New Roman"/>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r w:rsidRPr="00FE2CC8">
        <w:rPr>
          <w:rFonts w:ascii="Times New Roman" w:eastAsia="Times New Roman" w:hAnsi="Times New Roman" w:cs="Times New Roman"/>
          <w:b/>
          <w:sz w:val="24"/>
          <w:szCs w:val="24"/>
          <w:lang w:val="sr-Latn-CS" w:eastAsia="sr-Latn-CS"/>
        </w:rPr>
        <w:t>8. ПЛАН СЛОБОДНИХ АКТИВНОСТИ</w:t>
      </w:r>
    </w:p>
    <w:p w:rsidR="00FE2CC8" w:rsidRPr="00FE2CC8" w:rsidRDefault="00FE2CC8" w:rsidP="00FE2CC8">
      <w:pPr>
        <w:spacing w:after="0" w:line="240" w:lineRule="auto"/>
        <w:rPr>
          <w:rFonts w:ascii="Times New Roman" w:eastAsia="Times New Roman" w:hAnsi="Times New Roman" w:cs="Times New Roman"/>
          <w:b/>
          <w:i/>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
          <w:sz w:val="24"/>
          <w:szCs w:val="24"/>
          <w:lang w:val="sr-Latn-CS" w:eastAsia="sr-Latn-CS"/>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14"/>
        <w:gridCol w:w="3544"/>
      </w:tblGrid>
      <w:tr w:rsidR="00FE2CC8" w:rsidRPr="00FE2CC8" w:rsidTr="005F33E7">
        <w:trPr>
          <w:trHeight w:val="123"/>
        </w:trPr>
        <w:tc>
          <w:tcPr>
            <w:tcW w:w="2340" w:type="dxa"/>
            <w:shd w:val="clear" w:color="auto" w:fill="E949C7"/>
          </w:tcPr>
          <w:p w:rsidR="00FE2CC8" w:rsidRPr="00FE2CC8" w:rsidRDefault="00FE2CC8" w:rsidP="00FE2CC8">
            <w:pPr>
              <w:spacing w:after="0" w:line="240" w:lineRule="auto"/>
              <w:rPr>
                <w:rFonts w:ascii="Times New Roman" w:eastAsia="Times New Roman" w:hAnsi="Times New Roman" w:cs="Times New Roman"/>
                <w:b/>
                <w:sz w:val="24"/>
                <w:szCs w:val="24"/>
                <w:lang w:val="sr-Cyrl-CS"/>
              </w:rPr>
            </w:pPr>
            <w:r w:rsidRPr="00FE2CC8">
              <w:rPr>
                <w:rFonts w:ascii="Times New Roman" w:eastAsia="Times New Roman" w:hAnsi="Times New Roman" w:cs="Times New Roman"/>
                <w:b/>
                <w:sz w:val="24"/>
                <w:szCs w:val="24"/>
                <w:lang w:val="sr-Cyrl-CS"/>
              </w:rPr>
              <w:t>Наставна тема</w:t>
            </w:r>
          </w:p>
        </w:tc>
        <w:tc>
          <w:tcPr>
            <w:tcW w:w="3614" w:type="dxa"/>
            <w:shd w:val="clear" w:color="auto" w:fill="E949C7"/>
          </w:tcPr>
          <w:p w:rsidR="00FE2CC8" w:rsidRPr="00FE2CC8" w:rsidRDefault="00FE2CC8" w:rsidP="00FE2CC8">
            <w:pPr>
              <w:spacing w:after="0" w:line="240" w:lineRule="auto"/>
              <w:rPr>
                <w:rFonts w:ascii="Times New Roman" w:eastAsia="Times New Roman" w:hAnsi="Times New Roman" w:cs="Times New Roman"/>
                <w:b/>
                <w:sz w:val="24"/>
                <w:szCs w:val="24"/>
                <w:lang w:val="sr-Cyrl-CS"/>
              </w:rPr>
            </w:pPr>
            <w:r w:rsidRPr="00FE2CC8">
              <w:rPr>
                <w:rFonts w:ascii="Times New Roman" w:eastAsia="Times New Roman" w:hAnsi="Times New Roman" w:cs="Times New Roman"/>
                <w:b/>
                <w:sz w:val="24"/>
                <w:szCs w:val="24"/>
                <w:lang w:val="sr-Cyrl-CS"/>
              </w:rPr>
              <w:t>Садржај програма</w:t>
            </w:r>
          </w:p>
        </w:tc>
        <w:tc>
          <w:tcPr>
            <w:tcW w:w="3544" w:type="dxa"/>
            <w:shd w:val="clear" w:color="auto" w:fill="E949C7"/>
          </w:tcPr>
          <w:p w:rsidR="00FE2CC8" w:rsidRPr="00FE2CC8" w:rsidRDefault="00FE2CC8" w:rsidP="00FE2CC8">
            <w:pPr>
              <w:spacing w:after="0" w:line="240" w:lineRule="auto"/>
              <w:rPr>
                <w:rFonts w:ascii="Times New Roman" w:eastAsia="Times New Roman" w:hAnsi="Times New Roman" w:cs="Times New Roman"/>
                <w:b/>
                <w:sz w:val="24"/>
                <w:szCs w:val="24"/>
                <w:lang w:val="sr-Cyrl-CS"/>
              </w:rPr>
            </w:pPr>
            <w:r w:rsidRPr="00FE2CC8">
              <w:rPr>
                <w:rFonts w:ascii="Times New Roman" w:eastAsia="Times New Roman" w:hAnsi="Times New Roman" w:cs="Times New Roman"/>
                <w:b/>
                <w:sz w:val="24"/>
                <w:szCs w:val="24"/>
                <w:lang w:val="sr-Cyrl-CS"/>
              </w:rPr>
              <w:t>Образовно васпитни циљеви и задаци</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ОШЛИ</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СМО</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У</w:t>
            </w:r>
          </w:p>
          <w:p w:rsidR="00FE2CC8" w:rsidRPr="00FE2CC8" w:rsidRDefault="00FE2CC8" w:rsidP="00FE2CC8">
            <w:pPr>
              <w:spacing w:after="0" w:line="240" w:lineRule="auto"/>
              <w:jc w:val="center"/>
              <w:rPr>
                <w:rFonts w:ascii="Times New Roman" w:eastAsia="Times New Roman" w:hAnsi="Times New Roman" w:cs="Times New Roman"/>
                <w:b/>
              </w:rPr>
            </w:pPr>
            <w:r w:rsidRPr="00FE2CC8">
              <w:rPr>
                <w:rFonts w:ascii="Times New Roman" w:eastAsia="Times New Roman" w:hAnsi="Times New Roman" w:cs="Times New Roman"/>
                <w:b/>
                <w:lang w:val="sr-Cyrl-CS"/>
              </w:rPr>
              <w:t>ШКОЛУ</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обродошл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ознајемо школски простор</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ут од куће до школ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о сам 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ете у школи – ликовна радиониц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деце за учење у боравк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и интересовања за школу, указивање на ред и рад  њој,упознавање другова и неговање другарств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РАВИЛА</w:t>
            </w:r>
          </w:p>
          <w:p w:rsidR="00FE2CC8" w:rsidRPr="00FE2CC8" w:rsidRDefault="00FE2CC8" w:rsidP="00FE2CC8">
            <w:pPr>
              <w:spacing w:after="0" w:line="240" w:lineRule="auto"/>
              <w:rPr>
                <w:rFonts w:ascii="Times New Roman" w:eastAsia="Times New Roman" w:hAnsi="Times New Roman" w:cs="Times New Roman"/>
                <w:b/>
                <w:lang w:val="sr-Cyrl-RS"/>
              </w:rPr>
            </w:pPr>
            <w:r w:rsidRPr="00FE2CC8">
              <w:rPr>
                <w:rFonts w:ascii="Times New Roman" w:eastAsia="Times New Roman" w:hAnsi="Times New Roman" w:cs="Times New Roman"/>
                <w:b/>
                <w:lang w:val="sr-Cyrl-CS"/>
              </w:rPr>
              <w:t>ПОНАШАЊА</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авила борав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кола из машт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оја играч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ут од куће до школ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нашање у школи ( радиониц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CS"/>
              </w:rPr>
              <w:t>Оспособљавање ученика да се понашају у складу са школским правилима</w:t>
            </w:r>
            <w:r w:rsidRPr="00FE2CC8">
              <w:rPr>
                <w:rFonts w:ascii="Times New Roman" w:eastAsia="Times New Roman" w:hAnsi="Times New Roman" w:cs="Times New Roman"/>
                <w:sz w:val="24"/>
                <w:szCs w:val="24"/>
                <w:lang w:val="sr-Cyrl-RS"/>
              </w:rPr>
              <w:t>.</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Развијање свести о важности школских правил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и интересовања за школу, указивање на ред и рад  њој,упознавање другова и неговање другарства.Указивање на правилно седење,држање свеске и оловке.Оспособљавање ученика да посматрају, запажају и описју људе,предмете,догађаје.</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ОКАЖИ</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ШТ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ЗНАШ</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гра погађ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ловљав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алендар рођендан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та волим- шта не воли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та је то мир- Дан мир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t>Неговање другарских односа</w:t>
            </w:r>
          </w:p>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t>Развијање љубави према другарств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и интересовања за школу, указивање на ред и рад  њој,упознавање другова и неговање другарст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ru-RU"/>
              </w:rPr>
              <w:t>Развијање свести и љубави о важности мир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ВЕСЕЛ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lang w:val="sr-Cyrl-CS"/>
              </w:rPr>
              <w:t>ТАКМИЧЕЊА</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Арјачкиње, барјачки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де маца око теб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узичке столиц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гра- Претвори се ( имитациј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учићу те једну игру</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игри и другарств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поштовање правила у игри.</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ДЕЧИЈ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НЕДЕЉ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еца су народ посебан</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ечија пра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олеранци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лушање дечијих песа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штовање ( 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ознавање ученика са њиховим правима и одговорности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свести о толеранцији и уважавању својих и потреба других људи.</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РВ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СЛОВ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та би смо без речи( 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слова од зрневљ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Анимирана сло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клапање реч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еч по реч рече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стицање осећања радости и задовољства због савладаних првих сло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нтересовања за даље напредовање у раду сопственим трудом.</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ru-RU"/>
              </w:rPr>
            </w:pPr>
          </w:p>
          <w:p w:rsidR="00FE2CC8" w:rsidRPr="00FE2CC8" w:rsidRDefault="00FE2CC8" w:rsidP="00FE2CC8">
            <w:pPr>
              <w:spacing w:after="0" w:line="240" w:lineRule="auto"/>
              <w:jc w:val="center"/>
              <w:rPr>
                <w:rFonts w:ascii="Times New Roman" w:eastAsia="Times New Roman" w:hAnsi="Times New Roman" w:cs="Times New Roman"/>
                <w:b/>
                <w:lang w:val="ru-RU"/>
              </w:rPr>
            </w:pPr>
          </w:p>
          <w:p w:rsidR="00FE2CC8" w:rsidRPr="00FE2CC8" w:rsidRDefault="00FE2CC8" w:rsidP="00FE2CC8">
            <w:pPr>
              <w:spacing w:after="0" w:line="240" w:lineRule="auto"/>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 xml:space="preserve">           СТИГЛ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НАМ</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ЈЕ</w:t>
            </w:r>
          </w:p>
          <w:p w:rsidR="00FE2CC8" w:rsidRPr="00FE2CC8" w:rsidRDefault="00FE2CC8" w:rsidP="00FE2CC8">
            <w:pPr>
              <w:spacing w:after="0" w:line="240" w:lineRule="auto"/>
              <w:jc w:val="center"/>
              <w:rPr>
                <w:rFonts w:ascii="Times New Roman" w:eastAsia="Times New Roman" w:hAnsi="Times New Roman" w:cs="Times New Roman"/>
                <w:b/>
              </w:rPr>
            </w:pPr>
            <w:r w:rsidRPr="00FE2CC8">
              <w:rPr>
                <w:rFonts w:ascii="Times New Roman" w:eastAsia="Times New Roman" w:hAnsi="Times New Roman" w:cs="Times New Roman"/>
                <w:b/>
                <w:lang w:val="sr-Cyrl-CS"/>
              </w:rPr>
              <w:t>ЈЕСЕН</w:t>
            </w:r>
          </w:p>
          <w:p w:rsidR="00FE2CC8" w:rsidRPr="00FE2CC8" w:rsidRDefault="00FE2CC8" w:rsidP="00FE2CC8">
            <w:pPr>
              <w:spacing w:after="0" w:line="240" w:lineRule="auto"/>
              <w:jc w:val="center"/>
              <w:rPr>
                <w:rFonts w:ascii="Times New Roman" w:eastAsia="Times New Roman" w:hAnsi="Times New Roman" w:cs="Times New Roman"/>
                <w:b/>
              </w:rPr>
            </w:pPr>
          </w:p>
          <w:p w:rsidR="00FE2CC8" w:rsidRPr="00FE2CC8" w:rsidRDefault="00FE2CC8" w:rsidP="00FE2CC8">
            <w:pPr>
              <w:spacing w:after="0" w:line="240" w:lineRule="auto"/>
              <w:jc w:val="center"/>
              <w:rPr>
                <w:rFonts w:ascii="Times New Roman" w:eastAsia="Times New Roman" w:hAnsi="Times New Roman" w:cs="Times New Roman"/>
                <w:b/>
              </w:rPr>
            </w:pPr>
          </w:p>
          <w:p w:rsidR="00FE2CC8" w:rsidRPr="00FE2CC8" w:rsidRDefault="00FE2CC8" w:rsidP="00FE2CC8">
            <w:pPr>
              <w:spacing w:after="0" w:line="240" w:lineRule="auto"/>
              <w:rPr>
                <w:rFonts w:ascii="Times New Roman" w:eastAsia="Times New Roman" w:hAnsi="Times New Roman" w:cs="Times New Roman"/>
                <w:b/>
                <w:lang w:val="sr-Cyrl-RS"/>
              </w:rPr>
            </w:pPr>
            <w:r w:rsidRPr="00FE2CC8">
              <w:rPr>
                <w:rFonts w:ascii="Times New Roman" w:eastAsia="Times New Roman" w:hAnsi="Times New Roman" w:cs="Times New Roman"/>
                <w:b/>
              </w:rPr>
              <w:t xml:space="preserve">    </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вање песама о јесен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ављење кишобран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оја сам животи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ликање јесењих пејзаж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Јесење дрво лепих речи</w:t>
            </w:r>
            <w:r w:rsidRPr="00FE2CC8">
              <w:rPr>
                <w:rFonts w:ascii="Times New Roman" w:eastAsia="Times New Roman" w:hAnsi="Times New Roman" w:cs="Times New Roman"/>
                <w:sz w:val="24"/>
                <w:szCs w:val="24"/>
                <w:lang w:val="ru-RU"/>
              </w:rPr>
              <w:t xml:space="preserve"> </w:t>
            </w:r>
            <w:r w:rsidRPr="00FE2CC8">
              <w:rPr>
                <w:rFonts w:ascii="Times New Roman" w:eastAsia="Times New Roman" w:hAnsi="Times New Roman" w:cs="Times New Roman"/>
                <w:sz w:val="24"/>
                <w:szCs w:val="24"/>
                <w:lang w:val="sr-Cyrl-CS"/>
              </w:rPr>
              <w:t>(радиониц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t>Проширивање и продубљивање знања о годишњем доб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животињама,интересовања за њихов живот и бриг о њим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rPr>
                <w:rFonts w:ascii="Times New Roman" w:eastAsia="Times New Roman" w:hAnsi="Times New Roman" w:cs="Times New Roman"/>
                <w:b/>
                <w:lang w:val="sr-Cyrl-CS"/>
              </w:rPr>
            </w:pPr>
            <w:r w:rsidRPr="00FE2CC8">
              <w:rPr>
                <w:rFonts w:ascii="Times New Roman" w:eastAsia="Times New Roman" w:hAnsi="Times New Roman" w:cs="Times New Roman"/>
                <w:b/>
                <w:lang w:val="ru-RU"/>
              </w:rPr>
              <w:t xml:space="preserve">           </w:t>
            </w:r>
            <w:r w:rsidRPr="00FE2CC8">
              <w:rPr>
                <w:rFonts w:ascii="Times New Roman" w:eastAsia="Times New Roman" w:hAnsi="Times New Roman" w:cs="Times New Roman"/>
                <w:b/>
                <w:lang w:val="sr-Cyrl-CS"/>
              </w:rPr>
              <w:t>СТИГЛ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НАМ</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ЈЕ</w:t>
            </w:r>
          </w:p>
          <w:p w:rsidR="00FE2CC8" w:rsidRPr="00FE2CC8" w:rsidRDefault="00FE2CC8" w:rsidP="00FE2CC8">
            <w:pPr>
              <w:spacing w:after="0" w:line="240" w:lineRule="auto"/>
              <w:jc w:val="center"/>
              <w:rPr>
                <w:rFonts w:ascii="Times New Roman" w:eastAsia="Times New Roman" w:hAnsi="Times New Roman" w:cs="Times New Roman"/>
                <w:b/>
              </w:rPr>
            </w:pPr>
            <w:r w:rsidRPr="00FE2CC8">
              <w:rPr>
                <w:rFonts w:ascii="Times New Roman" w:eastAsia="Times New Roman" w:hAnsi="Times New Roman" w:cs="Times New Roman"/>
                <w:b/>
                <w:lang w:val="sr-Cyrl-CS"/>
              </w:rPr>
              <w:t>ЈЕСЕН</w:t>
            </w:r>
          </w:p>
          <w:p w:rsidR="00FE2CC8" w:rsidRPr="00FE2CC8" w:rsidRDefault="00FE2CC8" w:rsidP="00FE2CC8">
            <w:pPr>
              <w:spacing w:after="0" w:line="240" w:lineRule="auto"/>
              <w:jc w:val="center"/>
              <w:rPr>
                <w:rFonts w:ascii="Times New Roman" w:eastAsia="Times New Roman" w:hAnsi="Times New Roman" w:cs="Times New Roman"/>
                <w:b/>
              </w:rPr>
            </w:pPr>
          </w:p>
          <w:p w:rsidR="00FE2CC8" w:rsidRPr="00FE2CC8" w:rsidRDefault="00FE2CC8" w:rsidP="00FE2CC8">
            <w:pPr>
              <w:spacing w:after="0" w:line="240" w:lineRule="auto"/>
              <w:jc w:val="center"/>
              <w:rPr>
                <w:rFonts w:ascii="Times New Roman" w:eastAsia="Times New Roman" w:hAnsi="Times New Roman" w:cs="Times New Roman"/>
                <w:b/>
              </w:rPr>
            </w:pPr>
          </w:p>
          <w:p w:rsidR="00FE2CC8" w:rsidRPr="00FE2CC8" w:rsidRDefault="00FE2CC8" w:rsidP="00FE2CC8">
            <w:pPr>
              <w:spacing w:after="0" w:line="240" w:lineRule="auto"/>
              <w:rPr>
                <w:rFonts w:ascii="Times New Roman" w:eastAsia="Times New Roman" w:hAnsi="Times New Roman" w:cs="Times New Roman"/>
                <w:b/>
                <w:lang w:val="sr-Cyrl-RS"/>
              </w:rPr>
            </w:pPr>
            <w:r w:rsidRPr="00FE2CC8">
              <w:rPr>
                <w:rFonts w:ascii="Times New Roman" w:eastAsia="Times New Roman" w:hAnsi="Times New Roman" w:cs="Times New Roman"/>
                <w:b/>
              </w:rPr>
              <w:t xml:space="preserve">         </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Јеж од шишар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оће и поврћ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им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стави причу о јесен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Јесен у Београду.</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t>Проширивање и продубљивање знања о годишњем доб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животињама,интересовања за њихов живот и бриг о њи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ознавање свог града кроз тренутно годишње доба.Оспособљавање ученика за уочавање промена приликом доласка јесени.</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МУЗИЧКИ</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ФЕСТИВАЛ</w:t>
            </w: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музичких инструменат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акмичење у певањ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жавање осећања игро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агични микрофон</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самостално креативно музичко стваралаштв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музици.</w:t>
            </w:r>
          </w:p>
        </w:tc>
      </w:tr>
      <w:tr w:rsidR="00FE2CC8" w:rsidRPr="00FE2CC8" w:rsidTr="005F33E7">
        <w:trPr>
          <w:trHeight w:val="416"/>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lang w:val="sr-Cyrl-CS"/>
              </w:rPr>
              <w:t>ЗАБАВНЕ</w:t>
            </w:r>
            <w:r w:rsidRPr="00FE2CC8">
              <w:rPr>
                <w:rFonts w:ascii="Times New Roman" w:eastAsia="Times New Roman" w:hAnsi="Times New Roman" w:cs="Times New Roman"/>
                <w:b/>
                <w:lang w:val="sr-Latn-RS"/>
              </w:rPr>
              <w:t xml:space="preserve">      </w:t>
            </w: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sz w:val="24"/>
                <w:szCs w:val="24"/>
                <w:lang w:val="ru-RU"/>
              </w:rPr>
            </w:pP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имбо денс</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Гримас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Гусениц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Ћорава ба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омена мест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тафета са додавањем предмет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игр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поштовање правила  у игр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такмичарског духа код ученик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ЛИКОВН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sz w:val="24"/>
                <w:szCs w:val="24"/>
                <w:lang w:val="ru-RU"/>
              </w:rPr>
            </w:pP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цртај м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д броја до бро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та се крије на цртеж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авимо слагалиц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самостално креативно ликовно стваралаштв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ликовној уметности.</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МУЗИЧК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sz w:val="24"/>
                <w:szCs w:val="24"/>
                <w:lang w:val="ru-RU"/>
              </w:rPr>
            </w:pP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ери Попинс“ – цртани фил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вање дечијих песа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лесна кореографи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узичке столиц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ликовање звуков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самостално креативно музичко стваралаштв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музици.</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CS"/>
              </w:rPr>
              <w:t>Развијање осећаја за ритам и кординацију покрета</w:t>
            </w:r>
            <w:r w:rsidRPr="00FE2CC8">
              <w:rPr>
                <w:rFonts w:ascii="Times New Roman" w:eastAsia="Times New Roman" w:hAnsi="Times New Roman" w:cs="Times New Roman"/>
                <w:sz w:val="24"/>
                <w:szCs w:val="24"/>
                <w:lang w:val="sr-Cyrl-RS"/>
              </w:rPr>
              <w:t>.</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ДРАМСКЕ ИГРЕ</w:t>
            </w:r>
          </w:p>
          <w:p w:rsidR="00FE2CC8" w:rsidRPr="00FE2CC8" w:rsidRDefault="00FE2CC8" w:rsidP="00FE2CC8">
            <w:pPr>
              <w:spacing w:after="0" w:line="240" w:lineRule="auto"/>
              <w:jc w:val="center"/>
              <w:rPr>
                <w:rFonts w:ascii="Times New Roman" w:eastAsia="Times New Roman" w:hAnsi="Times New Roman" w:cs="Times New Roman"/>
                <w:sz w:val="24"/>
                <w:szCs w:val="24"/>
                <w:lang w:val="ru-RU"/>
              </w:rPr>
            </w:pPr>
          </w:p>
          <w:p w:rsidR="00FE2CC8" w:rsidRPr="00FE2CC8" w:rsidRDefault="00FE2CC8" w:rsidP="00FE2CC8">
            <w:pPr>
              <w:spacing w:after="0" w:line="240" w:lineRule="auto"/>
              <w:rPr>
                <w:rFonts w:ascii="Times New Roman" w:eastAsia="Times New Roman" w:hAnsi="Times New Roman" w:cs="Times New Roman"/>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говарање брзал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шчана олуја са ономатопејо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прави слово својим тело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 позоришт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кечев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кечеви- такмичењ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тачно и правилно исказивање и препознавање гласова кроз језичке игре и игре пантомим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глуми и позоришту.</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lang w:val="sr-Cyrl-CS"/>
              </w:rPr>
              <w:t>НОВОГОДИШЊА БАЈК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има,</w:t>
            </w:r>
            <w:r w:rsidRPr="00FE2CC8">
              <w:rPr>
                <w:rFonts w:ascii="Times New Roman" w:eastAsia="Times New Roman" w:hAnsi="Times New Roman" w:cs="Times New Roman"/>
                <w:sz w:val="24"/>
                <w:szCs w:val="24"/>
                <w:lang w:val="ru-RU"/>
              </w:rPr>
              <w:t xml:space="preserve"> </w:t>
            </w:r>
            <w:r w:rsidRPr="00FE2CC8">
              <w:rPr>
                <w:rFonts w:ascii="Times New Roman" w:eastAsia="Times New Roman" w:hAnsi="Times New Roman" w:cs="Times New Roman"/>
                <w:sz w:val="24"/>
                <w:szCs w:val="24"/>
                <w:lang w:val="sr-Cyrl-CS"/>
              </w:rPr>
              <w:t xml:space="preserve">зима е па шта </w:t>
            </w:r>
            <w:r w:rsidRPr="00FE2CC8">
              <w:rPr>
                <w:rFonts w:ascii="Times New Roman" w:eastAsia="Times New Roman" w:hAnsi="Times New Roman" w:cs="Times New Roman"/>
                <w:sz w:val="24"/>
                <w:szCs w:val="24"/>
              </w:rPr>
              <w:t>je</w:t>
            </w:r>
            <w:r w:rsidRPr="00FE2CC8">
              <w:rPr>
                <w:rFonts w:ascii="Times New Roman" w:eastAsia="Times New Roman" w:hAnsi="Times New Roman" w:cs="Times New Roman"/>
                <w:sz w:val="24"/>
                <w:szCs w:val="24"/>
                <w:lang w:val="ru-RU"/>
              </w:rPr>
              <w:t xml:space="preserve">  (</w:t>
            </w:r>
            <w:r w:rsidRPr="00FE2CC8">
              <w:rPr>
                <w:rFonts w:ascii="Times New Roman" w:eastAsia="Times New Roman" w:hAnsi="Times New Roman" w:cs="Times New Roman"/>
                <w:sz w:val="24"/>
                <w:szCs w:val="24"/>
                <w:lang w:val="sr-Cyrl-CS"/>
              </w:rPr>
              <w:t>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гре на снег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Топла одећа</w:t>
            </w:r>
          </w:p>
          <w:p w:rsidR="00FE2CC8" w:rsidRPr="00FE2CC8" w:rsidRDefault="00FE2CC8" w:rsidP="00FE2CC8">
            <w:pPr>
              <w:spacing w:after="0" w:line="240" w:lineRule="auto"/>
              <w:jc w:val="center"/>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lastRenderedPageBreak/>
              <w:t>Прављење Снешка Белића 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колском дворишт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Ала веје,веје“- песма</w:t>
            </w:r>
          </w:p>
          <w:p w:rsidR="00FE2CC8" w:rsidRPr="00FE2CC8" w:rsidRDefault="00FE2CC8" w:rsidP="00FE2CC8">
            <w:pPr>
              <w:spacing w:after="0" w:line="240" w:lineRule="auto"/>
              <w:jc w:val="center"/>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има- бела креда на тамној подлоз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нешко Белић од папи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ахуље од папи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едени чик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lastRenderedPageBreak/>
              <w:t>Проширивање и продубљивање знања о годишњем добу.</w:t>
            </w:r>
          </w:p>
          <w:p w:rsidR="00FE2CC8" w:rsidRPr="00FE2CC8" w:rsidRDefault="00FE2CC8" w:rsidP="00FE2CC8">
            <w:pPr>
              <w:spacing w:after="0" w:line="240" w:lineRule="auto"/>
              <w:rPr>
                <w:rFonts w:ascii="Times New Roman" w:eastAsia="Times New Roman" w:hAnsi="Times New Roman" w:cs="Times New Roman"/>
                <w:sz w:val="24"/>
                <w:szCs w:val="24"/>
                <w:lang w:val="ru-RU"/>
              </w:rPr>
            </w:pPr>
            <w:r w:rsidRPr="00FE2CC8">
              <w:rPr>
                <w:rFonts w:ascii="Times New Roman" w:eastAsia="Times New Roman" w:hAnsi="Times New Roman" w:cs="Times New Roman"/>
                <w:sz w:val="24"/>
                <w:szCs w:val="24"/>
                <w:lang w:val="ru-RU"/>
              </w:rPr>
              <w:t>Продубљивање знања о бајка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ru-RU"/>
              </w:rPr>
              <w:t xml:space="preserve">Развијање осећаја за ритам и </w:t>
            </w:r>
            <w:r w:rsidRPr="00FE2CC8">
              <w:rPr>
                <w:rFonts w:ascii="Times New Roman" w:eastAsia="Times New Roman" w:hAnsi="Times New Roman" w:cs="Times New Roman"/>
                <w:sz w:val="24"/>
                <w:szCs w:val="24"/>
                <w:lang w:val="ru-RU"/>
              </w:rPr>
              <w:lastRenderedPageBreak/>
              <w:t>кординацију покрет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lang w:val="sr-Cyrl-CS"/>
              </w:rPr>
              <w:lastRenderedPageBreak/>
              <w:t>НОВОГОДИШЊА БАЈК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рећни принц – О. Вајлд</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Јелка од папи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овогодишњи украс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ампион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ићење јел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ипрема новогодишње приредб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овогодишње песм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овогодишње честит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овогодишње жељ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овогодишња приредб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одубљивање знања о бајкама</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CS"/>
              </w:rPr>
              <w:t>Развијање осећаја за ритам и кординацију покрет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самостално креативно стваралаштво кроз прављење украс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дстицање способности маштања и стваралашт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свести ученика о неговању традије током празник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ТРАДИЦИЈ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lang w:val="sr-Cyrl-CS"/>
              </w:rPr>
              <w:t>-</w:t>
            </w:r>
            <w:r w:rsidRPr="00FE2CC8">
              <w:rPr>
                <w:rFonts w:ascii="Times New Roman" w:eastAsia="Times New Roman" w:hAnsi="Times New Roman" w:cs="Times New Roman"/>
                <w:b/>
                <w:lang w:val="sr-Cyrl-CS"/>
              </w:rPr>
              <w:t>ТЕМЕЉ</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СВАК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sr-Cyrl-CS"/>
              </w:rPr>
            </w:pPr>
            <w:r w:rsidRPr="00FE2CC8">
              <w:rPr>
                <w:rFonts w:ascii="Times New Roman" w:eastAsia="Times New Roman" w:hAnsi="Times New Roman" w:cs="Times New Roman"/>
                <w:b/>
                <w:lang w:val="sr-Cyrl-CS"/>
              </w:rPr>
              <w:t>КУЛТУРЕ</w:t>
            </w: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ind w:right="-52"/>
              <w:rPr>
                <w:rFonts w:ascii="Times New Roman" w:eastAsia="Times New Roman" w:hAnsi="Times New Roman" w:cs="Times New Roman"/>
                <w:b/>
                <w:lang w:val="sr-Latn-RS"/>
              </w:rPr>
            </w:pP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оживљаји са зимског распуст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Царе,царе господаре колико је сат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здрављање широм света(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итови и легенде-цртани фил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тари чи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ол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Читање прича о Светом Сав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вети Сава-ликовно изражав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ветосавска приредб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самостално писмено изражавање доживља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дстицање способности маштања и стваралашт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свести ученика о неговању традије током празни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ТАКМИЧАРСК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 кога мисли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 слово,на слов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виз зн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ројке и сло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Асоцијациј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 подстицање пажње,интересовања за рад, памћења и логичком мишље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ућивање на комуницирање и сарадњу у оквиру рада групе.</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ru-RU"/>
              </w:rPr>
            </w:pPr>
          </w:p>
          <w:p w:rsidR="00FE2CC8" w:rsidRPr="00FE2CC8" w:rsidRDefault="00FE2CC8" w:rsidP="00FE2CC8">
            <w:pPr>
              <w:spacing w:after="0" w:line="240" w:lineRule="auto"/>
              <w:jc w:val="center"/>
              <w:rPr>
                <w:rFonts w:ascii="Times New Roman" w:eastAsia="Times New Roman" w:hAnsi="Times New Roman" w:cs="Times New Roman"/>
                <w:b/>
                <w:lang w:val="ru-RU"/>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СРЕЋНА</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ДЕЦА</w:t>
            </w:r>
          </w:p>
          <w:p w:rsidR="00FE2CC8" w:rsidRPr="00FE2CC8" w:rsidRDefault="00FE2CC8" w:rsidP="00FE2CC8">
            <w:pPr>
              <w:spacing w:after="0" w:line="240" w:lineRule="auto"/>
              <w:rPr>
                <w:rFonts w:ascii="Times New Roman" w:eastAsia="Times New Roman" w:hAnsi="Times New Roman" w:cs="Times New Roman"/>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ад си срећан“-пес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ерач срећ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рећна кути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гра – „Сардин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ене људи воле-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Мој брат медвед“-цртани филм</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Јелена“ , „Ненаде волим те“-песм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Цвет љубав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ича о љубави (радиониц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 подстицање пажње,интересовања за рад, памћења и логичком мишље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ућивање на комуницирање и сарадњу у оквиру рада групе.</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ТИХ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ЗАНИМАЦИЈ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узл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ах</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онијам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мијиц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развијање логичке свести кроз друштвене игр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lastRenderedPageBreak/>
              <w:t>ПРИЧАОНИЦ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ичање познатих прич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епе и ружне речи(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Гласно чит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епричав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еч по реч-прич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вежбавање читања штампаних и писаних тексто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ежбе у усменом изражавањ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огаћење речник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еговање културе говор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ДАН</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ЖЕН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Читање песама о мајц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вање песама о мајци,бак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ликање портрета мај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кутијице за поклон</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Честитка за 8.март</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разумевање значаја празника поводом Дана жен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дстицање ученика на креативност, сликовитост у описивању мај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АНТОМИМ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мотај поклон</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аним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Филмов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кажите емоциј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буците с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 подстицање пажње,интересовања за рад, памћења и креативног мишље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ућивање на комуницирање и сарадњу у оквиру рада групе.</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СТИГЛО</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 xml:space="preserve">НАМ </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Ј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РОЛЕЋЕ</w:t>
            </w: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 сусрет пролећу (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есници пролећ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асте проласт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Ласте од папи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сма о пролећ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цветића и лишћ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лепти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бубамар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мас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олећни карневал</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пис пролећа на основу непосредног посматр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дстицање ученика на креативност,сликовитост у описивању природе и ликовног стваралашт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природ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викавање ученика на уредност.</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УСКРШЊ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ЧАРОЛИЈ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оврши причу о Ускрс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ојење ја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Усршњих украс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рада корп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Шарена ја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ока и пилић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кечев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скршњи зека</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CS"/>
              </w:rPr>
              <w:t>Украшавање паноа на тему: „Ускрс“</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Ускршња вашеријад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писУскрса на основу непосредног посматр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дстицање ученика на креативност,сликовитост у описивању празника и ликовног стваралаштв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природ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ЕКОЛОШКИ</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КУТАК</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 ми помажемо у очувању планет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ут једне капљице-мултимедијална презентациј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ециклирамо</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олим своју планет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иљна апотека (радионица)</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љубави према планет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осећаја свести и одговорности према очувању планет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рециклирање.</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bCs/>
                <w:sz w:val="24"/>
                <w:szCs w:val="24"/>
                <w:lang w:val="ru-RU"/>
              </w:rPr>
              <w:t>МАШТА МОЖЕ СВАШТА</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Април“-пес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ије мали ко зна да се шали (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Замислите децо“ Душко </w:t>
            </w:r>
            <w:r w:rsidRPr="00FE2CC8">
              <w:rPr>
                <w:rFonts w:ascii="Times New Roman" w:eastAsia="Times New Roman" w:hAnsi="Times New Roman" w:cs="Times New Roman"/>
                <w:sz w:val="24"/>
                <w:szCs w:val="24"/>
                <w:lang w:val="sr-Cyrl-CS"/>
              </w:rPr>
              <w:lastRenderedPageBreak/>
              <w:t>Радовић</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унар жеља (радиониц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Снови</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lastRenderedPageBreak/>
              <w:t>Равијање и неговање осећаја за шал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Подстицање деце на маштање и осећаја до којих нас машта </w:t>
            </w:r>
            <w:r w:rsidRPr="00FE2CC8">
              <w:rPr>
                <w:rFonts w:ascii="Times New Roman" w:eastAsia="Times New Roman" w:hAnsi="Times New Roman" w:cs="Times New Roman"/>
                <w:sz w:val="24"/>
                <w:szCs w:val="24"/>
                <w:lang w:val="sr-Cyrl-CS"/>
              </w:rPr>
              <w:lastRenderedPageBreak/>
              <w:t>довод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lastRenderedPageBreak/>
              <w:t>ЈЕЗИЧКЕ</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ИГР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рзалиц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Бројалиц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Загонетк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ебуси</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 подстицање пажње,интересовања за рад, памћења и логичком мишљења и спретности кроз језичке игр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ућивање на комуницирање и сарадњу у оквиру рада груп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такмичарског дух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КРЕАТИВНО</w:t>
            </w:r>
          </w:p>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ПИСАЊЕ</w:t>
            </w: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rPr>
                <w:rFonts w:ascii="Times New Roman" w:eastAsia="Times New Roman" w:hAnsi="Times New Roman" w:cs="Times New Roman"/>
                <w:b/>
                <w:lang w:val="sr-Cyrl-CS"/>
              </w:rPr>
            </w:pPr>
          </w:p>
          <w:p w:rsidR="00FE2CC8" w:rsidRPr="00FE2CC8" w:rsidRDefault="00FE2CC8" w:rsidP="00FE2CC8">
            <w:pPr>
              <w:spacing w:after="0" w:line="240" w:lineRule="auto"/>
              <w:jc w:val="center"/>
              <w:rPr>
                <w:rFonts w:ascii="Times New Roman" w:eastAsia="Times New Roman" w:hAnsi="Times New Roman" w:cs="Times New Roman"/>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Вежбе пис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писивање амбијент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писивање осећ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Дневник о снови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Ко, где, када, како, зашто?</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да посматрају, запажају и описују људе,предмете и осећањ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ње осећаја за реченицу,састављање реченица,анализу гласовне структуре реч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RS"/>
              </w:rPr>
            </w:pPr>
            <w:r w:rsidRPr="00FE2CC8">
              <w:rPr>
                <w:rFonts w:ascii="Times New Roman" w:eastAsia="Times New Roman" w:hAnsi="Times New Roman" w:cs="Times New Roman"/>
                <w:b/>
                <w:lang w:val="sr-Cyrl-RS"/>
              </w:rPr>
              <w:t>ЗДРАВА ХРАНА</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миљена здрава хран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Хранимо се здраво</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CS"/>
              </w:rPr>
              <w:t>Продубљивање знања о здравој исхрани</w:t>
            </w:r>
            <w:r w:rsidRPr="00FE2CC8">
              <w:rPr>
                <w:rFonts w:ascii="Times New Roman" w:eastAsia="Times New Roman" w:hAnsi="Times New Roman" w:cs="Times New Roman"/>
                <w:sz w:val="24"/>
                <w:szCs w:val="24"/>
                <w:lang w:val="sr-Cyrl-RS"/>
              </w:rPr>
              <w:t>.</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Развијање свести о важности здраве исхране за живот.</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lang w:val="sr-Cyrl-CS"/>
              </w:rPr>
            </w:pPr>
            <w:r w:rsidRPr="00FE2CC8">
              <w:rPr>
                <w:rFonts w:ascii="Times New Roman" w:eastAsia="Times New Roman" w:hAnsi="Times New Roman" w:cs="Times New Roman"/>
                <w:b/>
                <w:lang w:val="sr-Cyrl-CS"/>
              </w:rPr>
              <w:t>ДАН ШКОЛЕ</w:t>
            </w:r>
          </w:p>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резентација- Упознајмо боље нашу школу</w:t>
            </w:r>
          </w:p>
          <w:p w:rsidR="00FE2CC8" w:rsidRPr="00FE2CC8" w:rsidRDefault="00FE2CC8" w:rsidP="00FE2CC8">
            <w:pPr>
              <w:spacing w:after="0" w:line="240" w:lineRule="auto"/>
              <w:rPr>
                <w:rFonts w:ascii="Times New Roman" w:eastAsia="Times New Roman" w:hAnsi="Times New Roman" w:cs="Times New Roman"/>
                <w:bCs/>
                <w:sz w:val="24"/>
                <w:szCs w:val="24"/>
                <w:lang w:val="sr-Cyrl-RS"/>
              </w:rPr>
            </w:pPr>
            <w:r w:rsidRPr="00FE2CC8">
              <w:rPr>
                <w:rFonts w:ascii="Times New Roman" w:eastAsia="Times New Roman" w:hAnsi="Times New Roman" w:cs="Times New Roman"/>
                <w:bCs/>
                <w:sz w:val="24"/>
                <w:szCs w:val="24"/>
                <w:lang w:val="sr-Cyrl-RS"/>
              </w:rPr>
              <w:t>Ликовни радови на тему“ Моја школа“</w:t>
            </w:r>
          </w:p>
          <w:p w:rsidR="00FE2CC8" w:rsidRPr="00FE2CC8" w:rsidRDefault="00FE2CC8" w:rsidP="00FE2CC8">
            <w:pPr>
              <w:spacing w:after="0" w:line="240" w:lineRule="auto"/>
              <w:rPr>
                <w:rFonts w:ascii="Times New Roman" w:eastAsia="Times New Roman" w:hAnsi="Times New Roman" w:cs="Times New Roman"/>
                <w:bCs/>
                <w:sz w:val="24"/>
                <w:szCs w:val="24"/>
                <w:lang w:val="sr-Cyrl-CS"/>
              </w:rPr>
            </w:pPr>
            <w:r w:rsidRPr="00FE2CC8">
              <w:rPr>
                <w:rFonts w:ascii="Times New Roman" w:eastAsia="Times New Roman" w:hAnsi="Times New Roman" w:cs="Times New Roman"/>
                <w:bCs/>
                <w:sz w:val="24"/>
                <w:szCs w:val="24"/>
                <w:lang w:val="sr-Cyrl-CS"/>
              </w:rPr>
              <w:t>Драмски прикази</w:t>
            </w:r>
          </w:p>
          <w:p w:rsidR="00FE2CC8" w:rsidRPr="00FE2CC8" w:rsidRDefault="00FE2CC8" w:rsidP="00FE2CC8">
            <w:pPr>
              <w:spacing w:after="0" w:line="240" w:lineRule="auto"/>
              <w:rPr>
                <w:rFonts w:ascii="Times New Roman" w:eastAsia="Times New Roman" w:hAnsi="Times New Roman" w:cs="Times New Roman"/>
                <w:sz w:val="24"/>
                <w:szCs w:val="24"/>
                <w:lang w:val="sr-Cyrl-RS"/>
              </w:rPr>
            </w:pPr>
            <w:r w:rsidRPr="00FE2CC8">
              <w:rPr>
                <w:rFonts w:ascii="Times New Roman" w:eastAsia="Times New Roman" w:hAnsi="Times New Roman" w:cs="Times New Roman"/>
                <w:sz w:val="24"/>
                <w:szCs w:val="24"/>
                <w:lang w:val="sr-Cyrl-RS"/>
              </w:rPr>
              <w:t>Маскембал</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олигон спретности – штафетне игр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Упознавање ученика са значајним празником који се обележава у школ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свести о значају појединих личности из прошлости.</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Оспособљавање ученика за учешће у припремама за обележавање значајних датума.</w:t>
            </w:r>
          </w:p>
        </w:tc>
      </w:tr>
      <w:tr w:rsidR="00FE2CC8" w:rsidRPr="00FE2CC8" w:rsidTr="005F33E7">
        <w:trPr>
          <w:trHeight w:val="1110"/>
        </w:trPr>
        <w:tc>
          <w:tcPr>
            <w:tcW w:w="2340" w:type="dxa"/>
            <w:shd w:val="clear" w:color="auto" w:fill="auto"/>
          </w:tcPr>
          <w:p w:rsidR="00FE2CC8" w:rsidRPr="00FE2CC8" w:rsidRDefault="00FE2CC8" w:rsidP="00FE2CC8">
            <w:pPr>
              <w:spacing w:after="0" w:line="240" w:lineRule="auto"/>
              <w:jc w:val="center"/>
              <w:rPr>
                <w:rFonts w:ascii="Times New Roman" w:eastAsia="Times New Roman" w:hAnsi="Times New Roman" w:cs="Times New Roman"/>
                <w:b/>
                <w:bCs/>
                <w:sz w:val="24"/>
                <w:szCs w:val="24"/>
                <w:lang w:val="ru-RU"/>
              </w:rPr>
            </w:pPr>
            <w:r w:rsidRPr="00FE2CC8">
              <w:rPr>
                <w:rFonts w:ascii="Times New Roman" w:eastAsia="Times New Roman" w:hAnsi="Times New Roman" w:cs="Times New Roman"/>
                <w:b/>
                <w:sz w:val="24"/>
                <w:szCs w:val="24"/>
                <w:lang w:val="ru-RU"/>
              </w:rPr>
              <w:t>ДЕЛО КРАСИ ДОБАР КРАЈ</w:t>
            </w:r>
          </w:p>
        </w:tc>
        <w:tc>
          <w:tcPr>
            <w:tcW w:w="361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 xml:space="preserve"> У сусрет лету</w:t>
            </w:r>
          </w:p>
          <w:p w:rsidR="00FE2CC8" w:rsidRPr="00FE2CC8" w:rsidRDefault="00FE2CC8" w:rsidP="00FE2CC8">
            <w:pPr>
              <w:spacing w:after="0" w:line="240" w:lineRule="auto"/>
              <w:rPr>
                <w:rFonts w:ascii="Times New Roman" w:eastAsia="Times New Roman" w:hAnsi="Times New Roman" w:cs="Times New Roman"/>
                <w:bCs/>
                <w:sz w:val="24"/>
                <w:szCs w:val="24"/>
                <w:lang w:val="sr-Cyrl-CS"/>
              </w:rPr>
            </w:pPr>
            <w:r w:rsidRPr="00FE2CC8">
              <w:rPr>
                <w:rFonts w:ascii="Times New Roman" w:eastAsia="Times New Roman" w:hAnsi="Times New Roman" w:cs="Times New Roman"/>
                <w:bCs/>
                <w:sz w:val="24"/>
                <w:szCs w:val="24"/>
                <w:lang w:val="sr-Cyrl-CS"/>
              </w:rPr>
              <w:t>Покажи шта знаш!</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лес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Пев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ецитовање</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Глума</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На крају школске године</w:t>
            </w:r>
          </w:p>
        </w:tc>
        <w:tc>
          <w:tcPr>
            <w:tcW w:w="3544" w:type="dxa"/>
            <w:shd w:val="clear" w:color="auto" w:fill="auto"/>
          </w:tcPr>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Развијање и неговање односа према раду и креативном изражавању.</w:t>
            </w:r>
          </w:p>
          <w:p w:rsidR="00FE2CC8" w:rsidRPr="00FE2CC8" w:rsidRDefault="00FE2CC8" w:rsidP="00FE2CC8">
            <w:pPr>
              <w:spacing w:after="0" w:line="240" w:lineRule="auto"/>
              <w:rPr>
                <w:rFonts w:ascii="Times New Roman" w:eastAsia="Times New Roman" w:hAnsi="Times New Roman" w:cs="Times New Roman"/>
                <w:sz w:val="24"/>
                <w:szCs w:val="24"/>
                <w:lang w:val="sr-Cyrl-CS"/>
              </w:rPr>
            </w:pPr>
            <w:r w:rsidRPr="00FE2CC8">
              <w:rPr>
                <w:rFonts w:ascii="Times New Roman" w:eastAsia="Times New Roman" w:hAnsi="Times New Roman" w:cs="Times New Roman"/>
                <w:sz w:val="24"/>
                <w:szCs w:val="24"/>
                <w:lang w:val="sr-Cyrl-CS"/>
              </w:rPr>
              <w:t>Излагање усвојених садржаја научених током протекле школске године.</w:t>
            </w:r>
          </w:p>
        </w:tc>
      </w:tr>
    </w:tbl>
    <w:p w:rsidR="00FE2CC8" w:rsidRPr="00FE2CC8" w:rsidRDefault="00FE2CC8" w:rsidP="00FE2CC8">
      <w:pPr>
        <w:spacing w:after="0" w:line="240" w:lineRule="auto"/>
        <w:rPr>
          <w:rFonts w:ascii="Times New Roman" w:eastAsia="Times New Roman" w:hAnsi="Times New Roman" w:cs="Times New Roman"/>
          <w:b/>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b/>
          <w:sz w:val="24"/>
          <w:szCs w:val="24"/>
          <w:lang w:val="sr-Cyrl-CS" w:eastAsia="sr-Latn-CS"/>
        </w:rPr>
      </w:pPr>
    </w:p>
    <w:p w:rsidR="00FE2CC8" w:rsidRPr="00FE2CC8" w:rsidRDefault="00FE2CC8" w:rsidP="00FE2CC8">
      <w:pPr>
        <w:spacing w:after="0" w:line="240" w:lineRule="auto"/>
        <w:rPr>
          <w:rFonts w:ascii="Times New Roman" w:eastAsia="Times New Roman" w:hAnsi="Times New Roman" w:cs="Times New Roman"/>
          <w:sz w:val="24"/>
          <w:szCs w:val="24"/>
          <w:lang w:val="sr-Latn-CS" w:eastAsia="sr-Latn-CS"/>
        </w:rPr>
      </w:pPr>
    </w:p>
    <w:p w:rsidR="00FE2CC8" w:rsidRPr="00FE2CC8" w:rsidRDefault="00FE2CC8" w:rsidP="00FE2CC8">
      <w:pPr>
        <w:autoSpaceDE w:val="0"/>
        <w:autoSpaceDN w:val="0"/>
        <w:adjustRightInd w:val="0"/>
        <w:spacing w:after="0" w:line="240" w:lineRule="auto"/>
        <w:rPr>
          <w:rFonts w:ascii="Times New Roman" w:eastAsia="Calibri" w:hAnsi="Times New Roman" w:cs="Times New Roman"/>
          <w:b/>
          <w:bCs/>
          <w:sz w:val="24"/>
          <w:szCs w:val="24"/>
          <w:lang w:val="sr-Latn-CS"/>
        </w:rPr>
      </w:pPr>
      <w:r w:rsidRPr="00FE2CC8">
        <w:rPr>
          <w:rFonts w:ascii="Times New Roman" w:eastAsia="Calibri" w:hAnsi="Times New Roman" w:cs="Times New Roman"/>
          <w:b/>
          <w:bCs/>
          <w:sz w:val="24"/>
          <w:szCs w:val="24"/>
          <w:lang w:val="sr-Latn-CS"/>
        </w:rPr>
        <w:t xml:space="preserve">Напомена: </w:t>
      </w:r>
    </w:p>
    <w:p w:rsidR="00FE2CC8" w:rsidRPr="00FE2CC8" w:rsidRDefault="00FE2CC8" w:rsidP="00CF50D3">
      <w:pPr>
        <w:numPr>
          <w:ilvl w:val="0"/>
          <w:numId w:val="119"/>
        </w:num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Calibri" w:hAnsi="Times New Roman" w:cs="Times New Roman"/>
          <w:bCs/>
          <w:sz w:val="24"/>
          <w:szCs w:val="24"/>
          <w:lang w:val="sr-Latn-CS"/>
        </w:rPr>
        <w:t>Често се  у оквиру слободних активности одређене наставне теме обрађују уз помоћ видео пројекција и презентација на БИМ пројектору.</w:t>
      </w:r>
      <w:r w:rsidRPr="00FE2CC8">
        <w:rPr>
          <w:rFonts w:ascii="Times New Roman" w:eastAsia="FreeSans" w:hAnsi="Times New Roman" w:cs="Times New Roman"/>
          <w:sz w:val="24"/>
          <w:szCs w:val="24"/>
          <w:lang w:val="sr-Latn-CS"/>
        </w:rPr>
        <w:t xml:space="preserve"> Садржај ових пројекција и презентација усаглашен је са васпитно – образовним начелима.</w:t>
      </w:r>
    </w:p>
    <w:p w:rsidR="00FE2CC8" w:rsidRPr="00FE2CC8" w:rsidRDefault="00FE2CC8" w:rsidP="00CF50D3">
      <w:pPr>
        <w:numPr>
          <w:ilvl w:val="0"/>
          <w:numId w:val="119"/>
        </w:num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 xml:space="preserve">Наставне теме  су усклађене са важним датумима у току године, а то су: </w:t>
      </w:r>
    </w:p>
    <w:p w:rsidR="00FE2CC8" w:rsidRPr="00FE2CC8" w:rsidRDefault="00FE2CC8" w:rsidP="00FE2CC8">
      <w:pPr>
        <w:autoSpaceDE w:val="0"/>
        <w:autoSpaceDN w:val="0"/>
        <w:adjustRightInd w:val="0"/>
        <w:spacing w:after="0" w:line="240" w:lineRule="auto"/>
        <w:rPr>
          <w:rFonts w:ascii="Times New Roman" w:eastAsia="FreeSans" w:hAnsi="Times New Roman" w:cs="Times New Roman"/>
          <w:sz w:val="24"/>
          <w:szCs w:val="24"/>
          <w:lang w:val="sr-Latn-CS"/>
        </w:rPr>
      </w:pP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 xml:space="preserve">21.9. Међународни дан мира </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10. – 5.10. Дечија недељ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lastRenderedPageBreak/>
        <w:t>3.10. Међународни дан дец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4.10. Светски дан заштите животињ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6.10. Светски дан здраве хран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 xml:space="preserve">13.11. Светски дан љубазности </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6.11. Светски дан толеранциј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0.11. Светски дан права детет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5. – 31. 12. Недеља посвећена Новој години</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2. – 27. 1. Недеља посвећена школској слави Светом Сави</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Cyrl-RS"/>
        </w:rPr>
      </w:pPr>
      <w:r w:rsidRPr="00FE2CC8">
        <w:rPr>
          <w:rFonts w:ascii="Times New Roman" w:eastAsia="FreeSans" w:hAnsi="Times New Roman" w:cs="Times New Roman"/>
          <w:sz w:val="24"/>
          <w:szCs w:val="24"/>
          <w:lang w:val="sr-Latn-CS"/>
        </w:rPr>
        <w:t>14.2. Дан заљубљених</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8.3. Међународни дан жен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9.3. Светски дан ластавиц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1.3. Светски дан поезиј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2.3. Светски дан вод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7.3. Светски дан позоришт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4.  Дан шал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7.4.  Светски дан здрављ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2.4. Светски дан планете Земљ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3.4. Светски дан књиг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9.4. Међународни дан игр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1.5. Светски дан писања писам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15.5. Међународни дан породиц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5.5. Међународни дан спорта</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25. – 30. 5. Недеља посвећена Дану школе</w:t>
      </w:r>
    </w:p>
    <w:p w:rsidR="00FE2CC8" w:rsidRPr="00FE2CC8" w:rsidRDefault="00FE2CC8" w:rsidP="00FE2CC8">
      <w:pPr>
        <w:autoSpaceDE w:val="0"/>
        <w:autoSpaceDN w:val="0"/>
        <w:adjustRightInd w:val="0"/>
        <w:spacing w:after="0" w:line="240" w:lineRule="auto"/>
        <w:contextualSpacing/>
        <w:rPr>
          <w:rFonts w:ascii="Times New Roman" w:eastAsia="FreeSans" w:hAnsi="Times New Roman" w:cs="Times New Roman"/>
          <w:sz w:val="24"/>
          <w:szCs w:val="24"/>
          <w:lang w:val="sr-Latn-CS"/>
        </w:rPr>
      </w:pPr>
      <w:r w:rsidRPr="00FE2CC8">
        <w:rPr>
          <w:rFonts w:ascii="Times New Roman" w:eastAsia="FreeSans" w:hAnsi="Times New Roman" w:cs="Times New Roman"/>
          <w:sz w:val="24"/>
          <w:szCs w:val="24"/>
          <w:lang w:val="sr-Latn-CS"/>
        </w:rPr>
        <w:t>8.6. Светски дан океана</w:t>
      </w:r>
    </w:p>
    <w:p w:rsidR="00FE2CC8" w:rsidRPr="00FE2CC8" w:rsidRDefault="00FE2CC8" w:rsidP="00FE2CC8">
      <w:pPr>
        <w:spacing w:after="0" w:line="240" w:lineRule="auto"/>
        <w:rPr>
          <w:rFonts w:ascii="Times New Roman" w:eastAsia="Times New Roman" w:hAnsi="Times New Roman" w:cs="Times New Roman"/>
          <w:bCs/>
          <w:sz w:val="24"/>
          <w:szCs w:val="24"/>
          <w:lang w:val="sr-Cyrl-CS" w:eastAsia="sr-Latn-CS"/>
        </w:rPr>
      </w:pP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
          <w:bCs/>
          <w:sz w:val="24"/>
          <w:szCs w:val="24"/>
          <w:lang w:val="sr-Cyrl-CS" w:eastAsia="sr-Latn-CS"/>
        </w:rPr>
      </w:pPr>
      <w:r w:rsidRPr="00FE2CC8">
        <w:rPr>
          <w:rFonts w:ascii="Times New Roman" w:eastAsia="Times New Roman" w:hAnsi="Times New Roman" w:cs="Times New Roman"/>
          <w:b/>
          <w:bCs/>
          <w:sz w:val="24"/>
          <w:szCs w:val="24"/>
          <w:lang w:val="sr-Cyrl-CS" w:eastAsia="sr-Latn-CS"/>
        </w:rPr>
        <w:t>9.</w:t>
      </w:r>
      <w:r w:rsidRPr="00FE2CC8">
        <w:rPr>
          <w:rFonts w:ascii="Times New Roman" w:eastAsia="Times New Roman" w:hAnsi="Times New Roman" w:cs="Times New Roman"/>
          <w:b/>
          <w:bCs/>
          <w:sz w:val="24"/>
          <w:szCs w:val="24"/>
          <w:lang w:val="sr-Latn-CS" w:eastAsia="sr-Latn-CS"/>
        </w:rPr>
        <w:t>РАДНЕ ОБАВЕЗЕ И АКТИВНОСТИ РУКОВОДИОЦА ПРОДУЖЕНОГ БОРАВ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
          <w:bCs/>
          <w:sz w:val="24"/>
          <w:szCs w:val="24"/>
          <w:lang w:val="sr-Cyrl-CS" w:eastAsia="sr-Latn-CS"/>
        </w:rPr>
      </w:pP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O</w:t>
      </w:r>
      <w:r w:rsidRPr="00FE2CC8">
        <w:rPr>
          <w:rFonts w:ascii="Times New Roman" w:eastAsia="Times New Roman" w:hAnsi="Times New Roman" w:cs="Times New Roman"/>
          <w:bCs/>
          <w:sz w:val="24"/>
          <w:szCs w:val="24"/>
          <w:lang w:val="sr-Cyrl-CS" w:eastAsia="sr-Latn-CS"/>
        </w:rPr>
        <w:t>рганизација дневних образовних задатака у складу са развојно-образовним потребама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2.Пружање стручне помоћи у учењу и саветовању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3.Организовање слободних активности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4.Организовање и извођење слободног времена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5.Организовање рекреативних и ванучионичких активности,</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6. Правилну исхрану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7.Редовна сарадња са родитељима и извештавање о раду учени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8.Уређење и фунционисање радног простора,набавка потребног дидактичког и осталог материјал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Latn-CS" w:eastAsia="sr-Latn-CS"/>
        </w:rPr>
      </w:pP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Latn-CS" w:eastAsia="sr-Latn-CS"/>
        </w:rPr>
        <w:t>9</w:t>
      </w:r>
      <w:r w:rsidRPr="00FE2CC8">
        <w:rPr>
          <w:rFonts w:ascii="Times New Roman" w:eastAsia="Times New Roman" w:hAnsi="Times New Roman" w:cs="Times New Roman"/>
          <w:bCs/>
          <w:sz w:val="24"/>
          <w:szCs w:val="24"/>
          <w:lang w:val="sr-Cyrl-CS" w:eastAsia="sr-Latn-CS"/>
        </w:rPr>
        <w:t>.Планирање и програмирање рада продуженог боравка   (годишње,месечно,дневно),</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0</w:t>
      </w:r>
      <w:r w:rsidRPr="00FE2CC8">
        <w:rPr>
          <w:rFonts w:ascii="Times New Roman" w:eastAsia="Times New Roman" w:hAnsi="Times New Roman" w:cs="Times New Roman"/>
          <w:bCs/>
          <w:sz w:val="24"/>
          <w:szCs w:val="24"/>
          <w:lang w:val="sr-Cyrl-CS" w:eastAsia="sr-Latn-CS"/>
        </w:rPr>
        <w:t>.Вођење евиденције о полазницима продуженог борав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1</w:t>
      </w:r>
      <w:r w:rsidRPr="00FE2CC8">
        <w:rPr>
          <w:rFonts w:ascii="Times New Roman" w:eastAsia="Times New Roman" w:hAnsi="Times New Roman" w:cs="Times New Roman"/>
          <w:bCs/>
          <w:sz w:val="24"/>
          <w:szCs w:val="24"/>
          <w:lang w:val="sr-Cyrl-CS" w:eastAsia="sr-Latn-CS"/>
        </w:rPr>
        <w:t>.Организација родитељских састанак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2</w:t>
      </w:r>
      <w:r w:rsidRPr="00FE2CC8">
        <w:rPr>
          <w:rFonts w:ascii="Times New Roman" w:eastAsia="Times New Roman" w:hAnsi="Times New Roman" w:cs="Times New Roman"/>
          <w:bCs/>
          <w:sz w:val="24"/>
          <w:szCs w:val="24"/>
          <w:lang w:val="sr-Cyrl-CS" w:eastAsia="sr-Latn-CS"/>
        </w:rPr>
        <w:t>.Сарадња са учитељима ученика који похађају продужени боравак,</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3</w:t>
      </w:r>
      <w:r w:rsidRPr="00FE2CC8">
        <w:rPr>
          <w:rFonts w:ascii="Times New Roman" w:eastAsia="Times New Roman" w:hAnsi="Times New Roman" w:cs="Times New Roman"/>
          <w:bCs/>
          <w:sz w:val="24"/>
          <w:szCs w:val="24"/>
          <w:lang w:val="sr-Cyrl-CS" w:eastAsia="sr-Latn-CS"/>
        </w:rPr>
        <w:t>.Сарадња са директором,помоћником директора и стручним сарадником,</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4</w:t>
      </w:r>
      <w:r w:rsidRPr="00FE2CC8">
        <w:rPr>
          <w:rFonts w:ascii="Times New Roman" w:eastAsia="Times New Roman" w:hAnsi="Times New Roman" w:cs="Times New Roman"/>
          <w:bCs/>
          <w:sz w:val="24"/>
          <w:szCs w:val="24"/>
          <w:lang w:val="sr-Cyrl-CS" w:eastAsia="sr-Latn-CS"/>
        </w:rPr>
        <w:t>.Стручно усавршавање учитељ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Latn-CS" w:eastAsia="sr-Latn-CS"/>
        </w:rPr>
      </w:pPr>
      <w:r w:rsidRPr="00FE2CC8">
        <w:rPr>
          <w:rFonts w:ascii="Times New Roman" w:eastAsia="Times New Roman" w:hAnsi="Times New Roman" w:cs="Times New Roman"/>
          <w:bCs/>
          <w:sz w:val="24"/>
          <w:szCs w:val="24"/>
          <w:lang w:val="sr-Latn-CS" w:eastAsia="sr-Latn-CS"/>
        </w:rPr>
        <w:t>15</w:t>
      </w:r>
      <w:r w:rsidRPr="00FE2CC8">
        <w:rPr>
          <w:rFonts w:ascii="Times New Roman" w:eastAsia="Times New Roman" w:hAnsi="Times New Roman" w:cs="Times New Roman"/>
          <w:bCs/>
          <w:sz w:val="24"/>
          <w:szCs w:val="24"/>
          <w:lang w:val="sr-Cyrl-CS" w:eastAsia="sr-Latn-CS"/>
        </w:rPr>
        <w:t xml:space="preserve">.Извештавање и евалуација резултата рада </w:t>
      </w:r>
      <w:r w:rsidRPr="00FE2CC8">
        <w:rPr>
          <w:rFonts w:ascii="Times New Roman" w:eastAsia="Times New Roman" w:hAnsi="Times New Roman" w:cs="Times New Roman"/>
          <w:bCs/>
          <w:sz w:val="24"/>
          <w:szCs w:val="24"/>
          <w:lang w:val="sr-Latn-CS" w:eastAsia="sr-Latn-CS"/>
        </w:rPr>
        <w:t>на крају првог и другог тромесечја и првог и другог полугодишта</w:t>
      </w:r>
    </w:p>
    <w:p w:rsidR="00FE2CC8" w:rsidRPr="00FE2CC8" w:rsidRDefault="00FE2CC8" w:rsidP="00FE2CC8">
      <w:pPr>
        <w:autoSpaceDE w:val="0"/>
        <w:autoSpaceDN w:val="0"/>
        <w:adjustRightInd w:val="0"/>
        <w:spacing w:after="0" w:line="240" w:lineRule="auto"/>
        <w:rPr>
          <w:rFonts w:ascii="Times New Roman" w:eastAsia="Times New Roman" w:hAnsi="Times New Roman" w:cs="Times New Roman"/>
          <w:bCs/>
          <w:sz w:val="24"/>
          <w:szCs w:val="24"/>
          <w:lang w:val="sr-Cyrl-CS" w:eastAsia="sr-Latn-CS"/>
        </w:rPr>
      </w:pPr>
      <w:r w:rsidRPr="00FE2CC8">
        <w:rPr>
          <w:rFonts w:ascii="Times New Roman" w:eastAsia="Times New Roman" w:hAnsi="Times New Roman" w:cs="Times New Roman"/>
          <w:bCs/>
          <w:sz w:val="24"/>
          <w:szCs w:val="24"/>
          <w:lang w:val="sr-Cyrl-CS" w:eastAsia="sr-Latn-CS"/>
        </w:rPr>
        <w:t>1</w:t>
      </w:r>
      <w:r w:rsidRPr="00FE2CC8">
        <w:rPr>
          <w:rFonts w:ascii="Times New Roman" w:eastAsia="Times New Roman" w:hAnsi="Times New Roman" w:cs="Times New Roman"/>
          <w:bCs/>
          <w:sz w:val="24"/>
          <w:szCs w:val="24"/>
          <w:lang w:val="sr-Latn-CS" w:eastAsia="sr-Latn-CS"/>
        </w:rPr>
        <w:t>6</w:t>
      </w:r>
      <w:r w:rsidRPr="00FE2CC8">
        <w:rPr>
          <w:rFonts w:ascii="Times New Roman" w:eastAsia="Times New Roman" w:hAnsi="Times New Roman" w:cs="Times New Roman"/>
          <w:bCs/>
          <w:sz w:val="24"/>
          <w:szCs w:val="24"/>
          <w:lang w:val="sr-Cyrl-CS" w:eastAsia="sr-Latn-CS"/>
        </w:rPr>
        <w:t>.Учешће у културној делатности школе и друштвене заједнице.</w:t>
      </w:r>
    </w:p>
    <w:p w:rsidR="00FE2CC8" w:rsidRPr="00FE2CC8" w:rsidRDefault="00FE2CC8" w:rsidP="00FE2CC8">
      <w:pPr>
        <w:rPr>
          <w:rFonts w:ascii="Times New Roman" w:hAnsi="Times New Roman" w:cs="Times New Roman"/>
          <w:sz w:val="24"/>
          <w:lang w:val="sr-Cyrl-CS"/>
        </w:rPr>
      </w:pPr>
    </w:p>
    <w:p w:rsidR="00625AFF" w:rsidRPr="00625AFF" w:rsidRDefault="00625AFF" w:rsidP="00625AFF">
      <w:pPr>
        <w:pStyle w:val="Heading1"/>
        <w:rPr>
          <w:lang w:val="sr-Latn-RS"/>
        </w:rPr>
      </w:pPr>
      <w:bookmarkStart w:id="79" w:name="_Toc391986276"/>
      <w:r>
        <w:rPr>
          <w:lang w:val="sr-Latn-RS"/>
        </w:rPr>
        <w:lastRenderedPageBreak/>
        <w:t xml:space="preserve">19.1. </w:t>
      </w:r>
      <w:r w:rsidRPr="00625AFF">
        <w:rPr>
          <w:lang w:val="sr-Latn-RS"/>
        </w:rPr>
        <w:t>ПЛАН СТРУЧНОГ ТИМА ЗА ИНКЛУЗИВНО ОБРАЗОВАЊЕ</w:t>
      </w:r>
      <w:bookmarkEnd w:id="79"/>
    </w:p>
    <w:tbl>
      <w:tblPr>
        <w:tblStyle w:val="TableGrid6"/>
        <w:tblW w:w="9072" w:type="dxa"/>
        <w:tblInd w:w="-34" w:type="dxa"/>
        <w:tblLook w:val="04A0" w:firstRow="1" w:lastRow="0" w:firstColumn="1" w:lastColumn="0" w:noHBand="0" w:noVBand="1"/>
      </w:tblPr>
      <w:tblGrid>
        <w:gridCol w:w="2268"/>
        <w:gridCol w:w="3402"/>
        <w:gridCol w:w="3402"/>
      </w:tblGrid>
      <w:tr w:rsidR="00625AFF" w:rsidRPr="00625AFF" w:rsidTr="00625AFF">
        <w:tc>
          <w:tcPr>
            <w:tcW w:w="2268" w:type="dxa"/>
            <w:shd w:val="clear" w:color="auto" w:fill="00B050"/>
          </w:tcPr>
          <w:p w:rsidR="00625AFF" w:rsidRPr="00625AFF" w:rsidRDefault="00625AFF" w:rsidP="00625AFF">
            <w:pPr>
              <w:rPr>
                <w:b/>
                <w:sz w:val="24"/>
                <w:szCs w:val="24"/>
              </w:rPr>
            </w:pPr>
            <w:r w:rsidRPr="00625AFF">
              <w:rPr>
                <w:b/>
                <w:sz w:val="24"/>
                <w:szCs w:val="24"/>
              </w:rPr>
              <w:t>Месец</w:t>
            </w:r>
          </w:p>
        </w:tc>
        <w:tc>
          <w:tcPr>
            <w:tcW w:w="3402" w:type="dxa"/>
            <w:shd w:val="clear" w:color="auto" w:fill="00B050"/>
          </w:tcPr>
          <w:p w:rsidR="00625AFF" w:rsidRPr="00625AFF" w:rsidRDefault="00625AFF" w:rsidP="00625AFF">
            <w:pPr>
              <w:rPr>
                <w:b/>
                <w:sz w:val="24"/>
                <w:szCs w:val="24"/>
              </w:rPr>
            </w:pPr>
            <w:r w:rsidRPr="00625AFF">
              <w:rPr>
                <w:b/>
                <w:sz w:val="24"/>
                <w:szCs w:val="24"/>
              </w:rPr>
              <w:t>Активност</w:t>
            </w:r>
          </w:p>
        </w:tc>
        <w:tc>
          <w:tcPr>
            <w:tcW w:w="3402" w:type="dxa"/>
            <w:shd w:val="clear" w:color="auto" w:fill="00B050"/>
          </w:tcPr>
          <w:p w:rsidR="00625AFF" w:rsidRPr="00625AFF" w:rsidRDefault="00625AFF" w:rsidP="00625AFF">
            <w:pPr>
              <w:rPr>
                <w:b/>
                <w:sz w:val="24"/>
                <w:szCs w:val="24"/>
              </w:rPr>
            </w:pPr>
            <w:r w:rsidRPr="00625AFF">
              <w:rPr>
                <w:b/>
                <w:sz w:val="24"/>
                <w:szCs w:val="24"/>
              </w:rPr>
              <w:t>Носилац активности</w:t>
            </w:r>
          </w:p>
          <w:p w:rsidR="00625AFF" w:rsidRPr="00625AFF" w:rsidRDefault="00625AFF" w:rsidP="00625AFF">
            <w:pPr>
              <w:rPr>
                <w:b/>
                <w:sz w:val="24"/>
                <w:szCs w:val="24"/>
              </w:rPr>
            </w:pPr>
          </w:p>
        </w:tc>
      </w:tr>
      <w:tr w:rsidR="00625AFF" w:rsidRPr="00625AFF" w:rsidTr="00625AFF">
        <w:tc>
          <w:tcPr>
            <w:tcW w:w="2268" w:type="dxa"/>
          </w:tcPr>
          <w:p w:rsidR="00625AFF" w:rsidRPr="00625AFF" w:rsidRDefault="00625AFF" w:rsidP="00625AFF">
            <w:pPr>
              <w:rPr>
                <w:b/>
                <w:sz w:val="24"/>
                <w:szCs w:val="24"/>
              </w:rPr>
            </w:pPr>
            <w:r w:rsidRPr="00625AFF">
              <w:rPr>
                <w:sz w:val="24"/>
                <w:szCs w:val="24"/>
              </w:rPr>
              <w:t>Септембар</w:t>
            </w:r>
          </w:p>
        </w:tc>
        <w:tc>
          <w:tcPr>
            <w:tcW w:w="3402" w:type="dxa"/>
          </w:tcPr>
          <w:p w:rsidR="00625AFF" w:rsidRPr="00625AFF" w:rsidRDefault="00625AFF" w:rsidP="00625AFF">
            <w:pPr>
              <w:rPr>
                <w:sz w:val="24"/>
                <w:szCs w:val="24"/>
              </w:rPr>
            </w:pPr>
            <w:r w:rsidRPr="00625AFF">
              <w:rPr>
                <w:sz w:val="24"/>
                <w:szCs w:val="24"/>
              </w:rPr>
              <w:t>Предавање о проблемима у почетном читању и писању</w:t>
            </w:r>
          </w:p>
        </w:tc>
        <w:tc>
          <w:tcPr>
            <w:tcW w:w="3402" w:type="dxa"/>
          </w:tcPr>
          <w:p w:rsidR="00625AFF" w:rsidRPr="00625AFF" w:rsidRDefault="00625AFF" w:rsidP="00625AFF">
            <w:pPr>
              <w:rPr>
                <w:sz w:val="24"/>
                <w:szCs w:val="24"/>
              </w:rPr>
            </w:pPr>
            <w:r w:rsidRPr="00625AFF">
              <w:rPr>
                <w:sz w:val="24"/>
                <w:szCs w:val="24"/>
              </w:rPr>
              <w:t>Логопед ОШ Бошко Буха, чланови тима</w:t>
            </w:r>
          </w:p>
        </w:tc>
      </w:tr>
      <w:tr w:rsidR="00625AFF" w:rsidRPr="00625AFF" w:rsidTr="00625AFF">
        <w:tc>
          <w:tcPr>
            <w:tcW w:w="2268" w:type="dxa"/>
          </w:tcPr>
          <w:p w:rsidR="00625AFF" w:rsidRPr="00625AFF" w:rsidRDefault="00625AFF" w:rsidP="00625AFF">
            <w:pPr>
              <w:rPr>
                <w:sz w:val="24"/>
                <w:szCs w:val="24"/>
              </w:rPr>
            </w:pPr>
            <w:r w:rsidRPr="00625AFF">
              <w:rPr>
                <w:sz w:val="24"/>
                <w:szCs w:val="24"/>
              </w:rPr>
              <w:t>Септембар</w:t>
            </w:r>
          </w:p>
        </w:tc>
        <w:tc>
          <w:tcPr>
            <w:tcW w:w="3402" w:type="dxa"/>
          </w:tcPr>
          <w:p w:rsidR="00625AFF" w:rsidRPr="00625AFF" w:rsidRDefault="00625AFF" w:rsidP="00625AFF">
            <w:pPr>
              <w:rPr>
                <w:sz w:val="24"/>
                <w:szCs w:val="24"/>
              </w:rPr>
            </w:pPr>
            <w:r w:rsidRPr="00625AFF">
              <w:rPr>
                <w:sz w:val="24"/>
                <w:szCs w:val="24"/>
              </w:rPr>
              <w:t>Евидентирање ученика којима је потребна додатна подршкау раду</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Октобар</w:t>
            </w:r>
          </w:p>
        </w:tc>
        <w:tc>
          <w:tcPr>
            <w:tcW w:w="3402" w:type="dxa"/>
          </w:tcPr>
          <w:p w:rsidR="00625AFF" w:rsidRPr="00625AFF" w:rsidRDefault="00625AFF" w:rsidP="00625AFF">
            <w:pPr>
              <w:rPr>
                <w:sz w:val="24"/>
                <w:szCs w:val="24"/>
              </w:rPr>
            </w:pPr>
            <w:r w:rsidRPr="00625AFF">
              <w:rPr>
                <w:sz w:val="24"/>
                <w:szCs w:val="24"/>
              </w:rPr>
              <w:t>Формирање тимова за додатну подршку у образовању ученицима који спорије напредују</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Октобар</w:t>
            </w:r>
          </w:p>
        </w:tc>
        <w:tc>
          <w:tcPr>
            <w:tcW w:w="3402" w:type="dxa"/>
          </w:tcPr>
          <w:p w:rsidR="00625AFF" w:rsidRPr="00625AFF" w:rsidRDefault="00625AFF" w:rsidP="00625AFF">
            <w:pPr>
              <w:rPr>
                <w:sz w:val="24"/>
                <w:szCs w:val="24"/>
              </w:rPr>
            </w:pPr>
            <w:r w:rsidRPr="00625AFF">
              <w:rPr>
                <w:sz w:val="24"/>
                <w:szCs w:val="24"/>
              </w:rPr>
              <w:t>Упознавање наставника  са евидентирањем надарених ученика</w:t>
            </w:r>
          </w:p>
        </w:tc>
        <w:tc>
          <w:tcPr>
            <w:tcW w:w="3402" w:type="dxa"/>
          </w:tcPr>
          <w:p w:rsidR="00625AFF" w:rsidRPr="00625AFF" w:rsidRDefault="00625AFF" w:rsidP="00625AFF">
            <w:pPr>
              <w:rPr>
                <w:sz w:val="24"/>
                <w:szCs w:val="24"/>
              </w:rPr>
            </w:pPr>
            <w:r w:rsidRPr="00625AFF">
              <w:rPr>
                <w:sz w:val="24"/>
                <w:szCs w:val="24"/>
              </w:rPr>
              <w:t>Педагошки колегијум, стручни активи, Чланови тима,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Октобар</w:t>
            </w:r>
          </w:p>
        </w:tc>
        <w:tc>
          <w:tcPr>
            <w:tcW w:w="3402" w:type="dxa"/>
          </w:tcPr>
          <w:p w:rsidR="00625AFF" w:rsidRPr="00625AFF" w:rsidRDefault="00625AFF" w:rsidP="00625AFF">
            <w:pPr>
              <w:rPr>
                <w:sz w:val="24"/>
                <w:szCs w:val="24"/>
              </w:rPr>
            </w:pPr>
            <w:r w:rsidRPr="00625AFF">
              <w:rPr>
                <w:sz w:val="24"/>
                <w:szCs w:val="24"/>
              </w:rPr>
              <w:t>Посета Сајму књига</w:t>
            </w:r>
          </w:p>
        </w:tc>
        <w:tc>
          <w:tcPr>
            <w:tcW w:w="3402" w:type="dxa"/>
          </w:tcPr>
          <w:p w:rsidR="00625AFF" w:rsidRPr="00625AFF" w:rsidRDefault="00625AFF" w:rsidP="00625AFF">
            <w:pPr>
              <w:rPr>
                <w:sz w:val="24"/>
                <w:szCs w:val="24"/>
              </w:rPr>
            </w:pPr>
            <w:r w:rsidRPr="00625AFF">
              <w:rPr>
                <w:sz w:val="24"/>
                <w:szCs w:val="24"/>
              </w:rPr>
              <w:t>Наставници српског језика</w:t>
            </w:r>
          </w:p>
        </w:tc>
      </w:tr>
      <w:tr w:rsidR="00625AFF" w:rsidRPr="00625AFF" w:rsidTr="00625AFF">
        <w:tc>
          <w:tcPr>
            <w:tcW w:w="2268" w:type="dxa"/>
          </w:tcPr>
          <w:p w:rsidR="00625AFF" w:rsidRPr="00625AFF" w:rsidRDefault="00625AFF" w:rsidP="00625AFF">
            <w:pPr>
              <w:rPr>
                <w:sz w:val="24"/>
                <w:szCs w:val="24"/>
              </w:rPr>
            </w:pPr>
            <w:r w:rsidRPr="00625AFF">
              <w:rPr>
                <w:sz w:val="24"/>
                <w:szCs w:val="24"/>
              </w:rPr>
              <w:t>Септембар - август</w:t>
            </w:r>
          </w:p>
        </w:tc>
        <w:tc>
          <w:tcPr>
            <w:tcW w:w="3402" w:type="dxa"/>
          </w:tcPr>
          <w:p w:rsidR="00625AFF" w:rsidRPr="00625AFF" w:rsidRDefault="00625AFF" w:rsidP="00625AFF">
            <w:pPr>
              <w:rPr>
                <w:sz w:val="24"/>
                <w:szCs w:val="24"/>
              </w:rPr>
            </w:pPr>
            <w:r w:rsidRPr="00625AFF">
              <w:rPr>
                <w:sz w:val="24"/>
                <w:szCs w:val="24"/>
              </w:rPr>
              <w:t>Сарадња са ИРК општина Звездара</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Септембар - август</w:t>
            </w:r>
          </w:p>
        </w:tc>
        <w:tc>
          <w:tcPr>
            <w:tcW w:w="3402" w:type="dxa"/>
          </w:tcPr>
          <w:p w:rsidR="00625AFF" w:rsidRPr="00625AFF" w:rsidRDefault="00625AFF" w:rsidP="00625AFF">
            <w:pPr>
              <w:rPr>
                <w:sz w:val="24"/>
                <w:szCs w:val="24"/>
              </w:rPr>
            </w:pPr>
            <w:r w:rsidRPr="00625AFF">
              <w:rPr>
                <w:sz w:val="24"/>
                <w:szCs w:val="24"/>
              </w:rPr>
              <w:t xml:space="preserve">Сарадња са стручним институцијама </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Септембар - август</w:t>
            </w:r>
          </w:p>
        </w:tc>
        <w:tc>
          <w:tcPr>
            <w:tcW w:w="3402" w:type="dxa"/>
          </w:tcPr>
          <w:p w:rsidR="00625AFF" w:rsidRPr="00625AFF" w:rsidRDefault="00625AFF" w:rsidP="00625AFF">
            <w:pPr>
              <w:rPr>
                <w:sz w:val="24"/>
                <w:szCs w:val="24"/>
              </w:rPr>
            </w:pPr>
            <w:r w:rsidRPr="00625AFF">
              <w:rPr>
                <w:sz w:val="24"/>
                <w:szCs w:val="24"/>
              </w:rPr>
              <w:t>Сарадња са спољним стручним сарадницима, логопеди, дефектолози</w:t>
            </w:r>
          </w:p>
        </w:tc>
        <w:tc>
          <w:tcPr>
            <w:tcW w:w="3402" w:type="dxa"/>
          </w:tcPr>
          <w:p w:rsidR="00625AFF" w:rsidRPr="00625AFF" w:rsidRDefault="00625AFF" w:rsidP="00625AFF">
            <w:pPr>
              <w:rPr>
                <w:sz w:val="24"/>
                <w:szCs w:val="24"/>
              </w:rPr>
            </w:pPr>
            <w:r w:rsidRPr="00625AFF">
              <w:rPr>
                <w:sz w:val="24"/>
                <w:szCs w:val="24"/>
              </w:rPr>
              <w:t xml:space="preserve">Дом здравља, </w:t>
            </w:r>
          </w:p>
        </w:tc>
      </w:tr>
      <w:tr w:rsidR="00625AFF" w:rsidRPr="00625AFF" w:rsidTr="00625AFF">
        <w:tc>
          <w:tcPr>
            <w:tcW w:w="2268" w:type="dxa"/>
          </w:tcPr>
          <w:p w:rsidR="00625AFF" w:rsidRPr="00625AFF" w:rsidRDefault="00625AFF" w:rsidP="00625AFF">
            <w:pPr>
              <w:rPr>
                <w:sz w:val="24"/>
                <w:szCs w:val="24"/>
              </w:rPr>
            </w:pPr>
            <w:r w:rsidRPr="00625AFF">
              <w:rPr>
                <w:sz w:val="24"/>
                <w:szCs w:val="24"/>
              </w:rPr>
              <w:t>Октобар- децембар</w:t>
            </w:r>
          </w:p>
        </w:tc>
        <w:tc>
          <w:tcPr>
            <w:tcW w:w="3402" w:type="dxa"/>
          </w:tcPr>
          <w:p w:rsidR="00625AFF" w:rsidRPr="00625AFF" w:rsidRDefault="00625AFF" w:rsidP="00625AFF">
            <w:pPr>
              <w:rPr>
                <w:sz w:val="24"/>
                <w:szCs w:val="24"/>
              </w:rPr>
            </w:pPr>
            <w:r w:rsidRPr="00625AFF">
              <w:rPr>
                <w:sz w:val="24"/>
                <w:szCs w:val="24"/>
              </w:rPr>
              <w:t>Семинар, индивидуализација наставе за даровите ученике, бр. 329 у каталогу програма сталног стручног усавршавања</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Новембар</w:t>
            </w:r>
          </w:p>
        </w:tc>
        <w:tc>
          <w:tcPr>
            <w:tcW w:w="3402" w:type="dxa"/>
          </w:tcPr>
          <w:p w:rsidR="00625AFF" w:rsidRPr="00625AFF" w:rsidRDefault="00625AFF" w:rsidP="00625AFF">
            <w:pPr>
              <w:rPr>
                <w:sz w:val="24"/>
                <w:szCs w:val="24"/>
              </w:rPr>
            </w:pPr>
            <w:r w:rsidRPr="00625AFF">
              <w:rPr>
                <w:sz w:val="24"/>
                <w:szCs w:val="24"/>
              </w:rPr>
              <w:t xml:space="preserve">Евидентирање надарених ученика </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Децембар</w:t>
            </w:r>
          </w:p>
        </w:tc>
        <w:tc>
          <w:tcPr>
            <w:tcW w:w="3402" w:type="dxa"/>
          </w:tcPr>
          <w:p w:rsidR="00625AFF" w:rsidRPr="00625AFF" w:rsidRDefault="00625AFF" w:rsidP="00625AFF">
            <w:pPr>
              <w:rPr>
                <w:sz w:val="24"/>
                <w:szCs w:val="24"/>
              </w:rPr>
            </w:pPr>
            <w:r w:rsidRPr="00625AFF">
              <w:rPr>
                <w:sz w:val="24"/>
                <w:szCs w:val="24"/>
              </w:rPr>
              <w:t>Вредновање ИОП-а и планова подршке</w:t>
            </w:r>
          </w:p>
        </w:tc>
        <w:tc>
          <w:tcPr>
            <w:tcW w:w="3402" w:type="dxa"/>
          </w:tcPr>
          <w:p w:rsidR="00625AFF" w:rsidRPr="00625AFF" w:rsidRDefault="00625AFF" w:rsidP="00625AFF">
            <w:pPr>
              <w:rPr>
                <w:sz w:val="24"/>
                <w:szCs w:val="24"/>
              </w:rPr>
            </w:pPr>
            <w:r w:rsidRPr="00625AFF">
              <w:rPr>
                <w:sz w:val="24"/>
                <w:szCs w:val="24"/>
              </w:rPr>
              <w:t>Чланови тима за додатну подршку ученицима,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Децембар</w:t>
            </w:r>
          </w:p>
        </w:tc>
        <w:tc>
          <w:tcPr>
            <w:tcW w:w="3402" w:type="dxa"/>
          </w:tcPr>
          <w:p w:rsidR="00625AFF" w:rsidRPr="00625AFF" w:rsidRDefault="00625AFF" w:rsidP="00625AFF">
            <w:pPr>
              <w:rPr>
                <w:sz w:val="24"/>
                <w:szCs w:val="24"/>
              </w:rPr>
            </w:pPr>
            <w:r w:rsidRPr="00625AFF">
              <w:rPr>
                <w:sz w:val="24"/>
                <w:szCs w:val="24"/>
              </w:rPr>
              <w:t>Посета Фестивалу науке</w:t>
            </w:r>
          </w:p>
        </w:tc>
        <w:tc>
          <w:tcPr>
            <w:tcW w:w="3402" w:type="dxa"/>
          </w:tcPr>
          <w:p w:rsidR="00625AFF" w:rsidRPr="00625AFF" w:rsidRDefault="00625AFF" w:rsidP="00625AFF">
            <w:pPr>
              <w:rPr>
                <w:sz w:val="24"/>
                <w:szCs w:val="24"/>
              </w:rPr>
            </w:pPr>
            <w:r w:rsidRPr="00625AFF">
              <w:rPr>
                <w:sz w:val="24"/>
                <w:szCs w:val="24"/>
              </w:rPr>
              <w:t>Наставници природних наука</w:t>
            </w:r>
          </w:p>
        </w:tc>
      </w:tr>
      <w:tr w:rsidR="00625AFF" w:rsidRPr="00625AFF" w:rsidTr="00625AFF">
        <w:tc>
          <w:tcPr>
            <w:tcW w:w="2268" w:type="dxa"/>
          </w:tcPr>
          <w:p w:rsidR="00625AFF" w:rsidRPr="00625AFF" w:rsidRDefault="00625AFF" w:rsidP="00625AFF">
            <w:pPr>
              <w:rPr>
                <w:sz w:val="24"/>
                <w:szCs w:val="24"/>
              </w:rPr>
            </w:pPr>
            <w:r w:rsidRPr="00625AFF">
              <w:rPr>
                <w:sz w:val="24"/>
                <w:szCs w:val="24"/>
              </w:rPr>
              <w:t xml:space="preserve">Јануар </w:t>
            </w:r>
          </w:p>
        </w:tc>
        <w:tc>
          <w:tcPr>
            <w:tcW w:w="3402" w:type="dxa"/>
          </w:tcPr>
          <w:p w:rsidR="00625AFF" w:rsidRPr="00625AFF" w:rsidRDefault="00625AFF" w:rsidP="00625AFF">
            <w:pPr>
              <w:rPr>
                <w:sz w:val="24"/>
                <w:szCs w:val="24"/>
              </w:rPr>
            </w:pPr>
            <w:r w:rsidRPr="00625AFF">
              <w:rPr>
                <w:sz w:val="24"/>
                <w:szCs w:val="24"/>
              </w:rPr>
              <w:t>Писање ИОП-а 3</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Јануар</w:t>
            </w:r>
          </w:p>
        </w:tc>
        <w:tc>
          <w:tcPr>
            <w:tcW w:w="3402" w:type="dxa"/>
          </w:tcPr>
          <w:p w:rsidR="00625AFF" w:rsidRPr="00625AFF" w:rsidRDefault="00625AFF" w:rsidP="00625AFF">
            <w:pPr>
              <w:rPr>
                <w:sz w:val="24"/>
                <w:szCs w:val="24"/>
              </w:rPr>
            </w:pPr>
            <w:r w:rsidRPr="00625AFF">
              <w:rPr>
                <w:sz w:val="24"/>
                <w:szCs w:val="24"/>
              </w:rPr>
              <w:t>Састанак тимова за додатну подршку ученицима, договор о ИОП-има за 2.полугодиште</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Април</w:t>
            </w:r>
          </w:p>
        </w:tc>
        <w:tc>
          <w:tcPr>
            <w:tcW w:w="3402" w:type="dxa"/>
          </w:tcPr>
          <w:p w:rsidR="00625AFF" w:rsidRPr="00625AFF" w:rsidRDefault="00625AFF" w:rsidP="00625AFF">
            <w:pPr>
              <w:rPr>
                <w:sz w:val="24"/>
                <w:szCs w:val="24"/>
              </w:rPr>
            </w:pPr>
            <w:r w:rsidRPr="00625AFF">
              <w:rPr>
                <w:sz w:val="24"/>
                <w:szCs w:val="24"/>
              </w:rPr>
              <w:t>Такмичење у друштвеним играма – Не љути се човече, Домине</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Јануар - јун</w:t>
            </w:r>
          </w:p>
        </w:tc>
        <w:tc>
          <w:tcPr>
            <w:tcW w:w="3402" w:type="dxa"/>
          </w:tcPr>
          <w:p w:rsidR="00625AFF" w:rsidRPr="00625AFF" w:rsidRDefault="00625AFF" w:rsidP="00625AFF">
            <w:pPr>
              <w:rPr>
                <w:sz w:val="24"/>
                <w:szCs w:val="24"/>
              </w:rPr>
            </w:pPr>
            <w:r w:rsidRPr="00625AFF">
              <w:rPr>
                <w:sz w:val="24"/>
                <w:szCs w:val="24"/>
              </w:rPr>
              <w:t>Семинар – едукација наставника о писању ИОП-а</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r w:rsidR="00625AFF" w:rsidRPr="00625AFF" w:rsidTr="00625AFF">
        <w:tc>
          <w:tcPr>
            <w:tcW w:w="2268" w:type="dxa"/>
          </w:tcPr>
          <w:p w:rsidR="00625AFF" w:rsidRPr="00625AFF" w:rsidRDefault="00625AFF" w:rsidP="00625AFF">
            <w:pPr>
              <w:rPr>
                <w:sz w:val="24"/>
                <w:szCs w:val="24"/>
              </w:rPr>
            </w:pPr>
            <w:r w:rsidRPr="00625AFF">
              <w:rPr>
                <w:sz w:val="24"/>
                <w:szCs w:val="24"/>
              </w:rPr>
              <w:t>Јун</w:t>
            </w:r>
          </w:p>
        </w:tc>
        <w:tc>
          <w:tcPr>
            <w:tcW w:w="3402" w:type="dxa"/>
          </w:tcPr>
          <w:p w:rsidR="00625AFF" w:rsidRPr="00625AFF" w:rsidRDefault="00625AFF" w:rsidP="00625AFF">
            <w:pPr>
              <w:rPr>
                <w:sz w:val="24"/>
                <w:szCs w:val="24"/>
              </w:rPr>
            </w:pPr>
            <w:r w:rsidRPr="00625AFF">
              <w:rPr>
                <w:sz w:val="24"/>
                <w:szCs w:val="24"/>
              </w:rPr>
              <w:t>Вредновање ИОП-а и планова подршке</w:t>
            </w:r>
          </w:p>
        </w:tc>
        <w:tc>
          <w:tcPr>
            <w:tcW w:w="3402" w:type="dxa"/>
          </w:tcPr>
          <w:p w:rsidR="00625AFF" w:rsidRPr="00625AFF" w:rsidRDefault="00625AFF" w:rsidP="00625AFF">
            <w:pPr>
              <w:rPr>
                <w:sz w:val="24"/>
                <w:szCs w:val="24"/>
              </w:rPr>
            </w:pPr>
            <w:r w:rsidRPr="00625AFF">
              <w:rPr>
                <w:sz w:val="24"/>
                <w:szCs w:val="24"/>
              </w:rPr>
              <w:t>Чланови тима, наставници, директор</w:t>
            </w:r>
          </w:p>
        </w:tc>
      </w:tr>
    </w:tbl>
    <w:p w:rsidR="00625AFF" w:rsidRPr="00625AFF" w:rsidRDefault="00625AFF" w:rsidP="00625AFF">
      <w:pPr>
        <w:rPr>
          <w:rFonts w:ascii="Times New Roman" w:hAnsi="Times New Roman" w:cs="Times New Roman"/>
          <w:sz w:val="24"/>
          <w:szCs w:val="24"/>
          <w:lang w:val="sr-Latn-RS"/>
        </w:rPr>
      </w:pPr>
    </w:p>
    <w:p w:rsidR="00FE2CC8" w:rsidRDefault="00FE2CC8" w:rsidP="003D5DF9">
      <w:pPr>
        <w:jc w:val="both"/>
        <w:rPr>
          <w:rFonts w:ascii="Times New Roman" w:hAnsi="Times New Roman" w:cs="Times New Roman"/>
          <w:sz w:val="24"/>
          <w:szCs w:val="24"/>
        </w:rPr>
      </w:pPr>
    </w:p>
    <w:p w:rsidR="00625AFF" w:rsidRPr="00625AFF" w:rsidRDefault="00625AFF" w:rsidP="00625AFF">
      <w:pPr>
        <w:pStyle w:val="Heading1"/>
      </w:pPr>
      <w:bookmarkStart w:id="80" w:name="_Toc391986277"/>
      <w:r>
        <w:lastRenderedPageBreak/>
        <w:t xml:space="preserve">19.2. </w:t>
      </w:r>
      <w:r w:rsidRPr="00625AFF">
        <w:rPr>
          <w:lang w:val="sr-Cyrl-CS"/>
        </w:rPr>
        <w:t>ПРОГРАМ ИНКЛУЗИВНЕ КУЛТУРЕ</w:t>
      </w:r>
      <w:bookmarkEnd w:id="80"/>
    </w:p>
    <w:p w:rsidR="00625AFF" w:rsidRPr="00625AFF" w:rsidRDefault="00625AFF" w:rsidP="00625AFF">
      <w:pPr>
        <w:spacing w:after="0" w:line="240" w:lineRule="auto"/>
        <w:rPr>
          <w:rFonts w:ascii="Times New Roman" w:eastAsia="Times New Roman" w:hAnsi="Times New Roman" w:cs="Times New Roman"/>
          <w:sz w:val="28"/>
          <w:szCs w:val="28"/>
        </w:rPr>
      </w:pPr>
    </w:p>
    <w:tbl>
      <w:tblPr>
        <w:tblW w:w="796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7"/>
        <w:gridCol w:w="4140"/>
      </w:tblGrid>
      <w:tr w:rsidR="00625AFF" w:rsidRPr="00625AFF" w:rsidTr="00C6425B">
        <w:tc>
          <w:tcPr>
            <w:tcW w:w="3827" w:type="dxa"/>
            <w:shd w:val="clear" w:color="auto" w:fill="00B050"/>
          </w:tcPr>
          <w:p w:rsidR="00625AFF" w:rsidRPr="00625AFF" w:rsidRDefault="00625AFF" w:rsidP="00625AFF">
            <w:pPr>
              <w:spacing w:after="0" w:line="240" w:lineRule="auto"/>
              <w:rPr>
                <w:rFonts w:ascii="Times New Roman" w:eastAsia="Times New Roman" w:hAnsi="Times New Roman" w:cs="Times New Roman"/>
                <w:b/>
                <w:sz w:val="24"/>
                <w:szCs w:val="24"/>
                <w:lang w:val="sr-Cyrl-CS"/>
              </w:rPr>
            </w:pPr>
            <w:r w:rsidRPr="00625AFF">
              <w:rPr>
                <w:rFonts w:ascii="Times New Roman" w:eastAsia="Times New Roman" w:hAnsi="Times New Roman" w:cs="Times New Roman"/>
                <w:b/>
                <w:sz w:val="24"/>
                <w:szCs w:val="24"/>
                <w:lang w:val="sr-Cyrl-CS"/>
              </w:rPr>
              <w:t>Активност</w:t>
            </w:r>
          </w:p>
        </w:tc>
        <w:tc>
          <w:tcPr>
            <w:tcW w:w="4140" w:type="dxa"/>
            <w:shd w:val="clear" w:color="auto" w:fill="00B050"/>
          </w:tcPr>
          <w:p w:rsidR="00625AFF" w:rsidRPr="00625AFF" w:rsidRDefault="00625AFF" w:rsidP="00625AFF">
            <w:pPr>
              <w:spacing w:after="0" w:line="240" w:lineRule="auto"/>
              <w:rPr>
                <w:rFonts w:ascii="Times New Roman" w:eastAsia="Times New Roman" w:hAnsi="Times New Roman" w:cs="Times New Roman"/>
                <w:b/>
                <w:sz w:val="24"/>
                <w:szCs w:val="24"/>
              </w:rPr>
            </w:pPr>
            <w:r w:rsidRPr="00625AFF">
              <w:rPr>
                <w:rFonts w:ascii="Times New Roman" w:eastAsia="Times New Roman" w:hAnsi="Times New Roman" w:cs="Times New Roman"/>
                <w:b/>
                <w:sz w:val="24"/>
                <w:szCs w:val="24"/>
                <w:lang w:val="sr-Cyrl-CS"/>
              </w:rPr>
              <w:t>Носиоци активности</w:t>
            </w:r>
          </w:p>
          <w:p w:rsidR="00625AFF" w:rsidRPr="00625AFF" w:rsidRDefault="00625AFF" w:rsidP="00625AFF">
            <w:pPr>
              <w:spacing w:after="0" w:line="240" w:lineRule="auto"/>
              <w:rPr>
                <w:rFonts w:ascii="Times New Roman" w:eastAsia="Times New Roman" w:hAnsi="Times New Roman" w:cs="Times New Roman"/>
                <w:b/>
                <w:sz w:val="24"/>
                <w:szCs w:val="24"/>
              </w:rPr>
            </w:pPr>
          </w:p>
        </w:tc>
      </w:tr>
      <w:tr w:rsidR="00625AFF" w:rsidRPr="00625AFF" w:rsidTr="00C6425B">
        <w:trPr>
          <w:trHeight w:val="945"/>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Евидентирање ученика којима је потребна додатна подршка у образовању</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p>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чко веће</w:t>
            </w:r>
          </w:p>
        </w:tc>
      </w:tr>
      <w:tr w:rsidR="00625AFF" w:rsidRPr="00625AFF" w:rsidTr="00C6425B">
        <w:trPr>
          <w:trHeight w:val="845"/>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Формирање Тимова за додатну подршку у образовању за ученике којима је то потребно</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ци</w:t>
            </w:r>
          </w:p>
        </w:tc>
      </w:tr>
      <w:tr w:rsidR="00625AFF" w:rsidRPr="00625AFF" w:rsidTr="00C6425B">
        <w:trPr>
          <w:trHeight w:val="404"/>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Евиденција надарених ученика</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чко веће</w:t>
            </w:r>
          </w:p>
        </w:tc>
      </w:tr>
      <w:tr w:rsidR="00625AFF" w:rsidRPr="00625AFF" w:rsidTr="00C6425B">
        <w:trPr>
          <w:trHeight w:val="991"/>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Формирање Тимова за додатну подршку у образовању за надарене ученике</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чко веће</w:t>
            </w:r>
          </w:p>
        </w:tc>
      </w:tr>
      <w:tr w:rsidR="00625AFF" w:rsidRPr="00625AFF" w:rsidTr="00C6425B">
        <w:trPr>
          <w:trHeight w:val="693"/>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Сарадња са ИРК на Општини Звездара</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w:t>
            </w:r>
          </w:p>
        </w:tc>
      </w:tr>
      <w:tr w:rsidR="00625AFF" w:rsidRPr="00625AFF" w:rsidTr="00C6425B">
        <w:trPr>
          <w:trHeight w:val="704"/>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Праћење реализације донетих ИОП-а и вредновање ИОП-а</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ци</w:t>
            </w:r>
          </w:p>
        </w:tc>
      </w:tr>
      <w:tr w:rsidR="00625AFF" w:rsidRPr="00625AFF" w:rsidTr="00C6425B">
        <w:trPr>
          <w:trHeight w:val="1296"/>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Организовање семинара на тему индивидуализације наставе за ученике којима треба додатна подршка и даровите ученике</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Директор</w:t>
            </w:r>
          </w:p>
        </w:tc>
      </w:tr>
      <w:tr w:rsidR="00625AFF" w:rsidRPr="00625AFF" w:rsidTr="00C6425B">
        <w:trPr>
          <w:trHeight w:val="675"/>
        </w:trPr>
        <w:tc>
          <w:tcPr>
            <w:tcW w:w="3827"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Сарадња са предметним наставницима</w:t>
            </w:r>
          </w:p>
        </w:tc>
        <w:tc>
          <w:tcPr>
            <w:tcW w:w="4140" w:type="dxa"/>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w:t>
            </w:r>
          </w:p>
        </w:tc>
      </w:tr>
      <w:tr w:rsidR="00625AFF" w:rsidRPr="00625AFF" w:rsidTr="00C6425B">
        <w:trPr>
          <w:trHeight w:val="841"/>
        </w:trPr>
        <w:tc>
          <w:tcPr>
            <w:tcW w:w="3827" w:type="dxa"/>
            <w:tcBorders>
              <w:top w:val="single" w:sz="4" w:space="0" w:color="auto"/>
              <w:left w:val="single" w:sz="4" w:space="0" w:color="auto"/>
              <w:bottom w:val="single" w:sz="4" w:space="0" w:color="auto"/>
              <w:right w:val="single" w:sz="4" w:space="0" w:color="auto"/>
            </w:tcBorders>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Координација рада са спољним стручним сарадницима, дефектолозима</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w:t>
            </w:r>
          </w:p>
        </w:tc>
      </w:tr>
      <w:tr w:rsidR="00625AFF" w:rsidRPr="00625AFF" w:rsidTr="00C6425B">
        <w:trPr>
          <w:trHeight w:val="841"/>
        </w:trPr>
        <w:tc>
          <w:tcPr>
            <w:tcW w:w="3827" w:type="dxa"/>
            <w:tcBorders>
              <w:top w:val="single" w:sz="4" w:space="0" w:color="auto"/>
              <w:left w:val="single" w:sz="4" w:space="0" w:color="auto"/>
              <w:bottom w:val="single" w:sz="4" w:space="0" w:color="auto"/>
              <w:right w:val="single" w:sz="4" w:space="0" w:color="auto"/>
            </w:tcBorders>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Сарадња са стручним институцијама-ДЗ Мирирјево, ДЗ Звездара, Завод за психофизиолошке поремећаје и говорну патологију, Клиника за неурологију</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625AFF" w:rsidRPr="00625AFF" w:rsidRDefault="00625AFF" w:rsidP="00625AFF">
            <w:pPr>
              <w:spacing w:after="0" w:line="240" w:lineRule="auto"/>
              <w:rPr>
                <w:rFonts w:ascii="Times New Roman" w:eastAsia="Times New Roman" w:hAnsi="Times New Roman" w:cs="Times New Roman"/>
                <w:sz w:val="24"/>
                <w:szCs w:val="24"/>
                <w:lang w:val="sr-Cyrl-CS"/>
              </w:rPr>
            </w:pPr>
            <w:r w:rsidRPr="00625AFF">
              <w:rPr>
                <w:rFonts w:ascii="Times New Roman" w:eastAsia="Times New Roman" w:hAnsi="Times New Roman" w:cs="Times New Roman"/>
                <w:sz w:val="24"/>
                <w:szCs w:val="24"/>
                <w:lang w:val="sr-Cyrl-CS"/>
              </w:rPr>
              <w:t>Чланови Тима, наставници</w:t>
            </w:r>
          </w:p>
        </w:tc>
      </w:tr>
    </w:tbl>
    <w:p w:rsidR="00625AFF" w:rsidRPr="00625AFF" w:rsidRDefault="00625AFF" w:rsidP="003D5DF9">
      <w:pPr>
        <w:jc w:val="both"/>
        <w:rPr>
          <w:rFonts w:ascii="Times New Roman" w:hAnsi="Times New Roman" w:cs="Times New Roman"/>
          <w:sz w:val="24"/>
          <w:szCs w:val="24"/>
        </w:rPr>
      </w:pPr>
      <w:bookmarkStart w:id="81" w:name="_GoBack"/>
      <w:bookmarkEnd w:id="81"/>
    </w:p>
    <w:sectPr w:rsidR="00625AFF" w:rsidRPr="00625AFF" w:rsidSect="005F33E7">
      <w:headerReference w:type="default" r:id="rId34"/>
      <w:footerReference w:type="default" r:id="rId35"/>
      <w:pgSz w:w="11907" w:h="16840" w:code="9"/>
      <w:pgMar w:top="720" w:right="1797" w:bottom="902" w:left="1797"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5550" w:rsidRDefault="00AB5550" w:rsidP="005F33E7">
      <w:pPr>
        <w:spacing w:after="0" w:line="240" w:lineRule="auto"/>
      </w:pPr>
      <w:r>
        <w:separator/>
      </w:r>
    </w:p>
  </w:endnote>
  <w:endnote w:type="continuationSeparator" w:id="0">
    <w:p w:rsidR="00AB5550" w:rsidRDefault="00AB5550" w:rsidP="005F33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T E 1 BF 813 8t 00">
    <w:altName w:val="Times New Roman"/>
    <w:panose1 w:val="00000000000000000000"/>
    <w:charset w:val="CC"/>
    <w:family w:val="auto"/>
    <w:notTrueType/>
    <w:pitch w:val="default"/>
    <w:sig w:usb0="00000201" w:usb1="00000000" w:usb2="00000000" w:usb3="00000000" w:csb0="00000004" w:csb1="00000000"/>
  </w:font>
  <w:font w:name="CTimesRoman">
    <w:altName w:val="Times New Roman"/>
    <w:charset w:val="00"/>
    <w:family w:val="auto"/>
    <w:pitch w:val="variable"/>
    <w:sig w:usb0="00000083" w:usb1="00000000" w:usb2="00000000" w:usb3="00000000" w:csb0="00000009" w:csb1="00000000"/>
  </w:font>
  <w:font w:name="Andale Sans UI">
    <w:altName w:val="Times New Roman"/>
    <w:charset w:val="00"/>
    <w:family w:val="auto"/>
    <w:pitch w:val="variable"/>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DejaVu Sans">
    <w:panose1 w:val="020B0603030804020204"/>
    <w:charset w:val="00"/>
    <w:family w:val="swiss"/>
    <w:pitch w:val="variable"/>
    <w:sig w:usb0="E7002EFF" w:usb1="D200FDFF" w:usb2="0A246029" w:usb3="00000000" w:csb0="000001FF" w:csb1="00000000"/>
  </w:font>
  <w:font w:name="TimesNewRomanPSMT">
    <w:altName w:val="MS Mincho"/>
    <w:charset w:val="80"/>
    <w:family w:val="auto"/>
    <w:pitch w:val="default"/>
  </w:font>
  <w:font w:name="SimSun">
    <w:altName w:val="宋体"/>
    <w:panose1 w:val="02010600030101010101"/>
    <w:charset w:val="86"/>
    <w:family w:val="auto"/>
    <w:pitch w:val="variable"/>
    <w:sig w:usb0="00000003" w:usb1="288F0000" w:usb2="00000016" w:usb3="00000000" w:csb0="00040001" w:csb1="00000000"/>
  </w:font>
  <w:font w:name="ArialNarrow">
    <w:altName w:val="MS Mincho"/>
    <w:panose1 w:val="00000000000000000000"/>
    <w:charset w:val="80"/>
    <w:family w:val="auto"/>
    <w:notTrueType/>
    <w:pitch w:val="default"/>
    <w:sig w:usb0="00000003" w:usb1="08070000" w:usb2="00000010" w:usb3="00000000" w:csb0="00020001" w:csb1="00000000"/>
  </w:font>
  <w:font w:name="FreeSans">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2077495"/>
      <w:docPartObj>
        <w:docPartGallery w:val="Page Numbers (Bottom of Page)"/>
        <w:docPartUnique/>
      </w:docPartObj>
    </w:sdtPr>
    <w:sdtEndPr>
      <w:rPr>
        <w:noProof/>
      </w:rPr>
    </w:sdtEndPr>
    <w:sdtContent>
      <w:p w:rsidR="005F33E7" w:rsidRDefault="005F33E7">
        <w:pPr>
          <w:pStyle w:val="Footer"/>
          <w:jc w:val="center"/>
        </w:pPr>
        <w:r>
          <w:fldChar w:fldCharType="begin"/>
        </w:r>
        <w:r>
          <w:instrText xml:space="preserve"> PAGE   \* MERGEFORMAT </w:instrText>
        </w:r>
        <w:r>
          <w:fldChar w:fldCharType="separate"/>
        </w:r>
        <w:r w:rsidR="00D93785">
          <w:rPr>
            <w:noProof/>
          </w:rPr>
          <w:t>66</w:t>
        </w:r>
        <w:r>
          <w:rPr>
            <w:noProof/>
          </w:rPr>
          <w:fldChar w:fldCharType="end"/>
        </w:r>
      </w:p>
    </w:sdtContent>
  </w:sdt>
  <w:p w:rsidR="005F33E7" w:rsidRDefault="005F33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5550" w:rsidRDefault="00AB5550" w:rsidP="005F33E7">
      <w:pPr>
        <w:spacing w:after="0" w:line="240" w:lineRule="auto"/>
      </w:pPr>
      <w:r>
        <w:separator/>
      </w:r>
    </w:p>
  </w:footnote>
  <w:footnote w:type="continuationSeparator" w:id="0">
    <w:p w:rsidR="00AB5550" w:rsidRDefault="00AB5550" w:rsidP="005F33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alias w:val="Title"/>
      <w:id w:val="77547040"/>
      <w:dataBinding w:prefixMappings="xmlns:ns0='http://schemas.openxmlformats.org/package/2006/metadata/core-properties' xmlns:ns1='http://purl.org/dc/elements/1.1/'" w:xpath="/ns0:coreProperties[1]/ns1:title[1]" w:storeItemID="{6C3C8BC8-F283-45AE-878A-BAB7291924A1}"/>
      <w:text/>
    </w:sdtPr>
    <w:sdtEndPr/>
    <w:sdtContent>
      <w:p w:rsidR="005F33E7" w:rsidRDefault="005F33E7">
        <w:pPr>
          <w:pStyle w:val="Header"/>
          <w:pBdr>
            <w:between w:val="single" w:sz="4" w:space="1" w:color="4F81BD" w:themeColor="accent1"/>
          </w:pBdr>
          <w:spacing w:line="276" w:lineRule="auto"/>
          <w:jc w:val="center"/>
        </w:pPr>
        <w:r>
          <w:rPr>
            <w:lang w:val="sr-Cyrl-RS"/>
          </w:rPr>
          <w:t>Школски програм 2014 - 2018.</w:t>
        </w:r>
      </w:p>
    </w:sdtContent>
  </w:sdt>
  <w:p w:rsidR="005F33E7" w:rsidRDefault="005F33E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AA2A3C"/>
    <w:multiLevelType w:val="hybridMultilevel"/>
    <w:tmpl w:val="7BEA4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1A703BB"/>
    <w:multiLevelType w:val="multilevel"/>
    <w:tmpl w:val="10FE594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473"/>
        </w:tabs>
        <w:ind w:left="454" w:hanging="341"/>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03145808"/>
    <w:multiLevelType w:val="multilevel"/>
    <w:tmpl w:val="5866A77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473"/>
        </w:tabs>
        <w:ind w:left="454" w:hanging="341"/>
      </w:pPr>
      <w:rPr>
        <w:rFonts w:ascii="Symbol" w:hAnsi="Symbol" w:hint="default"/>
      </w:rPr>
    </w:lvl>
  </w:abstractNum>
  <w:abstractNum w:abstractNumId="4">
    <w:nsid w:val="06161AF4"/>
    <w:multiLevelType w:val="hybridMultilevel"/>
    <w:tmpl w:val="A4302D00"/>
    <w:lvl w:ilvl="0" w:tplc="C6F422B0">
      <w:numFmt w:val="bullet"/>
      <w:lvlText w:val="-"/>
      <w:lvlJc w:val="left"/>
      <w:pPr>
        <w:ind w:left="720" w:hanging="360"/>
      </w:pPr>
      <w:rPr>
        <w:rFonts w:ascii="Times New Roman" w:eastAsia="Times New Roman" w:hAnsi="Times New Roman" w:cs="Times New Roman"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5">
    <w:nsid w:val="07A44CBA"/>
    <w:multiLevelType w:val="hybridMultilevel"/>
    <w:tmpl w:val="E6025CDE"/>
    <w:lvl w:ilvl="0" w:tplc="241A0001">
      <w:start w:val="1"/>
      <w:numFmt w:val="bullet"/>
      <w:lvlText w:val=""/>
      <w:lvlJc w:val="left"/>
      <w:pPr>
        <w:ind w:left="780" w:hanging="360"/>
      </w:pPr>
      <w:rPr>
        <w:rFonts w:ascii="Symbol" w:hAnsi="Symbol" w:hint="default"/>
      </w:rPr>
    </w:lvl>
    <w:lvl w:ilvl="1" w:tplc="241A0003" w:tentative="1">
      <w:start w:val="1"/>
      <w:numFmt w:val="bullet"/>
      <w:lvlText w:val="o"/>
      <w:lvlJc w:val="left"/>
      <w:pPr>
        <w:ind w:left="1500" w:hanging="360"/>
      </w:pPr>
      <w:rPr>
        <w:rFonts w:ascii="Courier New" w:hAnsi="Courier New" w:cs="Courier New" w:hint="default"/>
      </w:rPr>
    </w:lvl>
    <w:lvl w:ilvl="2" w:tplc="241A0005" w:tentative="1">
      <w:start w:val="1"/>
      <w:numFmt w:val="bullet"/>
      <w:lvlText w:val=""/>
      <w:lvlJc w:val="left"/>
      <w:pPr>
        <w:ind w:left="2220" w:hanging="360"/>
      </w:pPr>
      <w:rPr>
        <w:rFonts w:ascii="Wingdings" w:hAnsi="Wingdings" w:hint="default"/>
      </w:rPr>
    </w:lvl>
    <w:lvl w:ilvl="3" w:tplc="241A0001" w:tentative="1">
      <w:start w:val="1"/>
      <w:numFmt w:val="bullet"/>
      <w:lvlText w:val=""/>
      <w:lvlJc w:val="left"/>
      <w:pPr>
        <w:ind w:left="2940" w:hanging="360"/>
      </w:pPr>
      <w:rPr>
        <w:rFonts w:ascii="Symbol" w:hAnsi="Symbol" w:hint="default"/>
      </w:rPr>
    </w:lvl>
    <w:lvl w:ilvl="4" w:tplc="241A0003" w:tentative="1">
      <w:start w:val="1"/>
      <w:numFmt w:val="bullet"/>
      <w:lvlText w:val="o"/>
      <w:lvlJc w:val="left"/>
      <w:pPr>
        <w:ind w:left="3660" w:hanging="360"/>
      </w:pPr>
      <w:rPr>
        <w:rFonts w:ascii="Courier New" w:hAnsi="Courier New" w:cs="Courier New" w:hint="default"/>
      </w:rPr>
    </w:lvl>
    <w:lvl w:ilvl="5" w:tplc="241A0005" w:tentative="1">
      <w:start w:val="1"/>
      <w:numFmt w:val="bullet"/>
      <w:lvlText w:val=""/>
      <w:lvlJc w:val="left"/>
      <w:pPr>
        <w:ind w:left="4380" w:hanging="360"/>
      </w:pPr>
      <w:rPr>
        <w:rFonts w:ascii="Wingdings" w:hAnsi="Wingdings" w:hint="default"/>
      </w:rPr>
    </w:lvl>
    <w:lvl w:ilvl="6" w:tplc="241A0001" w:tentative="1">
      <w:start w:val="1"/>
      <w:numFmt w:val="bullet"/>
      <w:lvlText w:val=""/>
      <w:lvlJc w:val="left"/>
      <w:pPr>
        <w:ind w:left="5100" w:hanging="360"/>
      </w:pPr>
      <w:rPr>
        <w:rFonts w:ascii="Symbol" w:hAnsi="Symbol" w:hint="default"/>
      </w:rPr>
    </w:lvl>
    <w:lvl w:ilvl="7" w:tplc="241A0003" w:tentative="1">
      <w:start w:val="1"/>
      <w:numFmt w:val="bullet"/>
      <w:lvlText w:val="o"/>
      <w:lvlJc w:val="left"/>
      <w:pPr>
        <w:ind w:left="5820" w:hanging="360"/>
      </w:pPr>
      <w:rPr>
        <w:rFonts w:ascii="Courier New" w:hAnsi="Courier New" w:cs="Courier New" w:hint="default"/>
      </w:rPr>
    </w:lvl>
    <w:lvl w:ilvl="8" w:tplc="241A0005" w:tentative="1">
      <w:start w:val="1"/>
      <w:numFmt w:val="bullet"/>
      <w:lvlText w:val=""/>
      <w:lvlJc w:val="left"/>
      <w:pPr>
        <w:ind w:left="6540" w:hanging="360"/>
      </w:pPr>
      <w:rPr>
        <w:rFonts w:ascii="Wingdings" w:hAnsi="Wingdings" w:hint="default"/>
      </w:rPr>
    </w:lvl>
  </w:abstractNum>
  <w:abstractNum w:abstractNumId="6">
    <w:nsid w:val="0922065F"/>
    <w:multiLevelType w:val="multilevel"/>
    <w:tmpl w:val="57722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93A35A9"/>
    <w:multiLevelType w:val="hybridMultilevel"/>
    <w:tmpl w:val="B4B632EE"/>
    <w:lvl w:ilvl="0" w:tplc="F2B0E9E8">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165"/>
        </w:tabs>
        <w:ind w:left="1165" w:hanging="360"/>
      </w:pPr>
      <w:rPr>
        <w:rFonts w:ascii="Courier New" w:hAnsi="Courier New" w:cs="Courier New" w:hint="default"/>
      </w:rPr>
    </w:lvl>
    <w:lvl w:ilvl="2" w:tplc="04090005" w:tentative="1">
      <w:start w:val="1"/>
      <w:numFmt w:val="bullet"/>
      <w:lvlText w:val=""/>
      <w:lvlJc w:val="left"/>
      <w:pPr>
        <w:tabs>
          <w:tab w:val="num" w:pos="1885"/>
        </w:tabs>
        <w:ind w:left="1885" w:hanging="360"/>
      </w:pPr>
      <w:rPr>
        <w:rFonts w:ascii="Wingdings" w:hAnsi="Wingdings" w:hint="default"/>
      </w:rPr>
    </w:lvl>
    <w:lvl w:ilvl="3" w:tplc="04090001" w:tentative="1">
      <w:start w:val="1"/>
      <w:numFmt w:val="bullet"/>
      <w:lvlText w:val=""/>
      <w:lvlJc w:val="left"/>
      <w:pPr>
        <w:tabs>
          <w:tab w:val="num" w:pos="2605"/>
        </w:tabs>
        <w:ind w:left="2605" w:hanging="360"/>
      </w:pPr>
      <w:rPr>
        <w:rFonts w:ascii="Symbol" w:hAnsi="Symbol" w:hint="default"/>
      </w:rPr>
    </w:lvl>
    <w:lvl w:ilvl="4" w:tplc="04090003" w:tentative="1">
      <w:start w:val="1"/>
      <w:numFmt w:val="bullet"/>
      <w:lvlText w:val="o"/>
      <w:lvlJc w:val="left"/>
      <w:pPr>
        <w:tabs>
          <w:tab w:val="num" w:pos="3325"/>
        </w:tabs>
        <w:ind w:left="3325" w:hanging="360"/>
      </w:pPr>
      <w:rPr>
        <w:rFonts w:ascii="Courier New" w:hAnsi="Courier New" w:cs="Courier New" w:hint="default"/>
      </w:rPr>
    </w:lvl>
    <w:lvl w:ilvl="5" w:tplc="04090005" w:tentative="1">
      <w:start w:val="1"/>
      <w:numFmt w:val="bullet"/>
      <w:lvlText w:val=""/>
      <w:lvlJc w:val="left"/>
      <w:pPr>
        <w:tabs>
          <w:tab w:val="num" w:pos="4045"/>
        </w:tabs>
        <w:ind w:left="4045" w:hanging="360"/>
      </w:pPr>
      <w:rPr>
        <w:rFonts w:ascii="Wingdings" w:hAnsi="Wingdings" w:hint="default"/>
      </w:rPr>
    </w:lvl>
    <w:lvl w:ilvl="6" w:tplc="04090001" w:tentative="1">
      <w:start w:val="1"/>
      <w:numFmt w:val="bullet"/>
      <w:lvlText w:val=""/>
      <w:lvlJc w:val="left"/>
      <w:pPr>
        <w:tabs>
          <w:tab w:val="num" w:pos="4765"/>
        </w:tabs>
        <w:ind w:left="4765" w:hanging="360"/>
      </w:pPr>
      <w:rPr>
        <w:rFonts w:ascii="Symbol" w:hAnsi="Symbol" w:hint="default"/>
      </w:rPr>
    </w:lvl>
    <w:lvl w:ilvl="7" w:tplc="04090003" w:tentative="1">
      <w:start w:val="1"/>
      <w:numFmt w:val="bullet"/>
      <w:lvlText w:val="o"/>
      <w:lvlJc w:val="left"/>
      <w:pPr>
        <w:tabs>
          <w:tab w:val="num" w:pos="5485"/>
        </w:tabs>
        <w:ind w:left="5485" w:hanging="360"/>
      </w:pPr>
      <w:rPr>
        <w:rFonts w:ascii="Courier New" w:hAnsi="Courier New" w:cs="Courier New" w:hint="default"/>
      </w:rPr>
    </w:lvl>
    <w:lvl w:ilvl="8" w:tplc="04090005" w:tentative="1">
      <w:start w:val="1"/>
      <w:numFmt w:val="bullet"/>
      <w:lvlText w:val=""/>
      <w:lvlJc w:val="left"/>
      <w:pPr>
        <w:tabs>
          <w:tab w:val="num" w:pos="6205"/>
        </w:tabs>
        <w:ind w:left="6205" w:hanging="360"/>
      </w:pPr>
      <w:rPr>
        <w:rFonts w:ascii="Wingdings" w:hAnsi="Wingdings" w:hint="default"/>
      </w:rPr>
    </w:lvl>
  </w:abstractNum>
  <w:abstractNum w:abstractNumId="8">
    <w:nsid w:val="09C216B0"/>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814"/>
        </w:tabs>
        <w:ind w:left="737" w:hanging="283"/>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9">
    <w:nsid w:val="0A6E4137"/>
    <w:multiLevelType w:val="hybridMultilevel"/>
    <w:tmpl w:val="59EAD998"/>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D3F6B51"/>
    <w:multiLevelType w:val="multilevel"/>
    <w:tmpl w:val="838E5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D650DCF"/>
    <w:multiLevelType w:val="hybridMultilevel"/>
    <w:tmpl w:val="FAD0AF14"/>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E992C90"/>
    <w:multiLevelType w:val="multilevel"/>
    <w:tmpl w:val="9E326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017650B"/>
    <w:multiLevelType w:val="multilevel"/>
    <w:tmpl w:val="0518CBC4"/>
    <w:lvl w:ilvl="0">
      <w:start w:val="1"/>
      <w:numFmt w:val="bullet"/>
      <w:lvlText w:val=""/>
      <w:lvlJc w:val="left"/>
      <w:pPr>
        <w:tabs>
          <w:tab w:val="num" w:pos="814"/>
        </w:tabs>
        <w:ind w:left="737" w:hanging="283"/>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4">
    <w:nsid w:val="11A81E82"/>
    <w:multiLevelType w:val="multilevel"/>
    <w:tmpl w:val="399C6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28766F6"/>
    <w:multiLevelType w:val="hybridMultilevel"/>
    <w:tmpl w:val="56461540"/>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31A1240"/>
    <w:multiLevelType w:val="hybridMultilevel"/>
    <w:tmpl w:val="88AC9CC8"/>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54238B3"/>
    <w:multiLevelType w:val="hybridMultilevel"/>
    <w:tmpl w:val="B906A83C"/>
    <w:lvl w:ilvl="0" w:tplc="081A0001">
      <w:start w:val="1"/>
      <w:numFmt w:val="bullet"/>
      <w:lvlText w:val=""/>
      <w:lvlJc w:val="left"/>
      <w:pPr>
        <w:ind w:left="720" w:hanging="360"/>
      </w:pPr>
      <w:rPr>
        <w:rFonts w:ascii="Symbol" w:hAnsi="Symbol"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18">
    <w:nsid w:val="186E58C1"/>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473"/>
        </w:tabs>
        <w:ind w:left="454" w:hanging="341"/>
      </w:pPr>
      <w:rPr>
        <w:rFonts w:ascii="Symbol" w:hAnsi="Symbol" w:hint="default"/>
      </w:rPr>
    </w:lvl>
  </w:abstractNum>
  <w:abstractNum w:abstractNumId="19">
    <w:nsid w:val="18966725"/>
    <w:multiLevelType w:val="hybridMultilevel"/>
    <w:tmpl w:val="7166BFF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192B3C89"/>
    <w:multiLevelType w:val="hybridMultilevel"/>
    <w:tmpl w:val="3C96A756"/>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A4203EA"/>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473"/>
        </w:tabs>
        <w:ind w:left="454" w:hanging="341"/>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22">
    <w:nsid w:val="1A55684C"/>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473"/>
        </w:tabs>
        <w:ind w:left="454" w:hanging="341"/>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23">
    <w:nsid w:val="1AD338FD"/>
    <w:multiLevelType w:val="hybridMultilevel"/>
    <w:tmpl w:val="F0D019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1B0006D5"/>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814"/>
        </w:tabs>
        <w:ind w:left="737" w:hanging="283"/>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25">
    <w:nsid w:val="1BF23E2F"/>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473"/>
        </w:tabs>
        <w:ind w:left="454" w:hanging="341"/>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26">
    <w:nsid w:val="1C993DE6"/>
    <w:multiLevelType w:val="hybridMultilevel"/>
    <w:tmpl w:val="DCFE8008"/>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D602161"/>
    <w:multiLevelType w:val="multilevel"/>
    <w:tmpl w:val="1768448C"/>
    <w:lvl w:ilvl="0">
      <w:start w:val="1"/>
      <w:numFmt w:val="bullet"/>
      <w:lvlText w:val=""/>
      <w:lvlJc w:val="left"/>
      <w:pPr>
        <w:tabs>
          <w:tab w:val="num" w:pos="473"/>
        </w:tabs>
        <w:ind w:left="454" w:hanging="341"/>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28">
    <w:nsid w:val="1F467022"/>
    <w:multiLevelType w:val="multilevel"/>
    <w:tmpl w:val="F5F205C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814"/>
        </w:tabs>
        <w:ind w:left="737" w:hanging="283"/>
      </w:pPr>
      <w:rPr>
        <w:rFonts w:ascii="Symbol" w:hAnsi="Symbol" w:hint="default"/>
      </w:rPr>
    </w:lvl>
    <w:lvl w:ilvl="5">
      <w:start w:val="1"/>
      <w:numFmt w:val="bullet"/>
      <w:lvlText w:val=""/>
      <w:lvlJc w:val="left"/>
      <w:pPr>
        <w:tabs>
          <w:tab w:val="num" w:pos="1134"/>
        </w:tabs>
        <w:ind w:left="1134" w:hanging="567"/>
      </w:pPr>
      <w:rPr>
        <w:rFonts w:ascii="Symbol" w:hAnsi="Symbol" w:hint="default"/>
      </w:rPr>
    </w:lvl>
    <w:lvl w:ilvl="6">
      <w:start w:val="1"/>
      <w:numFmt w:val="bullet"/>
      <w:lvlText w:val=""/>
      <w:lvlJc w:val="left"/>
      <w:pPr>
        <w:tabs>
          <w:tab w:val="num" w:pos="1701"/>
        </w:tabs>
        <w:ind w:left="1701" w:hanging="567"/>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9">
    <w:nsid w:val="216025B9"/>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473"/>
        </w:tabs>
        <w:ind w:left="454" w:hanging="341"/>
      </w:pPr>
      <w:rPr>
        <w:rFonts w:ascii="Symbol" w:hAnsi="Symbol" w:hint="default"/>
      </w:rPr>
    </w:lvl>
  </w:abstractNum>
  <w:abstractNum w:abstractNumId="30">
    <w:nsid w:val="21CB1DCA"/>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473"/>
        </w:tabs>
        <w:ind w:left="454" w:hanging="341"/>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31">
    <w:nsid w:val="224566C9"/>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473"/>
        </w:tabs>
        <w:ind w:left="454" w:hanging="341"/>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32">
    <w:nsid w:val="226E7D01"/>
    <w:multiLevelType w:val="multilevel"/>
    <w:tmpl w:val="EAFA26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2A71E1C"/>
    <w:multiLevelType w:val="hybridMultilevel"/>
    <w:tmpl w:val="365CC60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nsid w:val="24E52EA6"/>
    <w:multiLevelType w:val="hybridMultilevel"/>
    <w:tmpl w:val="E4CE6D98"/>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25862FB0"/>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814"/>
        </w:tabs>
        <w:ind w:left="737" w:hanging="283"/>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36">
    <w:nsid w:val="259738C1"/>
    <w:multiLevelType w:val="hybridMultilevel"/>
    <w:tmpl w:val="8DF46A5C"/>
    <w:lvl w:ilvl="0" w:tplc="041A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26E97AFF"/>
    <w:multiLevelType w:val="hybridMultilevel"/>
    <w:tmpl w:val="A1747308"/>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273A1A7F"/>
    <w:multiLevelType w:val="hybridMultilevel"/>
    <w:tmpl w:val="7CFC5394"/>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8743730"/>
    <w:multiLevelType w:val="multilevel"/>
    <w:tmpl w:val="F5F205C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814"/>
        </w:tabs>
        <w:ind w:left="737" w:hanging="283"/>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start w:val="1"/>
      <w:numFmt w:val="bullet"/>
      <w:lvlText w:val=""/>
      <w:lvlJc w:val="left"/>
      <w:pPr>
        <w:tabs>
          <w:tab w:val="num" w:pos="1134"/>
        </w:tabs>
        <w:ind w:left="1134" w:hanging="567"/>
      </w:pPr>
      <w:rPr>
        <w:rFonts w:ascii="Symbol" w:hAnsi="Symbol" w:hint="default"/>
      </w:rPr>
    </w:lvl>
    <w:lvl w:ilvl="6">
      <w:start w:val="1"/>
      <w:numFmt w:val="bullet"/>
      <w:lvlText w:val=""/>
      <w:lvlJc w:val="left"/>
      <w:pPr>
        <w:tabs>
          <w:tab w:val="num" w:pos="1701"/>
        </w:tabs>
        <w:ind w:left="1701" w:hanging="567"/>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0">
    <w:nsid w:val="2891038C"/>
    <w:multiLevelType w:val="hybridMultilevel"/>
    <w:tmpl w:val="82767444"/>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901437E"/>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473"/>
        </w:tabs>
        <w:ind w:left="454" w:hanging="341"/>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42">
    <w:nsid w:val="29BA0A97"/>
    <w:multiLevelType w:val="multilevel"/>
    <w:tmpl w:val="45227C2E"/>
    <w:lvl w:ilvl="0">
      <w:start w:val="1"/>
      <w:numFmt w:val="bullet"/>
      <w:lvlText w:val=""/>
      <w:lvlJc w:val="left"/>
      <w:pPr>
        <w:tabs>
          <w:tab w:val="num" w:pos="814"/>
        </w:tabs>
        <w:ind w:left="737" w:hanging="283"/>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3">
    <w:nsid w:val="2A3607C4"/>
    <w:multiLevelType w:val="hybridMultilevel"/>
    <w:tmpl w:val="7F066E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2AAA0851"/>
    <w:multiLevelType w:val="hybridMultilevel"/>
    <w:tmpl w:val="8B604D36"/>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BFE5B9E"/>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814"/>
        </w:tabs>
        <w:ind w:left="737" w:hanging="283"/>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46">
    <w:nsid w:val="2CF44364"/>
    <w:multiLevelType w:val="multilevel"/>
    <w:tmpl w:val="F5F205C0"/>
    <w:lvl w:ilvl="0">
      <w:start w:val="1"/>
      <w:numFmt w:val="bullet"/>
      <w:lvlText w:val=""/>
      <w:lvlJc w:val="left"/>
      <w:pPr>
        <w:tabs>
          <w:tab w:val="num" w:pos="814"/>
        </w:tabs>
        <w:ind w:left="737" w:hanging="283"/>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start w:val="1"/>
      <w:numFmt w:val="bullet"/>
      <w:lvlText w:val=""/>
      <w:lvlJc w:val="left"/>
      <w:pPr>
        <w:tabs>
          <w:tab w:val="num" w:pos="1134"/>
        </w:tabs>
        <w:ind w:left="1134" w:hanging="567"/>
      </w:pPr>
      <w:rPr>
        <w:rFonts w:ascii="Symbol" w:hAnsi="Symbol" w:hint="default"/>
      </w:rPr>
    </w:lvl>
    <w:lvl w:ilvl="6">
      <w:start w:val="1"/>
      <w:numFmt w:val="bullet"/>
      <w:lvlText w:val=""/>
      <w:lvlJc w:val="left"/>
      <w:pPr>
        <w:tabs>
          <w:tab w:val="num" w:pos="1701"/>
        </w:tabs>
        <w:ind w:left="1701" w:hanging="567"/>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7">
    <w:nsid w:val="2EA818B3"/>
    <w:multiLevelType w:val="hybridMultilevel"/>
    <w:tmpl w:val="9F30A26E"/>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2FB60517"/>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814"/>
        </w:tabs>
        <w:ind w:left="737" w:hanging="283"/>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49">
    <w:nsid w:val="33463BB9"/>
    <w:multiLevelType w:val="hybridMultilevel"/>
    <w:tmpl w:val="D84C7E66"/>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341547B9"/>
    <w:multiLevelType w:val="multilevel"/>
    <w:tmpl w:val="5866A77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814"/>
        </w:tabs>
        <w:ind w:left="737" w:hanging="283"/>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51">
    <w:nsid w:val="35460E9E"/>
    <w:multiLevelType w:val="multilevel"/>
    <w:tmpl w:val="B748BC70"/>
    <w:lvl w:ilvl="0">
      <w:start w:val="1"/>
      <w:numFmt w:val="bullet"/>
      <w:lvlText w:val=""/>
      <w:lvlJc w:val="left"/>
      <w:pPr>
        <w:tabs>
          <w:tab w:val="num" w:pos="814"/>
        </w:tabs>
        <w:ind w:left="737" w:hanging="283"/>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2">
    <w:nsid w:val="38B53AFA"/>
    <w:multiLevelType w:val="hybridMultilevel"/>
    <w:tmpl w:val="ACD4C9D0"/>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38E85A48"/>
    <w:multiLevelType w:val="hybridMultilevel"/>
    <w:tmpl w:val="9EDAC24C"/>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95B069F"/>
    <w:multiLevelType w:val="hybridMultilevel"/>
    <w:tmpl w:val="67F80626"/>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39F0778B"/>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814"/>
        </w:tabs>
        <w:ind w:left="737" w:hanging="283"/>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56">
    <w:nsid w:val="3D1E5BA2"/>
    <w:multiLevelType w:val="multilevel"/>
    <w:tmpl w:val="5866A77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473"/>
        </w:tabs>
        <w:ind w:left="454" w:hanging="341"/>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57">
    <w:nsid w:val="3E550EFD"/>
    <w:multiLevelType w:val="hybridMultilevel"/>
    <w:tmpl w:val="82C2E140"/>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0AC3925"/>
    <w:multiLevelType w:val="multilevel"/>
    <w:tmpl w:val="EE4A1E86"/>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473"/>
        </w:tabs>
        <w:ind w:left="454" w:hanging="341"/>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9">
    <w:nsid w:val="41121921"/>
    <w:multiLevelType w:val="hybridMultilevel"/>
    <w:tmpl w:val="61D48976"/>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41790526"/>
    <w:multiLevelType w:val="hybridMultilevel"/>
    <w:tmpl w:val="82BE48D6"/>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1F809B9"/>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814"/>
        </w:tabs>
        <w:ind w:left="737" w:hanging="283"/>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62">
    <w:nsid w:val="42C96835"/>
    <w:multiLevelType w:val="hybridMultilevel"/>
    <w:tmpl w:val="1BCE1B08"/>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47050EF"/>
    <w:multiLevelType w:val="hybridMultilevel"/>
    <w:tmpl w:val="73947BB6"/>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44EB37D5"/>
    <w:multiLevelType w:val="multilevel"/>
    <w:tmpl w:val="3ED00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46A275AD"/>
    <w:multiLevelType w:val="hybridMultilevel"/>
    <w:tmpl w:val="6544802A"/>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475D7741"/>
    <w:multiLevelType w:val="hybridMultilevel"/>
    <w:tmpl w:val="781E75B2"/>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49447116"/>
    <w:multiLevelType w:val="hybridMultilevel"/>
    <w:tmpl w:val="5444406C"/>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497D1371"/>
    <w:multiLevelType w:val="multilevel"/>
    <w:tmpl w:val="FB0806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9854874"/>
    <w:multiLevelType w:val="hybridMultilevel"/>
    <w:tmpl w:val="ACAE19CC"/>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4AC36C0A"/>
    <w:multiLevelType w:val="hybridMultilevel"/>
    <w:tmpl w:val="ECC02ECE"/>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71">
    <w:nsid w:val="4CBB5972"/>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473"/>
        </w:tabs>
        <w:ind w:left="454" w:hanging="341"/>
      </w:pPr>
      <w:rPr>
        <w:rFonts w:ascii="Symbol" w:hAnsi="Symbol" w:hint="default"/>
      </w:rPr>
    </w:lvl>
  </w:abstractNum>
  <w:abstractNum w:abstractNumId="72">
    <w:nsid w:val="4D66175C"/>
    <w:multiLevelType w:val="multilevel"/>
    <w:tmpl w:val="10FE594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473"/>
        </w:tabs>
        <w:ind w:left="454" w:hanging="341"/>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3">
    <w:nsid w:val="4D7F3788"/>
    <w:multiLevelType w:val="hybridMultilevel"/>
    <w:tmpl w:val="1A3CCF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4E6D0040"/>
    <w:multiLevelType w:val="multilevel"/>
    <w:tmpl w:val="EE4A1E86"/>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814"/>
        </w:tabs>
        <w:ind w:left="737" w:hanging="283"/>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5">
    <w:nsid w:val="4EAB3D1C"/>
    <w:multiLevelType w:val="multilevel"/>
    <w:tmpl w:val="B748BC7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473"/>
        </w:tabs>
        <w:ind w:left="454" w:hanging="341"/>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6">
    <w:nsid w:val="4F5F3624"/>
    <w:multiLevelType w:val="multilevel"/>
    <w:tmpl w:val="6D20B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50C319C2"/>
    <w:multiLevelType w:val="hybridMultilevel"/>
    <w:tmpl w:val="597EA2B8"/>
    <w:lvl w:ilvl="0" w:tplc="04090001">
      <w:start w:val="1"/>
      <w:numFmt w:val="bullet"/>
      <w:lvlText w:val=""/>
      <w:lvlJc w:val="left"/>
      <w:pPr>
        <w:ind w:left="1065" w:hanging="360"/>
      </w:pPr>
      <w:rPr>
        <w:rFonts w:ascii="Symbol" w:hAnsi="Symbol"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78">
    <w:nsid w:val="51364975"/>
    <w:multiLevelType w:val="hybridMultilevel"/>
    <w:tmpl w:val="BAFC0ADC"/>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52524FEA"/>
    <w:multiLevelType w:val="hybridMultilevel"/>
    <w:tmpl w:val="FFE469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nsid w:val="531A4C6B"/>
    <w:multiLevelType w:val="hybridMultilevel"/>
    <w:tmpl w:val="AF06EE16"/>
    <w:lvl w:ilvl="0" w:tplc="DCE4D956">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533A208B"/>
    <w:multiLevelType w:val="multilevel"/>
    <w:tmpl w:val="3C086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54D3577B"/>
    <w:multiLevelType w:val="multilevel"/>
    <w:tmpl w:val="10FE594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814"/>
        </w:tabs>
        <w:ind w:left="737" w:hanging="283"/>
      </w:pPr>
      <w:rPr>
        <w:rFonts w:ascii="Symbol" w:hAnsi="Symbol"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3">
    <w:nsid w:val="58016CB5"/>
    <w:multiLevelType w:val="hybridMultilevel"/>
    <w:tmpl w:val="41B2AA18"/>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58156FA0"/>
    <w:multiLevelType w:val="hybridMultilevel"/>
    <w:tmpl w:val="1C30C7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59BB17A0"/>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814"/>
        </w:tabs>
        <w:ind w:left="737" w:hanging="283"/>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86">
    <w:nsid w:val="5A194D31"/>
    <w:multiLevelType w:val="hybridMultilevel"/>
    <w:tmpl w:val="20024BD0"/>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5A801C90"/>
    <w:multiLevelType w:val="hybridMultilevel"/>
    <w:tmpl w:val="DC6CCE40"/>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5AFA6C81"/>
    <w:multiLevelType w:val="hybridMultilevel"/>
    <w:tmpl w:val="DE8E76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B5928AC"/>
    <w:multiLevelType w:val="hybridMultilevel"/>
    <w:tmpl w:val="28EAE384"/>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5C88051A"/>
    <w:multiLevelType w:val="multilevel"/>
    <w:tmpl w:val="EE4A1E86"/>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473"/>
        </w:tabs>
        <w:ind w:left="454" w:hanging="341"/>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1">
    <w:nsid w:val="5DB23871"/>
    <w:multiLevelType w:val="hybridMultilevel"/>
    <w:tmpl w:val="FD2A00A6"/>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5FD543D1"/>
    <w:multiLevelType w:val="multilevel"/>
    <w:tmpl w:val="EE4A1E86"/>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814"/>
        </w:tabs>
        <w:ind w:left="737" w:hanging="283"/>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3">
    <w:nsid w:val="6042175A"/>
    <w:multiLevelType w:val="hybridMultilevel"/>
    <w:tmpl w:val="01240A8C"/>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61AE2233"/>
    <w:multiLevelType w:val="multilevel"/>
    <w:tmpl w:val="802A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62BF7557"/>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473"/>
        </w:tabs>
        <w:ind w:left="454" w:hanging="341"/>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96">
    <w:nsid w:val="63FE6159"/>
    <w:multiLevelType w:val="hybridMultilevel"/>
    <w:tmpl w:val="FDCC0426"/>
    <w:lvl w:ilvl="0" w:tplc="081A0005">
      <w:start w:val="1"/>
      <w:numFmt w:val="bullet"/>
      <w:lvlText w:val=""/>
      <w:lvlJc w:val="left"/>
      <w:pPr>
        <w:ind w:left="1429" w:hanging="360"/>
      </w:pPr>
      <w:rPr>
        <w:rFonts w:ascii="Wingdings" w:hAnsi="Wingdings" w:hint="default"/>
      </w:rPr>
    </w:lvl>
    <w:lvl w:ilvl="1" w:tplc="081A0003" w:tentative="1">
      <w:start w:val="1"/>
      <w:numFmt w:val="bullet"/>
      <w:lvlText w:val="o"/>
      <w:lvlJc w:val="left"/>
      <w:pPr>
        <w:ind w:left="2149" w:hanging="360"/>
      </w:pPr>
      <w:rPr>
        <w:rFonts w:ascii="Courier New" w:hAnsi="Courier New" w:cs="Courier New" w:hint="default"/>
      </w:rPr>
    </w:lvl>
    <w:lvl w:ilvl="2" w:tplc="081A0005" w:tentative="1">
      <w:start w:val="1"/>
      <w:numFmt w:val="bullet"/>
      <w:lvlText w:val=""/>
      <w:lvlJc w:val="left"/>
      <w:pPr>
        <w:ind w:left="2869" w:hanging="360"/>
      </w:pPr>
      <w:rPr>
        <w:rFonts w:ascii="Wingdings" w:hAnsi="Wingdings" w:hint="default"/>
      </w:rPr>
    </w:lvl>
    <w:lvl w:ilvl="3" w:tplc="081A0001" w:tentative="1">
      <w:start w:val="1"/>
      <w:numFmt w:val="bullet"/>
      <w:lvlText w:val=""/>
      <w:lvlJc w:val="left"/>
      <w:pPr>
        <w:ind w:left="3589" w:hanging="360"/>
      </w:pPr>
      <w:rPr>
        <w:rFonts w:ascii="Symbol" w:hAnsi="Symbol" w:hint="default"/>
      </w:rPr>
    </w:lvl>
    <w:lvl w:ilvl="4" w:tplc="081A0003" w:tentative="1">
      <w:start w:val="1"/>
      <w:numFmt w:val="bullet"/>
      <w:lvlText w:val="o"/>
      <w:lvlJc w:val="left"/>
      <w:pPr>
        <w:ind w:left="4309" w:hanging="360"/>
      </w:pPr>
      <w:rPr>
        <w:rFonts w:ascii="Courier New" w:hAnsi="Courier New" w:cs="Courier New" w:hint="default"/>
      </w:rPr>
    </w:lvl>
    <w:lvl w:ilvl="5" w:tplc="081A0005" w:tentative="1">
      <w:start w:val="1"/>
      <w:numFmt w:val="bullet"/>
      <w:lvlText w:val=""/>
      <w:lvlJc w:val="left"/>
      <w:pPr>
        <w:ind w:left="5029" w:hanging="360"/>
      </w:pPr>
      <w:rPr>
        <w:rFonts w:ascii="Wingdings" w:hAnsi="Wingdings" w:hint="default"/>
      </w:rPr>
    </w:lvl>
    <w:lvl w:ilvl="6" w:tplc="081A0001" w:tentative="1">
      <w:start w:val="1"/>
      <w:numFmt w:val="bullet"/>
      <w:lvlText w:val=""/>
      <w:lvlJc w:val="left"/>
      <w:pPr>
        <w:ind w:left="5749" w:hanging="360"/>
      </w:pPr>
      <w:rPr>
        <w:rFonts w:ascii="Symbol" w:hAnsi="Symbol" w:hint="default"/>
      </w:rPr>
    </w:lvl>
    <w:lvl w:ilvl="7" w:tplc="081A0003" w:tentative="1">
      <w:start w:val="1"/>
      <w:numFmt w:val="bullet"/>
      <w:lvlText w:val="o"/>
      <w:lvlJc w:val="left"/>
      <w:pPr>
        <w:ind w:left="6469" w:hanging="360"/>
      </w:pPr>
      <w:rPr>
        <w:rFonts w:ascii="Courier New" w:hAnsi="Courier New" w:cs="Courier New" w:hint="default"/>
      </w:rPr>
    </w:lvl>
    <w:lvl w:ilvl="8" w:tplc="081A0005" w:tentative="1">
      <w:start w:val="1"/>
      <w:numFmt w:val="bullet"/>
      <w:lvlText w:val=""/>
      <w:lvlJc w:val="left"/>
      <w:pPr>
        <w:ind w:left="7189" w:hanging="360"/>
      </w:pPr>
      <w:rPr>
        <w:rFonts w:ascii="Wingdings" w:hAnsi="Wingdings" w:hint="default"/>
      </w:rPr>
    </w:lvl>
  </w:abstractNum>
  <w:abstractNum w:abstractNumId="97">
    <w:nsid w:val="64B5403D"/>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473"/>
        </w:tabs>
        <w:ind w:left="454" w:hanging="341"/>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98">
    <w:nsid w:val="65250B99"/>
    <w:multiLevelType w:val="multilevel"/>
    <w:tmpl w:val="3678173E"/>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814"/>
        </w:tabs>
        <w:ind w:left="737" w:hanging="283"/>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99">
    <w:nsid w:val="65360589"/>
    <w:multiLevelType w:val="multilevel"/>
    <w:tmpl w:val="1768448C"/>
    <w:lvl w:ilvl="0">
      <w:start w:val="1"/>
      <w:numFmt w:val="bullet"/>
      <w:lvlText w:val=""/>
      <w:lvlJc w:val="left"/>
      <w:pPr>
        <w:tabs>
          <w:tab w:val="num" w:pos="473"/>
        </w:tabs>
        <w:ind w:left="454" w:hanging="341"/>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100">
    <w:nsid w:val="674B0175"/>
    <w:multiLevelType w:val="multilevel"/>
    <w:tmpl w:val="10FE594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814"/>
        </w:tabs>
        <w:ind w:left="737" w:hanging="283"/>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01">
    <w:nsid w:val="68722A42"/>
    <w:multiLevelType w:val="hybridMultilevel"/>
    <w:tmpl w:val="AA784F18"/>
    <w:lvl w:ilvl="0" w:tplc="041A0001">
      <w:start w:val="1"/>
      <w:numFmt w:val="bullet"/>
      <w:lvlText w:val=""/>
      <w:lvlJc w:val="left"/>
      <w:pPr>
        <w:ind w:left="1440" w:hanging="360"/>
      </w:pPr>
      <w:rPr>
        <w:rFonts w:ascii="Symbol" w:hAnsi="Symbol" w:hint="default"/>
      </w:rPr>
    </w:lvl>
    <w:lvl w:ilvl="1" w:tplc="081A0003" w:tentative="1">
      <w:start w:val="1"/>
      <w:numFmt w:val="bullet"/>
      <w:lvlText w:val="o"/>
      <w:lvlJc w:val="left"/>
      <w:pPr>
        <w:ind w:left="2160" w:hanging="360"/>
      </w:pPr>
      <w:rPr>
        <w:rFonts w:ascii="Courier New" w:hAnsi="Courier New" w:cs="Courier New" w:hint="default"/>
      </w:rPr>
    </w:lvl>
    <w:lvl w:ilvl="2" w:tplc="081A0005" w:tentative="1">
      <w:start w:val="1"/>
      <w:numFmt w:val="bullet"/>
      <w:lvlText w:val=""/>
      <w:lvlJc w:val="left"/>
      <w:pPr>
        <w:ind w:left="2880" w:hanging="360"/>
      </w:pPr>
      <w:rPr>
        <w:rFonts w:ascii="Wingdings" w:hAnsi="Wingdings" w:hint="default"/>
      </w:rPr>
    </w:lvl>
    <w:lvl w:ilvl="3" w:tplc="081A0001" w:tentative="1">
      <w:start w:val="1"/>
      <w:numFmt w:val="bullet"/>
      <w:lvlText w:val=""/>
      <w:lvlJc w:val="left"/>
      <w:pPr>
        <w:ind w:left="3600" w:hanging="360"/>
      </w:pPr>
      <w:rPr>
        <w:rFonts w:ascii="Symbol" w:hAnsi="Symbol" w:hint="default"/>
      </w:rPr>
    </w:lvl>
    <w:lvl w:ilvl="4" w:tplc="081A0003" w:tentative="1">
      <w:start w:val="1"/>
      <w:numFmt w:val="bullet"/>
      <w:lvlText w:val="o"/>
      <w:lvlJc w:val="left"/>
      <w:pPr>
        <w:ind w:left="4320" w:hanging="360"/>
      </w:pPr>
      <w:rPr>
        <w:rFonts w:ascii="Courier New" w:hAnsi="Courier New" w:cs="Courier New" w:hint="default"/>
      </w:rPr>
    </w:lvl>
    <w:lvl w:ilvl="5" w:tplc="081A0005" w:tentative="1">
      <w:start w:val="1"/>
      <w:numFmt w:val="bullet"/>
      <w:lvlText w:val=""/>
      <w:lvlJc w:val="left"/>
      <w:pPr>
        <w:ind w:left="5040" w:hanging="360"/>
      </w:pPr>
      <w:rPr>
        <w:rFonts w:ascii="Wingdings" w:hAnsi="Wingdings" w:hint="default"/>
      </w:rPr>
    </w:lvl>
    <w:lvl w:ilvl="6" w:tplc="081A0001" w:tentative="1">
      <w:start w:val="1"/>
      <w:numFmt w:val="bullet"/>
      <w:lvlText w:val=""/>
      <w:lvlJc w:val="left"/>
      <w:pPr>
        <w:ind w:left="5760" w:hanging="360"/>
      </w:pPr>
      <w:rPr>
        <w:rFonts w:ascii="Symbol" w:hAnsi="Symbol" w:hint="default"/>
      </w:rPr>
    </w:lvl>
    <w:lvl w:ilvl="7" w:tplc="081A0003" w:tentative="1">
      <w:start w:val="1"/>
      <w:numFmt w:val="bullet"/>
      <w:lvlText w:val="o"/>
      <w:lvlJc w:val="left"/>
      <w:pPr>
        <w:ind w:left="6480" w:hanging="360"/>
      </w:pPr>
      <w:rPr>
        <w:rFonts w:ascii="Courier New" w:hAnsi="Courier New" w:cs="Courier New" w:hint="default"/>
      </w:rPr>
    </w:lvl>
    <w:lvl w:ilvl="8" w:tplc="081A0005" w:tentative="1">
      <w:start w:val="1"/>
      <w:numFmt w:val="bullet"/>
      <w:lvlText w:val=""/>
      <w:lvlJc w:val="left"/>
      <w:pPr>
        <w:ind w:left="7200" w:hanging="360"/>
      </w:pPr>
      <w:rPr>
        <w:rFonts w:ascii="Wingdings" w:hAnsi="Wingdings" w:hint="default"/>
      </w:rPr>
    </w:lvl>
  </w:abstractNum>
  <w:abstractNum w:abstractNumId="102">
    <w:nsid w:val="69B63C20"/>
    <w:multiLevelType w:val="hybridMultilevel"/>
    <w:tmpl w:val="9B047D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A42282A"/>
    <w:multiLevelType w:val="hybridMultilevel"/>
    <w:tmpl w:val="22347B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4">
    <w:nsid w:val="6AC3004A"/>
    <w:multiLevelType w:val="hybridMultilevel"/>
    <w:tmpl w:val="A5728438"/>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6C44401B"/>
    <w:multiLevelType w:val="hybridMultilevel"/>
    <w:tmpl w:val="09C64F32"/>
    <w:lvl w:ilvl="0" w:tplc="04090001">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106">
    <w:nsid w:val="6E8E0745"/>
    <w:multiLevelType w:val="hybridMultilevel"/>
    <w:tmpl w:val="C9BE339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7">
    <w:nsid w:val="6F8056F4"/>
    <w:multiLevelType w:val="hybridMultilevel"/>
    <w:tmpl w:val="294CC96E"/>
    <w:lvl w:ilvl="0" w:tplc="C6F422B0">
      <w:numFmt w:val="bullet"/>
      <w:lvlText w:val="-"/>
      <w:lvlJc w:val="left"/>
      <w:pPr>
        <w:ind w:left="720" w:hanging="360"/>
      </w:pPr>
      <w:rPr>
        <w:rFonts w:ascii="Times New Roman" w:eastAsia="Times New Roman" w:hAnsi="Times New Roman" w:cs="Times New Roman"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108">
    <w:nsid w:val="70E55BD6"/>
    <w:multiLevelType w:val="hybridMultilevel"/>
    <w:tmpl w:val="E29C34CE"/>
    <w:lvl w:ilvl="0" w:tplc="4B30E1C4">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713B4619"/>
    <w:multiLevelType w:val="multilevel"/>
    <w:tmpl w:val="EE4A1E86"/>
    <w:lvl w:ilvl="0">
      <w:start w:val="1"/>
      <w:numFmt w:val="bullet"/>
      <w:lvlText w:val=""/>
      <w:lvlJc w:val="left"/>
      <w:pPr>
        <w:tabs>
          <w:tab w:val="num" w:pos="473"/>
        </w:tabs>
        <w:ind w:left="454" w:hanging="341"/>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0">
    <w:nsid w:val="718E342F"/>
    <w:multiLevelType w:val="multilevel"/>
    <w:tmpl w:val="F5F205C0"/>
    <w:lvl w:ilvl="0">
      <w:start w:val="1"/>
      <w:numFmt w:val="bullet"/>
      <w:lvlText w:val=""/>
      <w:lvlJc w:val="left"/>
      <w:pPr>
        <w:tabs>
          <w:tab w:val="num" w:pos="1701"/>
        </w:tabs>
        <w:ind w:left="1701"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start w:val="1"/>
      <w:numFmt w:val="bullet"/>
      <w:lvlText w:val=""/>
      <w:lvlJc w:val="left"/>
      <w:pPr>
        <w:tabs>
          <w:tab w:val="num" w:pos="1134"/>
        </w:tabs>
        <w:ind w:left="1134" w:hanging="567"/>
      </w:pPr>
      <w:rPr>
        <w:rFonts w:ascii="Symbol" w:hAnsi="Symbol" w:hint="default"/>
      </w:rPr>
    </w:lvl>
    <w:lvl w:ilvl="6">
      <w:start w:val="1"/>
      <w:numFmt w:val="bullet"/>
      <w:lvlText w:val=""/>
      <w:lvlJc w:val="left"/>
      <w:pPr>
        <w:tabs>
          <w:tab w:val="num" w:pos="814"/>
        </w:tabs>
        <w:ind w:left="737" w:hanging="283"/>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1">
    <w:nsid w:val="73012F5A"/>
    <w:multiLevelType w:val="hybridMultilevel"/>
    <w:tmpl w:val="7F80F486"/>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74065844"/>
    <w:multiLevelType w:val="multilevel"/>
    <w:tmpl w:val="D96CA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763D4366"/>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473"/>
        </w:tabs>
        <w:ind w:left="454" w:hanging="341"/>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114">
    <w:nsid w:val="765B4667"/>
    <w:multiLevelType w:val="multilevel"/>
    <w:tmpl w:val="43687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76FD27B6"/>
    <w:multiLevelType w:val="multilevel"/>
    <w:tmpl w:val="1768448C"/>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814"/>
        </w:tabs>
        <w:ind w:left="737" w:hanging="283"/>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1701"/>
        </w:tabs>
        <w:ind w:left="1701" w:hanging="567"/>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abstractNum w:abstractNumId="116">
    <w:nsid w:val="77141CEF"/>
    <w:multiLevelType w:val="hybridMultilevel"/>
    <w:tmpl w:val="4F283E9C"/>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78CD3510"/>
    <w:multiLevelType w:val="multilevel"/>
    <w:tmpl w:val="EE4A1E86"/>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814"/>
        </w:tabs>
        <w:ind w:left="737" w:hanging="283"/>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8">
    <w:nsid w:val="7931288A"/>
    <w:multiLevelType w:val="hybridMultilevel"/>
    <w:tmpl w:val="D716EF2C"/>
    <w:lvl w:ilvl="0" w:tplc="DCE4D956">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7AD341DD"/>
    <w:multiLevelType w:val="hybridMultilevel"/>
    <w:tmpl w:val="DFFC592C"/>
    <w:lvl w:ilvl="0" w:tplc="0409000F">
      <w:start w:val="1"/>
      <w:numFmt w:val="decimal"/>
      <w:lvlText w:val="%1."/>
      <w:lvlJc w:val="left"/>
      <w:pPr>
        <w:tabs>
          <w:tab w:val="num" w:pos="720"/>
        </w:tabs>
        <w:ind w:left="720" w:hanging="360"/>
      </w:pPr>
      <w:rPr>
        <w:rFonts w:hint="default"/>
      </w:rPr>
    </w:lvl>
    <w:lvl w:ilvl="1" w:tplc="71A09DC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7D865205"/>
    <w:multiLevelType w:val="multilevel"/>
    <w:tmpl w:val="10FE5940"/>
    <w:lvl w:ilvl="0">
      <w:start w:val="1"/>
      <w:numFmt w:val="bullet"/>
      <w:lvlText w:val=""/>
      <w:lvlJc w:val="left"/>
      <w:pPr>
        <w:tabs>
          <w:tab w:val="num" w:pos="814"/>
        </w:tabs>
        <w:ind w:left="737" w:hanging="283"/>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Symbol" w:hAnsi="Symbol" w:hint="default"/>
      </w:rPr>
    </w:lvl>
    <w:lvl w:ilvl="3">
      <w:start w:val="1"/>
      <w:numFmt w:val="bullet"/>
      <w:lvlText w:val=""/>
      <w:lvlJc w:val="left"/>
      <w:pPr>
        <w:tabs>
          <w:tab w:val="num" w:pos="1134"/>
        </w:tabs>
        <w:ind w:left="1134" w:hanging="567"/>
      </w:pPr>
      <w:rPr>
        <w:rFonts w:ascii="Symbol" w:hAnsi="Symbol" w:hint="default"/>
      </w:rPr>
    </w:lvl>
    <w:lvl w:ilvl="4">
      <w:start w:val="1"/>
      <w:numFmt w:val="bullet"/>
      <w:lvlText w:val=""/>
      <w:lvlJc w:val="left"/>
      <w:pPr>
        <w:tabs>
          <w:tab w:val="num" w:pos="1701"/>
        </w:tabs>
        <w:ind w:left="1701" w:hanging="567"/>
      </w:pPr>
      <w:rPr>
        <w:rFonts w:ascii="Symbol" w:hAnsi="Symbol"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1">
    <w:nsid w:val="7EBC4A3D"/>
    <w:multiLevelType w:val="hybridMultilevel"/>
    <w:tmpl w:val="8F12246A"/>
    <w:lvl w:ilvl="0" w:tplc="6902DB5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7F01208D"/>
    <w:multiLevelType w:val="multilevel"/>
    <w:tmpl w:val="E158B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7F2800FA"/>
    <w:multiLevelType w:val="multilevel"/>
    <w:tmpl w:val="6F6E54DA"/>
    <w:lvl w:ilvl="0">
      <w:start w:val="1"/>
      <w:numFmt w:val="bullet"/>
      <w:lvlText w:val=""/>
      <w:lvlJc w:val="left"/>
      <w:pPr>
        <w:tabs>
          <w:tab w:val="num" w:pos="1134"/>
        </w:tabs>
        <w:ind w:left="1134" w:hanging="567"/>
      </w:pPr>
      <w:rPr>
        <w:rFonts w:ascii="Symbol" w:hAnsi="Symbol" w:hint="default"/>
      </w:rPr>
    </w:lvl>
    <w:lvl w:ilvl="1">
      <w:start w:val="1"/>
      <w:numFmt w:val="bullet"/>
      <w:lvlText w:val=""/>
      <w:lvlJc w:val="left"/>
      <w:pPr>
        <w:tabs>
          <w:tab w:val="num" w:pos="1701"/>
        </w:tabs>
        <w:ind w:left="1701" w:hanging="567"/>
      </w:pPr>
      <w:rPr>
        <w:rFonts w:ascii="Symbol" w:hAnsi="Symbol" w:hint="default"/>
      </w:rPr>
    </w:lvl>
    <w:lvl w:ilvl="2">
      <w:start w:val="1"/>
      <w:numFmt w:val="bullet"/>
      <w:lvlText w:val=""/>
      <w:lvlJc w:val="left"/>
      <w:pPr>
        <w:tabs>
          <w:tab w:val="num" w:pos="1134"/>
        </w:tabs>
        <w:ind w:left="1134" w:hanging="567"/>
      </w:pPr>
      <w:rPr>
        <w:rFonts w:ascii="Symbol" w:hAnsi="Symbol" w:hint="default"/>
      </w:rPr>
    </w:lvl>
    <w:lvl w:ilvl="3">
      <w:start w:val="1"/>
      <w:numFmt w:val="bullet"/>
      <w:lvlText w:val=""/>
      <w:lvlJc w:val="left"/>
      <w:pPr>
        <w:tabs>
          <w:tab w:val="num" w:pos="1701"/>
        </w:tabs>
        <w:ind w:left="1701" w:hanging="567"/>
      </w:pPr>
      <w:rPr>
        <w:rFonts w:ascii="Symbol" w:hAnsi="Symbol" w:hint="default"/>
      </w:rPr>
    </w:lvl>
    <w:lvl w:ilvl="4">
      <w:start w:val="1"/>
      <w:numFmt w:val="bullet"/>
      <w:lvlText w:val=""/>
      <w:lvlJc w:val="left"/>
      <w:pPr>
        <w:tabs>
          <w:tab w:val="num" w:pos="1134"/>
        </w:tabs>
        <w:ind w:left="1134" w:hanging="567"/>
      </w:pPr>
      <w:rPr>
        <w:rFonts w:ascii="Symbol" w:hAnsi="Symbol" w:hint="default"/>
      </w:rPr>
    </w:lvl>
    <w:lvl w:ilvl="5">
      <w:start w:val="1"/>
      <w:numFmt w:val="bullet"/>
      <w:lvlText w:val=""/>
      <w:lvlJc w:val="left"/>
      <w:pPr>
        <w:tabs>
          <w:tab w:val="num" w:pos="1701"/>
        </w:tabs>
        <w:ind w:left="1701" w:hanging="567"/>
      </w:pPr>
      <w:rPr>
        <w:rFonts w:ascii="Symbol" w:hAnsi="Symbol" w:hint="default"/>
      </w:rPr>
    </w:lvl>
    <w:lvl w:ilvl="6">
      <w:start w:val="1"/>
      <w:numFmt w:val="bullet"/>
      <w:lvlText w:val=""/>
      <w:lvlJc w:val="left"/>
      <w:pPr>
        <w:tabs>
          <w:tab w:val="num" w:pos="1134"/>
        </w:tabs>
        <w:ind w:left="1134" w:hanging="567"/>
      </w:pPr>
      <w:rPr>
        <w:rFonts w:ascii="Symbol" w:hAnsi="Symbol" w:hint="default"/>
      </w:rPr>
    </w:lvl>
    <w:lvl w:ilvl="7">
      <w:start w:val="1"/>
      <w:numFmt w:val="bullet"/>
      <w:lvlText w:val=""/>
      <w:lvlJc w:val="left"/>
      <w:pPr>
        <w:tabs>
          <w:tab w:val="num" w:pos="814"/>
        </w:tabs>
        <w:ind w:left="737" w:hanging="283"/>
      </w:pPr>
      <w:rPr>
        <w:rFonts w:ascii="Symbol" w:hAnsi="Symbol" w:hint="default"/>
      </w:rPr>
    </w:lvl>
    <w:lvl w:ilvl="8">
      <w:start w:val="1"/>
      <w:numFmt w:val="bullet"/>
      <w:lvlText w:val=""/>
      <w:lvlJc w:val="left"/>
      <w:pPr>
        <w:tabs>
          <w:tab w:val="num" w:pos="1134"/>
        </w:tabs>
        <w:ind w:left="1134" w:hanging="567"/>
      </w:pPr>
      <w:rPr>
        <w:rFonts w:ascii="Symbol" w:hAnsi="Symbol" w:hint="default"/>
      </w:rPr>
    </w:lvl>
  </w:abstractNum>
  <w:num w:numId="1">
    <w:abstractNumId w:val="7"/>
  </w:num>
  <w:num w:numId="2">
    <w:abstractNumId w:val="17"/>
  </w:num>
  <w:num w:numId="3">
    <w:abstractNumId w:val="107"/>
  </w:num>
  <w:num w:numId="4">
    <w:abstractNumId w:val="4"/>
  </w:num>
  <w:num w:numId="5">
    <w:abstractNumId w:val="56"/>
  </w:num>
  <w:num w:numId="6">
    <w:abstractNumId w:val="50"/>
  </w:num>
  <w:num w:numId="7">
    <w:abstractNumId w:val="3"/>
  </w:num>
  <w:num w:numId="8">
    <w:abstractNumId w:val="51"/>
  </w:num>
  <w:num w:numId="9">
    <w:abstractNumId w:val="75"/>
  </w:num>
  <w:num w:numId="10">
    <w:abstractNumId w:val="27"/>
  </w:num>
  <w:num w:numId="11">
    <w:abstractNumId w:val="115"/>
  </w:num>
  <w:num w:numId="12">
    <w:abstractNumId w:val="22"/>
  </w:num>
  <w:num w:numId="13">
    <w:abstractNumId w:val="61"/>
  </w:num>
  <w:num w:numId="14">
    <w:abstractNumId w:val="95"/>
  </w:num>
  <w:num w:numId="15">
    <w:abstractNumId w:val="55"/>
  </w:num>
  <w:num w:numId="16">
    <w:abstractNumId w:val="21"/>
  </w:num>
  <w:num w:numId="17">
    <w:abstractNumId w:val="45"/>
  </w:num>
  <w:num w:numId="18">
    <w:abstractNumId w:val="99"/>
  </w:num>
  <w:num w:numId="19">
    <w:abstractNumId w:val="48"/>
  </w:num>
  <w:num w:numId="20">
    <w:abstractNumId w:val="18"/>
  </w:num>
  <w:num w:numId="21">
    <w:abstractNumId w:val="120"/>
  </w:num>
  <w:num w:numId="22">
    <w:abstractNumId w:val="2"/>
  </w:num>
  <w:num w:numId="23">
    <w:abstractNumId w:val="100"/>
  </w:num>
  <w:num w:numId="24">
    <w:abstractNumId w:val="72"/>
  </w:num>
  <w:num w:numId="25">
    <w:abstractNumId w:val="82"/>
  </w:num>
  <w:num w:numId="26">
    <w:abstractNumId w:val="31"/>
  </w:num>
  <w:num w:numId="27">
    <w:abstractNumId w:val="24"/>
  </w:num>
  <w:num w:numId="28">
    <w:abstractNumId w:val="41"/>
  </w:num>
  <w:num w:numId="29">
    <w:abstractNumId w:val="8"/>
  </w:num>
  <w:num w:numId="30">
    <w:abstractNumId w:val="113"/>
  </w:num>
  <w:num w:numId="31">
    <w:abstractNumId w:val="123"/>
  </w:num>
  <w:num w:numId="32">
    <w:abstractNumId w:val="71"/>
  </w:num>
  <w:num w:numId="33">
    <w:abstractNumId w:val="13"/>
  </w:num>
  <w:num w:numId="34">
    <w:abstractNumId w:val="109"/>
  </w:num>
  <w:num w:numId="35">
    <w:abstractNumId w:val="74"/>
  </w:num>
  <w:num w:numId="36">
    <w:abstractNumId w:val="58"/>
  </w:num>
  <w:num w:numId="37">
    <w:abstractNumId w:val="117"/>
  </w:num>
  <w:num w:numId="38">
    <w:abstractNumId w:val="90"/>
  </w:num>
  <w:num w:numId="39">
    <w:abstractNumId w:val="92"/>
  </w:num>
  <w:num w:numId="40">
    <w:abstractNumId w:val="97"/>
  </w:num>
  <w:num w:numId="41">
    <w:abstractNumId w:val="98"/>
  </w:num>
  <w:num w:numId="42">
    <w:abstractNumId w:val="30"/>
  </w:num>
  <w:num w:numId="43">
    <w:abstractNumId w:val="35"/>
  </w:num>
  <w:num w:numId="44">
    <w:abstractNumId w:val="25"/>
  </w:num>
  <w:num w:numId="45">
    <w:abstractNumId w:val="85"/>
  </w:num>
  <w:num w:numId="46">
    <w:abstractNumId w:val="29"/>
  </w:num>
  <w:num w:numId="47">
    <w:abstractNumId w:val="42"/>
  </w:num>
  <w:num w:numId="48">
    <w:abstractNumId w:val="46"/>
  </w:num>
  <w:num w:numId="49">
    <w:abstractNumId w:val="39"/>
  </w:num>
  <w:num w:numId="50">
    <w:abstractNumId w:val="28"/>
  </w:num>
  <w:num w:numId="51">
    <w:abstractNumId w:val="110"/>
  </w:num>
  <w:num w:numId="52">
    <w:abstractNumId w:val="65"/>
  </w:num>
  <w:num w:numId="53">
    <w:abstractNumId w:val="78"/>
  </w:num>
  <w:num w:numId="54">
    <w:abstractNumId w:val="38"/>
  </w:num>
  <w:num w:numId="55">
    <w:abstractNumId w:val="87"/>
  </w:num>
  <w:num w:numId="56">
    <w:abstractNumId w:val="16"/>
  </w:num>
  <w:num w:numId="57">
    <w:abstractNumId w:val="121"/>
  </w:num>
  <w:num w:numId="58">
    <w:abstractNumId w:val="26"/>
  </w:num>
  <w:num w:numId="59">
    <w:abstractNumId w:val="69"/>
  </w:num>
  <w:num w:numId="60">
    <w:abstractNumId w:val="49"/>
  </w:num>
  <w:num w:numId="61">
    <w:abstractNumId w:val="104"/>
  </w:num>
  <w:num w:numId="62">
    <w:abstractNumId w:val="59"/>
  </w:num>
  <w:num w:numId="63">
    <w:abstractNumId w:val="40"/>
  </w:num>
  <w:num w:numId="64">
    <w:abstractNumId w:val="91"/>
  </w:num>
  <w:num w:numId="65">
    <w:abstractNumId w:val="20"/>
  </w:num>
  <w:num w:numId="66">
    <w:abstractNumId w:val="57"/>
  </w:num>
  <w:num w:numId="67">
    <w:abstractNumId w:val="44"/>
  </w:num>
  <w:num w:numId="68">
    <w:abstractNumId w:val="53"/>
  </w:num>
  <w:num w:numId="69">
    <w:abstractNumId w:val="66"/>
  </w:num>
  <w:num w:numId="70">
    <w:abstractNumId w:val="15"/>
  </w:num>
  <w:num w:numId="71">
    <w:abstractNumId w:val="34"/>
  </w:num>
  <w:num w:numId="72">
    <w:abstractNumId w:val="84"/>
  </w:num>
  <w:num w:numId="73">
    <w:abstractNumId w:val="23"/>
  </w:num>
  <w:num w:numId="74">
    <w:abstractNumId w:val="103"/>
  </w:num>
  <w:num w:numId="75">
    <w:abstractNumId w:val="1"/>
  </w:num>
  <w:num w:numId="76">
    <w:abstractNumId w:val="73"/>
  </w:num>
  <w:num w:numId="77">
    <w:abstractNumId w:val="33"/>
  </w:num>
  <w:num w:numId="78">
    <w:abstractNumId w:val="0"/>
  </w:num>
  <w:num w:numId="79">
    <w:abstractNumId w:val="108"/>
  </w:num>
  <w:num w:numId="80">
    <w:abstractNumId w:val="19"/>
  </w:num>
  <w:num w:numId="8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6"/>
  </w:num>
  <w:num w:numId="83">
    <w:abstractNumId w:val="60"/>
  </w:num>
  <w:num w:numId="84">
    <w:abstractNumId w:val="11"/>
  </w:num>
  <w:num w:numId="85">
    <w:abstractNumId w:val="54"/>
  </w:num>
  <w:num w:numId="86">
    <w:abstractNumId w:val="93"/>
  </w:num>
  <w:num w:numId="87">
    <w:abstractNumId w:val="47"/>
  </w:num>
  <w:num w:numId="88">
    <w:abstractNumId w:val="89"/>
  </w:num>
  <w:num w:numId="89">
    <w:abstractNumId w:val="80"/>
  </w:num>
  <w:num w:numId="90">
    <w:abstractNumId w:val="9"/>
  </w:num>
  <w:num w:numId="91">
    <w:abstractNumId w:val="67"/>
  </w:num>
  <w:num w:numId="92">
    <w:abstractNumId w:val="118"/>
  </w:num>
  <w:num w:numId="93">
    <w:abstractNumId w:val="83"/>
  </w:num>
  <w:num w:numId="94">
    <w:abstractNumId w:val="37"/>
  </w:num>
  <w:num w:numId="95">
    <w:abstractNumId w:val="63"/>
  </w:num>
  <w:num w:numId="96">
    <w:abstractNumId w:val="111"/>
  </w:num>
  <w:num w:numId="97">
    <w:abstractNumId w:val="52"/>
  </w:num>
  <w:num w:numId="98">
    <w:abstractNumId w:val="86"/>
  </w:num>
  <w:num w:numId="99">
    <w:abstractNumId w:val="62"/>
  </w:num>
  <w:num w:numId="100">
    <w:abstractNumId w:val="43"/>
  </w:num>
  <w:num w:numId="101">
    <w:abstractNumId w:val="88"/>
  </w:num>
  <w:num w:numId="102">
    <w:abstractNumId w:val="5"/>
  </w:num>
  <w:num w:numId="103">
    <w:abstractNumId w:val="68"/>
  </w:num>
  <w:num w:numId="104">
    <w:abstractNumId w:val="6"/>
  </w:num>
  <w:num w:numId="105">
    <w:abstractNumId w:val="14"/>
  </w:num>
  <w:num w:numId="106">
    <w:abstractNumId w:val="112"/>
  </w:num>
  <w:num w:numId="107">
    <w:abstractNumId w:val="12"/>
  </w:num>
  <w:num w:numId="108">
    <w:abstractNumId w:val="64"/>
  </w:num>
  <w:num w:numId="109">
    <w:abstractNumId w:val="10"/>
  </w:num>
  <w:num w:numId="110">
    <w:abstractNumId w:val="94"/>
  </w:num>
  <w:num w:numId="111">
    <w:abstractNumId w:val="114"/>
  </w:num>
  <w:num w:numId="112">
    <w:abstractNumId w:val="81"/>
  </w:num>
  <w:num w:numId="113">
    <w:abstractNumId w:val="32"/>
  </w:num>
  <w:num w:numId="114">
    <w:abstractNumId w:val="122"/>
  </w:num>
  <w:num w:numId="115">
    <w:abstractNumId w:val="76"/>
  </w:num>
  <w:num w:numId="116">
    <w:abstractNumId w:val="36"/>
  </w:num>
  <w:num w:numId="117">
    <w:abstractNumId w:val="119"/>
  </w:num>
  <w:num w:numId="118">
    <w:abstractNumId w:val="79"/>
  </w:num>
  <w:num w:numId="119">
    <w:abstractNumId w:val="102"/>
  </w:num>
  <w:num w:numId="120">
    <w:abstractNumId w:val="70"/>
  </w:num>
  <w:num w:numId="121">
    <w:abstractNumId w:val="106"/>
  </w:num>
  <w:num w:numId="122">
    <w:abstractNumId w:val="105"/>
  </w:num>
  <w:num w:numId="123">
    <w:abstractNumId w:val="77"/>
  </w:num>
  <w:num w:numId="124">
    <w:abstractNumId w:val="101"/>
  </w:num>
  <w:num w:numId="125">
    <w:abstractNumId w:val="96"/>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hideGrammatical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71A"/>
    <w:rsid w:val="000917AB"/>
    <w:rsid w:val="00093EDB"/>
    <w:rsid w:val="000E0355"/>
    <w:rsid w:val="00102EE0"/>
    <w:rsid w:val="00143929"/>
    <w:rsid w:val="00164AE3"/>
    <w:rsid w:val="001762BC"/>
    <w:rsid w:val="0024410C"/>
    <w:rsid w:val="002B5BFC"/>
    <w:rsid w:val="002C071A"/>
    <w:rsid w:val="002C4D5D"/>
    <w:rsid w:val="00336AC4"/>
    <w:rsid w:val="003D5DF9"/>
    <w:rsid w:val="0054591E"/>
    <w:rsid w:val="005870FF"/>
    <w:rsid w:val="00595C86"/>
    <w:rsid w:val="005F33E7"/>
    <w:rsid w:val="00625AFF"/>
    <w:rsid w:val="00653B66"/>
    <w:rsid w:val="006B53F3"/>
    <w:rsid w:val="006B6529"/>
    <w:rsid w:val="007051DB"/>
    <w:rsid w:val="00726F6B"/>
    <w:rsid w:val="007346CC"/>
    <w:rsid w:val="00776A72"/>
    <w:rsid w:val="00801A99"/>
    <w:rsid w:val="00820BA6"/>
    <w:rsid w:val="00822ACB"/>
    <w:rsid w:val="00840635"/>
    <w:rsid w:val="008B6E9B"/>
    <w:rsid w:val="00925EC2"/>
    <w:rsid w:val="00972618"/>
    <w:rsid w:val="009A3AD0"/>
    <w:rsid w:val="009E4A86"/>
    <w:rsid w:val="009F7308"/>
    <w:rsid w:val="00AB5550"/>
    <w:rsid w:val="00AF3383"/>
    <w:rsid w:val="00B21A3C"/>
    <w:rsid w:val="00B528FB"/>
    <w:rsid w:val="00B55E99"/>
    <w:rsid w:val="00BC43FD"/>
    <w:rsid w:val="00BD707B"/>
    <w:rsid w:val="00C00882"/>
    <w:rsid w:val="00C75931"/>
    <w:rsid w:val="00CC5FE2"/>
    <w:rsid w:val="00CE103E"/>
    <w:rsid w:val="00CF50D3"/>
    <w:rsid w:val="00D26DCE"/>
    <w:rsid w:val="00D92477"/>
    <w:rsid w:val="00D93785"/>
    <w:rsid w:val="00DC18D8"/>
    <w:rsid w:val="00DC5534"/>
    <w:rsid w:val="00E005A5"/>
    <w:rsid w:val="00E170F0"/>
    <w:rsid w:val="00E23234"/>
    <w:rsid w:val="00E354C3"/>
    <w:rsid w:val="00F17ACC"/>
    <w:rsid w:val="00F3291D"/>
    <w:rsid w:val="00F45636"/>
    <w:rsid w:val="00F668D7"/>
    <w:rsid w:val="00F86732"/>
    <w:rsid w:val="00FC7234"/>
    <w:rsid w:val="00FE2C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26DCE"/>
    <w:pPr>
      <w:keepNext/>
      <w:keepLines/>
      <w:spacing w:before="480" w:after="0"/>
      <w:outlineLvl w:val="0"/>
    </w:pPr>
    <w:rPr>
      <w:rFonts w:ascii="Cambria" w:eastAsia="Times New Roman" w:hAnsi="Cambria" w:cs="Cambria"/>
      <w:b/>
      <w:bCs/>
      <w:color w:val="365F91"/>
      <w:sz w:val="28"/>
      <w:szCs w:val="28"/>
    </w:rPr>
  </w:style>
  <w:style w:type="paragraph" w:styleId="Heading2">
    <w:name w:val="heading 2"/>
    <w:basedOn w:val="Normal"/>
    <w:next w:val="Normal"/>
    <w:link w:val="Heading2Char"/>
    <w:unhideWhenUsed/>
    <w:qFormat/>
    <w:rsid w:val="00E170F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071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2C071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2C071A"/>
    <w:rPr>
      <w:rFonts w:ascii="Times New Roman" w:eastAsia="Times New Roman" w:hAnsi="Times New Roman" w:cs="Times New Roman"/>
      <w:sz w:val="24"/>
      <w:szCs w:val="24"/>
    </w:rPr>
  </w:style>
  <w:style w:type="paragraph" w:styleId="Footer">
    <w:name w:val="footer"/>
    <w:basedOn w:val="Normal"/>
    <w:link w:val="FooterChar"/>
    <w:uiPriority w:val="99"/>
    <w:rsid w:val="002C071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2C071A"/>
    <w:rPr>
      <w:rFonts w:ascii="Times New Roman" w:eastAsia="Times New Roman" w:hAnsi="Times New Roman" w:cs="Times New Roman"/>
      <w:sz w:val="24"/>
      <w:szCs w:val="24"/>
    </w:rPr>
  </w:style>
  <w:style w:type="paragraph" w:styleId="NoSpacing">
    <w:name w:val="No Spacing"/>
    <w:qFormat/>
    <w:rsid w:val="0054591E"/>
    <w:pPr>
      <w:spacing w:after="0" w:line="240" w:lineRule="auto"/>
    </w:pPr>
    <w:rPr>
      <w:rFonts w:ascii="Calibri" w:eastAsia="Calibri" w:hAnsi="Calibri" w:cs="Times New Roman"/>
    </w:rPr>
  </w:style>
  <w:style w:type="paragraph" w:styleId="ListParagraph">
    <w:name w:val="List Paragraph"/>
    <w:basedOn w:val="Normal"/>
    <w:uiPriority w:val="34"/>
    <w:qFormat/>
    <w:rsid w:val="0054591E"/>
    <w:pPr>
      <w:ind w:left="720"/>
      <w:contextualSpacing/>
    </w:pPr>
    <w:rPr>
      <w:rFonts w:ascii="Calibri" w:eastAsia="Calibri" w:hAnsi="Calibri" w:cs="Times New Roman"/>
    </w:rPr>
  </w:style>
  <w:style w:type="character" w:customStyle="1" w:styleId="Heading1Char">
    <w:name w:val="Heading 1 Char"/>
    <w:basedOn w:val="DefaultParagraphFont"/>
    <w:link w:val="Heading1"/>
    <w:rsid w:val="00D26DCE"/>
    <w:rPr>
      <w:rFonts w:ascii="Cambria" w:eastAsia="Times New Roman" w:hAnsi="Cambria" w:cs="Cambria"/>
      <w:b/>
      <w:bCs/>
      <w:color w:val="365F91"/>
      <w:sz w:val="28"/>
      <w:szCs w:val="28"/>
    </w:rPr>
  </w:style>
  <w:style w:type="character" w:customStyle="1" w:styleId="FontStyle130">
    <w:name w:val="Font Style130"/>
    <w:basedOn w:val="DefaultParagraphFont"/>
    <w:uiPriority w:val="99"/>
    <w:rsid w:val="00D26DCE"/>
    <w:rPr>
      <w:rFonts w:ascii="Times New Roman" w:hAnsi="Times New Roman" w:cs="Times New Roman"/>
      <w:sz w:val="22"/>
      <w:szCs w:val="22"/>
    </w:rPr>
  </w:style>
  <w:style w:type="paragraph" w:customStyle="1" w:styleId="Style62">
    <w:name w:val="Style62"/>
    <w:basedOn w:val="Normal"/>
    <w:uiPriority w:val="99"/>
    <w:rsid w:val="00D26DCE"/>
    <w:pPr>
      <w:widowControl w:val="0"/>
      <w:autoSpaceDE w:val="0"/>
      <w:autoSpaceDN w:val="0"/>
      <w:adjustRightInd w:val="0"/>
      <w:spacing w:after="0" w:line="274" w:lineRule="exact"/>
      <w:ind w:hanging="307"/>
      <w:jc w:val="both"/>
    </w:pPr>
    <w:rPr>
      <w:rFonts w:ascii="Times New Roman" w:eastAsia="Times New Roman" w:hAnsi="Times New Roman" w:cs="Times New Roman"/>
      <w:sz w:val="24"/>
      <w:szCs w:val="24"/>
    </w:rPr>
  </w:style>
  <w:style w:type="character" w:customStyle="1" w:styleId="FontStyle131">
    <w:name w:val="Font Style131"/>
    <w:basedOn w:val="DefaultParagraphFont"/>
    <w:uiPriority w:val="99"/>
    <w:rsid w:val="00D26DCE"/>
    <w:rPr>
      <w:rFonts w:ascii="Times New Roman" w:hAnsi="Times New Roman" w:cs="Times New Roman"/>
      <w:sz w:val="22"/>
      <w:szCs w:val="22"/>
    </w:rPr>
  </w:style>
  <w:style w:type="paragraph" w:customStyle="1" w:styleId="CM8">
    <w:name w:val="CM8"/>
    <w:basedOn w:val="Normal"/>
    <w:next w:val="Normal"/>
    <w:rsid w:val="00D26DCE"/>
    <w:pPr>
      <w:widowControl w:val="0"/>
      <w:autoSpaceDE w:val="0"/>
      <w:autoSpaceDN w:val="0"/>
      <w:adjustRightInd w:val="0"/>
      <w:spacing w:after="0" w:line="268" w:lineRule="atLeast"/>
    </w:pPr>
    <w:rPr>
      <w:rFonts w:ascii="TT E 1 BF 813 8t 00" w:eastAsia="Times New Roman" w:hAnsi="TT E 1 BF 813 8t 00" w:cs="Times New Roman"/>
      <w:sz w:val="24"/>
      <w:szCs w:val="24"/>
    </w:rPr>
  </w:style>
  <w:style w:type="paragraph" w:customStyle="1" w:styleId="Default">
    <w:name w:val="Default"/>
    <w:rsid w:val="00D26DC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aliases w:val="uvlaka 2"/>
    <w:basedOn w:val="Normal"/>
    <w:link w:val="BodyTextChar"/>
    <w:rsid w:val="00776A72"/>
    <w:pPr>
      <w:spacing w:after="0" w:line="240" w:lineRule="auto"/>
      <w:jc w:val="both"/>
    </w:pPr>
    <w:rPr>
      <w:rFonts w:ascii="Times New Roman" w:eastAsia="Times New Roman" w:hAnsi="Times New Roman" w:cs="Times New Roman"/>
      <w:b/>
      <w:bCs/>
      <w:sz w:val="24"/>
      <w:szCs w:val="24"/>
      <w:lang w:val="sr-Cyrl-CS"/>
    </w:rPr>
  </w:style>
  <w:style w:type="character" w:customStyle="1" w:styleId="BodyTextChar">
    <w:name w:val="Body Text Char"/>
    <w:aliases w:val="uvlaka 2 Char"/>
    <w:basedOn w:val="DefaultParagraphFont"/>
    <w:link w:val="BodyText"/>
    <w:rsid w:val="00776A72"/>
    <w:rPr>
      <w:rFonts w:ascii="Times New Roman" w:eastAsia="Times New Roman" w:hAnsi="Times New Roman" w:cs="Times New Roman"/>
      <w:b/>
      <w:bCs/>
      <w:sz w:val="24"/>
      <w:szCs w:val="24"/>
      <w:lang w:val="sr-Cyrl-CS"/>
    </w:rPr>
  </w:style>
  <w:style w:type="paragraph" w:customStyle="1" w:styleId="tekst">
    <w:name w:val="tekst"/>
    <w:basedOn w:val="Normal"/>
    <w:rsid w:val="008B6E9B"/>
    <w:pPr>
      <w:tabs>
        <w:tab w:val="left" w:pos="567"/>
      </w:tabs>
      <w:spacing w:after="0" w:line="250" w:lineRule="exact"/>
      <w:ind w:firstLine="567"/>
      <w:jc w:val="both"/>
    </w:pPr>
    <w:rPr>
      <w:rFonts w:ascii="CTimesRoman" w:eastAsia="Times New Roman" w:hAnsi="CTimesRoman" w:cs="Times New Roman"/>
      <w:szCs w:val="20"/>
    </w:rPr>
  </w:style>
  <w:style w:type="numbering" w:customStyle="1" w:styleId="NoList1">
    <w:name w:val="No List1"/>
    <w:next w:val="NoList"/>
    <w:uiPriority w:val="99"/>
    <w:semiHidden/>
    <w:unhideWhenUsed/>
    <w:rsid w:val="00C00882"/>
  </w:style>
  <w:style w:type="table" w:customStyle="1" w:styleId="TableGrid1">
    <w:name w:val="Table Grid1"/>
    <w:basedOn w:val="TableNormal"/>
    <w:next w:val="TableGrid"/>
    <w:uiPriority w:val="59"/>
    <w:rsid w:val="00C008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rsid w:val="00F17ACC"/>
  </w:style>
  <w:style w:type="table" w:customStyle="1" w:styleId="TableGrid11">
    <w:name w:val="Table Grid11"/>
    <w:basedOn w:val="TableNormal"/>
    <w:next w:val="TableGrid"/>
    <w:uiPriority w:val="59"/>
    <w:rsid w:val="00F17A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17ACC"/>
  </w:style>
  <w:style w:type="table" w:customStyle="1" w:styleId="TableGrid12">
    <w:name w:val="Table Grid12"/>
    <w:basedOn w:val="TableNormal"/>
    <w:next w:val="TableGrid"/>
    <w:uiPriority w:val="59"/>
    <w:rsid w:val="00F17A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726F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170F0"/>
    <w:rPr>
      <w:rFonts w:asciiTheme="majorHAnsi" w:eastAsiaTheme="majorEastAsia" w:hAnsiTheme="majorHAnsi" w:cstheme="majorBidi"/>
      <w:b/>
      <w:bCs/>
      <w:color w:val="4F81BD" w:themeColor="accent1"/>
      <w:sz w:val="26"/>
      <w:szCs w:val="26"/>
    </w:rPr>
  </w:style>
  <w:style w:type="table" w:customStyle="1" w:styleId="TableGrid2">
    <w:name w:val="Table Grid2"/>
    <w:basedOn w:val="TableNormal"/>
    <w:next w:val="TableGrid"/>
    <w:uiPriority w:val="39"/>
    <w:rsid w:val="00E170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170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45636"/>
  </w:style>
  <w:style w:type="paragraph" w:customStyle="1" w:styleId="1tekst">
    <w:name w:val="1tekst"/>
    <w:basedOn w:val="Normal"/>
    <w:rsid w:val="00F45636"/>
    <w:pPr>
      <w:spacing w:after="0" w:line="240" w:lineRule="auto"/>
      <w:ind w:left="500" w:right="500" w:firstLine="240"/>
      <w:jc w:val="both"/>
    </w:pPr>
    <w:rPr>
      <w:rFonts w:ascii="Arial" w:eastAsia="Times New Roman" w:hAnsi="Arial" w:cs="Arial"/>
      <w:sz w:val="20"/>
      <w:szCs w:val="20"/>
      <w:lang w:val="sr-Latn-CS" w:eastAsia="sr-Latn-CS"/>
    </w:rPr>
  </w:style>
  <w:style w:type="paragraph" w:customStyle="1" w:styleId="Standard">
    <w:name w:val="Standard"/>
    <w:rsid w:val="00F4563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F45636"/>
    <w:pPr>
      <w:suppressLineNumbers/>
    </w:pPr>
  </w:style>
  <w:style w:type="character" w:styleId="Strong">
    <w:name w:val="Strong"/>
    <w:basedOn w:val="DefaultParagraphFont"/>
    <w:qFormat/>
    <w:rsid w:val="00F45636"/>
    <w:rPr>
      <w:b/>
      <w:bCs/>
    </w:rPr>
  </w:style>
  <w:style w:type="character" w:styleId="Emphasis">
    <w:name w:val="Emphasis"/>
    <w:basedOn w:val="DefaultParagraphFont"/>
    <w:qFormat/>
    <w:rsid w:val="00F45636"/>
    <w:rPr>
      <w:i/>
      <w:iCs/>
    </w:rPr>
  </w:style>
  <w:style w:type="table" w:customStyle="1" w:styleId="TableGrid15">
    <w:name w:val="Table Grid15"/>
    <w:basedOn w:val="TableNormal"/>
    <w:next w:val="TableGrid"/>
    <w:uiPriority w:val="59"/>
    <w:rsid w:val="00F4563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528FB"/>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E1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rsid w:val="000E0355"/>
    <w:pPr>
      <w:spacing w:before="100" w:beforeAutospacing="1" w:after="100" w:afterAutospacing="1" w:line="240" w:lineRule="auto"/>
    </w:pPr>
    <w:rPr>
      <w:rFonts w:ascii="Times New Roman" w:eastAsia="Times New Roman" w:hAnsi="Times New Roman" w:cs="Times New Roman"/>
      <w:sz w:val="24"/>
      <w:szCs w:val="24"/>
      <w:lang w:val="sr-Latn-RS" w:eastAsia="sr-Latn-RS"/>
    </w:rPr>
  </w:style>
  <w:style w:type="paragraph" w:styleId="BlockText">
    <w:name w:val="Block Text"/>
    <w:basedOn w:val="Normal"/>
    <w:semiHidden/>
    <w:unhideWhenUsed/>
    <w:rsid w:val="009E4A86"/>
    <w:pPr>
      <w:widowControl w:val="0"/>
      <w:shd w:val="clear" w:color="auto" w:fill="FFFFFF"/>
      <w:autoSpaceDE w:val="0"/>
      <w:autoSpaceDN w:val="0"/>
      <w:adjustRightInd w:val="0"/>
      <w:spacing w:before="403" w:after="0" w:line="398" w:lineRule="exact"/>
      <w:ind w:left="322" w:right="35" w:firstLine="346"/>
    </w:pPr>
    <w:rPr>
      <w:rFonts w:ascii="Times New Roman" w:eastAsia="Times New Roman" w:hAnsi="Times New Roman" w:cs="Times New Roman"/>
      <w:color w:val="414141"/>
      <w:spacing w:val="-5"/>
      <w:sz w:val="36"/>
      <w:szCs w:val="36"/>
      <w:lang w:val="sr-Cyrl-CS"/>
    </w:rPr>
  </w:style>
  <w:style w:type="numbering" w:customStyle="1" w:styleId="NoList5">
    <w:name w:val="No List5"/>
    <w:next w:val="NoList"/>
    <w:uiPriority w:val="99"/>
    <w:semiHidden/>
    <w:unhideWhenUsed/>
    <w:rsid w:val="00FE2CC8"/>
  </w:style>
  <w:style w:type="numbering" w:customStyle="1" w:styleId="NoList11">
    <w:name w:val="No List11"/>
    <w:next w:val="NoList"/>
    <w:uiPriority w:val="99"/>
    <w:semiHidden/>
    <w:unhideWhenUsed/>
    <w:rsid w:val="00FE2CC8"/>
  </w:style>
  <w:style w:type="paragraph" w:styleId="Title">
    <w:name w:val="Title"/>
    <w:basedOn w:val="Normal"/>
    <w:link w:val="TitleChar"/>
    <w:qFormat/>
    <w:rsid w:val="00FE2CC8"/>
    <w:pPr>
      <w:spacing w:after="0" w:line="240" w:lineRule="auto"/>
      <w:jc w:val="center"/>
    </w:pPr>
    <w:rPr>
      <w:rFonts w:ascii="Times New Roman" w:eastAsia="Times New Roman" w:hAnsi="Times New Roman" w:cs="Times New Roman"/>
      <w:b/>
      <w:bCs/>
      <w:sz w:val="32"/>
      <w:szCs w:val="24"/>
      <w:lang w:val="sr-Cyrl-CS"/>
    </w:rPr>
  </w:style>
  <w:style w:type="character" w:customStyle="1" w:styleId="TitleChar">
    <w:name w:val="Title Char"/>
    <w:basedOn w:val="DefaultParagraphFont"/>
    <w:link w:val="Title"/>
    <w:rsid w:val="00FE2CC8"/>
    <w:rPr>
      <w:rFonts w:ascii="Times New Roman" w:eastAsia="Times New Roman" w:hAnsi="Times New Roman" w:cs="Times New Roman"/>
      <w:b/>
      <w:bCs/>
      <w:sz w:val="32"/>
      <w:szCs w:val="24"/>
      <w:lang w:val="sr-Cyrl-CS"/>
    </w:rPr>
  </w:style>
  <w:style w:type="table" w:customStyle="1" w:styleId="TableGrid5">
    <w:name w:val="Table Grid5"/>
    <w:basedOn w:val="TableNormal"/>
    <w:next w:val="TableGrid"/>
    <w:uiPriority w:val="59"/>
    <w:rsid w:val="00FE2CC8"/>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2CC8"/>
    <w:pPr>
      <w:spacing w:after="0" w:line="240" w:lineRule="auto"/>
    </w:pPr>
    <w:rPr>
      <w:rFonts w:ascii="Tahoma" w:eastAsia="Times New Roman" w:hAnsi="Tahoma" w:cs="Tahoma"/>
      <w:sz w:val="16"/>
      <w:szCs w:val="16"/>
      <w:lang w:val="sr-Latn-CS" w:eastAsia="sr-Latn-CS"/>
    </w:rPr>
  </w:style>
  <w:style w:type="character" w:customStyle="1" w:styleId="BalloonTextChar">
    <w:name w:val="Balloon Text Char"/>
    <w:basedOn w:val="DefaultParagraphFont"/>
    <w:link w:val="BalloonText"/>
    <w:uiPriority w:val="99"/>
    <w:semiHidden/>
    <w:rsid w:val="00FE2CC8"/>
    <w:rPr>
      <w:rFonts w:ascii="Tahoma" w:eastAsia="Times New Roman" w:hAnsi="Tahoma" w:cs="Tahoma"/>
      <w:sz w:val="16"/>
      <w:szCs w:val="16"/>
      <w:lang w:val="sr-Latn-CS" w:eastAsia="sr-Latn-CS"/>
    </w:rPr>
  </w:style>
  <w:style w:type="paragraph" w:styleId="TOCHeading">
    <w:name w:val="TOC Heading"/>
    <w:basedOn w:val="Heading1"/>
    <w:next w:val="Normal"/>
    <w:uiPriority w:val="39"/>
    <w:semiHidden/>
    <w:unhideWhenUsed/>
    <w:qFormat/>
    <w:rsid w:val="005F33E7"/>
    <w:pPr>
      <w:outlineLvl w:val="9"/>
    </w:pPr>
    <w:rPr>
      <w:rFonts w:asciiTheme="majorHAnsi" w:eastAsiaTheme="majorEastAsia" w:hAnsiTheme="majorHAnsi" w:cstheme="majorBidi"/>
      <w:color w:val="365F91" w:themeColor="accent1" w:themeShade="BF"/>
      <w:lang w:eastAsia="ja-JP"/>
    </w:rPr>
  </w:style>
  <w:style w:type="paragraph" w:styleId="TOC1">
    <w:name w:val="toc 1"/>
    <w:basedOn w:val="Normal"/>
    <w:next w:val="Normal"/>
    <w:autoRedefine/>
    <w:uiPriority w:val="39"/>
    <w:unhideWhenUsed/>
    <w:rsid w:val="005F33E7"/>
    <w:pPr>
      <w:spacing w:after="100"/>
    </w:pPr>
  </w:style>
  <w:style w:type="paragraph" w:styleId="TOC2">
    <w:name w:val="toc 2"/>
    <w:basedOn w:val="Normal"/>
    <w:next w:val="Normal"/>
    <w:autoRedefine/>
    <w:uiPriority w:val="39"/>
    <w:unhideWhenUsed/>
    <w:rsid w:val="005F33E7"/>
    <w:pPr>
      <w:spacing w:after="100"/>
      <w:ind w:left="220"/>
    </w:pPr>
  </w:style>
  <w:style w:type="character" w:styleId="Hyperlink">
    <w:name w:val="Hyperlink"/>
    <w:basedOn w:val="DefaultParagraphFont"/>
    <w:uiPriority w:val="99"/>
    <w:unhideWhenUsed/>
    <w:rsid w:val="005F33E7"/>
    <w:rPr>
      <w:color w:val="0000FF" w:themeColor="hyperlink"/>
      <w:u w:val="single"/>
    </w:rPr>
  </w:style>
  <w:style w:type="table" w:customStyle="1" w:styleId="TableGrid6">
    <w:name w:val="Table Grid6"/>
    <w:basedOn w:val="TableNormal"/>
    <w:next w:val="TableGrid"/>
    <w:uiPriority w:val="59"/>
    <w:rsid w:val="00625AFF"/>
    <w:pPr>
      <w:spacing w:after="0" w:line="240" w:lineRule="auto"/>
    </w:pPr>
    <w:rPr>
      <w:lang w:val="sr-Latn-R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26DCE"/>
    <w:pPr>
      <w:keepNext/>
      <w:keepLines/>
      <w:spacing w:before="480" w:after="0"/>
      <w:outlineLvl w:val="0"/>
    </w:pPr>
    <w:rPr>
      <w:rFonts w:ascii="Cambria" w:eastAsia="Times New Roman" w:hAnsi="Cambria" w:cs="Cambria"/>
      <w:b/>
      <w:bCs/>
      <w:color w:val="365F91"/>
      <w:sz w:val="28"/>
      <w:szCs w:val="28"/>
    </w:rPr>
  </w:style>
  <w:style w:type="paragraph" w:styleId="Heading2">
    <w:name w:val="heading 2"/>
    <w:basedOn w:val="Normal"/>
    <w:next w:val="Normal"/>
    <w:link w:val="Heading2Char"/>
    <w:unhideWhenUsed/>
    <w:qFormat/>
    <w:rsid w:val="00E170F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071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2C071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2C071A"/>
    <w:rPr>
      <w:rFonts w:ascii="Times New Roman" w:eastAsia="Times New Roman" w:hAnsi="Times New Roman" w:cs="Times New Roman"/>
      <w:sz w:val="24"/>
      <w:szCs w:val="24"/>
    </w:rPr>
  </w:style>
  <w:style w:type="paragraph" w:styleId="Footer">
    <w:name w:val="footer"/>
    <w:basedOn w:val="Normal"/>
    <w:link w:val="FooterChar"/>
    <w:uiPriority w:val="99"/>
    <w:rsid w:val="002C071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2C071A"/>
    <w:rPr>
      <w:rFonts w:ascii="Times New Roman" w:eastAsia="Times New Roman" w:hAnsi="Times New Roman" w:cs="Times New Roman"/>
      <w:sz w:val="24"/>
      <w:szCs w:val="24"/>
    </w:rPr>
  </w:style>
  <w:style w:type="paragraph" w:styleId="NoSpacing">
    <w:name w:val="No Spacing"/>
    <w:qFormat/>
    <w:rsid w:val="0054591E"/>
    <w:pPr>
      <w:spacing w:after="0" w:line="240" w:lineRule="auto"/>
    </w:pPr>
    <w:rPr>
      <w:rFonts w:ascii="Calibri" w:eastAsia="Calibri" w:hAnsi="Calibri" w:cs="Times New Roman"/>
    </w:rPr>
  </w:style>
  <w:style w:type="paragraph" w:styleId="ListParagraph">
    <w:name w:val="List Paragraph"/>
    <w:basedOn w:val="Normal"/>
    <w:uiPriority w:val="34"/>
    <w:qFormat/>
    <w:rsid w:val="0054591E"/>
    <w:pPr>
      <w:ind w:left="720"/>
      <w:contextualSpacing/>
    </w:pPr>
    <w:rPr>
      <w:rFonts w:ascii="Calibri" w:eastAsia="Calibri" w:hAnsi="Calibri" w:cs="Times New Roman"/>
    </w:rPr>
  </w:style>
  <w:style w:type="character" w:customStyle="1" w:styleId="Heading1Char">
    <w:name w:val="Heading 1 Char"/>
    <w:basedOn w:val="DefaultParagraphFont"/>
    <w:link w:val="Heading1"/>
    <w:rsid w:val="00D26DCE"/>
    <w:rPr>
      <w:rFonts w:ascii="Cambria" w:eastAsia="Times New Roman" w:hAnsi="Cambria" w:cs="Cambria"/>
      <w:b/>
      <w:bCs/>
      <w:color w:val="365F91"/>
      <w:sz w:val="28"/>
      <w:szCs w:val="28"/>
    </w:rPr>
  </w:style>
  <w:style w:type="character" w:customStyle="1" w:styleId="FontStyle130">
    <w:name w:val="Font Style130"/>
    <w:basedOn w:val="DefaultParagraphFont"/>
    <w:uiPriority w:val="99"/>
    <w:rsid w:val="00D26DCE"/>
    <w:rPr>
      <w:rFonts w:ascii="Times New Roman" w:hAnsi="Times New Roman" w:cs="Times New Roman"/>
      <w:sz w:val="22"/>
      <w:szCs w:val="22"/>
    </w:rPr>
  </w:style>
  <w:style w:type="paragraph" w:customStyle="1" w:styleId="Style62">
    <w:name w:val="Style62"/>
    <w:basedOn w:val="Normal"/>
    <w:uiPriority w:val="99"/>
    <w:rsid w:val="00D26DCE"/>
    <w:pPr>
      <w:widowControl w:val="0"/>
      <w:autoSpaceDE w:val="0"/>
      <w:autoSpaceDN w:val="0"/>
      <w:adjustRightInd w:val="0"/>
      <w:spacing w:after="0" w:line="274" w:lineRule="exact"/>
      <w:ind w:hanging="307"/>
      <w:jc w:val="both"/>
    </w:pPr>
    <w:rPr>
      <w:rFonts w:ascii="Times New Roman" w:eastAsia="Times New Roman" w:hAnsi="Times New Roman" w:cs="Times New Roman"/>
      <w:sz w:val="24"/>
      <w:szCs w:val="24"/>
    </w:rPr>
  </w:style>
  <w:style w:type="character" w:customStyle="1" w:styleId="FontStyle131">
    <w:name w:val="Font Style131"/>
    <w:basedOn w:val="DefaultParagraphFont"/>
    <w:uiPriority w:val="99"/>
    <w:rsid w:val="00D26DCE"/>
    <w:rPr>
      <w:rFonts w:ascii="Times New Roman" w:hAnsi="Times New Roman" w:cs="Times New Roman"/>
      <w:sz w:val="22"/>
      <w:szCs w:val="22"/>
    </w:rPr>
  </w:style>
  <w:style w:type="paragraph" w:customStyle="1" w:styleId="CM8">
    <w:name w:val="CM8"/>
    <w:basedOn w:val="Normal"/>
    <w:next w:val="Normal"/>
    <w:rsid w:val="00D26DCE"/>
    <w:pPr>
      <w:widowControl w:val="0"/>
      <w:autoSpaceDE w:val="0"/>
      <w:autoSpaceDN w:val="0"/>
      <w:adjustRightInd w:val="0"/>
      <w:spacing w:after="0" w:line="268" w:lineRule="atLeast"/>
    </w:pPr>
    <w:rPr>
      <w:rFonts w:ascii="TT E 1 BF 813 8t 00" w:eastAsia="Times New Roman" w:hAnsi="TT E 1 BF 813 8t 00" w:cs="Times New Roman"/>
      <w:sz w:val="24"/>
      <w:szCs w:val="24"/>
    </w:rPr>
  </w:style>
  <w:style w:type="paragraph" w:customStyle="1" w:styleId="Default">
    <w:name w:val="Default"/>
    <w:rsid w:val="00D26DC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aliases w:val="uvlaka 2"/>
    <w:basedOn w:val="Normal"/>
    <w:link w:val="BodyTextChar"/>
    <w:rsid w:val="00776A72"/>
    <w:pPr>
      <w:spacing w:after="0" w:line="240" w:lineRule="auto"/>
      <w:jc w:val="both"/>
    </w:pPr>
    <w:rPr>
      <w:rFonts w:ascii="Times New Roman" w:eastAsia="Times New Roman" w:hAnsi="Times New Roman" w:cs="Times New Roman"/>
      <w:b/>
      <w:bCs/>
      <w:sz w:val="24"/>
      <w:szCs w:val="24"/>
      <w:lang w:val="sr-Cyrl-CS"/>
    </w:rPr>
  </w:style>
  <w:style w:type="character" w:customStyle="1" w:styleId="BodyTextChar">
    <w:name w:val="Body Text Char"/>
    <w:aliases w:val="uvlaka 2 Char"/>
    <w:basedOn w:val="DefaultParagraphFont"/>
    <w:link w:val="BodyText"/>
    <w:rsid w:val="00776A72"/>
    <w:rPr>
      <w:rFonts w:ascii="Times New Roman" w:eastAsia="Times New Roman" w:hAnsi="Times New Roman" w:cs="Times New Roman"/>
      <w:b/>
      <w:bCs/>
      <w:sz w:val="24"/>
      <w:szCs w:val="24"/>
      <w:lang w:val="sr-Cyrl-CS"/>
    </w:rPr>
  </w:style>
  <w:style w:type="paragraph" w:customStyle="1" w:styleId="tekst">
    <w:name w:val="tekst"/>
    <w:basedOn w:val="Normal"/>
    <w:rsid w:val="008B6E9B"/>
    <w:pPr>
      <w:tabs>
        <w:tab w:val="left" w:pos="567"/>
      </w:tabs>
      <w:spacing w:after="0" w:line="250" w:lineRule="exact"/>
      <w:ind w:firstLine="567"/>
      <w:jc w:val="both"/>
    </w:pPr>
    <w:rPr>
      <w:rFonts w:ascii="CTimesRoman" w:eastAsia="Times New Roman" w:hAnsi="CTimesRoman" w:cs="Times New Roman"/>
      <w:szCs w:val="20"/>
    </w:rPr>
  </w:style>
  <w:style w:type="numbering" w:customStyle="1" w:styleId="NoList1">
    <w:name w:val="No List1"/>
    <w:next w:val="NoList"/>
    <w:uiPriority w:val="99"/>
    <w:semiHidden/>
    <w:unhideWhenUsed/>
    <w:rsid w:val="00C00882"/>
  </w:style>
  <w:style w:type="table" w:customStyle="1" w:styleId="TableGrid1">
    <w:name w:val="Table Grid1"/>
    <w:basedOn w:val="TableNormal"/>
    <w:next w:val="TableGrid"/>
    <w:uiPriority w:val="59"/>
    <w:rsid w:val="00C008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rsid w:val="00F17ACC"/>
  </w:style>
  <w:style w:type="table" w:customStyle="1" w:styleId="TableGrid11">
    <w:name w:val="Table Grid11"/>
    <w:basedOn w:val="TableNormal"/>
    <w:next w:val="TableGrid"/>
    <w:uiPriority w:val="59"/>
    <w:rsid w:val="00F17A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F17ACC"/>
  </w:style>
  <w:style w:type="table" w:customStyle="1" w:styleId="TableGrid12">
    <w:name w:val="Table Grid12"/>
    <w:basedOn w:val="TableNormal"/>
    <w:next w:val="TableGrid"/>
    <w:uiPriority w:val="59"/>
    <w:rsid w:val="00F17AC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726F6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170F0"/>
    <w:rPr>
      <w:rFonts w:asciiTheme="majorHAnsi" w:eastAsiaTheme="majorEastAsia" w:hAnsiTheme="majorHAnsi" w:cstheme="majorBidi"/>
      <w:b/>
      <w:bCs/>
      <w:color w:val="4F81BD" w:themeColor="accent1"/>
      <w:sz w:val="26"/>
      <w:szCs w:val="26"/>
    </w:rPr>
  </w:style>
  <w:style w:type="table" w:customStyle="1" w:styleId="TableGrid2">
    <w:name w:val="Table Grid2"/>
    <w:basedOn w:val="TableNormal"/>
    <w:next w:val="TableGrid"/>
    <w:uiPriority w:val="39"/>
    <w:rsid w:val="00E170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E170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F45636"/>
  </w:style>
  <w:style w:type="paragraph" w:customStyle="1" w:styleId="1tekst">
    <w:name w:val="1tekst"/>
    <w:basedOn w:val="Normal"/>
    <w:rsid w:val="00F45636"/>
    <w:pPr>
      <w:spacing w:after="0" w:line="240" w:lineRule="auto"/>
      <w:ind w:left="500" w:right="500" w:firstLine="240"/>
      <w:jc w:val="both"/>
    </w:pPr>
    <w:rPr>
      <w:rFonts w:ascii="Arial" w:eastAsia="Times New Roman" w:hAnsi="Arial" w:cs="Arial"/>
      <w:sz w:val="20"/>
      <w:szCs w:val="20"/>
      <w:lang w:val="sr-Latn-CS" w:eastAsia="sr-Latn-CS"/>
    </w:rPr>
  </w:style>
  <w:style w:type="paragraph" w:customStyle="1" w:styleId="Standard">
    <w:name w:val="Standard"/>
    <w:rsid w:val="00F45636"/>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F45636"/>
    <w:pPr>
      <w:suppressLineNumbers/>
    </w:pPr>
  </w:style>
  <w:style w:type="character" w:styleId="Strong">
    <w:name w:val="Strong"/>
    <w:basedOn w:val="DefaultParagraphFont"/>
    <w:qFormat/>
    <w:rsid w:val="00F45636"/>
    <w:rPr>
      <w:b/>
      <w:bCs/>
    </w:rPr>
  </w:style>
  <w:style w:type="character" w:styleId="Emphasis">
    <w:name w:val="Emphasis"/>
    <w:basedOn w:val="DefaultParagraphFont"/>
    <w:qFormat/>
    <w:rsid w:val="00F45636"/>
    <w:rPr>
      <w:i/>
      <w:iCs/>
    </w:rPr>
  </w:style>
  <w:style w:type="table" w:customStyle="1" w:styleId="TableGrid15">
    <w:name w:val="Table Grid15"/>
    <w:basedOn w:val="TableNormal"/>
    <w:next w:val="TableGrid"/>
    <w:uiPriority w:val="59"/>
    <w:rsid w:val="00F4563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528FB"/>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CE10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rsid w:val="000E0355"/>
    <w:pPr>
      <w:spacing w:before="100" w:beforeAutospacing="1" w:after="100" w:afterAutospacing="1" w:line="240" w:lineRule="auto"/>
    </w:pPr>
    <w:rPr>
      <w:rFonts w:ascii="Times New Roman" w:eastAsia="Times New Roman" w:hAnsi="Times New Roman" w:cs="Times New Roman"/>
      <w:sz w:val="24"/>
      <w:szCs w:val="24"/>
      <w:lang w:val="sr-Latn-RS" w:eastAsia="sr-Latn-RS"/>
    </w:rPr>
  </w:style>
  <w:style w:type="paragraph" w:styleId="BlockText">
    <w:name w:val="Block Text"/>
    <w:basedOn w:val="Normal"/>
    <w:semiHidden/>
    <w:unhideWhenUsed/>
    <w:rsid w:val="009E4A86"/>
    <w:pPr>
      <w:widowControl w:val="0"/>
      <w:shd w:val="clear" w:color="auto" w:fill="FFFFFF"/>
      <w:autoSpaceDE w:val="0"/>
      <w:autoSpaceDN w:val="0"/>
      <w:adjustRightInd w:val="0"/>
      <w:spacing w:before="403" w:after="0" w:line="398" w:lineRule="exact"/>
      <w:ind w:left="322" w:right="35" w:firstLine="346"/>
    </w:pPr>
    <w:rPr>
      <w:rFonts w:ascii="Times New Roman" w:eastAsia="Times New Roman" w:hAnsi="Times New Roman" w:cs="Times New Roman"/>
      <w:color w:val="414141"/>
      <w:spacing w:val="-5"/>
      <w:sz w:val="36"/>
      <w:szCs w:val="36"/>
      <w:lang w:val="sr-Cyrl-CS"/>
    </w:rPr>
  </w:style>
  <w:style w:type="numbering" w:customStyle="1" w:styleId="NoList5">
    <w:name w:val="No List5"/>
    <w:next w:val="NoList"/>
    <w:uiPriority w:val="99"/>
    <w:semiHidden/>
    <w:unhideWhenUsed/>
    <w:rsid w:val="00FE2CC8"/>
  </w:style>
  <w:style w:type="numbering" w:customStyle="1" w:styleId="NoList11">
    <w:name w:val="No List11"/>
    <w:next w:val="NoList"/>
    <w:uiPriority w:val="99"/>
    <w:semiHidden/>
    <w:unhideWhenUsed/>
    <w:rsid w:val="00FE2CC8"/>
  </w:style>
  <w:style w:type="paragraph" w:styleId="Title">
    <w:name w:val="Title"/>
    <w:basedOn w:val="Normal"/>
    <w:link w:val="TitleChar"/>
    <w:qFormat/>
    <w:rsid w:val="00FE2CC8"/>
    <w:pPr>
      <w:spacing w:after="0" w:line="240" w:lineRule="auto"/>
      <w:jc w:val="center"/>
    </w:pPr>
    <w:rPr>
      <w:rFonts w:ascii="Times New Roman" w:eastAsia="Times New Roman" w:hAnsi="Times New Roman" w:cs="Times New Roman"/>
      <w:b/>
      <w:bCs/>
      <w:sz w:val="32"/>
      <w:szCs w:val="24"/>
      <w:lang w:val="sr-Cyrl-CS"/>
    </w:rPr>
  </w:style>
  <w:style w:type="character" w:customStyle="1" w:styleId="TitleChar">
    <w:name w:val="Title Char"/>
    <w:basedOn w:val="DefaultParagraphFont"/>
    <w:link w:val="Title"/>
    <w:rsid w:val="00FE2CC8"/>
    <w:rPr>
      <w:rFonts w:ascii="Times New Roman" w:eastAsia="Times New Roman" w:hAnsi="Times New Roman" w:cs="Times New Roman"/>
      <w:b/>
      <w:bCs/>
      <w:sz w:val="32"/>
      <w:szCs w:val="24"/>
      <w:lang w:val="sr-Cyrl-CS"/>
    </w:rPr>
  </w:style>
  <w:style w:type="table" w:customStyle="1" w:styleId="TableGrid5">
    <w:name w:val="Table Grid5"/>
    <w:basedOn w:val="TableNormal"/>
    <w:next w:val="TableGrid"/>
    <w:uiPriority w:val="59"/>
    <w:rsid w:val="00FE2CC8"/>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E2CC8"/>
    <w:pPr>
      <w:spacing w:after="0" w:line="240" w:lineRule="auto"/>
    </w:pPr>
    <w:rPr>
      <w:rFonts w:ascii="Tahoma" w:eastAsia="Times New Roman" w:hAnsi="Tahoma" w:cs="Tahoma"/>
      <w:sz w:val="16"/>
      <w:szCs w:val="16"/>
      <w:lang w:val="sr-Latn-CS" w:eastAsia="sr-Latn-CS"/>
    </w:rPr>
  </w:style>
  <w:style w:type="character" w:customStyle="1" w:styleId="BalloonTextChar">
    <w:name w:val="Balloon Text Char"/>
    <w:basedOn w:val="DefaultParagraphFont"/>
    <w:link w:val="BalloonText"/>
    <w:uiPriority w:val="99"/>
    <w:semiHidden/>
    <w:rsid w:val="00FE2CC8"/>
    <w:rPr>
      <w:rFonts w:ascii="Tahoma" w:eastAsia="Times New Roman" w:hAnsi="Tahoma" w:cs="Tahoma"/>
      <w:sz w:val="16"/>
      <w:szCs w:val="16"/>
      <w:lang w:val="sr-Latn-CS" w:eastAsia="sr-Latn-CS"/>
    </w:rPr>
  </w:style>
  <w:style w:type="paragraph" w:styleId="TOCHeading">
    <w:name w:val="TOC Heading"/>
    <w:basedOn w:val="Heading1"/>
    <w:next w:val="Normal"/>
    <w:uiPriority w:val="39"/>
    <w:semiHidden/>
    <w:unhideWhenUsed/>
    <w:qFormat/>
    <w:rsid w:val="005F33E7"/>
    <w:pPr>
      <w:outlineLvl w:val="9"/>
    </w:pPr>
    <w:rPr>
      <w:rFonts w:asciiTheme="majorHAnsi" w:eastAsiaTheme="majorEastAsia" w:hAnsiTheme="majorHAnsi" w:cstheme="majorBidi"/>
      <w:color w:val="365F91" w:themeColor="accent1" w:themeShade="BF"/>
      <w:lang w:eastAsia="ja-JP"/>
    </w:rPr>
  </w:style>
  <w:style w:type="paragraph" w:styleId="TOC1">
    <w:name w:val="toc 1"/>
    <w:basedOn w:val="Normal"/>
    <w:next w:val="Normal"/>
    <w:autoRedefine/>
    <w:uiPriority w:val="39"/>
    <w:unhideWhenUsed/>
    <w:rsid w:val="005F33E7"/>
    <w:pPr>
      <w:spacing w:after="100"/>
    </w:pPr>
  </w:style>
  <w:style w:type="paragraph" w:styleId="TOC2">
    <w:name w:val="toc 2"/>
    <w:basedOn w:val="Normal"/>
    <w:next w:val="Normal"/>
    <w:autoRedefine/>
    <w:uiPriority w:val="39"/>
    <w:unhideWhenUsed/>
    <w:rsid w:val="005F33E7"/>
    <w:pPr>
      <w:spacing w:after="100"/>
      <w:ind w:left="220"/>
    </w:pPr>
  </w:style>
  <w:style w:type="character" w:styleId="Hyperlink">
    <w:name w:val="Hyperlink"/>
    <w:basedOn w:val="DefaultParagraphFont"/>
    <w:uiPriority w:val="99"/>
    <w:unhideWhenUsed/>
    <w:rsid w:val="005F33E7"/>
    <w:rPr>
      <w:color w:val="0000FF" w:themeColor="hyperlink"/>
      <w:u w:val="single"/>
    </w:rPr>
  </w:style>
  <w:style w:type="table" w:customStyle="1" w:styleId="TableGrid6">
    <w:name w:val="Table Grid6"/>
    <w:basedOn w:val="TableNormal"/>
    <w:next w:val="TableGrid"/>
    <w:uiPriority w:val="59"/>
    <w:rsid w:val="00625AFF"/>
    <w:pPr>
      <w:spacing w:after="0" w:line="240" w:lineRule="auto"/>
    </w:pPr>
    <w:rPr>
      <w:lang w:val="sr-Latn-R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769027">
      <w:bodyDiv w:val="1"/>
      <w:marLeft w:val="0"/>
      <w:marRight w:val="0"/>
      <w:marTop w:val="0"/>
      <w:marBottom w:val="0"/>
      <w:divBdr>
        <w:top w:val="none" w:sz="0" w:space="0" w:color="auto"/>
        <w:left w:val="none" w:sz="0" w:space="0" w:color="auto"/>
        <w:bottom w:val="none" w:sz="0" w:space="0" w:color="auto"/>
        <w:right w:val="none" w:sz="0" w:space="0" w:color="auto"/>
      </w:divBdr>
    </w:div>
    <w:div w:id="1022170876">
      <w:bodyDiv w:val="1"/>
      <w:marLeft w:val="0"/>
      <w:marRight w:val="0"/>
      <w:marTop w:val="0"/>
      <w:marBottom w:val="0"/>
      <w:divBdr>
        <w:top w:val="none" w:sz="0" w:space="0" w:color="auto"/>
        <w:left w:val="none" w:sz="0" w:space="0" w:color="auto"/>
        <w:bottom w:val="none" w:sz="0" w:space="0" w:color="auto"/>
        <w:right w:val="none" w:sz="0" w:space="0" w:color="auto"/>
      </w:divBdr>
    </w:div>
    <w:div w:id="1184829338">
      <w:bodyDiv w:val="1"/>
      <w:marLeft w:val="0"/>
      <w:marRight w:val="0"/>
      <w:marTop w:val="0"/>
      <w:marBottom w:val="0"/>
      <w:divBdr>
        <w:top w:val="none" w:sz="0" w:space="0" w:color="auto"/>
        <w:left w:val="none" w:sz="0" w:space="0" w:color="auto"/>
        <w:bottom w:val="none" w:sz="0" w:space="0" w:color="auto"/>
        <w:right w:val="none" w:sz="0" w:space="0" w:color="auto"/>
      </w:divBdr>
    </w:div>
    <w:div w:id="1502700329">
      <w:bodyDiv w:val="1"/>
      <w:marLeft w:val="0"/>
      <w:marRight w:val="0"/>
      <w:marTop w:val="0"/>
      <w:marBottom w:val="0"/>
      <w:divBdr>
        <w:top w:val="none" w:sz="0" w:space="0" w:color="auto"/>
        <w:left w:val="none" w:sz="0" w:space="0" w:color="auto"/>
        <w:bottom w:val="none" w:sz="0" w:space="0" w:color="auto"/>
        <w:right w:val="none" w:sz="0" w:space="0" w:color="auto"/>
      </w:divBdr>
    </w:div>
    <w:div w:id="1994606011">
      <w:bodyDiv w:val="1"/>
      <w:marLeft w:val="0"/>
      <w:marRight w:val="0"/>
      <w:marTop w:val="0"/>
      <w:marBottom w:val="0"/>
      <w:divBdr>
        <w:top w:val="none" w:sz="0" w:space="0" w:color="auto"/>
        <w:left w:val="none" w:sz="0" w:space="0" w:color="auto"/>
        <w:bottom w:val="none" w:sz="0" w:space="0" w:color="auto"/>
        <w:right w:val="none" w:sz="0" w:space="0" w:color="auto"/>
      </w:divBdr>
    </w:div>
    <w:div w:id="2060469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6.wmf"/><Relationship Id="rId21" Type="http://schemas.openxmlformats.org/officeDocument/2006/relationships/image" Target="media/image5.wmf"/><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3.wmf"/><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7.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8.w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3BAE0F-F026-4FE1-A187-1D0A492AA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342</Pages>
  <Words>81532</Words>
  <Characters>464739</Characters>
  <Application>Microsoft Office Word</Application>
  <DocSecurity>0</DocSecurity>
  <Lines>3872</Lines>
  <Paragraphs>1090</Paragraphs>
  <ScaleCrop>false</ScaleCrop>
  <HeadingPairs>
    <vt:vector size="2" baseType="variant">
      <vt:variant>
        <vt:lpstr>Title</vt:lpstr>
      </vt:variant>
      <vt:variant>
        <vt:i4>1</vt:i4>
      </vt:variant>
    </vt:vector>
  </HeadingPairs>
  <TitlesOfParts>
    <vt:vector size="1" baseType="lpstr">
      <vt:lpstr>Школски програм 2014 - 2018.</vt:lpstr>
    </vt:vector>
  </TitlesOfParts>
  <Company/>
  <LinksUpToDate>false</LinksUpToDate>
  <CharactersWithSpaces>545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колски програм 2014 - 2018.</dc:title>
  <dc:creator>Windows User</dc:creator>
  <cp:lastModifiedBy>ucenik22</cp:lastModifiedBy>
  <cp:revision>9</cp:revision>
  <dcterms:created xsi:type="dcterms:W3CDTF">2014-06-30T10:28:00Z</dcterms:created>
  <dcterms:modified xsi:type="dcterms:W3CDTF">2014-07-01T12:06:00Z</dcterms:modified>
</cp:coreProperties>
</file>